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notesSlides/notesSlide2.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 id="2147483689" r:id="rId2"/>
  </p:sldMasterIdLst>
  <p:notesMasterIdLst>
    <p:notesMasterId r:id="rId50"/>
  </p:notesMasterIdLst>
  <p:sldIdLst>
    <p:sldId id="256" r:id="rId3"/>
    <p:sldId id="292" r:id="rId4"/>
    <p:sldId id="311" r:id="rId5"/>
    <p:sldId id="289" r:id="rId6"/>
    <p:sldId id="324" r:id="rId7"/>
    <p:sldId id="309" r:id="rId8"/>
    <p:sldId id="321" r:id="rId9"/>
    <p:sldId id="305" r:id="rId10"/>
    <p:sldId id="307" r:id="rId11"/>
    <p:sldId id="306" r:id="rId12"/>
    <p:sldId id="322" r:id="rId13"/>
    <p:sldId id="304" r:id="rId14"/>
    <p:sldId id="298" r:id="rId15"/>
    <p:sldId id="257" r:id="rId16"/>
    <p:sldId id="301" r:id="rId17"/>
    <p:sldId id="271" r:id="rId18"/>
    <p:sldId id="287" r:id="rId19"/>
    <p:sldId id="288" r:id="rId20"/>
    <p:sldId id="302" r:id="rId21"/>
    <p:sldId id="290" r:id="rId22"/>
    <p:sldId id="291" r:id="rId23"/>
    <p:sldId id="295" r:id="rId24"/>
    <p:sldId id="313" r:id="rId25"/>
    <p:sldId id="312" r:id="rId26"/>
    <p:sldId id="316" r:id="rId27"/>
    <p:sldId id="315" r:id="rId28"/>
    <p:sldId id="314" r:id="rId29"/>
    <p:sldId id="317" r:id="rId30"/>
    <p:sldId id="263" r:id="rId31"/>
    <p:sldId id="318" r:id="rId32"/>
    <p:sldId id="319" r:id="rId33"/>
    <p:sldId id="327" r:id="rId34"/>
    <p:sldId id="325" r:id="rId35"/>
    <p:sldId id="326" r:id="rId36"/>
    <p:sldId id="323" r:id="rId37"/>
    <p:sldId id="329" r:id="rId38"/>
    <p:sldId id="335" r:id="rId39"/>
    <p:sldId id="328" r:id="rId40"/>
    <p:sldId id="333" r:id="rId41"/>
    <p:sldId id="336" r:id="rId42"/>
    <p:sldId id="320" r:id="rId43"/>
    <p:sldId id="331" r:id="rId44"/>
    <p:sldId id="294" r:id="rId45"/>
    <p:sldId id="275" r:id="rId46"/>
    <p:sldId id="332" r:id="rId47"/>
    <p:sldId id="286" r:id="rId48"/>
    <p:sldId id="278"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67C1C639-9E5A-436D-AED6-7767362D3247}">
          <p14:sldIdLst>
            <p14:sldId id="256"/>
            <p14:sldId id="292"/>
            <p14:sldId id="311"/>
            <p14:sldId id="289"/>
            <p14:sldId id="324"/>
            <p14:sldId id="309"/>
            <p14:sldId id="321"/>
            <p14:sldId id="305"/>
            <p14:sldId id="307"/>
            <p14:sldId id="306"/>
            <p14:sldId id="322"/>
            <p14:sldId id="304"/>
            <p14:sldId id="298"/>
            <p14:sldId id="257"/>
            <p14:sldId id="301"/>
            <p14:sldId id="271"/>
            <p14:sldId id="287"/>
            <p14:sldId id="288"/>
            <p14:sldId id="302"/>
            <p14:sldId id="290"/>
            <p14:sldId id="291"/>
            <p14:sldId id="295"/>
            <p14:sldId id="313"/>
            <p14:sldId id="312"/>
            <p14:sldId id="316"/>
            <p14:sldId id="315"/>
            <p14:sldId id="314"/>
            <p14:sldId id="317"/>
            <p14:sldId id="263"/>
            <p14:sldId id="318"/>
            <p14:sldId id="319"/>
            <p14:sldId id="327"/>
            <p14:sldId id="325"/>
            <p14:sldId id="326"/>
            <p14:sldId id="323"/>
            <p14:sldId id="329"/>
            <p14:sldId id="335"/>
            <p14:sldId id="328"/>
            <p14:sldId id="333"/>
            <p14:sldId id="336"/>
            <p14:sldId id="320"/>
            <p14:sldId id="331"/>
            <p14:sldId id="294"/>
            <p14:sldId id="275"/>
            <p14:sldId id="332"/>
            <p14:sldId id="286"/>
            <p14:sldId id="278"/>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J Mason" initials="BJ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89CA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4" d="100"/>
          <a:sy n="84" d="100"/>
        </p:scale>
        <p:origin x="869" y="82"/>
      </p:cViewPr>
      <p:guideLst>
        <p:guide orient="horz" pos="2160"/>
        <p:guide pos="2880"/>
      </p:guideLst>
    </p:cSldViewPr>
  </p:slideViewPr>
  <p:notesTextViewPr>
    <p:cViewPr>
      <p:scale>
        <a:sx n="1" d="1"/>
        <a:sy n="1" d="1"/>
      </p:scale>
      <p:origin x="0" y="0"/>
    </p:cViewPr>
  </p:notesText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commentAuthors" Target="commentAuthors.xml"/><Relationship Id="rId3" Type="http://schemas.openxmlformats.org/officeDocument/2006/relationships/slide" Target="slides/slide1.xml"/></Relationships>
</file>

<file path=ppt/charts/_rels/chart1.xml.rels><?xml version="1.0" encoding="UTF-8" standalone="yes"?>
<Relationships xmlns="http://schemas.openxmlformats.org/package/2006/relationships"><Relationship Id="rId2" Type="http://schemas.openxmlformats.org/officeDocument/2006/relationships/oleObject" Target="file:///\\chm-fs\bm6225\CRDS%20Data\1st%20year%20important%20stuff\NaCl%20300nm%20MCP%20all%20conc%20290511.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chm-fs\bm6225\CRDS%20Data\1st%20year%20important%20stuff\NaCl%20300nm%20MCP%20all%20conc%20290511.xlsx" TargetMode="External"/><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1" Type="http://schemas.openxmlformats.org/officeDocument/2006/relationships/oleObject" Target="file:///\\chm-fs\bm6225\1st%20year%20important%20stuff\Transfer%20function%20investigation.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301817830600153"/>
          <c:y val="1.5574017218767559E-2"/>
          <c:w val="0.81012177693086418"/>
          <c:h val="0.88070168129467108"/>
        </c:manualLayout>
      </c:layout>
      <c:scatterChart>
        <c:scatterStyle val="lineMarker"/>
        <c:varyColors val="0"/>
        <c:ser>
          <c:idx val="0"/>
          <c:order val="0"/>
          <c:tx>
            <c:v>0.05%</c:v>
          </c:tx>
          <c:spPr>
            <a:ln w="28575">
              <a:noFill/>
            </a:ln>
          </c:spPr>
          <c:marker>
            <c:symbol val="circle"/>
            <c:size val="6"/>
            <c:spPr>
              <a:solidFill>
                <a:sysClr val="windowText" lastClr="000000"/>
              </a:solidFill>
              <a:ln w="3175">
                <a:solidFill>
                  <a:sysClr val="windowText" lastClr="000000"/>
                </a:solidFill>
              </a:ln>
            </c:spPr>
          </c:marker>
          <c:trendline>
            <c:trendlineType val="linear"/>
            <c:dispRSqr val="0"/>
            <c:dispEq val="0"/>
          </c:trendline>
          <c:errBars>
            <c:errDir val="y"/>
            <c:errBarType val="both"/>
            <c:errValType val="cust"/>
            <c:noEndCap val="0"/>
            <c:plus>
              <c:numRef>
                <c:f>'0.05'!$O$4:$O$8</c:f>
                <c:numCache>
                  <c:formatCode>General</c:formatCode>
                  <c:ptCount val="5"/>
                  <c:pt idx="0">
                    <c:v>4.1682247010808721E-8</c:v>
                  </c:pt>
                  <c:pt idx="1">
                    <c:v>3.3598617992359054E-8</c:v>
                  </c:pt>
                  <c:pt idx="2">
                    <c:v>2.6651342898580224E-8</c:v>
                  </c:pt>
                  <c:pt idx="3">
                    <c:v>2.5781191653515256E-8</c:v>
                  </c:pt>
                  <c:pt idx="4">
                    <c:v>1.8825250531620617E-8</c:v>
                  </c:pt>
                </c:numCache>
              </c:numRef>
            </c:plus>
            <c:minus>
              <c:numRef>
                <c:f>'0.05'!$O$4:$O$8</c:f>
                <c:numCache>
                  <c:formatCode>General</c:formatCode>
                  <c:ptCount val="5"/>
                  <c:pt idx="0">
                    <c:v>4.1682247010808721E-8</c:v>
                  </c:pt>
                  <c:pt idx="1">
                    <c:v>3.3598617992359054E-8</c:v>
                  </c:pt>
                  <c:pt idx="2">
                    <c:v>2.6651342898580224E-8</c:v>
                  </c:pt>
                  <c:pt idx="3">
                    <c:v>2.5781191653515256E-8</c:v>
                  </c:pt>
                  <c:pt idx="4">
                    <c:v>1.8825250531620617E-8</c:v>
                  </c:pt>
                </c:numCache>
              </c:numRef>
            </c:minus>
          </c:errBars>
          <c:errBars>
            <c:errDir val="x"/>
            <c:errBarType val="both"/>
            <c:errValType val="fixedVal"/>
            <c:noEndCap val="0"/>
            <c:val val="1"/>
          </c:errBars>
          <c:xVal>
            <c:numRef>
              <c:f>'0.05'!$L$4:$L$8</c:f>
              <c:numCache>
                <c:formatCode>0.00E+00</c:formatCode>
                <c:ptCount val="5"/>
                <c:pt idx="0">
                  <c:v>3563.3099842211923</c:v>
                </c:pt>
                <c:pt idx="1">
                  <c:v>2249.373559186135</c:v>
                </c:pt>
                <c:pt idx="2">
                  <c:v>1426.5139664159508</c:v>
                </c:pt>
                <c:pt idx="3">
                  <c:v>1124.6794203243987</c:v>
                </c:pt>
                <c:pt idx="4">
                  <c:v>594.19652099391749</c:v>
                </c:pt>
              </c:numCache>
            </c:numRef>
          </c:xVal>
          <c:yVal>
            <c:numRef>
              <c:f>'0.05'!$N$4:$N$8</c:f>
              <c:numCache>
                <c:formatCode>General</c:formatCode>
                <c:ptCount val="5"/>
                <c:pt idx="0">
                  <c:v>1.8640235127478825E-6</c:v>
                </c:pt>
                <c:pt idx="1">
                  <c:v>1.1426176276771082E-6</c:v>
                </c:pt>
                <c:pt idx="2">
                  <c:v>7.9681531100478923E-7</c:v>
                </c:pt>
                <c:pt idx="3">
                  <c:v>6.0579307065217539E-7</c:v>
                </c:pt>
                <c:pt idx="4">
                  <c:v>3.3504549918167057E-7</c:v>
                </c:pt>
              </c:numCache>
            </c:numRef>
          </c:yVal>
          <c:smooth val="0"/>
        </c:ser>
        <c:ser>
          <c:idx val="1"/>
          <c:order val="1"/>
          <c:tx>
            <c:v>0.075%</c:v>
          </c:tx>
          <c:spPr>
            <a:ln w="28575">
              <a:noFill/>
            </a:ln>
          </c:spPr>
          <c:marker>
            <c:symbol val="circle"/>
            <c:size val="6"/>
            <c:spPr>
              <a:solidFill>
                <a:srgbClr val="FF0000"/>
              </a:solidFill>
              <a:ln w="3175">
                <a:solidFill>
                  <a:sysClr val="windowText" lastClr="000000"/>
                </a:solidFill>
              </a:ln>
            </c:spPr>
          </c:marker>
          <c:trendline>
            <c:trendlineType val="linear"/>
            <c:dispRSqr val="0"/>
            <c:dispEq val="0"/>
          </c:trendline>
          <c:errBars>
            <c:errDir val="y"/>
            <c:errBarType val="both"/>
            <c:errValType val="cust"/>
            <c:noEndCap val="0"/>
            <c:plus>
              <c:numRef>
                <c:f>'0.075'!$O$4:$O$8</c:f>
                <c:numCache>
                  <c:formatCode>General</c:formatCode>
                  <c:ptCount val="5"/>
                  <c:pt idx="0">
                    <c:v>7.7391687272079157E-8</c:v>
                  </c:pt>
                  <c:pt idx="1">
                    <c:v>5.3005350029774925E-8</c:v>
                  </c:pt>
                  <c:pt idx="2">
                    <c:v>4.0703947264098472E-8</c:v>
                  </c:pt>
                  <c:pt idx="3">
                    <c:v>4.0723412902080797E-8</c:v>
                  </c:pt>
                  <c:pt idx="4">
                    <c:v>2.8942745157033348E-8</c:v>
                  </c:pt>
                </c:numCache>
              </c:numRef>
            </c:plus>
            <c:minus>
              <c:numRef>
                <c:f>'0.075'!$O$4:$O$8</c:f>
                <c:numCache>
                  <c:formatCode>General</c:formatCode>
                  <c:ptCount val="5"/>
                  <c:pt idx="0">
                    <c:v>7.7391687272079157E-8</c:v>
                  </c:pt>
                  <c:pt idx="1">
                    <c:v>5.3005350029774925E-8</c:v>
                  </c:pt>
                  <c:pt idx="2">
                    <c:v>4.0703947264098472E-8</c:v>
                  </c:pt>
                  <c:pt idx="3">
                    <c:v>4.0723412902080797E-8</c:v>
                  </c:pt>
                  <c:pt idx="4">
                    <c:v>2.8942745157033348E-8</c:v>
                  </c:pt>
                </c:numCache>
              </c:numRef>
            </c:minus>
          </c:errBars>
          <c:errBars>
            <c:errDir val="x"/>
            <c:errBarType val="both"/>
            <c:errValType val="fixedVal"/>
            <c:noEndCap val="0"/>
            <c:val val="1"/>
          </c:errBars>
          <c:xVal>
            <c:numRef>
              <c:f>'0.075'!$L$4:$L$8</c:f>
              <c:numCache>
                <c:formatCode>0.00E+00</c:formatCode>
                <c:ptCount val="5"/>
                <c:pt idx="0">
                  <c:v>5990.7617189866305</c:v>
                </c:pt>
                <c:pt idx="1">
                  <c:v>3671.3969010444475</c:v>
                </c:pt>
                <c:pt idx="2">
                  <c:v>2577.4895024513821</c:v>
                </c:pt>
                <c:pt idx="3">
                  <c:v>2091.9203912588714</c:v>
                </c:pt>
                <c:pt idx="4">
                  <c:v>1127.1344768072013</c:v>
                </c:pt>
              </c:numCache>
            </c:numRef>
          </c:xVal>
          <c:yVal>
            <c:numRef>
              <c:f>'0.075'!$N$4:$N$8</c:f>
              <c:numCache>
                <c:formatCode>General</c:formatCode>
                <c:ptCount val="5"/>
                <c:pt idx="0">
                  <c:v>3.2056867801047301E-6</c:v>
                </c:pt>
                <c:pt idx="1">
                  <c:v>2.0185143824027228E-6</c:v>
                </c:pt>
                <c:pt idx="2">
                  <c:v>1.4349755584756949E-6</c:v>
                </c:pt>
                <c:pt idx="3">
                  <c:v>1.128983656792648E-6</c:v>
                </c:pt>
                <c:pt idx="4">
                  <c:v>6.3347503692762403E-7</c:v>
                </c:pt>
              </c:numCache>
            </c:numRef>
          </c:yVal>
          <c:smooth val="0"/>
        </c:ser>
        <c:ser>
          <c:idx val="2"/>
          <c:order val="2"/>
          <c:tx>
            <c:v>0.10%</c:v>
          </c:tx>
          <c:spPr>
            <a:ln w="28575">
              <a:noFill/>
            </a:ln>
          </c:spPr>
          <c:marker>
            <c:symbol val="circle"/>
            <c:size val="6"/>
            <c:spPr>
              <a:solidFill>
                <a:srgbClr val="00B0F0"/>
              </a:solidFill>
              <a:ln w="3175">
                <a:solidFill>
                  <a:sysClr val="windowText" lastClr="000000"/>
                </a:solidFill>
              </a:ln>
            </c:spPr>
          </c:marker>
          <c:trendline>
            <c:trendlineType val="linear"/>
            <c:dispRSqr val="0"/>
            <c:dispEq val="0"/>
          </c:trendline>
          <c:errBars>
            <c:errDir val="y"/>
            <c:errBarType val="both"/>
            <c:errValType val="cust"/>
            <c:noEndCap val="0"/>
            <c:plus>
              <c:numRef>
                <c:f>'0.1'!$O$4:$O$8</c:f>
                <c:numCache>
                  <c:formatCode>General</c:formatCode>
                  <c:ptCount val="5"/>
                  <c:pt idx="0">
                    <c:v>8.1490123562871055E-8</c:v>
                  </c:pt>
                  <c:pt idx="1">
                    <c:v>6.3343495170659347E-8</c:v>
                  </c:pt>
                  <c:pt idx="2">
                    <c:v>6.3096549418313737E-8</c:v>
                  </c:pt>
                  <c:pt idx="3">
                    <c:v>4.7487623713073757E-8</c:v>
                  </c:pt>
                  <c:pt idx="4">
                    <c:v>3.6056602642605544E-8</c:v>
                  </c:pt>
                </c:numCache>
              </c:numRef>
            </c:plus>
            <c:minus>
              <c:numRef>
                <c:f>'0.125'!$O$4:$O$8</c:f>
                <c:numCache>
                  <c:formatCode>General</c:formatCode>
                  <c:ptCount val="5"/>
                  <c:pt idx="0">
                    <c:v>1.394210824265832E-7</c:v>
                  </c:pt>
                  <c:pt idx="1">
                    <c:v>8.9226770079831633E-8</c:v>
                  </c:pt>
                  <c:pt idx="2">
                    <c:v>7.0986626784483964E-8</c:v>
                  </c:pt>
                  <c:pt idx="3">
                    <c:v>6.0991526715461277E-8</c:v>
                  </c:pt>
                  <c:pt idx="4">
                    <c:v>4.9562235613654972E-8</c:v>
                  </c:pt>
                </c:numCache>
              </c:numRef>
            </c:minus>
          </c:errBars>
          <c:errBars>
            <c:errDir val="x"/>
            <c:errBarType val="both"/>
            <c:errValType val="fixedVal"/>
            <c:noEndCap val="0"/>
            <c:val val="1"/>
          </c:errBars>
          <c:xVal>
            <c:numRef>
              <c:f>'0.1'!$L$4:$L$8</c:f>
              <c:numCache>
                <c:formatCode>0.00E+00</c:formatCode>
                <c:ptCount val="5"/>
                <c:pt idx="0">
                  <c:v>6811.3446641561359</c:v>
                </c:pt>
                <c:pt idx="1">
                  <c:v>4485.663179158234</c:v>
                </c:pt>
                <c:pt idx="2">
                  <c:v>2986.1080485115745</c:v>
                </c:pt>
                <c:pt idx="3">
                  <c:v>2229.6688240694052</c:v>
                </c:pt>
                <c:pt idx="4">
                  <c:v>1203.8775142713598</c:v>
                </c:pt>
              </c:numCache>
            </c:numRef>
          </c:xVal>
          <c:yVal>
            <c:numRef>
              <c:f>'0.1'!$N$4:$N$8</c:f>
              <c:numCache>
                <c:formatCode>General</c:formatCode>
                <c:ptCount val="5"/>
                <c:pt idx="0">
                  <c:v>4.1390830525272736E-6</c:v>
                </c:pt>
                <c:pt idx="1">
                  <c:v>2.8272051344743296E-6</c:v>
                </c:pt>
                <c:pt idx="2">
                  <c:v>1.905958168316844E-6</c:v>
                </c:pt>
                <c:pt idx="3">
                  <c:v>1.3148141556291421E-6</c:v>
                </c:pt>
                <c:pt idx="4">
                  <c:v>7.0781949509116787E-7</c:v>
                </c:pt>
              </c:numCache>
            </c:numRef>
          </c:yVal>
          <c:smooth val="0"/>
        </c:ser>
        <c:ser>
          <c:idx val="3"/>
          <c:order val="3"/>
          <c:tx>
            <c:v>0.125%</c:v>
          </c:tx>
          <c:spPr>
            <a:ln w="28575">
              <a:noFill/>
            </a:ln>
          </c:spPr>
          <c:marker>
            <c:symbol val="circle"/>
            <c:size val="6"/>
            <c:spPr>
              <a:solidFill>
                <a:srgbClr val="00B050"/>
              </a:solidFill>
              <a:ln>
                <a:solidFill>
                  <a:sysClr val="windowText" lastClr="000000"/>
                </a:solidFill>
              </a:ln>
            </c:spPr>
          </c:marker>
          <c:trendline>
            <c:trendlineType val="linear"/>
            <c:dispRSqr val="0"/>
            <c:dispEq val="0"/>
          </c:trendline>
          <c:errBars>
            <c:errDir val="y"/>
            <c:errBarType val="both"/>
            <c:errValType val="cust"/>
            <c:noEndCap val="0"/>
            <c:plus>
              <c:numRef>
                <c:f>'0.125'!$O$4:$O$8</c:f>
                <c:numCache>
                  <c:formatCode>General</c:formatCode>
                  <c:ptCount val="5"/>
                  <c:pt idx="0">
                    <c:v>1.394210824265832E-7</c:v>
                  </c:pt>
                  <c:pt idx="1">
                    <c:v>8.9226770079831633E-8</c:v>
                  </c:pt>
                  <c:pt idx="2">
                    <c:v>7.0986626784483964E-8</c:v>
                  </c:pt>
                  <c:pt idx="3">
                    <c:v>6.0991526715461277E-8</c:v>
                  </c:pt>
                  <c:pt idx="4">
                    <c:v>4.9562235613654972E-8</c:v>
                  </c:pt>
                </c:numCache>
              </c:numRef>
            </c:plus>
            <c:minus>
              <c:numRef>
                <c:f>'0.125'!$O$4:$O$8</c:f>
                <c:numCache>
                  <c:formatCode>General</c:formatCode>
                  <c:ptCount val="5"/>
                  <c:pt idx="0">
                    <c:v>1.394210824265832E-7</c:v>
                  </c:pt>
                  <c:pt idx="1">
                    <c:v>8.9226770079831633E-8</c:v>
                  </c:pt>
                  <c:pt idx="2">
                    <c:v>7.0986626784483964E-8</c:v>
                  </c:pt>
                  <c:pt idx="3">
                    <c:v>6.0991526715461277E-8</c:v>
                  </c:pt>
                  <c:pt idx="4">
                    <c:v>4.9562235613654972E-8</c:v>
                  </c:pt>
                </c:numCache>
              </c:numRef>
            </c:minus>
          </c:errBars>
          <c:errBars>
            <c:errDir val="x"/>
            <c:errBarType val="both"/>
            <c:errValType val="fixedVal"/>
            <c:noEndCap val="0"/>
            <c:val val="1"/>
          </c:errBars>
          <c:xVal>
            <c:numRef>
              <c:f>'0.125'!$L$5:$L$8</c:f>
              <c:numCache>
                <c:formatCode>0.00E+00</c:formatCode>
                <c:ptCount val="4"/>
                <c:pt idx="0">
                  <c:v>5892.8162224096059</c:v>
                </c:pt>
                <c:pt idx="1">
                  <c:v>4254.7151782432948</c:v>
                </c:pt>
                <c:pt idx="2">
                  <c:v>2624.6408189613317</c:v>
                </c:pt>
                <c:pt idx="3">
                  <c:v>1552.7114906658198</c:v>
                </c:pt>
              </c:numCache>
            </c:numRef>
          </c:xVal>
          <c:yVal>
            <c:numRef>
              <c:f>'0.125'!$N$5:$N$8</c:f>
              <c:numCache>
                <c:formatCode>General</c:formatCode>
                <c:ptCount val="4"/>
                <c:pt idx="0">
                  <c:v>3.8406820698747652E-6</c:v>
                </c:pt>
                <c:pt idx="1">
                  <c:v>2.873768868980982E-6</c:v>
                </c:pt>
                <c:pt idx="2">
                  <c:v>1.6867352017937349E-6</c:v>
                </c:pt>
                <c:pt idx="3">
                  <c:v>1.0368075144508751E-6</c:v>
                </c:pt>
              </c:numCache>
            </c:numRef>
          </c:yVal>
          <c:smooth val="0"/>
        </c:ser>
        <c:dLbls>
          <c:showLegendKey val="0"/>
          <c:showVal val="0"/>
          <c:showCatName val="0"/>
          <c:showSerName val="0"/>
          <c:showPercent val="0"/>
          <c:showBubbleSize val="0"/>
        </c:dLbls>
        <c:axId val="175333672"/>
        <c:axId val="175333280"/>
      </c:scatterChart>
      <c:valAx>
        <c:axId val="175333672"/>
        <c:scaling>
          <c:orientation val="minMax"/>
        </c:scaling>
        <c:delete val="0"/>
        <c:axPos val="b"/>
        <c:title>
          <c:tx>
            <c:rich>
              <a:bodyPr/>
              <a:lstStyle/>
              <a:p>
                <a:pPr>
                  <a:defRPr sz="1200"/>
                </a:pPr>
                <a:r>
                  <a:rPr lang="en-GB" sz="1200" dirty="0" smtClean="0"/>
                  <a:t>Number density / cm</a:t>
                </a:r>
                <a:r>
                  <a:rPr lang="en-GB" sz="1200" baseline="30000" dirty="0" smtClean="0"/>
                  <a:t>-3</a:t>
                </a:r>
                <a:endParaRPr lang="en-GB" sz="1200" baseline="30000" dirty="0"/>
              </a:p>
            </c:rich>
          </c:tx>
          <c:layout>
            <c:manualLayout>
              <c:xMode val="edge"/>
              <c:yMode val="edge"/>
              <c:x val="0.37257086768149306"/>
              <c:y val="0.95697367741612471"/>
            </c:manualLayout>
          </c:layout>
          <c:overlay val="0"/>
        </c:title>
        <c:numFmt formatCode="General" sourceLinked="0"/>
        <c:majorTickMark val="out"/>
        <c:minorTickMark val="none"/>
        <c:tickLblPos val="nextTo"/>
        <c:txPr>
          <a:bodyPr/>
          <a:lstStyle/>
          <a:p>
            <a:pPr>
              <a:defRPr sz="1100"/>
            </a:pPr>
            <a:endParaRPr lang="en-US"/>
          </a:p>
        </c:txPr>
        <c:crossAx val="175333280"/>
        <c:crosses val="autoZero"/>
        <c:crossBetween val="midCat"/>
      </c:valAx>
      <c:valAx>
        <c:axId val="175333280"/>
        <c:scaling>
          <c:orientation val="minMax"/>
        </c:scaling>
        <c:delete val="0"/>
        <c:axPos val="l"/>
        <c:title>
          <c:tx>
            <c:rich>
              <a:bodyPr rot="-5400000" vert="horz"/>
              <a:lstStyle/>
              <a:p>
                <a:pPr>
                  <a:defRPr sz="1200"/>
                </a:pPr>
                <a:r>
                  <a:rPr lang="en-GB" sz="1200" dirty="0" smtClean="0"/>
                  <a:t>Extinction coefficient</a:t>
                </a:r>
                <a:r>
                  <a:rPr lang="en-GB" sz="1200" baseline="0" dirty="0" smtClean="0"/>
                  <a:t> /  cm</a:t>
                </a:r>
                <a:r>
                  <a:rPr lang="en-GB" sz="1200" baseline="30000" dirty="0" smtClean="0"/>
                  <a:t>-1</a:t>
                </a:r>
                <a:endParaRPr lang="en-GB" sz="1200" baseline="30000" dirty="0"/>
              </a:p>
            </c:rich>
          </c:tx>
          <c:layout/>
          <c:overlay val="0"/>
        </c:title>
        <c:numFmt formatCode="0.E+00" sourceLinked="0"/>
        <c:majorTickMark val="out"/>
        <c:minorTickMark val="none"/>
        <c:tickLblPos val="nextTo"/>
        <c:txPr>
          <a:bodyPr/>
          <a:lstStyle/>
          <a:p>
            <a:pPr>
              <a:defRPr sz="1100"/>
            </a:pPr>
            <a:endParaRPr lang="en-US"/>
          </a:p>
        </c:txPr>
        <c:crossAx val="175333672"/>
        <c:crosses val="autoZero"/>
        <c:crossBetween val="midCat"/>
      </c:valAx>
    </c:plotArea>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301817830600153"/>
          <c:y val="1.8592147168833097E-2"/>
          <c:w val="0.81012177693086462"/>
          <c:h val="0.88070168129467152"/>
        </c:manualLayout>
      </c:layout>
      <c:scatterChart>
        <c:scatterStyle val="lineMarker"/>
        <c:varyColors val="0"/>
        <c:ser>
          <c:idx val="2"/>
          <c:order val="0"/>
          <c:tx>
            <c:v>0.10%</c:v>
          </c:tx>
          <c:spPr>
            <a:ln w="28575">
              <a:noFill/>
            </a:ln>
          </c:spPr>
          <c:marker>
            <c:symbol val="circle"/>
            <c:size val="6"/>
            <c:spPr>
              <a:solidFill>
                <a:srgbClr val="00B0F0"/>
              </a:solidFill>
              <a:ln w="3175">
                <a:solidFill>
                  <a:sysClr val="windowText" lastClr="000000"/>
                </a:solidFill>
              </a:ln>
            </c:spPr>
          </c:marker>
          <c:trendline>
            <c:trendlineType val="linear"/>
            <c:dispRSqr val="0"/>
            <c:dispEq val="0"/>
          </c:trendline>
          <c:errBars>
            <c:errDir val="y"/>
            <c:errBarType val="both"/>
            <c:errValType val="cust"/>
            <c:noEndCap val="0"/>
            <c:plus>
              <c:numRef>
                <c:f>'0.1'!$O$4:$O$8</c:f>
                <c:numCache>
                  <c:formatCode>General</c:formatCode>
                  <c:ptCount val="5"/>
                  <c:pt idx="0">
                    <c:v>8.1490123562871201E-8</c:v>
                  </c:pt>
                  <c:pt idx="1">
                    <c:v>6.3343495170659426E-8</c:v>
                  </c:pt>
                  <c:pt idx="2">
                    <c:v>6.3096549418313843E-8</c:v>
                  </c:pt>
                  <c:pt idx="3">
                    <c:v>4.748762371307387E-8</c:v>
                  </c:pt>
                  <c:pt idx="4">
                    <c:v>3.6056602642605617E-8</c:v>
                  </c:pt>
                </c:numCache>
              </c:numRef>
            </c:plus>
            <c:minus>
              <c:numRef>
                <c:f>'0.125'!$O$4:$O$8</c:f>
                <c:numCache>
                  <c:formatCode>General</c:formatCode>
                  <c:ptCount val="5"/>
                  <c:pt idx="0">
                    <c:v>1.3942108242658363E-7</c:v>
                  </c:pt>
                  <c:pt idx="1">
                    <c:v>8.9226770079831831E-8</c:v>
                  </c:pt>
                  <c:pt idx="2">
                    <c:v>7.0986626784484069E-8</c:v>
                  </c:pt>
                  <c:pt idx="3">
                    <c:v>6.0991526715461383E-8</c:v>
                  </c:pt>
                  <c:pt idx="4">
                    <c:v>4.9562235613655064E-8</c:v>
                  </c:pt>
                </c:numCache>
              </c:numRef>
            </c:minus>
          </c:errBars>
          <c:errBars>
            <c:errDir val="x"/>
            <c:errBarType val="both"/>
            <c:errValType val="fixedVal"/>
            <c:noEndCap val="0"/>
            <c:val val="1"/>
          </c:errBars>
          <c:xVal>
            <c:numRef>
              <c:f>'0.1'!$L$4:$L$8</c:f>
              <c:numCache>
                <c:formatCode>0.00E+00</c:formatCode>
                <c:ptCount val="5"/>
                <c:pt idx="0">
                  <c:v>6811.3446641561413</c:v>
                </c:pt>
                <c:pt idx="1">
                  <c:v>4485.6631791582386</c:v>
                </c:pt>
                <c:pt idx="2">
                  <c:v>2986.1080485115745</c:v>
                </c:pt>
                <c:pt idx="3">
                  <c:v>2229.6688240694029</c:v>
                </c:pt>
                <c:pt idx="4">
                  <c:v>1203.8775142713598</c:v>
                </c:pt>
              </c:numCache>
            </c:numRef>
          </c:xVal>
          <c:yVal>
            <c:numRef>
              <c:f>'0.1'!$N$4:$N$8</c:f>
              <c:numCache>
                <c:formatCode>General</c:formatCode>
                <c:ptCount val="5"/>
                <c:pt idx="0">
                  <c:v>4.1390830525272795E-6</c:v>
                </c:pt>
                <c:pt idx="1">
                  <c:v>2.8272051344743296E-6</c:v>
                </c:pt>
                <c:pt idx="2">
                  <c:v>1.9059581683168478E-6</c:v>
                </c:pt>
                <c:pt idx="3">
                  <c:v>1.3148141556291421E-6</c:v>
                </c:pt>
                <c:pt idx="4">
                  <c:v>7.0781949509116903E-7</c:v>
                </c:pt>
              </c:numCache>
            </c:numRef>
          </c:yVal>
          <c:smooth val="0"/>
        </c:ser>
        <c:dLbls>
          <c:showLegendKey val="0"/>
          <c:showVal val="0"/>
          <c:showCatName val="0"/>
          <c:showSerName val="0"/>
          <c:showPercent val="0"/>
          <c:showBubbleSize val="0"/>
        </c:dLbls>
        <c:axId val="175332104"/>
        <c:axId val="175331320"/>
      </c:scatterChart>
      <c:valAx>
        <c:axId val="175332104"/>
        <c:scaling>
          <c:orientation val="minMax"/>
        </c:scaling>
        <c:delete val="0"/>
        <c:axPos val="b"/>
        <c:title>
          <c:tx>
            <c:rich>
              <a:bodyPr/>
              <a:lstStyle/>
              <a:p>
                <a:pPr>
                  <a:defRPr sz="1200"/>
                </a:pPr>
                <a:r>
                  <a:rPr lang="en-GB" sz="1200" dirty="0" smtClean="0"/>
                  <a:t>Number density / cm</a:t>
                </a:r>
                <a:r>
                  <a:rPr lang="en-GB" sz="1200" baseline="30000" dirty="0" smtClean="0"/>
                  <a:t>-3</a:t>
                </a:r>
                <a:endParaRPr lang="en-GB" sz="1200" baseline="30000" dirty="0"/>
              </a:p>
            </c:rich>
          </c:tx>
          <c:layout>
            <c:manualLayout>
              <c:xMode val="edge"/>
              <c:yMode val="edge"/>
              <c:x val="0.37257085196648437"/>
              <c:y val="0.95060178498685333"/>
            </c:manualLayout>
          </c:layout>
          <c:overlay val="0"/>
        </c:title>
        <c:numFmt formatCode="General" sourceLinked="0"/>
        <c:majorTickMark val="out"/>
        <c:minorTickMark val="none"/>
        <c:tickLblPos val="nextTo"/>
        <c:txPr>
          <a:bodyPr/>
          <a:lstStyle/>
          <a:p>
            <a:pPr>
              <a:defRPr sz="1100"/>
            </a:pPr>
            <a:endParaRPr lang="en-US"/>
          </a:p>
        </c:txPr>
        <c:crossAx val="175331320"/>
        <c:crosses val="autoZero"/>
        <c:crossBetween val="midCat"/>
      </c:valAx>
      <c:valAx>
        <c:axId val="175331320"/>
        <c:scaling>
          <c:orientation val="minMax"/>
        </c:scaling>
        <c:delete val="0"/>
        <c:axPos val="l"/>
        <c:title>
          <c:tx>
            <c:rich>
              <a:bodyPr rot="-5400000" vert="horz"/>
              <a:lstStyle/>
              <a:p>
                <a:pPr>
                  <a:defRPr sz="1200"/>
                </a:pPr>
                <a:r>
                  <a:rPr lang="en-GB" sz="1200" dirty="0" smtClean="0"/>
                  <a:t>Extinction coefficient</a:t>
                </a:r>
                <a:r>
                  <a:rPr lang="en-GB" sz="1200" baseline="0" dirty="0" smtClean="0"/>
                  <a:t> /  cm</a:t>
                </a:r>
                <a:r>
                  <a:rPr lang="en-GB" sz="1200" baseline="30000" dirty="0" smtClean="0"/>
                  <a:t>-1</a:t>
                </a:r>
                <a:endParaRPr lang="en-GB" sz="1200" baseline="30000" dirty="0"/>
              </a:p>
            </c:rich>
          </c:tx>
          <c:layout/>
          <c:overlay val="0"/>
        </c:title>
        <c:numFmt formatCode="0.E+00" sourceLinked="0"/>
        <c:majorTickMark val="out"/>
        <c:minorTickMark val="none"/>
        <c:tickLblPos val="nextTo"/>
        <c:txPr>
          <a:bodyPr/>
          <a:lstStyle/>
          <a:p>
            <a:pPr>
              <a:defRPr sz="1100"/>
            </a:pPr>
            <a:endParaRPr lang="en-US"/>
          </a:p>
        </c:txPr>
        <c:crossAx val="175332104"/>
        <c:crosses val="autoZero"/>
        <c:crossBetween val="midCat"/>
      </c:valAx>
    </c:plotArea>
    <c:plotVisOnly val="1"/>
    <c:dispBlanksAs val="gap"/>
    <c:showDLblsOverMax val="0"/>
  </c:chart>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441794145513922"/>
          <c:y val="2.1581731805035372E-2"/>
          <c:w val="0.82326512277610497"/>
          <c:h val="0.79335684879491586"/>
        </c:manualLayout>
      </c:layout>
      <c:scatterChart>
        <c:scatterStyle val="smoothMarker"/>
        <c:varyColors val="0"/>
        <c:ser>
          <c:idx val="0"/>
          <c:order val="0"/>
          <c:tx>
            <c:v>n=1</c:v>
          </c:tx>
          <c:spPr>
            <a:ln>
              <a:solidFill>
                <a:srgbClr val="0070C0"/>
              </a:solidFill>
            </a:ln>
          </c:spPr>
          <c:marker>
            <c:symbol val="none"/>
          </c:marker>
          <c:xVal>
            <c:numRef>
              <c:f>'Transfer Function Stuff '!$N$3:$N$19002</c:f>
              <c:numCache>
                <c:formatCode>General</c:formatCode>
                <c:ptCount val="19000"/>
                <c:pt idx="0">
                  <c:v>27.452999999999989</c:v>
                </c:pt>
                <c:pt idx="1">
                  <c:v>27.404999999999987</c:v>
                </c:pt>
                <c:pt idx="2">
                  <c:v>27.356999999999999</c:v>
                </c:pt>
                <c:pt idx="3">
                  <c:v>27.310000000000013</c:v>
                </c:pt>
                <c:pt idx="4">
                  <c:v>27.261999999999986</c:v>
                </c:pt>
                <c:pt idx="5">
                  <c:v>27.215</c:v>
                </c:pt>
                <c:pt idx="6">
                  <c:v>27.167999999999999</c:v>
                </c:pt>
                <c:pt idx="7">
                  <c:v>27.120999999999999</c:v>
                </c:pt>
                <c:pt idx="8">
                  <c:v>27.074000000000005</c:v>
                </c:pt>
                <c:pt idx="9">
                  <c:v>27.027000000000001</c:v>
                </c:pt>
                <c:pt idx="10">
                  <c:v>26.981000000000002</c:v>
                </c:pt>
                <c:pt idx="11">
                  <c:v>26.934000000000001</c:v>
                </c:pt>
                <c:pt idx="12">
                  <c:v>26.888000000000002</c:v>
                </c:pt>
                <c:pt idx="13">
                  <c:v>26.841999999999999</c:v>
                </c:pt>
                <c:pt idx="14">
                  <c:v>26.795999999999989</c:v>
                </c:pt>
                <c:pt idx="15">
                  <c:v>26.75</c:v>
                </c:pt>
                <c:pt idx="16">
                  <c:v>26.704000000000001</c:v>
                </c:pt>
                <c:pt idx="17">
                  <c:v>26.658000000000001</c:v>
                </c:pt>
                <c:pt idx="18">
                  <c:v>26.613000000000014</c:v>
                </c:pt>
                <c:pt idx="19">
                  <c:v>26.567</c:v>
                </c:pt>
                <c:pt idx="20">
                  <c:v>26.521999999999988</c:v>
                </c:pt>
                <c:pt idx="21">
                  <c:v>26.477</c:v>
                </c:pt>
                <c:pt idx="22">
                  <c:v>26.431999999999999</c:v>
                </c:pt>
                <c:pt idx="23">
                  <c:v>26.387</c:v>
                </c:pt>
                <c:pt idx="24">
                  <c:v>26.341999999999999</c:v>
                </c:pt>
                <c:pt idx="25">
                  <c:v>26.297000000000001</c:v>
                </c:pt>
                <c:pt idx="26">
                  <c:v>26.253</c:v>
                </c:pt>
                <c:pt idx="27">
                  <c:v>26.207999999999988</c:v>
                </c:pt>
                <c:pt idx="28">
                  <c:v>26.164000000000001</c:v>
                </c:pt>
                <c:pt idx="29">
                  <c:v>26.12</c:v>
                </c:pt>
                <c:pt idx="30">
                  <c:v>26.076000000000001</c:v>
                </c:pt>
                <c:pt idx="31">
                  <c:v>26.032</c:v>
                </c:pt>
                <c:pt idx="32">
                  <c:v>25.987999999999989</c:v>
                </c:pt>
                <c:pt idx="33">
                  <c:v>25.944999999999986</c:v>
                </c:pt>
                <c:pt idx="34">
                  <c:v>25.901</c:v>
                </c:pt>
                <c:pt idx="35">
                  <c:v>25.858000000000001</c:v>
                </c:pt>
                <c:pt idx="36">
                  <c:v>25.814000000000014</c:v>
                </c:pt>
                <c:pt idx="37">
                  <c:v>25.771000000000001</c:v>
                </c:pt>
                <c:pt idx="38">
                  <c:v>25.728000000000002</c:v>
                </c:pt>
                <c:pt idx="39">
                  <c:v>25.684999999999999</c:v>
                </c:pt>
                <c:pt idx="40">
                  <c:v>25.643000000000001</c:v>
                </c:pt>
                <c:pt idx="41">
                  <c:v>25.6</c:v>
                </c:pt>
                <c:pt idx="42">
                  <c:v>25.556999999999999</c:v>
                </c:pt>
                <c:pt idx="43">
                  <c:v>25.515000000000001</c:v>
                </c:pt>
                <c:pt idx="44">
                  <c:v>25.471999999999987</c:v>
                </c:pt>
                <c:pt idx="45">
                  <c:v>25.43</c:v>
                </c:pt>
                <c:pt idx="46">
                  <c:v>25.388000000000002</c:v>
                </c:pt>
                <c:pt idx="47">
                  <c:v>25.346</c:v>
                </c:pt>
                <c:pt idx="48">
                  <c:v>25.303999999999988</c:v>
                </c:pt>
                <c:pt idx="49">
                  <c:v>25.261999999999986</c:v>
                </c:pt>
                <c:pt idx="50">
                  <c:v>25.221</c:v>
                </c:pt>
                <c:pt idx="51">
                  <c:v>25.178999999999988</c:v>
                </c:pt>
                <c:pt idx="52">
                  <c:v>25.138000000000005</c:v>
                </c:pt>
                <c:pt idx="53">
                  <c:v>25.097000000000001</c:v>
                </c:pt>
                <c:pt idx="54">
                  <c:v>25.055</c:v>
                </c:pt>
                <c:pt idx="55">
                  <c:v>25.013999999999999</c:v>
                </c:pt>
                <c:pt idx="56">
                  <c:v>24.972999999999981</c:v>
                </c:pt>
                <c:pt idx="57">
                  <c:v>24.931999999999999</c:v>
                </c:pt>
                <c:pt idx="58">
                  <c:v>24.891999999999999</c:v>
                </c:pt>
                <c:pt idx="59">
                  <c:v>24.850999999999999</c:v>
                </c:pt>
                <c:pt idx="60">
                  <c:v>24.811000000000014</c:v>
                </c:pt>
                <c:pt idx="61">
                  <c:v>24.77</c:v>
                </c:pt>
                <c:pt idx="62">
                  <c:v>24.73</c:v>
                </c:pt>
                <c:pt idx="63">
                  <c:v>24.69</c:v>
                </c:pt>
                <c:pt idx="64">
                  <c:v>24.650000000000013</c:v>
                </c:pt>
                <c:pt idx="65">
                  <c:v>24.610000000000014</c:v>
                </c:pt>
                <c:pt idx="66">
                  <c:v>24.57</c:v>
                </c:pt>
                <c:pt idx="67">
                  <c:v>24.53</c:v>
                </c:pt>
                <c:pt idx="68">
                  <c:v>24.49</c:v>
                </c:pt>
                <c:pt idx="69">
                  <c:v>24.451000000000001</c:v>
                </c:pt>
                <c:pt idx="70">
                  <c:v>24.411000000000001</c:v>
                </c:pt>
                <c:pt idx="71">
                  <c:v>24.372</c:v>
                </c:pt>
                <c:pt idx="72">
                  <c:v>24.332999999999988</c:v>
                </c:pt>
                <c:pt idx="73">
                  <c:v>24.294</c:v>
                </c:pt>
                <c:pt idx="74">
                  <c:v>24.254999999999999</c:v>
                </c:pt>
                <c:pt idx="75">
                  <c:v>24.216000000000001</c:v>
                </c:pt>
                <c:pt idx="76">
                  <c:v>24.177000000000014</c:v>
                </c:pt>
                <c:pt idx="77">
                  <c:v>24.138000000000005</c:v>
                </c:pt>
                <c:pt idx="78">
                  <c:v>24.1</c:v>
                </c:pt>
                <c:pt idx="79">
                  <c:v>24.061</c:v>
                </c:pt>
                <c:pt idx="80">
                  <c:v>24.023</c:v>
                </c:pt>
                <c:pt idx="81">
                  <c:v>23.984000000000002</c:v>
                </c:pt>
                <c:pt idx="82">
                  <c:v>23.946000000000002</c:v>
                </c:pt>
                <c:pt idx="83">
                  <c:v>23.907999999999987</c:v>
                </c:pt>
                <c:pt idx="84">
                  <c:v>23.87</c:v>
                </c:pt>
                <c:pt idx="85">
                  <c:v>23.832000000000001</c:v>
                </c:pt>
                <c:pt idx="86">
                  <c:v>23.795000000000002</c:v>
                </c:pt>
                <c:pt idx="87">
                  <c:v>23.757000000000001</c:v>
                </c:pt>
                <c:pt idx="88">
                  <c:v>23.719000000000001</c:v>
                </c:pt>
                <c:pt idx="89">
                  <c:v>23.681999999999999</c:v>
                </c:pt>
                <c:pt idx="90">
                  <c:v>23.643999999999988</c:v>
                </c:pt>
                <c:pt idx="91">
                  <c:v>23.606999999999999</c:v>
                </c:pt>
                <c:pt idx="92">
                  <c:v>23.57</c:v>
                </c:pt>
                <c:pt idx="93">
                  <c:v>23.533000000000001</c:v>
                </c:pt>
                <c:pt idx="94">
                  <c:v>23.495999999999981</c:v>
                </c:pt>
                <c:pt idx="95">
                  <c:v>23.459</c:v>
                </c:pt>
                <c:pt idx="96">
                  <c:v>23.421999999999986</c:v>
                </c:pt>
                <c:pt idx="97">
                  <c:v>23.385000000000002</c:v>
                </c:pt>
                <c:pt idx="98">
                  <c:v>23.349</c:v>
                </c:pt>
                <c:pt idx="99">
                  <c:v>23.312000000000001</c:v>
                </c:pt>
                <c:pt idx="100">
                  <c:v>23.276</c:v>
                </c:pt>
                <c:pt idx="101">
                  <c:v>23.24</c:v>
                </c:pt>
                <c:pt idx="102">
                  <c:v>23.202999999999989</c:v>
                </c:pt>
                <c:pt idx="103">
                  <c:v>23.167000000000005</c:v>
                </c:pt>
                <c:pt idx="104">
                  <c:v>23.131000000000014</c:v>
                </c:pt>
                <c:pt idx="105">
                  <c:v>23.094999999999999</c:v>
                </c:pt>
                <c:pt idx="106">
                  <c:v>23.059000000000001</c:v>
                </c:pt>
                <c:pt idx="107">
                  <c:v>23.024000000000001</c:v>
                </c:pt>
                <c:pt idx="108">
                  <c:v>22.987999999999989</c:v>
                </c:pt>
                <c:pt idx="109">
                  <c:v>22.952000000000002</c:v>
                </c:pt>
                <c:pt idx="110">
                  <c:v>22.917000000000005</c:v>
                </c:pt>
                <c:pt idx="111">
                  <c:v>22.881999999999987</c:v>
                </c:pt>
                <c:pt idx="112">
                  <c:v>22.846</c:v>
                </c:pt>
                <c:pt idx="113">
                  <c:v>22.811000000000014</c:v>
                </c:pt>
                <c:pt idx="114">
                  <c:v>22.776</c:v>
                </c:pt>
                <c:pt idx="115">
                  <c:v>22.741</c:v>
                </c:pt>
                <c:pt idx="116">
                  <c:v>22.706</c:v>
                </c:pt>
                <c:pt idx="117">
                  <c:v>22.670999999999999</c:v>
                </c:pt>
                <c:pt idx="118">
                  <c:v>22.635999999999999</c:v>
                </c:pt>
                <c:pt idx="119">
                  <c:v>22.602</c:v>
                </c:pt>
                <c:pt idx="120">
                  <c:v>22.567</c:v>
                </c:pt>
                <c:pt idx="121">
                  <c:v>22.533000000000001</c:v>
                </c:pt>
                <c:pt idx="122">
                  <c:v>22.497999999999987</c:v>
                </c:pt>
                <c:pt idx="123">
                  <c:v>22.463999999999981</c:v>
                </c:pt>
                <c:pt idx="124">
                  <c:v>22.43</c:v>
                </c:pt>
                <c:pt idx="125">
                  <c:v>22.396000000000001</c:v>
                </c:pt>
                <c:pt idx="126">
                  <c:v>22.361999999999988</c:v>
                </c:pt>
                <c:pt idx="127">
                  <c:v>22.327999999999999</c:v>
                </c:pt>
                <c:pt idx="128">
                  <c:v>22.294</c:v>
                </c:pt>
                <c:pt idx="129">
                  <c:v>22.259999999999987</c:v>
                </c:pt>
                <c:pt idx="130">
                  <c:v>22.225999999999985</c:v>
                </c:pt>
                <c:pt idx="131">
                  <c:v>22.193000000000001</c:v>
                </c:pt>
                <c:pt idx="132">
                  <c:v>22.158999999999999</c:v>
                </c:pt>
                <c:pt idx="133">
                  <c:v>22.126000000000001</c:v>
                </c:pt>
                <c:pt idx="134">
                  <c:v>22.091999999999999</c:v>
                </c:pt>
                <c:pt idx="135">
                  <c:v>22.059000000000001</c:v>
                </c:pt>
                <c:pt idx="136">
                  <c:v>22.026</c:v>
                </c:pt>
                <c:pt idx="137">
                  <c:v>21.992999999999981</c:v>
                </c:pt>
                <c:pt idx="138">
                  <c:v>21.959999999999987</c:v>
                </c:pt>
                <c:pt idx="139">
                  <c:v>21.927</c:v>
                </c:pt>
                <c:pt idx="140">
                  <c:v>21.893999999999988</c:v>
                </c:pt>
                <c:pt idx="141">
                  <c:v>21.861000000000001</c:v>
                </c:pt>
                <c:pt idx="142">
                  <c:v>21.827999999999999</c:v>
                </c:pt>
                <c:pt idx="143">
                  <c:v>21.795999999999989</c:v>
                </c:pt>
                <c:pt idx="144">
                  <c:v>21.763000000000002</c:v>
                </c:pt>
                <c:pt idx="145">
                  <c:v>21.731000000000005</c:v>
                </c:pt>
                <c:pt idx="146">
                  <c:v>21.698</c:v>
                </c:pt>
                <c:pt idx="147">
                  <c:v>21.666</c:v>
                </c:pt>
                <c:pt idx="148">
                  <c:v>21.634000000000015</c:v>
                </c:pt>
                <c:pt idx="149">
                  <c:v>21.602</c:v>
                </c:pt>
                <c:pt idx="150">
                  <c:v>21.57</c:v>
                </c:pt>
                <c:pt idx="151">
                  <c:v>21.538</c:v>
                </c:pt>
                <c:pt idx="152">
                  <c:v>21.506</c:v>
                </c:pt>
                <c:pt idx="153">
                  <c:v>21.474</c:v>
                </c:pt>
                <c:pt idx="154">
                  <c:v>21.441999999999986</c:v>
                </c:pt>
                <c:pt idx="155">
                  <c:v>21.411000000000001</c:v>
                </c:pt>
                <c:pt idx="156">
                  <c:v>21.379000000000001</c:v>
                </c:pt>
                <c:pt idx="157">
                  <c:v>21.347999999999999</c:v>
                </c:pt>
                <c:pt idx="158">
                  <c:v>21.315999999999999</c:v>
                </c:pt>
                <c:pt idx="159">
                  <c:v>21.284999999999989</c:v>
                </c:pt>
                <c:pt idx="160">
                  <c:v>21.254000000000001</c:v>
                </c:pt>
                <c:pt idx="161">
                  <c:v>21.222999999999981</c:v>
                </c:pt>
                <c:pt idx="162">
                  <c:v>21.190999999999999</c:v>
                </c:pt>
                <c:pt idx="163">
                  <c:v>21.16</c:v>
                </c:pt>
                <c:pt idx="164">
                  <c:v>21.130000000000013</c:v>
                </c:pt>
                <c:pt idx="165">
                  <c:v>21.099</c:v>
                </c:pt>
                <c:pt idx="166">
                  <c:v>21.067999999999987</c:v>
                </c:pt>
                <c:pt idx="167">
                  <c:v>21.036999999999999</c:v>
                </c:pt>
                <c:pt idx="168">
                  <c:v>21.006</c:v>
                </c:pt>
                <c:pt idx="169">
                  <c:v>20.975999999999985</c:v>
                </c:pt>
                <c:pt idx="170">
                  <c:v>20.944999999999986</c:v>
                </c:pt>
                <c:pt idx="171">
                  <c:v>20.914999999999999</c:v>
                </c:pt>
                <c:pt idx="172">
                  <c:v>20.885000000000002</c:v>
                </c:pt>
                <c:pt idx="173">
                  <c:v>20.853999999999999</c:v>
                </c:pt>
                <c:pt idx="174">
                  <c:v>20.824000000000005</c:v>
                </c:pt>
                <c:pt idx="175">
                  <c:v>20.794</c:v>
                </c:pt>
                <c:pt idx="176">
                  <c:v>20.763999999999989</c:v>
                </c:pt>
                <c:pt idx="177">
                  <c:v>20.734000000000005</c:v>
                </c:pt>
                <c:pt idx="178">
                  <c:v>20.704000000000001</c:v>
                </c:pt>
                <c:pt idx="179">
                  <c:v>20.673999999999999</c:v>
                </c:pt>
                <c:pt idx="180">
                  <c:v>20.645</c:v>
                </c:pt>
                <c:pt idx="181">
                  <c:v>20.614999999999998</c:v>
                </c:pt>
                <c:pt idx="182">
                  <c:v>20.584999999999987</c:v>
                </c:pt>
                <c:pt idx="183">
                  <c:v>20.556000000000001</c:v>
                </c:pt>
                <c:pt idx="184">
                  <c:v>20.526</c:v>
                </c:pt>
                <c:pt idx="185">
                  <c:v>20.497</c:v>
                </c:pt>
                <c:pt idx="186">
                  <c:v>20.467999999999989</c:v>
                </c:pt>
                <c:pt idx="187">
                  <c:v>20.437999999999999</c:v>
                </c:pt>
                <c:pt idx="188">
                  <c:v>20.408999999999981</c:v>
                </c:pt>
                <c:pt idx="189">
                  <c:v>20.38</c:v>
                </c:pt>
                <c:pt idx="190">
                  <c:v>20.350999999999999</c:v>
                </c:pt>
                <c:pt idx="191">
                  <c:v>20.321999999999999</c:v>
                </c:pt>
                <c:pt idx="192">
                  <c:v>20.292999999999989</c:v>
                </c:pt>
                <c:pt idx="193">
                  <c:v>20.263999999999989</c:v>
                </c:pt>
                <c:pt idx="194">
                  <c:v>20.234999999999999</c:v>
                </c:pt>
                <c:pt idx="195">
                  <c:v>20.207000000000001</c:v>
                </c:pt>
                <c:pt idx="196">
                  <c:v>20.178000000000001</c:v>
                </c:pt>
                <c:pt idx="197">
                  <c:v>20.149999999999999</c:v>
                </c:pt>
                <c:pt idx="198">
                  <c:v>20.120999999999999</c:v>
                </c:pt>
                <c:pt idx="199">
                  <c:v>20.093</c:v>
                </c:pt>
                <c:pt idx="200">
                  <c:v>20.064</c:v>
                </c:pt>
                <c:pt idx="201">
                  <c:v>20.036000000000001</c:v>
                </c:pt>
                <c:pt idx="202">
                  <c:v>20.007999999999999</c:v>
                </c:pt>
                <c:pt idx="203">
                  <c:v>19.979999999999986</c:v>
                </c:pt>
                <c:pt idx="204">
                  <c:v>19.952000000000002</c:v>
                </c:pt>
                <c:pt idx="205">
                  <c:v>19.923999999999989</c:v>
                </c:pt>
                <c:pt idx="206">
                  <c:v>19.896000000000001</c:v>
                </c:pt>
                <c:pt idx="207">
                  <c:v>19.867999999999999</c:v>
                </c:pt>
                <c:pt idx="208">
                  <c:v>19.84</c:v>
                </c:pt>
                <c:pt idx="209">
                  <c:v>19.812000000000001</c:v>
                </c:pt>
                <c:pt idx="210">
                  <c:v>19.783999999999981</c:v>
                </c:pt>
                <c:pt idx="211">
                  <c:v>19.757000000000001</c:v>
                </c:pt>
                <c:pt idx="212">
                  <c:v>19.728999999999989</c:v>
                </c:pt>
                <c:pt idx="213">
                  <c:v>19.702000000000002</c:v>
                </c:pt>
                <c:pt idx="214">
                  <c:v>19.673999999999999</c:v>
                </c:pt>
                <c:pt idx="215">
                  <c:v>19.646999999999988</c:v>
                </c:pt>
                <c:pt idx="216">
                  <c:v>19.62</c:v>
                </c:pt>
                <c:pt idx="217">
                  <c:v>19.591999999999999</c:v>
                </c:pt>
                <c:pt idx="218">
                  <c:v>19.564999999999987</c:v>
                </c:pt>
                <c:pt idx="219">
                  <c:v>19.538</c:v>
                </c:pt>
                <c:pt idx="220">
                  <c:v>19.510999999999999</c:v>
                </c:pt>
                <c:pt idx="221">
                  <c:v>19.484000000000002</c:v>
                </c:pt>
                <c:pt idx="222">
                  <c:v>19.457000000000001</c:v>
                </c:pt>
                <c:pt idx="223">
                  <c:v>19.43</c:v>
                </c:pt>
                <c:pt idx="224">
                  <c:v>19.404</c:v>
                </c:pt>
                <c:pt idx="225">
                  <c:v>19.376999999999999</c:v>
                </c:pt>
                <c:pt idx="226">
                  <c:v>19.350000000000001</c:v>
                </c:pt>
                <c:pt idx="227">
                  <c:v>19.324000000000005</c:v>
                </c:pt>
                <c:pt idx="228">
                  <c:v>19.297000000000001</c:v>
                </c:pt>
                <c:pt idx="229">
                  <c:v>19.271000000000001</c:v>
                </c:pt>
                <c:pt idx="230">
                  <c:v>19.244</c:v>
                </c:pt>
                <c:pt idx="231">
                  <c:v>19.218</c:v>
                </c:pt>
                <c:pt idx="232">
                  <c:v>19.190999999999999</c:v>
                </c:pt>
                <c:pt idx="233">
                  <c:v>19.164999999999999</c:v>
                </c:pt>
                <c:pt idx="234">
                  <c:v>19.138999999999999</c:v>
                </c:pt>
                <c:pt idx="235">
                  <c:v>19.113000000000014</c:v>
                </c:pt>
                <c:pt idx="236">
                  <c:v>19.087</c:v>
                </c:pt>
                <c:pt idx="237">
                  <c:v>19.061</c:v>
                </c:pt>
                <c:pt idx="238">
                  <c:v>19.035</c:v>
                </c:pt>
                <c:pt idx="239">
                  <c:v>19.009</c:v>
                </c:pt>
                <c:pt idx="240">
                  <c:v>18.982999999999979</c:v>
                </c:pt>
                <c:pt idx="241">
                  <c:v>18.957999999999988</c:v>
                </c:pt>
                <c:pt idx="242">
                  <c:v>18.931999999999999</c:v>
                </c:pt>
                <c:pt idx="243">
                  <c:v>18.905999999999981</c:v>
                </c:pt>
                <c:pt idx="244">
                  <c:v>18.881</c:v>
                </c:pt>
                <c:pt idx="245">
                  <c:v>18.855</c:v>
                </c:pt>
                <c:pt idx="246">
                  <c:v>18.829999999999988</c:v>
                </c:pt>
                <c:pt idx="247">
                  <c:v>18.803999999999988</c:v>
                </c:pt>
                <c:pt idx="248">
                  <c:v>18.779</c:v>
                </c:pt>
                <c:pt idx="249">
                  <c:v>18.754000000000001</c:v>
                </c:pt>
                <c:pt idx="250">
                  <c:v>18.728000000000002</c:v>
                </c:pt>
                <c:pt idx="251">
                  <c:v>18.702999999999989</c:v>
                </c:pt>
                <c:pt idx="252">
                  <c:v>18.678000000000001</c:v>
                </c:pt>
                <c:pt idx="253">
                  <c:v>18.652999999999999</c:v>
                </c:pt>
                <c:pt idx="254">
                  <c:v>18.628</c:v>
                </c:pt>
                <c:pt idx="255">
                  <c:v>18.603000000000005</c:v>
                </c:pt>
                <c:pt idx="256">
                  <c:v>18.577999999999999</c:v>
                </c:pt>
                <c:pt idx="257">
                  <c:v>18.553000000000001</c:v>
                </c:pt>
                <c:pt idx="258">
                  <c:v>18.529</c:v>
                </c:pt>
                <c:pt idx="259">
                  <c:v>18.504000000000001</c:v>
                </c:pt>
                <c:pt idx="260">
                  <c:v>18.478999999999989</c:v>
                </c:pt>
                <c:pt idx="261">
                  <c:v>18.454999999999988</c:v>
                </c:pt>
                <c:pt idx="262">
                  <c:v>18.43</c:v>
                </c:pt>
                <c:pt idx="263">
                  <c:v>18.405999999999981</c:v>
                </c:pt>
                <c:pt idx="264">
                  <c:v>18.381</c:v>
                </c:pt>
                <c:pt idx="265">
                  <c:v>18.356999999999999</c:v>
                </c:pt>
                <c:pt idx="266">
                  <c:v>18.332000000000001</c:v>
                </c:pt>
                <c:pt idx="267">
                  <c:v>18.308</c:v>
                </c:pt>
                <c:pt idx="268">
                  <c:v>18.283999999999981</c:v>
                </c:pt>
                <c:pt idx="269">
                  <c:v>18.260000000000002</c:v>
                </c:pt>
                <c:pt idx="270">
                  <c:v>18.236000000000001</c:v>
                </c:pt>
                <c:pt idx="271">
                  <c:v>18.212</c:v>
                </c:pt>
                <c:pt idx="272">
                  <c:v>18.187999999999999</c:v>
                </c:pt>
                <c:pt idx="273">
                  <c:v>18.164000000000001</c:v>
                </c:pt>
                <c:pt idx="274">
                  <c:v>18.14</c:v>
                </c:pt>
                <c:pt idx="275">
                  <c:v>18.116000000000014</c:v>
                </c:pt>
                <c:pt idx="276">
                  <c:v>18.091999999999999</c:v>
                </c:pt>
                <c:pt idx="277">
                  <c:v>18.067999999999987</c:v>
                </c:pt>
                <c:pt idx="278">
                  <c:v>18.045000000000002</c:v>
                </c:pt>
                <c:pt idx="279">
                  <c:v>18.021000000000001</c:v>
                </c:pt>
                <c:pt idx="280">
                  <c:v>17.997999999999987</c:v>
                </c:pt>
                <c:pt idx="281">
                  <c:v>17.974</c:v>
                </c:pt>
                <c:pt idx="282">
                  <c:v>17.951000000000001</c:v>
                </c:pt>
                <c:pt idx="283">
                  <c:v>17.927</c:v>
                </c:pt>
                <c:pt idx="284">
                  <c:v>17.904</c:v>
                </c:pt>
                <c:pt idx="285">
                  <c:v>17.881</c:v>
                </c:pt>
                <c:pt idx="286">
                  <c:v>17.856999999999999</c:v>
                </c:pt>
                <c:pt idx="287">
                  <c:v>17.834000000000014</c:v>
                </c:pt>
                <c:pt idx="288">
                  <c:v>17.811000000000014</c:v>
                </c:pt>
                <c:pt idx="289">
                  <c:v>17.787999999999986</c:v>
                </c:pt>
                <c:pt idx="290">
                  <c:v>17.764999999999986</c:v>
                </c:pt>
                <c:pt idx="291">
                  <c:v>17.741999999999987</c:v>
                </c:pt>
                <c:pt idx="292">
                  <c:v>17.719000000000001</c:v>
                </c:pt>
                <c:pt idx="293">
                  <c:v>17.696000000000005</c:v>
                </c:pt>
                <c:pt idx="294">
                  <c:v>17.672999999999988</c:v>
                </c:pt>
                <c:pt idx="295">
                  <c:v>17.649999999999999</c:v>
                </c:pt>
                <c:pt idx="296">
                  <c:v>17.626999999999999</c:v>
                </c:pt>
                <c:pt idx="297">
                  <c:v>17.605</c:v>
                </c:pt>
                <c:pt idx="298">
                  <c:v>17.581999999999987</c:v>
                </c:pt>
                <c:pt idx="299">
                  <c:v>17.559999999999999</c:v>
                </c:pt>
                <c:pt idx="300">
                  <c:v>17.536999999999999</c:v>
                </c:pt>
                <c:pt idx="301">
                  <c:v>17.513999999999999</c:v>
                </c:pt>
                <c:pt idx="302">
                  <c:v>17.491999999999987</c:v>
                </c:pt>
                <c:pt idx="303">
                  <c:v>17.47</c:v>
                </c:pt>
                <c:pt idx="304">
                  <c:v>17.446999999999989</c:v>
                </c:pt>
                <c:pt idx="305">
                  <c:v>17.424999999999986</c:v>
                </c:pt>
                <c:pt idx="306">
                  <c:v>17.402999999999981</c:v>
                </c:pt>
                <c:pt idx="307">
                  <c:v>17.38</c:v>
                </c:pt>
                <c:pt idx="308">
                  <c:v>17.358000000000001</c:v>
                </c:pt>
                <c:pt idx="309">
                  <c:v>17.335999999999999</c:v>
                </c:pt>
                <c:pt idx="310">
                  <c:v>17.314000000000014</c:v>
                </c:pt>
                <c:pt idx="311">
                  <c:v>17.292000000000002</c:v>
                </c:pt>
                <c:pt idx="312">
                  <c:v>17.27</c:v>
                </c:pt>
                <c:pt idx="313">
                  <c:v>17.247999999999987</c:v>
                </c:pt>
                <c:pt idx="314">
                  <c:v>17.225999999999985</c:v>
                </c:pt>
                <c:pt idx="315">
                  <c:v>17.204999999999988</c:v>
                </c:pt>
                <c:pt idx="316">
                  <c:v>17.183</c:v>
                </c:pt>
                <c:pt idx="317">
                  <c:v>17.161000000000001</c:v>
                </c:pt>
                <c:pt idx="318">
                  <c:v>17.138999999999999</c:v>
                </c:pt>
                <c:pt idx="319">
                  <c:v>17.118000000000013</c:v>
                </c:pt>
                <c:pt idx="320">
                  <c:v>17.096</c:v>
                </c:pt>
                <c:pt idx="321">
                  <c:v>17.074999999999999</c:v>
                </c:pt>
                <c:pt idx="322">
                  <c:v>17.053000000000001</c:v>
                </c:pt>
                <c:pt idx="323">
                  <c:v>17.032</c:v>
                </c:pt>
                <c:pt idx="324">
                  <c:v>17.010000000000005</c:v>
                </c:pt>
                <c:pt idx="325">
                  <c:v>16.988999999999979</c:v>
                </c:pt>
                <c:pt idx="326">
                  <c:v>16.967999999999989</c:v>
                </c:pt>
                <c:pt idx="327">
                  <c:v>16.946000000000002</c:v>
                </c:pt>
                <c:pt idx="328">
                  <c:v>16.924999999999986</c:v>
                </c:pt>
                <c:pt idx="329">
                  <c:v>16.904</c:v>
                </c:pt>
                <c:pt idx="330">
                  <c:v>16.882999999999985</c:v>
                </c:pt>
                <c:pt idx="331">
                  <c:v>16.861999999999988</c:v>
                </c:pt>
                <c:pt idx="332">
                  <c:v>16.841000000000001</c:v>
                </c:pt>
                <c:pt idx="333">
                  <c:v>16.82</c:v>
                </c:pt>
                <c:pt idx="334">
                  <c:v>16.798999999999989</c:v>
                </c:pt>
                <c:pt idx="335">
                  <c:v>16.777999999999999</c:v>
                </c:pt>
                <c:pt idx="336">
                  <c:v>16.757000000000001</c:v>
                </c:pt>
                <c:pt idx="337">
                  <c:v>16.736000000000001</c:v>
                </c:pt>
                <c:pt idx="338">
                  <c:v>16.715</c:v>
                </c:pt>
                <c:pt idx="339">
                  <c:v>16.695</c:v>
                </c:pt>
                <c:pt idx="340">
                  <c:v>16.673999999999999</c:v>
                </c:pt>
                <c:pt idx="341">
                  <c:v>16.652999999999999</c:v>
                </c:pt>
                <c:pt idx="342">
                  <c:v>16.632999999999999</c:v>
                </c:pt>
                <c:pt idx="343">
                  <c:v>16.611999999999998</c:v>
                </c:pt>
                <c:pt idx="344">
                  <c:v>16.591999999999999</c:v>
                </c:pt>
                <c:pt idx="345">
                  <c:v>16.571000000000005</c:v>
                </c:pt>
                <c:pt idx="346">
                  <c:v>16.550999999999988</c:v>
                </c:pt>
                <c:pt idx="347">
                  <c:v>16.53</c:v>
                </c:pt>
                <c:pt idx="348">
                  <c:v>16.510000000000005</c:v>
                </c:pt>
                <c:pt idx="349">
                  <c:v>16.489999999999977</c:v>
                </c:pt>
                <c:pt idx="350">
                  <c:v>16.46899999999998</c:v>
                </c:pt>
                <c:pt idx="351">
                  <c:v>16.449000000000002</c:v>
                </c:pt>
                <c:pt idx="352">
                  <c:v>16.428999999999977</c:v>
                </c:pt>
                <c:pt idx="353">
                  <c:v>16.408999999999981</c:v>
                </c:pt>
                <c:pt idx="354">
                  <c:v>16.388999999999989</c:v>
                </c:pt>
                <c:pt idx="355">
                  <c:v>16.369</c:v>
                </c:pt>
                <c:pt idx="356">
                  <c:v>16.349</c:v>
                </c:pt>
                <c:pt idx="357">
                  <c:v>16.329000000000001</c:v>
                </c:pt>
                <c:pt idx="358">
                  <c:v>16.309000000000001</c:v>
                </c:pt>
                <c:pt idx="359">
                  <c:v>16.28899999999998</c:v>
                </c:pt>
                <c:pt idx="360">
                  <c:v>16.268999999999977</c:v>
                </c:pt>
                <c:pt idx="361">
                  <c:v>16.25</c:v>
                </c:pt>
                <c:pt idx="362">
                  <c:v>16.23</c:v>
                </c:pt>
                <c:pt idx="363">
                  <c:v>16.21</c:v>
                </c:pt>
                <c:pt idx="364">
                  <c:v>16.190000000000001</c:v>
                </c:pt>
                <c:pt idx="365">
                  <c:v>16.170999999999999</c:v>
                </c:pt>
                <c:pt idx="366">
                  <c:v>16.151000000000014</c:v>
                </c:pt>
                <c:pt idx="367">
                  <c:v>16.132000000000001</c:v>
                </c:pt>
                <c:pt idx="368">
                  <c:v>16.111999999999998</c:v>
                </c:pt>
                <c:pt idx="369">
                  <c:v>16.093</c:v>
                </c:pt>
                <c:pt idx="370">
                  <c:v>16.073</c:v>
                </c:pt>
                <c:pt idx="371">
                  <c:v>16.053999999999988</c:v>
                </c:pt>
                <c:pt idx="372">
                  <c:v>16.035</c:v>
                </c:pt>
                <c:pt idx="373">
                  <c:v>16.015000000000001</c:v>
                </c:pt>
                <c:pt idx="374">
                  <c:v>15.996</c:v>
                </c:pt>
                <c:pt idx="375">
                  <c:v>15.977</c:v>
                </c:pt>
                <c:pt idx="376">
                  <c:v>15.958</c:v>
                </c:pt>
                <c:pt idx="377">
                  <c:v>15.938000000000001</c:v>
                </c:pt>
                <c:pt idx="378">
                  <c:v>15.919</c:v>
                </c:pt>
                <c:pt idx="379">
                  <c:v>15.9</c:v>
                </c:pt>
                <c:pt idx="380">
                  <c:v>15.881</c:v>
                </c:pt>
                <c:pt idx="381">
                  <c:v>15.862000000000007</c:v>
                </c:pt>
                <c:pt idx="382">
                  <c:v>15.843</c:v>
                </c:pt>
                <c:pt idx="383">
                  <c:v>15.824</c:v>
                </c:pt>
                <c:pt idx="384">
                  <c:v>15.806000000000004</c:v>
                </c:pt>
                <c:pt idx="385">
                  <c:v>15.787000000000001</c:v>
                </c:pt>
                <c:pt idx="386">
                  <c:v>15.768000000000001</c:v>
                </c:pt>
                <c:pt idx="387">
                  <c:v>15.749000000000001</c:v>
                </c:pt>
                <c:pt idx="388">
                  <c:v>15.731</c:v>
                </c:pt>
                <c:pt idx="389">
                  <c:v>15.712</c:v>
                </c:pt>
                <c:pt idx="390">
                  <c:v>15.693</c:v>
                </c:pt>
                <c:pt idx="391">
                  <c:v>15.675000000000002</c:v>
                </c:pt>
                <c:pt idx="392">
                  <c:v>15.656000000000002</c:v>
                </c:pt>
                <c:pt idx="393">
                  <c:v>15.638</c:v>
                </c:pt>
                <c:pt idx="394">
                  <c:v>15.619</c:v>
                </c:pt>
                <c:pt idx="395">
                  <c:v>15.601000000000001</c:v>
                </c:pt>
                <c:pt idx="396">
                  <c:v>15.582000000000004</c:v>
                </c:pt>
                <c:pt idx="397">
                  <c:v>15.564</c:v>
                </c:pt>
                <c:pt idx="398">
                  <c:v>15.545</c:v>
                </c:pt>
                <c:pt idx="399">
                  <c:v>15.527000000000001</c:v>
                </c:pt>
                <c:pt idx="400">
                  <c:v>15.509</c:v>
                </c:pt>
                <c:pt idx="401">
                  <c:v>15.491</c:v>
                </c:pt>
                <c:pt idx="402">
                  <c:v>15.472000000000007</c:v>
                </c:pt>
                <c:pt idx="403">
                  <c:v>15.454000000000002</c:v>
                </c:pt>
                <c:pt idx="404">
                  <c:v>15.436</c:v>
                </c:pt>
                <c:pt idx="405">
                  <c:v>15.418000000000001</c:v>
                </c:pt>
                <c:pt idx="406">
                  <c:v>15.4</c:v>
                </c:pt>
                <c:pt idx="407">
                  <c:v>15.382000000000007</c:v>
                </c:pt>
                <c:pt idx="408">
                  <c:v>15.364000000000004</c:v>
                </c:pt>
                <c:pt idx="409">
                  <c:v>15.346</c:v>
                </c:pt>
                <c:pt idx="410">
                  <c:v>15.328000000000001</c:v>
                </c:pt>
                <c:pt idx="411">
                  <c:v>15.31</c:v>
                </c:pt>
                <c:pt idx="412">
                  <c:v>15.293000000000001</c:v>
                </c:pt>
                <c:pt idx="413">
                  <c:v>15.275</c:v>
                </c:pt>
                <c:pt idx="414">
                  <c:v>15.257</c:v>
                </c:pt>
                <c:pt idx="415">
                  <c:v>15.239000000000001</c:v>
                </c:pt>
                <c:pt idx="416">
                  <c:v>15.222</c:v>
                </c:pt>
                <c:pt idx="417">
                  <c:v>15.204000000000001</c:v>
                </c:pt>
                <c:pt idx="418">
                  <c:v>15.186</c:v>
                </c:pt>
                <c:pt idx="419">
                  <c:v>15.169</c:v>
                </c:pt>
                <c:pt idx="420">
                  <c:v>15.151</c:v>
                </c:pt>
                <c:pt idx="421">
                  <c:v>15.134</c:v>
                </c:pt>
                <c:pt idx="422">
                  <c:v>15.116</c:v>
                </c:pt>
                <c:pt idx="423">
                  <c:v>15.099</c:v>
                </c:pt>
                <c:pt idx="424">
                  <c:v>15.082000000000004</c:v>
                </c:pt>
                <c:pt idx="425">
                  <c:v>15.064</c:v>
                </c:pt>
                <c:pt idx="426">
                  <c:v>15.047000000000001</c:v>
                </c:pt>
                <c:pt idx="427">
                  <c:v>15.03</c:v>
                </c:pt>
                <c:pt idx="428">
                  <c:v>15.012</c:v>
                </c:pt>
                <c:pt idx="429">
                  <c:v>14.995000000000006</c:v>
                </c:pt>
                <c:pt idx="430">
                  <c:v>14.978</c:v>
                </c:pt>
                <c:pt idx="431">
                  <c:v>14.961</c:v>
                </c:pt>
                <c:pt idx="432">
                  <c:v>14.944000000000001</c:v>
                </c:pt>
                <c:pt idx="433">
                  <c:v>14.926</c:v>
                </c:pt>
                <c:pt idx="434">
                  <c:v>14.909000000000002</c:v>
                </c:pt>
                <c:pt idx="435">
                  <c:v>14.892000000000007</c:v>
                </c:pt>
                <c:pt idx="436">
                  <c:v>14.875000000000007</c:v>
                </c:pt>
                <c:pt idx="437">
                  <c:v>14.858000000000002</c:v>
                </c:pt>
                <c:pt idx="438">
                  <c:v>14.842000000000002</c:v>
                </c:pt>
                <c:pt idx="439">
                  <c:v>14.825000000000006</c:v>
                </c:pt>
                <c:pt idx="440">
                  <c:v>14.808</c:v>
                </c:pt>
                <c:pt idx="441">
                  <c:v>14.791</c:v>
                </c:pt>
                <c:pt idx="442">
                  <c:v>14.774000000000001</c:v>
                </c:pt>
                <c:pt idx="443">
                  <c:v>14.757</c:v>
                </c:pt>
                <c:pt idx="444">
                  <c:v>14.741</c:v>
                </c:pt>
                <c:pt idx="445">
                  <c:v>14.724</c:v>
                </c:pt>
                <c:pt idx="446">
                  <c:v>14.707000000000001</c:v>
                </c:pt>
                <c:pt idx="447">
                  <c:v>14.691000000000001</c:v>
                </c:pt>
                <c:pt idx="448">
                  <c:v>14.674000000000001</c:v>
                </c:pt>
                <c:pt idx="449">
                  <c:v>14.658000000000001</c:v>
                </c:pt>
                <c:pt idx="450">
                  <c:v>14.641</c:v>
                </c:pt>
                <c:pt idx="451">
                  <c:v>14.625</c:v>
                </c:pt>
                <c:pt idx="452">
                  <c:v>14.608000000000001</c:v>
                </c:pt>
                <c:pt idx="453">
                  <c:v>14.592000000000002</c:v>
                </c:pt>
                <c:pt idx="454">
                  <c:v>14.575000000000006</c:v>
                </c:pt>
                <c:pt idx="455">
                  <c:v>14.559000000000006</c:v>
                </c:pt>
                <c:pt idx="456">
                  <c:v>14.543000000000001</c:v>
                </c:pt>
                <c:pt idx="457">
                  <c:v>14.526</c:v>
                </c:pt>
                <c:pt idx="458">
                  <c:v>14.51</c:v>
                </c:pt>
                <c:pt idx="459">
                  <c:v>14.494</c:v>
                </c:pt>
                <c:pt idx="460">
                  <c:v>14.477</c:v>
                </c:pt>
                <c:pt idx="461">
                  <c:v>14.461</c:v>
                </c:pt>
                <c:pt idx="462">
                  <c:v>14.445</c:v>
                </c:pt>
                <c:pt idx="463">
                  <c:v>14.429</c:v>
                </c:pt>
                <c:pt idx="464">
                  <c:v>14.413</c:v>
                </c:pt>
                <c:pt idx="465">
                  <c:v>14.397</c:v>
                </c:pt>
                <c:pt idx="466">
                  <c:v>14.381</c:v>
                </c:pt>
                <c:pt idx="467">
                  <c:v>14.365000000000007</c:v>
                </c:pt>
                <c:pt idx="468">
                  <c:v>14.349</c:v>
                </c:pt>
                <c:pt idx="469">
                  <c:v>14.333</c:v>
                </c:pt>
                <c:pt idx="470">
                  <c:v>14.317</c:v>
                </c:pt>
                <c:pt idx="471">
                  <c:v>14.301</c:v>
                </c:pt>
                <c:pt idx="472">
                  <c:v>14.285</c:v>
                </c:pt>
                <c:pt idx="473">
                  <c:v>14.27</c:v>
                </c:pt>
                <c:pt idx="474">
                  <c:v>14.254</c:v>
                </c:pt>
                <c:pt idx="475">
                  <c:v>14.238</c:v>
                </c:pt>
                <c:pt idx="476">
                  <c:v>14.222</c:v>
                </c:pt>
                <c:pt idx="477">
                  <c:v>14.207000000000001</c:v>
                </c:pt>
                <c:pt idx="478">
                  <c:v>14.191000000000001</c:v>
                </c:pt>
                <c:pt idx="479">
                  <c:v>14.175000000000002</c:v>
                </c:pt>
                <c:pt idx="480">
                  <c:v>14.16</c:v>
                </c:pt>
                <c:pt idx="481">
                  <c:v>14.144</c:v>
                </c:pt>
                <c:pt idx="482">
                  <c:v>14.129</c:v>
                </c:pt>
                <c:pt idx="483">
                  <c:v>14.113</c:v>
                </c:pt>
                <c:pt idx="484">
                  <c:v>14.098000000000001</c:v>
                </c:pt>
                <c:pt idx="485">
                  <c:v>14.082000000000004</c:v>
                </c:pt>
                <c:pt idx="486">
                  <c:v>14.067</c:v>
                </c:pt>
                <c:pt idx="487">
                  <c:v>14.051</c:v>
                </c:pt>
                <c:pt idx="488">
                  <c:v>14.036</c:v>
                </c:pt>
                <c:pt idx="489">
                  <c:v>14.021000000000001</c:v>
                </c:pt>
                <c:pt idx="490">
                  <c:v>14.005000000000004</c:v>
                </c:pt>
                <c:pt idx="491">
                  <c:v>13.99</c:v>
                </c:pt>
                <c:pt idx="492">
                  <c:v>13.975000000000007</c:v>
                </c:pt>
                <c:pt idx="493">
                  <c:v>13.96</c:v>
                </c:pt>
                <c:pt idx="494">
                  <c:v>13.944000000000001</c:v>
                </c:pt>
                <c:pt idx="495">
                  <c:v>13.929</c:v>
                </c:pt>
                <c:pt idx="496">
                  <c:v>13.914</c:v>
                </c:pt>
                <c:pt idx="497">
                  <c:v>13.899000000000004</c:v>
                </c:pt>
                <c:pt idx="498">
                  <c:v>13.884</c:v>
                </c:pt>
                <c:pt idx="499">
                  <c:v>13.869000000000007</c:v>
                </c:pt>
                <c:pt idx="500">
                  <c:v>13.854000000000006</c:v>
                </c:pt>
                <c:pt idx="501">
                  <c:v>13.839</c:v>
                </c:pt>
                <c:pt idx="502">
                  <c:v>13.824</c:v>
                </c:pt>
                <c:pt idx="503">
                  <c:v>13.809000000000006</c:v>
                </c:pt>
                <c:pt idx="504">
                  <c:v>13.794</c:v>
                </c:pt>
                <c:pt idx="505">
                  <c:v>13.779</c:v>
                </c:pt>
                <c:pt idx="506">
                  <c:v>13.764000000000001</c:v>
                </c:pt>
                <c:pt idx="507">
                  <c:v>13.75</c:v>
                </c:pt>
                <c:pt idx="508">
                  <c:v>13.734999999999999</c:v>
                </c:pt>
                <c:pt idx="509">
                  <c:v>13.72</c:v>
                </c:pt>
                <c:pt idx="510">
                  <c:v>13.705</c:v>
                </c:pt>
                <c:pt idx="511">
                  <c:v>13.691000000000001</c:v>
                </c:pt>
                <c:pt idx="512">
                  <c:v>13.676</c:v>
                </c:pt>
                <c:pt idx="513">
                  <c:v>13.661</c:v>
                </c:pt>
                <c:pt idx="514">
                  <c:v>13.647</c:v>
                </c:pt>
                <c:pt idx="515">
                  <c:v>13.632</c:v>
                </c:pt>
                <c:pt idx="516">
                  <c:v>13.617000000000001</c:v>
                </c:pt>
                <c:pt idx="517">
                  <c:v>13.603</c:v>
                </c:pt>
                <c:pt idx="518">
                  <c:v>13.588000000000001</c:v>
                </c:pt>
                <c:pt idx="519">
                  <c:v>13.574</c:v>
                </c:pt>
                <c:pt idx="520">
                  <c:v>13.559000000000006</c:v>
                </c:pt>
                <c:pt idx="521">
                  <c:v>13.545</c:v>
                </c:pt>
                <c:pt idx="522">
                  <c:v>13.531000000000001</c:v>
                </c:pt>
                <c:pt idx="523">
                  <c:v>13.516</c:v>
                </c:pt>
                <c:pt idx="524">
                  <c:v>13.502000000000002</c:v>
                </c:pt>
                <c:pt idx="525">
                  <c:v>13.488</c:v>
                </c:pt>
                <c:pt idx="526">
                  <c:v>13.473000000000004</c:v>
                </c:pt>
                <c:pt idx="527">
                  <c:v>13.459000000000007</c:v>
                </c:pt>
                <c:pt idx="528">
                  <c:v>13.445</c:v>
                </c:pt>
                <c:pt idx="529">
                  <c:v>13.43</c:v>
                </c:pt>
                <c:pt idx="530">
                  <c:v>13.416</c:v>
                </c:pt>
                <c:pt idx="531">
                  <c:v>13.402000000000006</c:v>
                </c:pt>
                <c:pt idx="532">
                  <c:v>13.388</c:v>
                </c:pt>
                <c:pt idx="533">
                  <c:v>13.374000000000002</c:v>
                </c:pt>
                <c:pt idx="534">
                  <c:v>13.360000000000007</c:v>
                </c:pt>
                <c:pt idx="535">
                  <c:v>13.346</c:v>
                </c:pt>
                <c:pt idx="536">
                  <c:v>13.332000000000004</c:v>
                </c:pt>
                <c:pt idx="537">
                  <c:v>13.318</c:v>
                </c:pt>
                <c:pt idx="538">
                  <c:v>13.304</c:v>
                </c:pt>
                <c:pt idx="539">
                  <c:v>13.29</c:v>
                </c:pt>
                <c:pt idx="540">
                  <c:v>13.276</c:v>
                </c:pt>
                <c:pt idx="541">
                  <c:v>13.262</c:v>
                </c:pt>
                <c:pt idx="542">
                  <c:v>13.247999999999999</c:v>
                </c:pt>
                <c:pt idx="543">
                  <c:v>13.234</c:v>
                </c:pt>
                <c:pt idx="544">
                  <c:v>13.22</c:v>
                </c:pt>
                <c:pt idx="545">
                  <c:v>13.206</c:v>
                </c:pt>
                <c:pt idx="546">
                  <c:v>13.193</c:v>
                </c:pt>
                <c:pt idx="547">
                  <c:v>13.179</c:v>
                </c:pt>
                <c:pt idx="548">
                  <c:v>13.165000000000004</c:v>
                </c:pt>
                <c:pt idx="549">
                  <c:v>13.151</c:v>
                </c:pt>
                <c:pt idx="550">
                  <c:v>13.138</c:v>
                </c:pt>
                <c:pt idx="551">
                  <c:v>13.124000000000001</c:v>
                </c:pt>
                <c:pt idx="552">
                  <c:v>13.11</c:v>
                </c:pt>
                <c:pt idx="553">
                  <c:v>13.097</c:v>
                </c:pt>
                <c:pt idx="554">
                  <c:v>13.083</c:v>
                </c:pt>
                <c:pt idx="555">
                  <c:v>13.07</c:v>
                </c:pt>
                <c:pt idx="556">
                  <c:v>13.056000000000004</c:v>
                </c:pt>
                <c:pt idx="557">
                  <c:v>13.043000000000001</c:v>
                </c:pt>
                <c:pt idx="558">
                  <c:v>13.029</c:v>
                </c:pt>
                <c:pt idx="559">
                  <c:v>13.016</c:v>
                </c:pt>
                <c:pt idx="560">
                  <c:v>13.002000000000002</c:v>
                </c:pt>
                <c:pt idx="561">
                  <c:v>12.989000000000004</c:v>
                </c:pt>
                <c:pt idx="562">
                  <c:v>12.975000000000007</c:v>
                </c:pt>
                <c:pt idx="563">
                  <c:v>12.962000000000007</c:v>
                </c:pt>
                <c:pt idx="564">
                  <c:v>12.949</c:v>
                </c:pt>
                <c:pt idx="565">
                  <c:v>12.935</c:v>
                </c:pt>
                <c:pt idx="566">
                  <c:v>12.922000000000002</c:v>
                </c:pt>
                <c:pt idx="567">
                  <c:v>12.909000000000002</c:v>
                </c:pt>
                <c:pt idx="568">
                  <c:v>12.895000000000007</c:v>
                </c:pt>
                <c:pt idx="569">
                  <c:v>12.882000000000007</c:v>
                </c:pt>
                <c:pt idx="570">
                  <c:v>12.869000000000007</c:v>
                </c:pt>
                <c:pt idx="571">
                  <c:v>12.856000000000007</c:v>
                </c:pt>
                <c:pt idx="572">
                  <c:v>12.843</c:v>
                </c:pt>
                <c:pt idx="573">
                  <c:v>12.83</c:v>
                </c:pt>
                <c:pt idx="574">
                  <c:v>12.816000000000004</c:v>
                </c:pt>
                <c:pt idx="575">
                  <c:v>12.803000000000004</c:v>
                </c:pt>
                <c:pt idx="576">
                  <c:v>12.79</c:v>
                </c:pt>
                <c:pt idx="577">
                  <c:v>12.777000000000001</c:v>
                </c:pt>
                <c:pt idx="578">
                  <c:v>12.764000000000001</c:v>
                </c:pt>
                <c:pt idx="579">
                  <c:v>12.751000000000001</c:v>
                </c:pt>
                <c:pt idx="580">
                  <c:v>12.738</c:v>
                </c:pt>
                <c:pt idx="581">
                  <c:v>12.725</c:v>
                </c:pt>
                <c:pt idx="582">
                  <c:v>12.712</c:v>
                </c:pt>
                <c:pt idx="583">
                  <c:v>12.7</c:v>
                </c:pt>
                <c:pt idx="584">
                  <c:v>12.687000000000001</c:v>
                </c:pt>
                <c:pt idx="585">
                  <c:v>12.674000000000001</c:v>
                </c:pt>
                <c:pt idx="586">
                  <c:v>12.661</c:v>
                </c:pt>
                <c:pt idx="587">
                  <c:v>12.648</c:v>
                </c:pt>
                <c:pt idx="588">
                  <c:v>12.635</c:v>
                </c:pt>
                <c:pt idx="589">
                  <c:v>12.623000000000001</c:v>
                </c:pt>
                <c:pt idx="590">
                  <c:v>12.61</c:v>
                </c:pt>
                <c:pt idx="591">
                  <c:v>12.597</c:v>
                </c:pt>
                <c:pt idx="592">
                  <c:v>12.584</c:v>
                </c:pt>
                <c:pt idx="593">
                  <c:v>12.572000000000006</c:v>
                </c:pt>
                <c:pt idx="594">
                  <c:v>12.559000000000006</c:v>
                </c:pt>
                <c:pt idx="595">
                  <c:v>12.547000000000001</c:v>
                </c:pt>
                <c:pt idx="596">
                  <c:v>12.534000000000001</c:v>
                </c:pt>
                <c:pt idx="597">
                  <c:v>12.521000000000001</c:v>
                </c:pt>
                <c:pt idx="598">
                  <c:v>12.509</c:v>
                </c:pt>
                <c:pt idx="599">
                  <c:v>12.496</c:v>
                </c:pt>
                <c:pt idx="600">
                  <c:v>12.484</c:v>
                </c:pt>
                <c:pt idx="601">
                  <c:v>12.471</c:v>
                </c:pt>
                <c:pt idx="602">
                  <c:v>12.459000000000007</c:v>
                </c:pt>
                <c:pt idx="603">
                  <c:v>12.446</c:v>
                </c:pt>
                <c:pt idx="604">
                  <c:v>12.434000000000001</c:v>
                </c:pt>
                <c:pt idx="605">
                  <c:v>12.421000000000001</c:v>
                </c:pt>
                <c:pt idx="606">
                  <c:v>12.409000000000002</c:v>
                </c:pt>
                <c:pt idx="607">
                  <c:v>12.397</c:v>
                </c:pt>
                <c:pt idx="608">
                  <c:v>12.384</c:v>
                </c:pt>
                <c:pt idx="609">
                  <c:v>12.372000000000007</c:v>
                </c:pt>
                <c:pt idx="610">
                  <c:v>12.360000000000007</c:v>
                </c:pt>
                <c:pt idx="611">
                  <c:v>12.347</c:v>
                </c:pt>
                <c:pt idx="612">
                  <c:v>12.335000000000004</c:v>
                </c:pt>
                <c:pt idx="613">
                  <c:v>12.323</c:v>
                </c:pt>
                <c:pt idx="614">
                  <c:v>12.311</c:v>
                </c:pt>
                <c:pt idx="615">
                  <c:v>12.298999999999999</c:v>
                </c:pt>
                <c:pt idx="616">
                  <c:v>12.286</c:v>
                </c:pt>
                <c:pt idx="617">
                  <c:v>12.274000000000001</c:v>
                </c:pt>
                <c:pt idx="618">
                  <c:v>12.262</c:v>
                </c:pt>
                <c:pt idx="619">
                  <c:v>12.25</c:v>
                </c:pt>
                <c:pt idx="620">
                  <c:v>12.238</c:v>
                </c:pt>
                <c:pt idx="621">
                  <c:v>12.226000000000001</c:v>
                </c:pt>
                <c:pt idx="622">
                  <c:v>12.214</c:v>
                </c:pt>
                <c:pt idx="623">
                  <c:v>12.202</c:v>
                </c:pt>
                <c:pt idx="624">
                  <c:v>12.19</c:v>
                </c:pt>
                <c:pt idx="625">
                  <c:v>12.178000000000001</c:v>
                </c:pt>
                <c:pt idx="626">
                  <c:v>12.166</c:v>
                </c:pt>
                <c:pt idx="627">
                  <c:v>12.154</c:v>
                </c:pt>
                <c:pt idx="628">
                  <c:v>12.141999999999999</c:v>
                </c:pt>
                <c:pt idx="629">
                  <c:v>12.13</c:v>
                </c:pt>
                <c:pt idx="630">
                  <c:v>12.118</c:v>
                </c:pt>
                <c:pt idx="631">
                  <c:v>12.106</c:v>
                </c:pt>
                <c:pt idx="632">
                  <c:v>12.094000000000001</c:v>
                </c:pt>
                <c:pt idx="633">
                  <c:v>12.083</c:v>
                </c:pt>
                <c:pt idx="634">
                  <c:v>12.071</c:v>
                </c:pt>
                <c:pt idx="635">
                  <c:v>12.059000000000006</c:v>
                </c:pt>
                <c:pt idx="636">
                  <c:v>12.047000000000001</c:v>
                </c:pt>
                <c:pt idx="637">
                  <c:v>12.036</c:v>
                </c:pt>
                <c:pt idx="638">
                  <c:v>12.024000000000001</c:v>
                </c:pt>
                <c:pt idx="639">
                  <c:v>12.012</c:v>
                </c:pt>
                <c:pt idx="640">
                  <c:v>12</c:v>
                </c:pt>
                <c:pt idx="641">
                  <c:v>11.989000000000004</c:v>
                </c:pt>
                <c:pt idx="642">
                  <c:v>11.977</c:v>
                </c:pt>
                <c:pt idx="643">
                  <c:v>11.966000000000006</c:v>
                </c:pt>
                <c:pt idx="644">
                  <c:v>11.954000000000002</c:v>
                </c:pt>
                <c:pt idx="645">
                  <c:v>11.942</c:v>
                </c:pt>
                <c:pt idx="646">
                  <c:v>11.931000000000001</c:v>
                </c:pt>
                <c:pt idx="647">
                  <c:v>11.919</c:v>
                </c:pt>
                <c:pt idx="648">
                  <c:v>11.908000000000001</c:v>
                </c:pt>
                <c:pt idx="649">
                  <c:v>11.896000000000004</c:v>
                </c:pt>
                <c:pt idx="650">
                  <c:v>11.885000000000007</c:v>
                </c:pt>
                <c:pt idx="651">
                  <c:v>11.873000000000006</c:v>
                </c:pt>
                <c:pt idx="652">
                  <c:v>11.862000000000007</c:v>
                </c:pt>
                <c:pt idx="653">
                  <c:v>11.850000000000007</c:v>
                </c:pt>
                <c:pt idx="654">
                  <c:v>11.839</c:v>
                </c:pt>
                <c:pt idx="655">
                  <c:v>11.828000000000001</c:v>
                </c:pt>
                <c:pt idx="656">
                  <c:v>11.816000000000004</c:v>
                </c:pt>
                <c:pt idx="657">
                  <c:v>11.805000000000007</c:v>
                </c:pt>
                <c:pt idx="658">
                  <c:v>11.794</c:v>
                </c:pt>
                <c:pt idx="659">
                  <c:v>11.782</c:v>
                </c:pt>
                <c:pt idx="660">
                  <c:v>11.771000000000001</c:v>
                </c:pt>
                <c:pt idx="661">
                  <c:v>11.76</c:v>
                </c:pt>
                <c:pt idx="662">
                  <c:v>11.749000000000001</c:v>
                </c:pt>
                <c:pt idx="663">
                  <c:v>11.737</c:v>
                </c:pt>
                <c:pt idx="664">
                  <c:v>11.726000000000001</c:v>
                </c:pt>
                <c:pt idx="665">
                  <c:v>11.715</c:v>
                </c:pt>
                <c:pt idx="666">
                  <c:v>11.704000000000001</c:v>
                </c:pt>
                <c:pt idx="667">
                  <c:v>11.693</c:v>
                </c:pt>
                <c:pt idx="668">
                  <c:v>11.681000000000001</c:v>
                </c:pt>
                <c:pt idx="669">
                  <c:v>11.67</c:v>
                </c:pt>
                <c:pt idx="670">
                  <c:v>11.659000000000002</c:v>
                </c:pt>
                <c:pt idx="671">
                  <c:v>11.648</c:v>
                </c:pt>
                <c:pt idx="672">
                  <c:v>11.637</c:v>
                </c:pt>
                <c:pt idx="673">
                  <c:v>11.626000000000001</c:v>
                </c:pt>
                <c:pt idx="674">
                  <c:v>11.615</c:v>
                </c:pt>
                <c:pt idx="675">
                  <c:v>11.604000000000001</c:v>
                </c:pt>
                <c:pt idx="676">
                  <c:v>11.593</c:v>
                </c:pt>
                <c:pt idx="677">
                  <c:v>11.582000000000004</c:v>
                </c:pt>
                <c:pt idx="678">
                  <c:v>11.571</c:v>
                </c:pt>
                <c:pt idx="679">
                  <c:v>11.56</c:v>
                </c:pt>
                <c:pt idx="680">
                  <c:v>11.548999999999999</c:v>
                </c:pt>
                <c:pt idx="681">
                  <c:v>11.538</c:v>
                </c:pt>
                <c:pt idx="682">
                  <c:v>11.527000000000001</c:v>
                </c:pt>
                <c:pt idx="683">
                  <c:v>11.517000000000001</c:v>
                </c:pt>
                <c:pt idx="684">
                  <c:v>11.506</c:v>
                </c:pt>
                <c:pt idx="685">
                  <c:v>11.495000000000006</c:v>
                </c:pt>
                <c:pt idx="686">
                  <c:v>11.484</c:v>
                </c:pt>
                <c:pt idx="687">
                  <c:v>11.473000000000004</c:v>
                </c:pt>
                <c:pt idx="688">
                  <c:v>11.463000000000006</c:v>
                </c:pt>
                <c:pt idx="689">
                  <c:v>11.452000000000007</c:v>
                </c:pt>
                <c:pt idx="690">
                  <c:v>11.441000000000001</c:v>
                </c:pt>
                <c:pt idx="691">
                  <c:v>11.43</c:v>
                </c:pt>
                <c:pt idx="692">
                  <c:v>11.42</c:v>
                </c:pt>
                <c:pt idx="693">
                  <c:v>11.409000000000002</c:v>
                </c:pt>
                <c:pt idx="694">
                  <c:v>11.398</c:v>
                </c:pt>
                <c:pt idx="695">
                  <c:v>11.388</c:v>
                </c:pt>
                <c:pt idx="696">
                  <c:v>11.377000000000002</c:v>
                </c:pt>
                <c:pt idx="697">
                  <c:v>11.366000000000007</c:v>
                </c:pt>
                <c:pt idx="698">
                  <c:v>11.356000000000007</c:v>
                </c:pt>
                <c:pt idx="699">
                  <c:v>11.345000000000002</c:v>
                </c:pt>
                <c:pt idx="700">
                  <c:v>11.335000000000004</c:v>
                </c:pt>
                <c:pt idx="701">
                  <c:v>11.324</c:v>
                </c:pt>
                <c:pt idx="702">
                  <c:v>11.314</c:v>
                </c:pt>
                <c:pt idx="703">
                  <c:v>11.303000000000004</c:v>
                </c:pt>
                <c:pt idx="704">
                  <c:v>11.293000000000001</c:v>
                </c:pt>
                <c:pt idx="705">
                  <c:v>11.282</c:v>
                </c:pt>
                <c:pt idx="706">
                  <c:v>11.272</c:v>
                </c:pt>
                <c:pt idx="707">
                  <c:v>11.261000000000001</c:v>
                </c:pt>
                <c:pt idx="708">
                  <c:v>11.251000000000001</c:v>
                </c:pt>
                <c:pt idx="709">
                  <c:v>11.24</c:v>
                </c:pt>
                <c:pt idx="710">
                  <c:v>11.23</c:v>
                </c:pt>
                <c:pt idx="711">
                  <c:v>11.22</c:v>
                </c:pt>
                <c:pt idx="712">
                  <c:v>11.209</c:v>
                </c:pt>
                <c:pt idx="713">
                  <c:v>11.199</c:v>
                </c:pt>
                <c:pt idx="714">
                  <c:v>11.189</c:v>
                </c:pt>
                <c:pt idx="715">
                  <c:v>11.178000000000001</c:v>
                </c:pt>
                <c:pt idx="716">
                  <c:v>11.168000000000001</c:v>
                </c:pt>
                <c:pt idx="717">
                  <c:v>11.158000000000001</c:v>
                </c:pt>
                <c:pt idx="718">
                  <c:v>11.148</c:v>
                </c:pt>
                <c:pt idx="719">
                  <c:v>11.137</c:v>
                </c:pt>
                <c:pt idx="720">
                  <c:v>11.127000000000001</c:v>
                </c:pt>
                <c:pt idx="721">
                  <c:v>11.117000000000001</c:v>
                </c:pt>
                <c:pt idx="722">
                  <c:v>11.107000000000001</c:v>
                </c:pt>
                <c:pt idx="723">
                  <c:v>11.097</c:v>
                </c:pt>
                <c:pt idx="724">
                  <c:v>11.086</c:v>
                </c:pt>
                <c:pt idx="725">
                  <c:v>11.076000000000002</c:v>
                </c:pt>
                <c:pt idx="726">
                  <c:v>11.066000000000004</c:v>
                </c:pt>
                <c:pt idx="727">
                  <c:v>11.056000000000004</c:v>
                </c:pt>
                <c:pt idx="728">
                  <c:v>11.046000000000001</c:v>
                </c:pt>
                <c:pt idx="729">
                  <c:v>11.036</c:v>
                </c:pt>
                <c:pt idx="730">
                  <c:v>11.026</c:v>
                </c:pt>
                <c:pt idx="731">
                  <c:v>11.016</c:v>
                </c:pt>
                <c:pt idx="732">
                  <c:v>11.006</c:v>
                </c:pt>
                <c:pt idx="733">
                  <c:v>10.996</c:v>
                </c:pt>
                <c:pt idx="734">
                  <c:v>10.986000000000002</c:v>
                </c:pt>
                <c:pt idx="735">
                  <c:v>10.976000000000004</c:v>
                </c:pt>
                <c:pt idx="736">
                  <c:v>10.966000000000006</c:v>
                </c:pt>
                <c:pt idx="737">
                  <c:v>10.956000000000007</c:v>
                </c:pt>
                <c:pt idx="738">
                  <c:v>10.946</c:v>
                </c:pt>
                <c:pt idx="739">
                  <c:v>10.936</c:v>
                </c:pt>
                <c:pt idx="740">
                  <c:v>10.926</c:v>
                </c:pt>
                <c:pt idx="741">
                  <c:v>10.916</c:v>
                </c:pt>
                <c:pt idx="742">
                  <c:v>10.906000000000002</c:v>
                </c:pt>
                <c:pt idx="743">
                  <c:v>10.897</c:v>
                </c:pt>
                <c:pt idx="744">
                  <c:v>10.887</c:v>
                </c:pt>
                <c:pt idx="745">
                  <c:v>10.877000000000002</c:v>
                </c:pt>
                <c:pt idx="746">
                  <c:v>10.867000000000004</c:v>
                </c:pt>
                <c:pt idx="747">
                  <c:v>10.857000000000006</c:v>
                </c:pt>
                <c:pt idx="748">
                  <c:v>10.848000000000001</c:v>
                </c:pt>
                <c:pt idx="749">
                  <c:v>10.838000000000001</c:v>
                </c:pt>
                <c:pt idx="750">
                  <c:v>10.828000000000001</c:v>
                </c:pt>
                <c:pt idx="751">
                  <c:v>10.818</c:v>
                </c:pt>
                <c:pt idx="752">
                  <c:v>10.809000000000006</c:v>
                </c:pt>
                <c:pt idx="753">
                  <c:v>10.798999999999999</c:v>
                </c:pt>
                <c:pt idx="754">
                  <c:v>10.789</c:v>
                </c:pt>
                <c:pt idx="755">
                  <c:v>10.78</c:v>
                </c:pt>
                <c:pt idx="756">
                  <c:v>10.77</c:v>
                </c:pt>
                <c:pt idx="757">
                  <c:v>10.76</c:v>
                </c:pt>
                <c:pt idx="758">
                  <c:v>10.751000000000001</c:v>
                </c:pt>
                <c:pt idx="759">
                  <c:v>10.741</c:v>
                </c:pt>
                <c:pt idx="760">
                  <c:v>10.731999999999999</c:v>
                </c:pt>
                <c:pt idx="761">
                  <c:v>10.722</c:v>
                </c:pt>
                <c:pt idx="762">
                  <c:v>10.712</c:v>
                </c:pt>
                <c:pt idx="763">
                  <c:v>10.703000000000001</c:v>
                </c:pt>
                <c:pt idx="764">
                  <c:v>10.693</c:v>
                </c:pt>
                <c:pt idx="765">
                  <c:v>10.684000000000001</c:v>
                </c:pt>
                <c:pt idx="766">
                  <c:v>10.674000000000001</c:v>
                </c:pt>
                <c:pt idx="767">
                  <c:v>10.665000000000004</c:v>
                </c:pt>
                <c:pt idx="768">
                  <c:v>10.655000000000006</c:v>
                </c:pt>
                <c:pt idx="769">
                  <c:v>10.646000000000001</c:v>
                </c:pt>
                <c:pt idx="770">
                  <c:v>10.637</c:v>
                </c:pt>
                <c:pt idx="771">
                  <c:v>10.627000000000001</c:v>
                </c:pt>
                <c:pt idx="772">
                  <c:v>10.618</c:v>
                </c:pt>
                <c:pt idx="773">
                  <c:v>10.608000000000001</c:v>
                </c:pt>
                <c:pt idx="774">
                  <c:v>10.599</c:v>
                </c:pt>
                <c:pt idx="775">
                  <c:v>10.59</c:v>
                </c:pt>
                <c:pt idx="776">
                  <c:v>10.58</c:v>
                </c:pt>
                <c:pt idx="777">
                  <c:v>10.571</c:v>
                </c:pt>
                <c:pt idx="778">
                  <c:v>10.562000000000006</c:v>
                </c:pt>
                <c:pt idx="779">
                  <c:v>10.552000000000007</c:v>
                </c:pt>
                <c:pt idx="780">
                  <c:v>10.543000000000001</c:v>
                </c:pt>
                <c:pt idx="781">
                  <c:v>10.534000000000001</c:v>
                </c:pt>
                <c:pt idx="782">
                  <c:v>10.524000000000001</c:v>
                </c:pt>
                <c:pt idx="783">
                  <c:v>10.515000000000002</c:v>
                </c:pt>
                <c:pt idx="784">
                  <c:v>10.506</c:v>
                </c:pt>
                <c:pt idx="785">
                  <c:v>10.497</c:v>
                </c:pt>
                <c:pt idx="786">
                  <c:v>10.488</c:v>
                </c:pt>
                <c:pt idx="787">
                  <c:v>10.478</c:v>
                </c:pt>
                <c:pt idx="788">
                  <c:v>10.469000000000007</c:v>
                </c:pt>
                <c:pt idx="789">
                  <c:v>10.46</c:v>
                </c:pt>
                <c:pt idx="790">
                  <c:v>10.451000000000002</c:v>
                </c:pt>
                <c:pt idx="791">
                  <c:v>10.442</c:v>
                </c:pt>
                <c:pt idx="792">
                  <c:v>10.433</c:v>
                </c:pt>
                <c:pt idx="793">
                  <c:v>10.424000000000001</c:v>
                </c:pt>
                <c:pt idx="794">
                  <c:v>10.414</c:v>
                </c:pt>
                <c:pt idx="795">
                  <c:v>10.405000000000006</c:v>
                </c:pt>
                <c:pt idx="796">
                  <c:v>10.396000000000004</c:v>
                </c:pt>
                <c:pt idx="797">
                  <c:v>10.387</c:v>
                </c:pt>
                <c:pt idx="798">
                  <c:v>10.378</c:v>
                </c:pt>
                <c:pt idx="799">
                  <c:v>10.369000000000007</c:v>
                </c:pt>
                <c:pt idx="800">
                  <c:v>10.360000000000007</c:v>
                </c:pt>
                <c:pt idx="801">
                  <c:v>10.351000000000004</c:v>
                </c:pt>
                <c:pt idx="802">
                  <c:v>10.342000000000002</c:v>
                </c:pt>
                <c:pt idx="803">
                  <c:v>10.333</c:v>
                </c:pt>
                <c:pt idx="804">
                  <c:v>10.324</c:v>
                </c:pt>
                <c:pt idx="805">
                  <c:v>10.315000000000007</c:v>
                </c:pt>
                <c:pt idx="806">
                  <c:v>10.307</c:v>
                </c:pt>
                <c:pt idx="807">
                  <c:v>10.298</c:v>
                </c:pt>
                <c:pt idx="808">
                  <c:v>10.289</c:v>
                </c:pt>
                <c:pt idx="809">
                  <c:v>10.28</c:v>
                </c:pt>
                <c:pt idx="810">
                  <c:v>10.271000000000001</c:v>
                </c:pt>
                <c:pt idx="811">
                  <c:v>10.262</c:v>
                </c:pt>
                <c:pt idx="812">
                  <c:v>10.253</c:v>
                </c:pt>
                <c:pt idx="813">
                  <c:v>10.244</c:v>
                </c:pt>
                <c:pt idx="814">
                  <c:v>10.236000000000001</c:v>
                </c:pt>
                <c:pt idx="815">
                  <c:v>10.227</c:v>
                </c:pt>
                <c:pt idx="816">
                  <c:v>10.218</c:v>
                </c:pt>
                <c:pt idx="817">
                  <c:v>10.209</c:v>
                </c:pt>
                <c:pt idx="818">
                  <c:v>10.201000000000001</c:v>
                </c:pt>
                <c:pt idx="819">
                  <c:v>10.192</c:v>
                </c:pt>
                <c:pt idx="820">
                  <c:v>10.183</c:v>
                </c:pt>
                <c:pt idx="821">
                  <c:v>10.174000000000001</c:v>
                </c:pt>
                <c:pt idx="822">
                  <c:v>10.166</c:v>
                </c:pt>
                <c:pt idx="823">
                  <c:v>10.157</c:v>
                </c:pt>
                <c:pt idx="824">
                  <c:v>10.148</c:v>
                </c:pt>
                <c:pt idx="825">
                  <c:v>10.14</c:v>
                </c:pt>
                <c:pt idx="826">
                  <c:v>10.131</c:v>
                </c:pt>
                <c:pt idx="827">
                  <c:v>10.122</c:v>
                </c:pt>
                <c:pt idx="828">
                  <c:v>10.114000000000001</c:v>
                </c:pt>
                <c:pt idx="829">
                  <c:v>10.105</c:v>
                </c:pt>
                <c:pt idx="830">
                  <c:v>10.097</c:v>
                </c:pt>
                <c:pt idx="831">
                  <c:v>10.088000000000001</c:v>
                </c:pt>
                <c:pt idx="832">
                  <c:v>10.079000000000002</c:v>
                </c:pt>
                <c:pt idx="833">
                  <c:v>10.071</c:v>
                </c:pt>
                <c:pt idx="834">
                  <c:v>10.062000000000006</c:v>
                </c:pt>
                <c:pt idx="835">
                  <c:v>10.054</c:v>
                </c:pt>
                <c:pt idx="836">
                  <c:v>10.045</c:v>
                </c:pt>
                <c:pt idx="837">
                  <c:v>10.037000000000001</c:v>
                </c:pt>
                <c:pt idx="838">
                  <c:v>10.028</c:v>
                </c:pt>
                <c:pt idx="839">
                  <c:v>10.02</c:v>
                </c:pt>
                <c:pt idx="840">
                  <c:v>10.011000000000001</c:v>
                </c:pt>
                <c:pt idx="841">
                  <c:v>10.003</c:v>
                </c:pt>
                <c:pt idx="842">
                  <c:v>9.9940000000000015</c:v>
                </c:pt>
                <c:pt idx="843">
                  <c:v>9.9860000000000007</c:v>
                </c:pt>
                <c:pt idx="844">
                  <c:v>9.9780000000000015</c:v>
                </c:pt>
                <c:pt idx="845">
                  <c:v>9.9690000000000047</c:v>
                </c:pt>
                <c:pt idx="846">
                  <c:v>9.9610000000000003</c:v>
                </c:pt>
                <c:pt idx="847">
                  <c:v>9.9520000000000071</c:v>
                </c:pt>
                <c:pt idx="848">
                  <c:v>9.9440000000000008</c:v>
                </c:pt>
                <c:pt idx="849">
                  <c:v>9.9360000000000035</c:v>
                </c:pt>
                <c:pt idx="850">
                  <c:v>9.9270000000000014</c:v>
                </c:pt>
                <c:pt idx="851">
                  <c:v>9.9190000000000005</c:v>
                </c:pt>
                <c:pt idx="852">
                  <c:v>9.9110000000000014</c:v>
                </c:pt>
                <c:pt idx="853">
                  <c:v>9.9020000000000028</c:v>
                </c:pt>
                <c:pt idx="854">
                  <c:v>9.8940000000000001</c:v>
                </c:pt>
                <c:pt idx="855">
                  <c:v>9.8860000000000028</c:v>
                </c:pt>
                <c:pt idx="856">
                  <c:v>9.8780000000000001</c:v>
                </c:pt>
                <c:pt idx="857">
                  <c:v>9.8690000000000069</c:v>
                </c:pt>
                <c:pt idx="858">
                  <c:v>9.8610000000000007</c:v>
                </c:pt>
                <c:pt idx="859">
                  <c:v>9.8530000000000086</c:v>
                </c:pt>
                <c:pt idx="860">
                  <c:v>9.8450000000000006</c:v>
                </c:pt>
                <c:pt idx="861">
                  <c:v>9.8360000000000003</c:v>
                </c:pt>
                <c:pt idx="862">
                  <c:v>9.8280000000000012</c:v>
                </c:pt>
                <c:pt idx="863">
                  <c:v>9.82</c:v>
                </c:pt>
                <c:pt idx="864">
                  <c:v>9.8120000000000047</c:v>
                </c:pt>
                <c:pt idx="865">
                  <c:v>9.8040000000000003</c:v>
                </c:pt>
                <c:pt idx="866">
                  <c:v>9.7960000000000012</c:v>
                </c:pt>
                <c:pt idx="867">
                  <c:v>9.7870000000000008</c:v>
                </c:pt>
                <c:pt idx="868">
                  <c:v>9.7790000000000017</c:v>
                </c:pt>
                <c:pt idx="869">
                  <c:v>9.7710000000000008</c:v>
                </c:pt>
                <c:pt idx="870">
                  <c:v>9.7630000000000035</c:v>
                </c:pt>
                <c:pt idx="871">
                  <c:v>9.7550000000000008</c:v>
                </c:pt>
                <c:pt idx="872">
                  <c:v>9.7469999999999999</c:v>
                </c:pt>
                <c:pt idx="873">
                  <c:v>9.738999999999999</c:v>
                </c:pt>
                <c:pt idx="874">
                  <c:v>9.7309999999999999</c:v>
                </c:pt>
                <c:pt idx="875">
                  <c:v>9.7230000000000008</c:v>
                </c:pt>
                <c:pt idx="876">
                  <c:v>9.7150000000000016</c:v>
                </c:pt>
                <c:pt idx="877">
                  <c:v>9.7070000000000007</c:v>
                </c:pt>
                <c:pt idx="878">
                  <c:v>9.6989999999999998</c:v>
                </c:pt>
                <c:pt idx="879">
                  <c:v>9.6909999999999989</c:v>
                </c:pt>
                <c:pt idx="880">
                  <c:v>9.6830000000000016</c:v>
                </c:pt>
                <c:pt idx="881">
                  <c:v>9.6750000000000007</c:v>
                </c:pt>
                <c:pt idx="882">
                  <c:v>9.6670000000000016</c:v>
                </c:pt>
                <c:pt idx="883">
                  <c:v>9.6590000000000007</c:v>
                </c:pt>
                <c:pt idx="884">
                  <c:v>9.6510000000000016</c:v>
                </c:pt>
                <c:pt idx="885">
                  <c:v>9.6429999999999989</c:v>
                </c:pt>
                <c:pt idx="886">
                  <c:v>9.6349999999999998</c:v>
                </c:pt>
                <c:pt idx="887">
                  <c:v>9.6269999999999989</c:v>
                </c:pt>
                <c:pt idx="888">
                  <c:v>9.6189999999999998</c:v>
                </c:pt>
                <c:pt idx="889">
                  <c:v>9.6120000000000001</c:v>
                </c:pt>
                <c:pt idx="890">
                  <c:v>9.604000000000001</c:v>
                </c:pt>
                <c:pt idx="891">
                  <c:v>9.5960000000000001</c:v>
                </c:pt>
                <c:pt idx="892">
                  <c:v>9.588000000000001</c:v>
                </c:pt>
                <c:pt idx="893">
                  <c:v>9.58</c:v>
                </c:pt>
                <c:pt idx="894">
                  <c:v>9.5720000000000027</c:v>
                </c:pt>
                <c:pt idx="895">
                  <c:v>9.5650000000000048</c:v>
                </c:pt>
                <c:pt idx="896">
                  <c:v>9.5570000000000004</c:v>
                </c:pt>
                <c:pt idx="897">
                  <c:v>9.5489999999999995</c:v>
                </c:pt>
                <c:pt idx="898">
                  <c:v>9.5410000000000004</c:v>
                </c:pt>
                <c:pt idx="899">
                  <c:v>9.5330000000000013</c:v>
                </c:pt>
                <c:pt idx="900">
                  <c:v>9.5260000000000016</c:v>
                </c:pt>
                <c:pt idx="901">
                  <c:v>9.5179999999999989</c:v>
                </c:pt>
                <c:pt idx="902">
                  <c:v>9.51</c:v>
                </c:pt>
                <c:pt idx="903">
                  <c:v>9.5020000000000007</c:v>
                </c:pt>
                <c:pt idx="904">
                  <c:v>9.4950000000000028</c:v>
                </c:pt>
                <c:pt idx="905">
                  <c:v>9.4870000000000001</c:v>
                </c:pt>
                <c:pt idx="906">
                  <c:v>9.4790000000000028</c:v>
                </c:pt>
                <c:pt idx="907">
                  <c:v>9.4720000000000066</c:v>
                </c:pt>
                <c:pt idx="908">
                  <c:v>9.4640000000000004</c:v>
                </c:pt>
                <c:pt idx="909">
                  <c:v>9.4560000000000048</c:v>
                </c:pt>
                <c:pt idx="910">
                  <c:v>9.4489999999999998</c:v>
                </c:pt>
                <c:pt idx="911">
                  <c:v>9.4409999999999989</c:v>
                </c:pt>
                <c:pt idx="912">
                  <c:v>9.4340000000000011</c:v>
                </c:pt>
                <c:pt idx="913">
                  <c:v>9.4260000000000002</c:v>
                </c:pt>
                <c:pt idx="914">
                  <c:v>9.418000000000001</c:v>
                </c:pt>
                <c:pt idx="915">
                  <c:v>9.4110000000000014</c:v>
                </c:pt>
                <c:pt idx="916">
                  <c:v>9.4030000000000005</c:v>
                </c:pt>
                <c:pt idx="917">
                  <c:v>9.3960000000000008</c:v>
                </c:pt>
                <c:pt idx="918">
                  <c:v>9.3880000000000035</c:v>
                </c:pt>
                <c:pt idx="919">
                  <c:v>9.3810000000000002</c:v>
                </c:pt>
                <c:pt idx="920">
                  <c:v>9.3730000000000047</c:v>
                </c:pt>
                <c:pt idx="921">
                  <c:v>9.3660000000000068</c:v>
                </c:pt>
                <c:pt idx="922">
                  <c:v>9.3580000000000005</c:v>
                </c:pt>
                <c:pt idx="923">
                  <c:v>9.3510000000000026</c:v>
                </c:pt>
                <c:pt idx="924">
                  <c:v>9.343</c:v>
                </c:pt>
                <c:pt idx="925">
                  <c:v>9.3360000000000003</c:v>
                </c:pt>
                <c:pt idx="926">
                  <c:v>9.3280000000000012</c:v>
                </c:pt>
                <c:pt idx="927">
                  <c:v>9.3210000000000015</c:v>
                </c:pt>
                <c:pt idx="928">
                  <c:v>9.3130000000000006</c:v>
                </c:pt>
                <c:pt idx="929">
                  <c:v>9.3060000000000027</c:v>
                </c:pt>
                <c:pt idx="930">
                  <c:v>9.298</c:v>
                </c:pt>
                <c:pt idx="931">
                  <c:v>9.2910000000000004</c:v>
                </c:pt>
                <c:pt idx="932">
                  <c:v>9.2839999999999989</c:v>
                </c:pt>
                <c:pt idx="933">
                  <c:v>9.2760000000000016</c:v>
                </c:pt>
                <c:pt idx="934">
                  <c:v>9.2690000000000001</c:v>
                </c:pt>
                <c:pt idx="935">
                  <c:v>9.261000000000001</c:v>
                </c:pt>
                <c:pt idx="936">
                  <c:v>9.2540000000000013</c:v>
                </c:pt>
                <c:pt idx="937">
                  <c:v>9.2469999999999999</c:v>
                </c:pt>
                <c:pt idx="938">
                  <c:v>9.238999999999999</c:v>
                </c:pt>
                <c:pt idx="939">
                  <c:v>9.2319999999999993</c:v>
                </c:pt>
                <c:pt idx="940">
                  <c:v>9.2249999999999996</c:v>
                </c:pt>
                <c:pt idx="941">
                  <c:v>9.218</c:v>
                </c:pt>
                <c:pt idx="942">
                  <c:v>9.2100000000000009</c:v>
                </c:pt>
                <c:pt idx="943">
                  <c:v>9.2030000000000012</c:v>
                </c:pt>
                <c:pt idx="944">
                  <c:v>9.1960000000000015</c:v>
                </c:pt>
                <c:pt idx="945">
                  <c:v>9.1880000000000006</c:v>
                </c:pt>
                <c:pt idx="946">
                  <c:v>9.1810000000000009</c:v>
                </c:pt>
                <c:pt idx="947">
                  <c:v>9.1740000000000013</c:v>
                </c:pt>
                <c:pt idx="948">
                  <c:v>9.1670000000000016</c:v>
                </c:pt>
                <c:pt idx="949">
                  <c:v>9.1590000000000007</c:v>
                </c:pt>
                <c:pt idx="950">
                  <c:v>9.1520000000000028</c:v>
                </c:pt>
                <c:pt idx="951">
                  <c:v>9.1449999999999996</c:v>
                </c:pt>
                <c:pt idx="952">
                  <c:v>9.1379999999999999</c:v>
                </c:pt>
                <c:pt idx="953">
                  <c:v>9.1310000000000002</c:v>
                </c:pt>
                <c:pt idx="954">
                  <c:v>9.1240000000000006</c:v>
                </c:pt>
                <c:pt idx="955">
                  <c:v>9.1160000000000014</c:v>
                </c:pt>
                <c:pt idx="956">
                  <c:v>9.109</c:v>
                </c:pt>
                <c:pt idx="957">
                  <c:v>9.1020000000000003</c:v>
                </c:pt>
                <c:pt idx="958">
                  <c:v>9.0950000000000006</c:v>
                </c:pt>
                <c:pt idx="959">
                  <c:v>9.088000000000001</c:v>
                </c:pt>
                <c:pt idx="960">
                  <c:v>9.0810000000000013</c:v>
                </c:pt>
                <c:pt idx="961">
                  <c:v>9.0740000000000016</c:v>
                </c:pt>
                <c:pt idx="962">
                  <c:v>9.0670000000000002</c:v>
                </c:pt>
                <c:pt idx="963">
                  <c:v>9.0590000000000028</c:v>
                </c:pt>
                <c:pt idx="964">
                  <c:v>9.0520000000000067</c:v>
                </c:pt>
                <c:pt idx="965">
                  <c:v>9.0450000000000017</c:v>
                </c:pt>
                <c:pt idx="966">
                  <c:v>9.0380000000000003</c:v>
                </c:pt>
                <c:pt idx="967">
                  <c:v>9.0310000000000006</c:v>
                </c:pt>
                <c:pt idx="968">
                  <c:v>9.0240000000000009</c:v>
                </c:pt>
                <c:pt idx="969">
                  <c:v>9.0170000000000012</c:v>
                </c:pt>
                <c:pt idx="970">
                  <c:v>9.01</c:v>
                </c:pt>
                <c:pt idx="971">
                  <c:v>9.0030000000000001</c:v>
                </c:pt>
                <c:pt idx="972">
                  <c:v>8.9960000000000004</c:v>
                </c:pt>
                <c:pt idx="973">
                  <c:v>8.9890000000000008</c:v>
                </c:pt>
                <c:pt idx="974">
                  <c:v>8.9820000000000046</c:v>
                </c:pt>
                <c:pt idx="975">
                  <c:v>8.9750000000000068</c:v>
                </c:pt>
                <c:pt idx="976">
                  <c:v>8.968</c:v>
                </c:pt>
                <c:pt idx="977">
                  <c:v>8.9610000000000003</c:v>
                </c:pt>
                <c:pt idx="978">
                  <c:v>8.9540000000000006</c:v>
                </c:pt>
                <c:pt idx="979">
                  <c:v>8.9480000000000004</c:v>
                </c:pt>
                <c:pt idx="980">
                  <c:v>8.9409999999999989</c:v>
                </c:pt>
                <c:pt idx="981">
                  <c:v>8.9340000000000011</c:v>
                </c:pt>
                <c:pt idx="982">
                  <c:v>8.9270000000000014</c:v>
                </c:pt>
                <c:pt idx="983">
                  <c:v>8.92</c:v>
                </c:pt>
                <c:pt idx="984">
                  <c:v>8.9130000000000003</c:v>
                </c:pt>
                <c:pt idx="985">
                  <c:v>8.9060000000000006</c:v>
                </c:pt>
                <c:pt idx="986">
                  <c:v>8.8990000000000027</c:v>
                </c:pt>
                <c:pt idx="987">
                  <c:v>8.8930000000000007</c:v>
                </c:pt>
                <c:pt idx="988">
                  <c:v>8.8860000000000028</c:v>
                </c:pt>
                <c:pt idx="989">
                  <c:v>8.8790000000000067</c:v>
                </c:pt>
                <c:pt idx="990">
                  <c:v>8.8720000000000088</c:v>
                </c:pt>
                <c:pt idx="991">
                  <c:v>8.8650000000000073</c:v>
                </c:pt>
                <c:pt idx="992">
                  <c:v>8.8580000000000005</c:v>
                </c:pt>
                <c:pt idx="993">
                  <c:v>8.8520000000000092</c:v>
                </c:pt>
                <c:pt idx="994">
                  <c:v>8.8450000000000006</c:v>
                </c:pt>
                <c:pt idx="995">
                  <c:v>8.838000000000001</c:v>
                </c:pt>
                <c:pt idx="996">
                  <c:v>8.8310000000000013</c:v>
                </c:pt>
                <c:pt idx="997">
                  <c:v>8.8250000000000028</c:v>
                </c:pt>
                <c:pt idx="998">
                  <c:v>8.8180000000000014</c:v>
                </c:pt>
                <c:pt idx="999">
                  <c:v>8.8110000000000035</c:v>
                </c:pt>
                <c:pt idx="1000">
                  <c:v>8.8040000000000003</c:v>
                </c:pt>
                <c:pt idx="1001">
                  <c:v>8.798</c:v>
                </c:pt>
                <c:pt idx="1002">
                  <c:v>8.7910000000000004</c:v>
                </c:pt>
                <c:pt idx="1003">
                  <c:v>8.7839999999999989</c:v>
                </c:pt>
                <c:pt idx="1004">
                  <c:v>8.7780000000000005</c:v>
                </c:pt>
                <c:pt idx="1005">
                  <c:v>8.7710000000000008</c:v>
                </c:pt>
                <c:pt idx="1006">
                  <c:v>8.7640000000000011</c:v>
                </c:pt>
                <c:pt idx="1007">
                  <c:v>8.7580000000000009</c:v>
                </c:pt>
                <c:pt idx="1008">
                  <c:v>8.7510000000000012</c:v>
                </c:pt>
                <c:pt idx="1009">
                  <c:v>8.7439999999999998</c:v>
                </c:pt>
                <c:pt idx="1010">
                  <c:v>8.7379999999999995</c:v>
                </c:pt>
                <c:pt idx="1011">
                  <c:v>8.7309999999999999</c:v>
                </c:pt>
                <c:pt idx="1012">
                  <c:v>8.7240000000000002</c:v>
                </c:pt>
                <c:pt idx="1013">
                  <c:v>8.718</c:v>
                </c:pt>
                <c:pt idx="1014">
                  <c:v>8.7110000000000003</c:v>
                </c:pt>
                <c:pt idx="1015">
                  <c:v>8.7050000000000001</c:v>
                </c:pt>
                <c:pt idx="1016">
                  <c:v>8.6980000000000004</c:v>
                </c:pt>
                <c:pt idx="1017">
                  <c:v>8.6920000000000002</c:v>
                </c:pt>
                <c:pt idx="1018">
                  <c:v>8.6850000000000005</c:v>
                </c:pt>
                <c:pt idx="1019">
                  <c:v>8.6780000000000008</c:v>
                </c:pt>
                <c:pt idx="1020">
                  <c:v>8.6720000000000006</c:v>
                </c:pt>
                <c:pt idx="1021">
                  <c:v>8.6650000000000027</c:v>
                </c:pt>
                <c:pt idx="1022">
                  <c:v>8.6590000000000007</c:v>
                </c:pt>
                <c:pt idx="1023">
                  <c:v>8.6520000000000028</c:v>
                </c:pt>
                <c:pt idx="1024">
                  <c:v>8.6460000000000008</c:v>
                </c:pt>
                <c:pt idx="1025">
                  <c:v>8.6389999999999993</c:v>
                </c:pt>
                <c:pt idx="1026">
                  <c:v>8.6330000000000009</c:v>
                </c:pt>
                <c:pt idx="1027">
                  <c:v>8.6260000000000012</c:v>
                </c:pt>
                <c:pt idx="1028">
                  <c:v>8.620000000000001</c:v>
                </c:pt>
                <c:pt idx="1029">
                  <c:v>8.6130000000000013</c:v>
                </c:pt>
                <c:pt idx="1030">
                  <c:v>8.6070000000000011</c:v>
                </c:pt>
                <c:pt idx="1031">
                  <c:v>8.6010000000000009</c:v>
                </c:pt>
                <c:pt idx="1032">
                  <c:v>8.5940000000000012</c:v>
                </c:pt>
                <c:pt idx="1033">
                  <c:v>8.588000000000001</c:v>
                </c:pt>
                <c:pt idx="1034">
                  <c:v>8.5810000000000013</c:v>
                </c:pt>
                <c:pt idx="1035">
                  <c:v>8.5750000000000028</c:v>
                </c:pt>
                <c:pt idx="1036">
                  <c:v>8.5680000000000014</c:v>
                </c:pt>
                <c:pt idx="1037">
                  <c:v>8.5620000000000047</c:v>
                </c:pt>
                <c:pt idx="1038">
                  <c:v>8.5560000000000027</c:v>
                </c:pt>
                <c:pt idx="1039">
                  <c:v>8.5489999999999995</c:v>
                </c:pt>
                <c:pt idx="1040">
                  <c:v>8.543000000000001</c:v>
                </c:pt>
                <c:pt idx="1041">
                  <c:v>8.5370000000000008</c:v>
                </c:pt>
                <c:pt idx="1042">
                  <c:v>8.5300000000000011</c:v>
                </c:pt>
                <c:pt idx="1043">
                  <c:v>8.5240000000000009</c:v>
                </c:pt>
                <c:pt idx="1044">
                  <c:v>8.5179999999999989</c:v>
                </c:pt>
                <c:pt idx="1045">
                  <c:v>8.511000000000001</c:v>
                </c:pt>
                <c:pt idx="1046">
                  <c:v>8.5050000000000008</c:v>
                </c:pt>
                <c:pt idx="1047">
                  <c:v>8.4990000000000006</c:v>
                </c:pt>
                <c:pt idx="1048">
                  <c:v>8.4920000000000027</c:v>
                </c:pt>
                <c:pt idx="1049">
                  <c:v>8.4860000000000007</c:v>
                </c:pt>
                <c:pt idx="1050">
                  <c:v>8.48</c:v>
                </c:pt>
                <c:pt idx="1051">
                  <c:v>8.4730000000000008</c:v>
                </c:pt>
                <c:pt idx="1052">
                  <c:v>8.4670000000000005</c:v>
                </c:pt>
                <c:pt idx="1053">
                  <c:v>8.4610000000000003</c:v>
                </c:pt>
                <c:pt idx="1054">
                  <c:v>8.4550000000000072</c:v>
                </c:pt>
                <c:pt idx="1055">
                  <c:v>8.4480000000000004</c:v>
                </c:pt>
                <c:pt idx="1056">
                  <c:v>8.4420000000000002</c:v>
                </c:pt>
                <c:pt idx="1057">
                  <c:v>8.4360000000000035</c:v>
                </c:pt>
                <c:pt idx="1058">
                  <c:v>8.43</c:v>
                </c:pt>
                <c:pt idx="1059">
                  <c:v>8.4240000000000013</c:v>
                </c:pt>
                <c:pt idx="1060">
                  <c:v>8.4170000000000016</c:v>
                </c:pt>
                <c:pt idx="1061">
                  <c:v>8.4110000000000014</c:v>
                </c:pt>
                <c:pt idx="1062">
                  <c:v>8.4050000000000047</c:v>
                </c:pt>
                <c:pt idx="1063">
                  <c:v>8.3990000000000027</c:v>
                </c:pt>
                <c:pt idx="1064">
                  <c:v>8.3930000000000007</c:v>
                </c:pt>
                <c:pt idx="1065">
                  <c:v>8.3870000000000005</c:v>
                </c:pt>
                <c:pt idx="1066">
                  <c:v>8.3800000000000008</c:v>
                </c:pt>
                <c:pt idx="1067">
                  <c:v>8.3740000000000006</c:v>
                </c:pt>
                <c:pt idx="1068">
                  <c:v>8.3680000000000003</c:v>
                </c:pt>
                <c:pt idx="1069">
                  <c:v>8.362000000000009</c:v>
                </c:pt>
                <c:pt idx="1070">
                  <c:v>8.3560000000000105</c:v>
                </c:pt>
                <c:pt idx="1071">
                  <c:v>8.3500000000000068</c:v>
                </c:pt>
                <c:pt idx="1072">
                  <c:v>8.3440000000000012</c:v>
                </c:pt>
                <c:pt idx="1073">
                  <c:v>8.338000000000001</c:v>
                </c:pt>
                <c:pt idx="1074">
                  <c:v>8.3310000000000013</c:v>
                </c:pt>
                <c:pt idx="1075">
                  <c:v>8.3250000000000028</c:v>
                </c:pt>
                <c:pt idx="1076">
                  <c:v>8.3190000000000008</c:v>
                </c:pt>
                <c:pt idx="1077">
                  <c:v>8.3130000000000006</c:v>
                </c:pt>
                <c:pt idx="1078">
                  <c:v>8.3070000000000004</c:v>
                </c:pt>
                <c:pt idx="1079">
                  <c:v>8.3010000000000002</c:v>
                </c:pt>
                <c:pt idx="1080">
                  <c:v>8.2950000000000017</c:v>
                </c:pt>
                <c:pt idx="1081">
                  <c:v>8.2889999999999997</c:v>
                </c:pt>
                <c:pt idx="1082">
                  <c:v>8.2830000000000013</c:v>
                </c:pt>
                <c:pt idx="1083">
                  <c:v>8.277000000000001</c:v>
                </c:pt>
                <c:pt idx="1084">
                  <c:v>8.2710000000000008</c:v>
                </c:pt>
                <c:pt idx="1085">
                  <c:v>8.2650000000000006</c:v>
                </c:pt>
                <c:pt idx="1086">
                  <c:v>8.2590000000000003</c:v>
                </c:pt>
                <c:pt idx="1087">
                  <c:v>8.2530000000000001</c:v>
                </c:pt>
                <c:pt idx="1088">
                  <c:v>8.2469999999999999</c:v>
                </c:pt>
                <c:pt idx="1089">
                  <c:v>8.2409999999999997</c:v>
                </c:pt>
                <c:pt idx="1090">
                  <c:v>8.2349999999999994</c:v>
                </c:pt>
                <c:pt idx="1091">
                  <c:v>8.2289999999999992</c:v>
                </c:pt>
                <c:pt idx="1092">
                  <c:v>8.2230000000000008</c:v>
                </c:pt>
                <c:pt idx="1093">
                  <c:v>8.2170000000000005</c:v>
                </c:pt>
                <c:pt idx="1094">
                  <c:v>8.2110000000000003</c:v>
                </c:pt>
                <c:pt idx="1095">
                  <c:v>8.2060000000000013</c:v>
                </c:pt>
                <c:pt idx="1096">
                  <c:v>8.2000000000000011</c:v>
                </c:pt>
                <c:pt idx="1097">
                  <c:v>8.1940000000000008</c:v>
                </c:pt>
                <c:pt idx="1098">
                  <c:v>8.1880000000000006</c:v>
                </c:pt>
                <c:pt idx="1099">
                  <c:v>8.1820000000000004</c:v>
                </c:pt>
                <c:pt idx="1100">
                  <c:v>8.1760000000000002</c:v>
                </c:pt>
                <c:pt idx="1101">
                  <c:v>8.17</c:v>
                </c:pt>
                <c:pt idx="1102">
                  <c:v>8.1640000000000015</c:v>
                </c:pt>
                <c:pt idx="1103">
                  <c:v>8.1590000000000007</c:v>
                </c:pt>
                <c:pt idx="1104">
                  <c:v>8.1530000000000005</c:v>
                </c:pt>
                <c:pt idx="1105">
                  <c:v>8.1470000000000002</c:v>
                </c:pt>
                <c:pt idx="1106">
                  <c:v>8.141</c:v>
                </c:pt>
                <c:pt idx="1107">
                  <c:v>8.1349999999999998</c:v>
                </c:pt>
                <c:pt idx="1108">
                  <c:v>8.1289999999999996</c:v>
                </c:pt>
                <c:pt idx="1109">
                  <c:v>8.1240000000000006</c:v>
                </c:pt>
                <c:pt idx="1110">
                  <c:v>8.1180000000000003</c:v>
                </c:pt>
                <c:pt idx="1111">
                  <c:v>8.1120000000000001</c:v>
                </c:pt>
                <c:pt idx="1112">
                  <c:v>8.1060000000000034</c:v>
                </c:pt>
                <c:pt idx="1113">
                  <c:v>8.1</c:v>
                </c:pt>
                <c:pt idx="1114">
                  <c:v>8.0950000000000006</c:v>
                </c:pt>
                <c:pt idx="1115">
                  <c:v>8.0890000000000004</c:v>
                </c:pt>
                <c:pt idx="1116">
                  <c:v>8.0830000000000002</c:v>
                </c:pt>
                <c:pt idx="1117">
                  <c:v>8.077</c:v>
                </c:pt>
                <c:pt idx="1118">
                  <c:v>8.0720000000000027</c:v>
                </c:pt>
                <c:pt idx="1119">
                  <c:v>8.0660000000000007</c:v>
                </c:pt>
                <c:pt idx="1120">
                  <c:v>8.06</c:v>
                </c:pt>
                <c:pt idx="1121">
                  <c:v>8.0540000000000003</c:v>
                </c:pt>
                <c:pt idx="1122">
                  <c:v>8.0489999999999995</c:v>
                </c:pt>
                <c:pt idx="1123">
                  <c:v>8.043000000000001</c:v>
                </c:pt>
                <c:pt idx="1124">
                  <c:v>8.0370000000000008</c:v>
                </c:pt>
                <c:pt idx="1125">
                  <c:v>8.032</c:v>
                </c:pt>
                <c:pt idx="1126">
                  <c:v>8.0260000000000016</c:v>
                </c:pt>
                <c:pt idx="1127">
                  <c:v>8.02</c:v>
                </c:pt>
                <c:pt idx="1128">
                  <c:v>8.0150000000000006</c:v>
                </c:pt>
                <c:pt idx="1129">
                  <c:v>8.0090000000000003</c:v>
                </c:pt>
                <c:pt idx="1130">
                  <c:v>8.0030000000000001</c:v>
                </c:pt>
                <c:pt idx="1131">
                  <c:v>7.9980000000000002</c:v>
                </c:pt>
                <c:pt idx="1132">
                  <c:v>7.992</c:v>
                </c:pt>
                <c:pt idx="1133">
                  <c:v>7.9859999999999998</c:v>
                </c:pt>
                <c:pt idx="1134">
                  <c:v>7.9809999999999999</c:v>
                </c:pt>
                <c:pt idx="1135">
                  <c:v>7.9749999999999996</c:v>
                </c:pt>
                <c:pt idx="1136">
                  <c:v>7.9690000000000003</c:v>
                </c:pt>
                <c:pt idx="1137">
                  <c:v>7.9639999999999995</c:v>
                </c:pt>
                <c:pt idx="1138">
                  <c:v>7.9580000000000002</c:v>
                </c:pt>
                <c:pt idx="1139">
                  <c:v>7.9530000000000003</c:v>
                </c:pt>
                <c:pt idx="1140">
                  <c:v>7.9470000000000001</c:v>
                </c:pt>
                <c:pt idx="1141">
                  <c:v>7.9420000000000002</c:v>
                </c:pt>
                <c:pt idx="1142">
                  <c:v>7.9359999999999999</c:v>
                </c:pt>
                <c:pt idx="1143">
                  <c:v>7.9300000000000024</c:v>
                </c:pt>
                <c:pt idx="1144">
                  <c:v>7.9249999999999963</c:v>
                </c:pt>
                <c:pt idx="1145">
                  <c:v>7.9189999999999996</c:v>
                </c:pt>
                <c:pt idx="1146">
                  <c:v>7.9139999999999997</c:v>
                </c:pt>
                <c:pt idx="1147">
                  <c:v>7.9080000000000004</c:v>
                </c:pt>
                <c:pt idx="1148">
                  <c:v>7.9029999999999996</c:v>
                </c:pt>
                <c:pt idx="1149">
                  <c:v>7.8969999999999985</c:v>
                </c:pt>
                <c:pt idx="1150">
                  <c:v>7.8919999999999995</c:v>
                </c:pt>
                <c:pt idx="1151">
                  <c:v>7.8860000000000001</c:v>
                </c:pt>
                <c:pt idx="1152">
                  <c:v>7.8810000000000002</c:v>
                </c:pt>
                <c:pt idx="1153">
                  <c:v>7.875</c:v>
                </c:pt>
                <c:pt idx="1154">
                  <c:v>7.87</c:v>
                </c:pt>
                <c:pt idx="1155">
                  <c:v>7.8639999999999963</c:v>
                </c:pt>
                <c:pt idx="1156">
                  <c:v>7.859</c:v>
                </c:pt>
                <c:pt idx="1157">
                  <c:v>7.8529999999999962</c:v>
                </c:pt>
                <c:pt idx="1158">
                  <c:v>7.8479999999999963</c:v>
                </c:pt>
                <c:pt idx="1159">
                  <c:v>7.8419999999999996</c:v>
                </c:pt>
                <c:pt idx="1160">
                  <c:v>7.8369999999999997</c:v>
                </c:pt>
                <c:pt idx="1161">
                  <c:v>7.8310000000000004</c:v>
                </c:pt>
                <c:pt idx="1162">
                  <c:v>7.8259999999999961</c:v>
                </c:pt>
                <c:pt idx="1163">
                  <c:v>7.8209999999999962</c:v>
                </c:pt>
                <c:pt idx="1164">
                  <c:v>7.8149999999999968</c:v>
                </c:pt>
                <c:pt idx="1165">
                  <c:v>7.81</c:v>
                </c:pt>
                <c:pt idx="1166">
                  <c:v>7.8039999999999985</c:v>
                </c:pt>
                <c:pt idx="1167">
                  <c:v>7.7990000000000004</c:v>
                </c:pt>
                <c:pt idx="1168">
                  <c:v>7.7939999999999996</c:v>
                </c:pt>
                <c:pt idx="1169">
                  <c:v>7.7880000000000003</c:v>
                </c:pt>
                <c:pt idx="1170">
                  <c:v>7.7830000000000004</c:v>
                </c:pt>
                <c:pt idx="1171">
                  <c:v>7.7779999999999996</c:v>
                </c:pt>
                <c:pt idx="1172">
                  <c:v>7.7720000000000002</c:v>
                </c:pt>
                <c:pt idx="1173">
                  <c:v>7.7669999999999995</c:v>
                </c:pt>
                <c:pt idx="1174">
                  <c:v>7.7610000000000001</c:v>
                </c:pt>
                <c:pt idx="1175">
                  <c:v>7.7560000000000002</c:v>
                </c:pt>
                <c:pt idx="1176">
                  <c:v>7.7510000000000003</c:v>
                </c:pt>
                <c:pt idx="1177">
                  <c:v>7.7450000000000001</c:v>
                </c:pt>
                <c:pt idx="1178">
                  <c:v>7.74</c:v>
                </c:pt>
                <c:pt idx="1179">
                  <c:v>7.7350000000000003</c:v>
                </c:pt>
                <c:pt idx="1180">
                  <c:v>7.73</c:v>
                </c:pt>
                <c:pt idx="1181">
                  <c:v>7.7239999999999975</c:v>
                </c:pt>
                <c:pt idx="1182">
                  <c:v>7.7190000000000003</c:v>
                </c:pt>
                <c:pt idx="1183">
                  <c:v>7.7139999999999995</c:v>
                </c:pt>
                <c:pt idx="1184">
                  <c:v>7.7080000000000002</c:v>
                </c:pt>
                <c:pt idx="1185">
                  <c:v>7.7030000000000003</c:v>
                </c:pt>
                <c:pt idx="1186">
                  <c:v>7.6979999999999968</c:v>
                </c:pt>
                <c:pt idx="1187">
                  <c:v>7.6929999999999961</c:v>
                </c:pt>
                <c:pt idx="1188">
                  <c:v>7.6869999999999985</c:v>
                </c:pt>
                <c:pt idx="1189">
                  <c:v>7.6819999999999995</c:v>
                </c:pt>
                <c:pt idx="1190">
                  <c:v>7.6769999999999996</c:v>
                </c:pt>
                <c:pt idx="1191">
                  <c:v>7.6719999999999997</c:v>
                </c:pt>
                <c:pt idx="1192">
                  <c:v>7.6659999999999968</c:v>
                </c:pt>
                <c:pt idx="1193">
                  <c:v>7.660999999999996</c:v>
                </c:pt>
                <c:pt idx="1194">
                  <c:v>7.6559999999999961</c:v>
                </c:pt>
                <c:pt idx="1195">
                  <c:v>7.6509999999999962</c:v>
                </c:pt>
                <c:pt idx="1196">
                  <c:v>7.6459999999999964</c:v>
                </c:pt>
                <c:pt idx="1197">
                  <c:v>7.64</c:v>
                </c:pt>
                <c:pt idx="1198">
                  <c:v>7.6349999999999962</c:v>
                </c:pt>
                <c:pt idx="1199">
                  <c:v>7.63</c:v>
                </c:pt>
                <c:pt idx="1200">
                  <c:v>7.6249999999999947</c:v>
                </c:pt>
                <c:pt idx="1201">
                  <c:v>7.6199999999999966</c:v>
                </c:pt>
                <c:pt idx="1202">
                  <c:v>7.6139999999999963</c:v>
                </c:pt>
                <c:pt idx="1203">
                  <c:v>7.609</c:v>
                </c:pt>
                <c:pt idx="1204">
                  <c:v>7.6039999999999965</c:v>
                </c:pt>
                <c:pt idx="1205">
                  <c:v>7.5990000000000002</c:v>
                </c:pt>
                <c:pt idx="1206">
                  <c:v>7.5939999999999985</c:v>
                </c:pt>
                <c:pt idx="1207">
                  <c:v>7.5890000000000004</c:v>
                </c:pt>
                <c:pt idx="1208">
                  <c:v>7.5839999999999996</c:v>
                </c:pt>
                <c:pt idx="1209">
                  <c:v>7.5780000000000003</c:v>
                </c:pt>
                <c:pt idx="1210">
                  <c:v>7.5730000000000004</c:v>
                </c:pt>
                <c:pt idx="1211">
                  <c:v>7.5679999999999961</c:v>
                </c:pt>
                <c:pt idx="1212">
                  <c:v>7.5629999999999962</c:v>
                </c:pt>
                <c:pt idx="1213">
                  <c:v>7.5579999999999963</c:v>
                </c:pt>
                <c:pt idx="1214">
                  <c:v>7.5529999999999964</c:v>
                </c:pt>
                <c:pt idx="1215">
                  <c:v>7.548</c:v>
                </c:pt>
                <c:pt idx="1216">
                  <c:v>7.5430000000000001</c:v>
                </c:pt>
                <c:pt idx="1217">
                  <c:v>7.5380000000000003</c:v>
                </c:pt>
                <c:pt idx="1218">
                  <c:v>7.5330000000000004</c:v>
                </c:pt>
                <c:pt idx="1219">
                  <c:v>7.527999999999996</c:v>
                </c:pt>
                <c:pt idx="1220">
                  <c:v>7.5229999999999961</c:v>
                </c:pt>
                <c:pt idx="1221">
                  <c:v>7.5179999999999962</c:v>
                </c:pt>
                <c:pt idx="1222">
                  <c:v>7.5119999999999996</c:v>
                </c:pt>
                <c:pt idx="1223">
                  <c:v>7.5069999999999997</c:v>
                </c:pt>
                <c:pt idx="1224">
                  <c:v>7.5019999999999998</c:v>
                </c:pt>
                <c:pt idx="1225">
                  <c:v>7.4969999999999999</c:v>
                </c:pt>
                <c:pt idx="1226">
                  <c:v>7.492</c:v>
                </c:pt>
                <c:pt idx="1227">
                  <c:v>7.4870000000000001</c:v>
                </c:pt>
                <c:pt idx="1228">
                  <c:v>7.4820000000000002</c:v>
                </c:pt>
                <c:pt idx="1229">
                  <c:v>7.4770000000000003</c:v>
                </c:pt>
                <c:pt idx="1230">
                  <c:v>7.4720000000000004</c:v>
                </c:pt>
                <c:pt idx="1231">
                  <c:v>7.4669999999999996</c:v>
                </c:pt>
                <c:pt idx="1232">
                  <c:v>7.4619999999999997</c:v>
                </c:pt>
                <c:pt idx="1233">
                  <c:v>7.4569999999999999</c:v>
                </c:pt>
                <c:pt idx="1234">
                  <c:v>7.4530000000000003</c:v>
                </c:pt>
                <c:pt idx="1235">
                  <c:v>7.4480000000000004</c:v>
                </c:pt>
                <c:pt idx="1236">
                  <c:v>7.4429999999999996</c:v>
                </c:pt>
                <c:pt idx="1237">
                  <c:v>7.4379999999999997</c:v>
                </c:pt>
                <c:pt idx="1238">
                  <c:v>7.4329999999999998</c:v>
                </c:pt>
                <c:pt idx="1239">
                  <c:v>7.4279999999999964</c:v>
                </c:pt>
                <c:pt idx="1240">
                  <c:v>7.423</c:v>
                </c:pt>
                <c:pt idx="1241">
                  <c:v>7.4180000000000001</c:v>
                </c:pt>
                <c:pt idx="1242">
                  <c:v>7.4130000000000003</c:v>
                </c:pt>
                <c:pt idx="1243">
                  <c:v>7.4080000000000004</c:v>
                </c:pt>
                <c:pt idx="1244">
                  <c:v>7.4029999999999996</c:v>
                </c:pt>
                <c:pt idx="1245">
                  <c:v>7.3979999999999961</c:v>
                </c:pt>
                <c:pt idx="1246">
                  <c:v>7.3929999999999962</c:v>
                </c:pt>
                <c:pt idx="1247">
                  <c:v>7.3890000000000002</c:v>
                </c:pt>
                <c:pt idx="1248">
                  <c:v>7.3839999999999995</c:v>
                </c:pt>
                <c:pt idx="1249">
                  <c:v>7.3789999999999996</c:v>
                </c:pt>
                <c:pt idx="1250">
                  <c:v>7.3739999999999997</c:v>
                </c:pt>
                <c:pt idx="1251">
                  <c:v>7.3689999999999962</c:v>
                </c:pt>
                <c:pt idx="1252">
                  <c:v>7.3639999999999963</c:v>
                </c:pt>
                <c:pt idx="1253">
                  <c:v>7.359</c:v>
                </c:pt>
                <c:pt idx="1254">
                  <c:v>7.3539999999999965</c:v>
                </c:pt>
                <c:pt idx="1255">
                  <c:v>7.35</c:v>
                </c:pt>
                <c:pt idx="1256">
                  <c:v>7.3449999999999962</c:v>
                </c:pt>
                <c:pt idx="1257">
                  <c:v>7.34</c:v>
                </c:pt>
                <c:pt idx="1258">
                  <c:v>7.335</c:v>
                </c:pt>
                <c:pt idx="1259">
                  <c:v>7.33</c:v>
                </c:pt>
                <c:pt idx="1260">
                  <c:v>7.3259999999999961</c:v>
                </c:pt>
                <c:pt idx="1261">
                  <c:v>7.3209999999999962</c:v>
                </c:pt>
                <c:pt idx="1262">
                  <c:v>7.3159999999999963</c:v>
                </c:pt>
                <c:pt idx="1263">
                  <c:v>7.3109999999999964</c:v>
                </c:pt>
                <c:pt idx="1264">
                  <c:v>7.306</c:v>
                </c:pt>
                <c:pt idx="1265">
                  <c:v>7.3019999999999996</c:v>
                </c:pt>
                <c:pt idx="1266">
                  <c:v>7.2969999999999997</c:v>
                </c:pt>
                <c:pt idx="1267">
                  <c:v>7.2919999999999998</c:v>
                </c:pt>
                <c:pt idx="1268">
                  <c:v>7.2869999999999999</c:v>
                </c:pt>
                <c:pt idx="1269">
                  <c:v>7.282</c:v>
                </c:pt>
                <c:pt idx="1270">
                  <c:v>7.2779999999999996</c:v>
                </c:pt>
                <c:pt idx="1271">
                  <c:v>7.2729999999999997</c:v>
                </c:pt>
                <c:pt idx="1272">
                  <c:v>7.2679999999999962</c:v>
                </c:pt>
                <c:pt idx="1273">
                  <c:v>7.2639999999999985</c:v>
                </c:pt>
                <c:pt idx="1274">
                  <c:v>7.2590000000000003</c:v>
                </c:pt>
                <c:pt idx="1275">
                  <c:v>7.2539999999999996</c:v>
                </c:pt>
                <c:pt idx="1276">
                  <c:v>7.2489999999999997</c:v>
                </c:pt>
                <c:pt idx="1277">
                  <c:v>7.2450000000000001</c:v>
                </c:pt>
                <c:pt idx="1278">
                  <c:v>7.24</c:v>
                </c:pt>
                <c:pt idx="1279">
                  <c:v>7.2350000000000003</c:v>
                </c:pt>
                <c:pt idx="1280">
                  <c:v>7.2309999999999999</c:v>
                </c:pt>
                <c:pt idx="1281">
                  <c:v>7.226</c:v>
                </c:pt>
                <c:pt idx="1282">
                  <c:v>7.2210000000000001</c:v>
                </c:pt>
                <c:pt idx="1283">
                  <c:v>7.2160000000000002</c:v>
                </c:pt>
                <c:pt idx="1284">
                  <c:v>7.2119999999999997</c:v>
                </c:pt>
                <c:pt idx="1285">
                  <c:v>7.2069999999999999</c:v>
                </c:pt>
                <c:pt idx="1286">
                  <c:v>7.202</c:v>
                </c:pt>
                <c:pt idx="1287">
                  <c:v>7.1979999999999968</c:v>
                </c:pt>
                <c:pt idx="1288">
                  <c:v>7.1929999999999961</c:v>
                </c:pt>
                <c:pt idx="1289">
                  <c:v>7.1890000000000001</c:v>
                </c:pt>
                <c:pt idx="1290">
                  <c:v>7.1839999999999975</c:v>
                </c:pt>
                <c:pt idx="1291">
                  <c:v>7.1790000000000003</c:v>
                </c:pt>
                <c:pt idx="1292">
                  <c:v>7.1749999999999963</c:v>
                </c:pt>
                <c:pt idx="1293">
                  <c:v>7.17</c:v>
                </c:pt>
                <c:pt idx="1294">
                  <c:v>7.1649999999999947</c:v>
                </c:pt>
                <c:pt idx="1295">
                  <c:v>7.160999999999996</c:v>
                </c:pt>
                <c:pt idx="1296">
                  <c:v>7.1559999999999961</c:v>
                </c:pt>
                <c:pt idx="1297">
                  <c:v>7.1519999999999975</c:v>
                </c:pt>
                <c:pt idx="1298">
                  <c:v>7.1469999999999985</c:v>
                </c:pt>
                <c:pt idx="1299">
                  <c:v>7.1419999999999995</c:v>
                </c:pt>
                <c:pt idx="1300">
                  <c:v>7.1379999999999963</c:v>
                </c:pt>
                <c:pt idx="1301">
                  <c:v>7.133</c:v>
                </c:pt>
                <c:pt idx="1302">
                  <c:v>7.128999999999996</c:v>
                </c:pt>
                <c:pt idx="1303">
                  <c:v>7.1239999999999961</c:v>
                </c:pt>
                <c:pt idx="1304">
                  <c:v>7.1189999999999962</c:v>
                </c:pt>
                <c:pt idx="1305">
                  <c:v>7.1149999999999958</c:v>
                </c:pt>
                <c:pt idx="1306">
                  <c:v>7.1099999999999985</c:v>
                </c:pt>
                <c:pt idx="1307">
                  <c:v>7.1059999999999963</c:v>
                </c:pt>
                <c:pt idx="1308">
                  <c:v>7.101</c:v>
                </c:pt>
                <c:pt idx="1309">
                  <c:v>7.0969999999999995</c:v>
                </c:pt>
                <c:pt idx="1310">
                  <c:v>7.0919999999999996</c:v>
                </c:pt>
                <c:pt idx="1311">
                  <c:v>7.0880000000000001</c:v>
                </c:pt>
                <c:pt idx="1312">
                  <c:v>7.0830000000000002</c:v>
                </c:pt>
                <c:pt idx="1313">
                  <c:v>7.0789999999999997</c:v>
                </c:pt>
                <c:pt idx="1314">
                  <c:v>7.0739999999999998</c:v>
                </c:pt>
                <c:pt idx="1315">
                  <c:v>7.07</c:v>
                </c:pt>
                <c:pt idx="1316">
                  <c:v>7.0649999999999968</c:v>
                </c:pt>
                <c:pt idx="1317">
                  <c:v>7.0609999999999964</c:v>
                </c:pt>
                <c:pt idx="1318">
                  <c:v>7.056</c:v>
                </c:pt>
                <c:pt idx="1319">
                  <c:v>7.0519999999999996</c:v>
                </c:pt>
                <c:pt idx="1320">
                  <c:v>7.0469999999999997</c:v>
                </c:pt>
                <c:pt idx="1321">
                  <c:v>7.0430000000000001</c:v>
                </c:pt>
                <c:pt idx="1322">
                  <c:v>7.0380000000000003</c:v>
                </c:pt>
                <c:pt idx="1323">
                  <c:v>7.0339999999999998</c:v>
                </c:pt>
                <c:pt idx="1324">
                  <c:v>7.0289999999999964</c:v>
                </c:pt>
                <c:pt idx="1325">
                  <c:v>7.0249999999999968</c:v>
                </c:pt>
                <c:pt idx="1326">
                  <c:v>7.02</c:v>
                </c:pt>
                <c:pt idx="1327">
                  <c:v>7.016</c:v>
                </c:pt>
                <c:pt idx="1328">
                  <c:v>7.0110000000000001</c:v>
                </c:pt>
                <c:pt idx="1329">
                  <c:v>7.0069999999999997</c:v>
                </c:pt>
                <c:pt idx="1330">
                  <c:v>7.0030000000000001</c:v>
                </c:pt>
                <c:pt idx="1331">
                  <c:v>6.9980000000000002</c:v>
                </c:pt>
                <c:pt idx="1332">
                  <c:v>6.9939999999999998</c:v>
                </c:pt>
                <c:pt idx="1333">
                  <c:v>6.9889999999999999</c:v>
                </c:pt>
                <c:pt idx="1334">
                  <c:v>6.9850000000000003</c:v>
                </c:pt>
                <c:pt idx="1335">
                  <c:v>6.9809999999999999</c:v>
                </c:pt>
                <c:pt idx="1336">
                  <c:v>6.9760000000000035</c:v>
                </c:pt>
                <c:pt idx="1337">
                  <c:v>6.9720000000000004</c:v>
                </c:pt>
                <c:pt idx="1338">
                  <c:v>6.9669999999999996</c:v>
                </c:pt>
                <c:pt idx="1339">
                  <c:v>6.9630000000000001</c:v>
                </c:pt>
                <c:pt idx="1340">
                  <c:v>6.9589999999999996</c:v>
                </c:pt>
                <c:pt idx="1341">
                  <c:v>6.9539999999999997</c:v>
                </c:pt>
                <c:pt idx="1342">
                  <c:v>6.95</c:v>
                </c:pt>
                <c:pt idx="1343">
                  <c:v>6.9459999999999997</c:v>
                </c:pt>
                <c:pt idx="1344">
                  <c:v>6.9409999999999998</c:v>
                </c:pt>
                <c:pt idx="1345">
                  <c:v>6.9370000000000003</c:v>
                </c:pt>
                <c:pt idx="1346">
                  <c:v>6.9320000000000004</c:v>
                </c:pt>
                <c:pt idx="1347">
                  <c:v>6.9279999999999964</c:v>
                </c:pt>
                <c:pt idx="1348">
                  <c:v>6.9239999999999995</c:v>
                </c:pt>
                <c:pt idx="1349">
                  <c:v>6.9189999999999996</c:v>
                </c:pt>
                <c:pt idx="1350">
                  <c:v>6.915</c:v>
                </c:pt>
                <c:pt idx="1351">
                  <c:v>6.9109999999999996</c:v>
                </c:pt>
                <c:pt idx="1352">
                  <c:v>6.907</c:v>
                </c:pt>
                <c:pt idx="1353">
                  <c:v>6.9020000000000001</c:v>
                </c:pt>
                <c:pt idx="1354">
                  <c:v>6.8979999999999961</c:v>
                </c:pt>
                <c:pt idx="1355">
                  <c:v>6.8939999999999975</c:v>
                </c:pt>
                <c:pt idx="1356">
                  <c:v>6.8890000000000002</c:v>
                </c:pt>
                <c:pt idx="1357">
                  <c:v>6.8849999999999962</c:v>
                </c:pt>
                <c:pt idx="1358">
                  <c:v>6.8810000000000002</c:v>
                </c:pt>
                <c:pt idx="1359">
                  <c:v>6.8760000000000003</c:v>
                </c:pt>
                <c:pt idx="1360">
                  <c:v>6.8719999999999999</c:v>
                </c:pt>
                <c:pt idx="1361">
                  <c:v>6.8679999999999959</c:v>
                </c:pt>
                <c:pt idx="1362">
                  <c:v>6.8639999999999963</c:v>
                </c:pt>
                <c:pt idx="1363">
                  <c:v>6.859</c:v>
                </c:pt>
                <c:pt idx="1364">
                  <c:v>6.8549999999999969</c:v>
                </c:pt>
                <c:pt idx="1365">
                  <c:v>6.851</c:v>
                </c:pt>
                <c:pt idx="1366">
                  <c:v>6.8469999999999995</c:v>
                </c:pt>
                <c:pt idx="1367">
                  <c:v>6.8419999999999996</c:v>
                </c:pt>
                <c:pt idx="1368">
                  <c:v>6.8380000000000001</c:v>
                </c:pt>
                <c:pt idx="1369">
                  <c:v>6.8339999999999996</c:v>
                </c:pt>
                <c:pt idx="1370">
                  <c:v>6.83</c:v>
                </c:pt>
                <c:pt idx="1371">
                  <c:v>6.8249999999999957</c:v>
                </c:pt>
                <c:pt idx="1372">
                  <c:v>6.8209999999999962</c:v>
                </c:pt>
                <c:pt idx="1373">
                  <c:v>6.8169999999999975</c:v>
                </c:pt>
                <c:pt idx="1374">
                  <c:v>6.8129999999999962</c:v>
                </c:pt>
                <c:pt idx="1375">
                  <c:v>6.8090000000000002</c:v>
                </c:pt>
                <c:pt idx="1376">
                  <c:v>6.8039999999999985</c:v>
                </c:pt>
                <c:pt idx="1377">
                  <c:v>6.8</c:v>
                </c:pt>
                <c:pt idx="1378">
                  <c:v>6.7960000000000003</c:v>
                </c:pt>
                <c:pt idx="1379">
                  <c:v>6.7919999999999998</c:v>
                </c:pt>
                <c:pt idx="1380">
                  <c:v>6.7880000000000003</c:v>
                </c:pt>
                <c:pt idx="1381">
                  <c:v>6.7830000000000004</c:v>
                </c:pt>
                <c:pt idx="1382">
                  <c:v>6.7789999999999999</c:v>
                </c:pt>
                <c:pt idx="1383">
                  <c:v>6.7750000000000004</c:v>
                </c:pt>
                <c:pt idx="1384">
                  <c:v>6.7709999999999999</c:v>
                </c:pt>
                <c:pt idx="1385">
                  <c:v>6.7669999999999995</c:v>
                </c:pt>
                <c:pt idx="1386">
                  <c:v>6.7629999999999963</c:v>
                </c:pt>
                <c:pt idx="1387">
                  <c:v>6.758</c:v>
                </c:pt>
                <c:pt idx="1388">
                  <c:v>6.7539999999999996</c:v>
                </c:pt>
                <c:pt idx="1389">
                  <c:v>6.75</c:v>
                </c:pt>
                <c:pt idx="1390">
                  <c:v>6.7460000000000004</c:v>
                </c:pt>
                <c:pt idx="1391">
                  <c:v>6.742</c:v>
                </c:pt>
                <c:pt idx="1392">
                  <c:v>6.7380000000000004</c:v>
                </c:pt>
                <c:pt idx="1393">
                  <c:v>6.734</c:v>
                </c:pt>
                <c:pt idx="1394">
                  <c:v>6.73</c:v>
                </c:pt>
                <c:pt idx="1395">
                  <c:v>6.7249999999999961</c:v>
                </c:pt>
                <c:pt idx="1396">
                  <c:v>6.7210000000000001</c:v>
                </c:pt>
                <c:pt idx="1397">
                  <c:v>6.7169999999999996</c:v>
                </c:pt>
                <c:pt idx="1398">
                  <c:v>6.7130000000000001</c:v>
                </c:pt>
                <c:pt idx="1399">
                  <c:v>6.7089999999999996</c:v>
                </c:pt>
                <c:pt idx="1400">
                  <c:v>6.7050000000000001</c:v>
                </c:pt>
                <c:pt idx="1401">
                  <c:v>6.7009999999999996</c:v>
                </c:pt>
                <c:pt idx="1402">
                  <c:v>6.6969999999999965</c:v>
                </c:pt>
                <c:pt idx="1403">
                  <c:v>6.6929999999999961</c:v>
                </c:pt>
                <c:pt idx="1404">
                  <c:v>6.6890000000000001</c:v>
                </c:pt>
                <c:pt idx="1405">
                  <c:v>6.6849999999999961</c:v>
                </c:pt>
                <c:pt idx="1406">
                  <c:v>6.681</c:v>
                </c:pt>
                <c:pt idx="1407">
                  <c:v>6.6769999999999996</c:v>
                </c:pt>
                <c:pt idx="1408">
                  <c:v>6.6719999999999997</c:v>
                </c:pt>
                <c:pt idx="1409">
                  <c:v>6.6679999999999957</c:v>
                </c:pt>
                <c:pt idx="1410">
                  <c:v>6.6639999999999961</c:v>
                </c:pt>
                <c:pt idx="1411">
                  <c:v>6.6599999999999975</c:v>
                </c:pt>
                <c:pt idx="1412">
                  <c:v>6.6559999999999961</c:v>
                </c:pt>
                <c:pt idx="1413">
                  <c:v>6.6519999999999975</c:v>
                </c:pt>
                <c:pt idx="1414">
                  <c:v>6.6479999999999961</c:v>
                </c:pt>
                <c:pt idx="1415">
                  <c:v>6.6439999999999975</c:v>
                </c:pt>
                <c:pt idx="1416">
                  <c:v>6.64</c:v>
                </c:pt>
                <c:pt idx="1417">
                  <c:v>6.6360000000000001</c:v>
                </c:pt>
                <c:pt idx="1418">
                  <c:v>6.6319999999999997</c:v>
                </c:pt>
                <c:pt idx="1419">
                  <c:v>6.6279999999999948</c:v>
                </c:pt>
                <c:pt idx="1420">
                  <c:v>6.6239999999999961</c:v>
                </c:pt>
                <c:pt idx="1421">
                  <c:v>6.6199999999999966</c:v>
                </c:pt>
                <c:pt idx="1422">
                  <c:v>6.6159999999999961</c:v>
                </c:pt>
                <c:pt idx="1423">
                  <c:v>6.6119999999999965</c:v>
                </c:pt>
                <c:pt idx="1424">
                  <c:v>6.6079999999999961</c:v>
                </c:pt>
                <c:pt idx="1425">
                  <c:v>6.6039999999999965</c:v>
                </c:pt>
                <c:pt idx="1426">
                  <c:v>6.6</c:v>
                </c:pt>
                <c:pt idx="1427">
                  <c:v>6.5960000000000001</c:v>
                </c:pt>
                <c:pt idx="1428">
                  <c:v>6.5919999999999996</c:v>
                </c:pt>
                <c:pt idx="1429">
                  <c:v>6.5880000000000001</c:v>
                </c:pt>
                <c:pt idx="1430">
                  <c:v>6.5839999999999996</c:v>
                </c:pt>
                <c:pt idx="1431">
                  <c:v>6.5810000000000004</c:v>
                </c:pt>
                <c:pt idx="1432">
                  <c:v>6.577</c:v>
                </c:pt>
                <c:pt idx="1433">
                  <c:v>6.5730000000000004</c:v>
                </c:pt>
                <c:pt idx="1434">
                  <c:v>6.569</c:v>
                </c:pt>
                <c:pt idx="1435">
                  <c:v>6.5649999999999968</c:v>
                </c:pt>
                <c:pt idx="1436">
                  <c:v>6.5609999999999964</c:v>
                </c:pt>
                <c:pt idx="1437">
                  <c:v>6.5569999999999995</c:v>
                </c:pt>
                <c:pt idx="1438">
                  <c:v>6.5529999999999964</c:v>
                </c:pt>
                <c:pt idx="1439">
                  <c:v>6.5490000000000004</c:v>
                </c:pt>
                <c:pt idx="1440">
                  <c:v>6.5449999999999964</c:v>
                </c:pt>
                <c:pt idx="1441">
                  <c:v>6.5410000000000004</c:v>
                </c:pt>
                <c:pt idx="1442">
                  <c:v>6.5369999999999999</c:v>
                </c:pt>
                <c:pt idx="1443">
                  <c:v>6.5330000000000004</c:v>
                </c:pt>
                <c:pt idx="1444">
                  <c:v>6.53</c:v>
                </c:pt>
                <c:pt idx="1445">
                  <c:v>6.5259999999999962</c:v>
                </c:pt>
                <c:pt idx="1446">
                  <c:v>6.5219999999999985</c:v>
                </c:pt>
                <c:pt idx="1447">
                  <c:v>6.5179999999999962</c:v>
                </c:pt>
                <c:pt idx="1448">
                  <c:v>6.5139999999999985</c:v>
                </c:pt>
                <c:pt idx="1449">
                  <c:v>6.51</c:v>
                </c:pt>
                <c:pt idx="1450">
                  <c:v>6.5060000000000002</c:v>
                </c:pt>
                <c:pt idx="1451">
                  <c:v>6.5019999999999998</c:v>
                </c:pt>
                <c:pt idx="1452">
                  <c:v>6.4989999999999997</c:v>
                </c:pt>
                <c:pt idx="1453">
                  <c:v>6.4950000000000001</c:v>
                </c:pt>
                <c:pt idx="1454">
                  <c:v>6.4909999999999997</c:v>
                </c:pt>
                <c:pt idx="1455">
                  <c:v>6.4870000000000001</c:v>
                </c:pt>
                <c:pt idx="1456">
                  <c:v>6.4829999999999997</c:v>
                </c:pt>
                <c:pt idx="1457">
                  <c:v>6.4790000000000036</c:v>
                </c:pt>
                <c:pt idx="1458">
                  <c:v>6.4760000000000035</c:v>
                </c:pt>
                <c:pt idx="1459">
                  <c:v>6.4720000000000004</c:v>
                </c:pt>
                <c:pt idx="1460">
                  <c:v>6.468</c:v>
                </c:pt>
                <c:pt idx="1461">
                  <c:v>6.4639999999999995</c:v>
                </c:pt>
                <c:pt idx="1462">
                  <c:v>6.46</c:v>
                </c:pt>
                <c:pt idx="1463">
                  <c:v>6.4560000000000004</c:v>
                </c:pt>
                <c:pt idx="1464">
                  <c:v>6.4530000000000003</c:v>
                </c:pt>
                <c:pt idx="1465">
                  <c:v>6.4489999999999998</c:v>
                </c:pt>
                <c:pt idx="1466">
                  <c:v>6.4450000000000003</c:v>
                </c:pt>
                <c:pt idx="1467">
                  <c:v>6.4409999999999998</c:v>
                </c:pt>
                <c:pt idx="1468">
                  <c:v>6.4370000000000003</c:v>
                </c:pt>
                <c:pt idx="1469">
                  <c:v>6.4340000000000002</c:v>
                </c:pt>
                <c:pt idx="1470">
                  <c:v>6.4300000000000024</c:v>
                </c:pt>
                <c:pt idx="1471">
                  <c:v>6.4260000000000002</c:v>
                </c:pt>
                <c:pt idx="1472">
                  <c:v>6.4219999999999997</c:v>
                </c:pt>
                <c:pt idx="1473">
                  <c:v>6.4189999999999996</c:v>
                </c:pt>
                <c:pt idx="1474">
                  <c:v>6.415</c:v>
                </c:pt>
                <c:pt idx="1475">
                  <c:v>6.4109999999999996</c:v>
                </c:pt>
                <c:pt idx="1476">
                  <c:v>6.407</c:v>
                </c:pt>
                <c:pt idx="1477">
                  <c:v>6.4039999999999999</c:v>
                </c:pt>
                <c:pt idx="1478">
                  <c:v>6.4</c:v>
                </c:pt>
                <c:pt idx="1479">
                  <c:v>6.3959999999999964</c:v>
                </c:pt>
                <c:pt idx="1480">
                  <c:v>6.3919999999999995</c:v>
                </c:pt>
                <c:pt idx="1481">
                  <c:v>6.3890000000000002</c:v>
                </c:pt>
                <c:pt idx="1482">
                  <c:v>6.3849999999999962</c:v>
                </c:pt>
                <c:pt idx="1483">
                  <c:v>6.3810000000000002</c:v>
                </c:pt>
                <c:pt idx="1484">
                  <c:v>6.3769999999999998</c:v>
                </c:pt>
                <c:pt idx="1485">
                  <c:v>6.3739999999999997</c:v>
                </c:pt>
                <c:pt idx="1486">
                  <c:v>6.37</c:v>
                </c:pt>
                <c:pt idx="1487">
                  <c:v>6.3659999999999961</c:v>
                </c:pt>
                <c:pt idx="1488">
                  <c:v>6.3619999999999965</c:v>
                </c:pt>
                <c:pt idx="1489">
                  <c:v>6.359</c:v>
                </c:pt>
                <c:pt idx="1490">
                  <c:v>6.3549999999999969</c:v>
                </c:pt>
                <c:pt idx="1491">
                  <c:v>6.351</c:v>
                </c:pt>
                <c:pt idx="1492">
                  <c:v>6.3479999999999963</c:v>
                </c:pt>
                <c:pt idx="1493">
                  <c:v>6.3439999999999985</c:v>
                </c:pt>
                <c:pt idx="1494">
                  <c:v>6.34</c:v>
                </c:pt>
                <c:pt idx="1495">
                  <c:v>6.3369999999999997</c:v>
                </c:pt>
                <c:pt idx="1496">
                  <c:v>6.3330000000000002</c:v>
                </c:pt>
                <c:pt idx="1497">
                  <c:v>6.3289999999999962</c:v>
                </c:pt>
                <c:pt idx="1498">
                  <c:v>6.3259999999999961</c:v>
                </c:pt>
                <c:pt idx="1499">
                  <c:v>6.3219999999999965</c:v>
                </c:pt>
                <c:pt idx="1500">
                  <c:v>6.3179999999999961</c:v>
                </c:pt>
                <c:pt idx="1501">
                  <c:v>6.3149999999999968</c:v>
                </c:pt>
                <c:pt idx="1502">
                  <c:v>6.3109999999999964</c:v>
                </c:pt>
                <c:pt idx="1503">
                  <c:v>6.3069999999999995</c:v>
                </c:pt>
                <c:pt idx="1504">
                  <c:v>6.3039999999999985</c:v>
                </c:pt>
                <c:pt idx="1505">
                  <c:v>6.3</c:v>
                </c:pt>
                <c:pt idx="1506">
                  <c:v>6.2960000000000003</c:v>
                </c:pt>
                <c:pt idx="1507">
                  <c:v>6.2930000000000001</c:v>
                </c:pt>
                <c:pt idx="1508">
                  <c:v>6.2889999999999997</c:v>
                </c:pt>
                <c:pt idx="1509">
                  <c:v>6.2859999999999996</c:v>
                </c:pt>
                <c:pt idx="1510">
                  <c:v>6.282</c:v>
                </c:pt>
                <c:pt idx="1511">
                  <c:v>6.2779999999999996</c:v>
                </c:pt>
                <c:pt idx="1512">
                  <c:v>6.2750000000000004</c:v>
                </c:pt>
                <c:pt idx="1513">
                  <c:v>6.2709999999999999</c:v>
                </c:pt>
                <c:pt idx="1514">
                  <c:v>6.2669999999999995</c:v>
                </c:pt>
                <c:pt idx="1515">
                  <c:v>6.2639999999999985</c:v>
                </c:pt>
                <c:pt idx="1516">
                  <c:v>6.26</c:v>
                </c:pt>
                <c:pt idx="1517">
                  <c:v>6.2569999999999997</c:v>
                </c:pt>
                <c:pt idx="1518">
                  <c:v>6.2530000000000001</c:v>
                </c:pt>
                <c:pt idx="1519">
                  <c:v>6.2489999999999997</c:v>
                </c:pt>
                <c:pt idx="1520">
                  <c:v>6.2460000000000004</c:v>
                </c:pt>
                <c:pt idx="1521">
                  <c:v>6.242</c:v>
                </c:pt>
                <c:pt idx="1522">
                  <c:v>6.2389999999999999</c:v>
                </c:pt>
                <c:pt idx="1523">
                  <c:v>6.2350000000000003</c:v>
                </c:pt>
                <c:pt idx="1524">
                  <c:v>6.2320000000000002</c:v>
                </c:pt>
                <c:pt idx="1525">
                  <c:v>6.2279999999999962</c:v>
                </c:pt>
                <c:pt idx="1526">
                  <c:v>6.2239999999999975</c:v>
                </c:pt>
                <c:pt idx="1527">
                  <c:v>6.2210000000000001</c:v>
                </c:pt>
                <c:pt idx="1528">
                  <c:v>6.2169999999999996</c:v>
                </c:pt>
                <c:pt idx="1529">
                  <c:v>6.2139999999999995</c:v>
                </c:pt>
                <c:pt idx="1530">
                  <c:v>6.21</c:v>
                </c:pt>
                <c:pt idx="1531">
                  <c:v>6.2069999999999999</c:v>
                </c:pt>
                <c:pt idx="1532">
                  <c:v>6.2030000000000003</c:v>
                </c:pt>
                <c:pt idx="1533">
                  <c:v>6.2</c:v>
                </c:pt>
                <c:pt idx="1534">
                  <c:v>6.1959999999999962</c:v>
                </c:pt>
                <c:pt idx="1535">
                  <c:v>6.1929999999999961</c:v>
                </c:pt>
                <c:pt idx="1536">
                  <c:v>6.1890000000000001</c:v>
                </c:pt>
                <c:pt idx="1537">
                  <c:v>6.1859999999999964</c:v>
                </c:pt>
                <c:pt idx="1538">
                  <c:v>6.1819999999999995</c:v>
                </c:pt>
                <c:pt idx="1539">
                  <c:v>6.1779999999999964</c:v>
                </c:pt>
                <c:pt idx="1540">
                  <c:v>6.1749999999999963</c:v>
                </c:pt>
                <c:pt idx="1541">
                  <c:v>6.1710000000000003</c:v>
                </c:pt>
                <c:pt idx="1542">
                  <c:v>6.1679999999999957</c:v>
                </c:pt>
                <c:pt idx="1543">
                  <c:v>6.1639999999999961</c:v>
                </c:pt>
                <c:pt idx="1544">
                  <c:v>6.160999999999996</c:v>
                </c:pt>
                <c:pt idx="1545">
                  <c:v>6.1569999999999965</c:v>
                </c:pt>
                <c:pt idx="1546">
                  <c:v>6.1539999999999964</c:v>
                </c:pt>
                <c:pt idx="1547">
                  <c:v>6.1509999999999962</c:v>
                </c:pt>
                <c:pt idx="1548">
                  <c:v>6.1469999999999985</c:v>
                </c:pt>
                <c:pt idx="1549">
                  <c:v>6.1439999999999975</c:v>
                </c:pt>
                <c:pt idx="1550">
                  <c:v>6.14</c:v>
                </c:pt>
                <c:pt idx="1551">
                  <c:v>6.1369999999999996</c:v>
                </c:pt>
                <c:pt idx="1552">
                  <c:v>6.133</c:v>
                </c:pt>
                <c:pt idx="1553">
                  <c:v>6.13</c:v>
                </c:pt>
                <c:pt idx="1554">
                  <c:v>6.1259999999999959</c:v>
                </c:pt>
                <c:pt idx="1555">
                  <c:v>6.1229999999999958</c:v>
                </c:pt>
                <c:pt idx="1556">
                  <c:v>6.1189999999999962</c:v>
                </c:pt>
                <c:pt idx="1557">
                  <c:v>6.1159999999999961</c:v>
                </c:pt>
                <c:pt idx="1558">
                  <c:v>6.1119999999999965</c:v>
                </c:pt>
                <c:pt idx="1559">
                  <c:v>6.109</c:v>
                </c:pt>
                <c:pt idx="1560">
                  <c:v>6.1059999999999963</c:v>
                </c:pt>
                <c:pt idx="1561">
                  <c:v>6.1019999999999985</c:v>
                </c:pt>
                <c:pt idx="1562">
                  <c:v>6.0990000000000002</c:v>
                </c:pt>
                <c:pt idx="1563">
                  <c:v>6.0949999999999962</c:v>
                </c:pt>
                <c:pt idx="1564">
                  <c:v>6.0919999999999996</c:v>
                </c:pt>
                <c:pt idx="1565">
                  <c:v>6.0880000000000001</c:v>
                </c:pt>
                <c:pt idx="1566">
                  <c:v>6.085</c:v>
                </c:pt>
                <c:pt idx="1567">
                  <c:v>6.0819999999999999</c:v>
                </c:pt>
                <c:pt idx="1568">
                  <c:v>6.0780000000000003</c:v>
                </c:pt>
                <c:pt idx="1569">
                  <c:v>6.0750000000000002</c:v>
                </c:pt>
                <c:pt idx="1570">
                  <c:v>6.0709999999999997</c:v>
                </c:pt>
                <c:pt idx="1571">
                  <c:v>6.0679999999999961</c:v>
                </c:pt>
                <c:pt idx="1572">
                  <c:v>6.0649999999999968</c:v>
                </c:pt>
                <c:pt idx="1573">
                  <c:v>6.0609999999999964</c:v>
                </c:pt>
                <c:pt idx="1574">
                  <c:v>6.0579999999999963</c:v>
                </c:pt>
                <c:pt idx="1575">
                  <c:v>6.0539999999999985</c:v>
                </c:pt>
                <c:pt idx="1576">
                  <c:v>6.0510000000000002</c:v>
                </c:pt>
                <c:pt idx="1577">
                  <c:v>6.048</c:v>
                </c:pt>
                <c:pt idx="1578">
                  <c:v>6.0439999999999996</c:v>
                </c:pt>
                <c:pt idx="1579">
                  <c:v>6.0410000000000004</c:v>
                </c:pt>
                <c:pt idx="1580">
                  <c:v>6.0380000000000003</c:v>
                </c:pt>
                <c:pt idx="1581">
                  <c:v>6.0339999999999998</c:v>
                </c:pt>
                <c:pt idx="1582">
                  <c:v>6.0309999999999997</c:v>
                </c:pt>
                <c:pt idx="1583">
                  <c:v>6.027999999999996</c:v>
                </c:pt>
                <c:pt idx="1584">
                  <c:v>6.0239999999999965</c:v>
                </c:pt>
                <c:pt idx="1585">
                  <c:v>6.0209999999999964</c:v>
                </c:pt>
                <c:pt idx="1586">
                  <c:v>6.0169999999999995</c:v>
                </c:pt>
                <c:pt idx="1587">
                  <c:v>6.0139999999999985</c:v>
                </c:pt>
                <c:pt idx="1588">
                  <c:v>6.0110000000000001</c:v>
                </c:pt>
                <c:pt idx="1589">
                  <c:v>6.0069999999999997</c:v>
                </c:pt>
                <c:pt idx="1590">
                  <c:v>6.0039999999999996</c:v>
                </c:pt>
                <c:pt idx="1591">
                  <c:v>6.0010000000000003</c:v>
                </c:pt>
                <c:pt idx="1592">
                  <c:v>5.9969999999999999</c:v>
                </c:pt>
                <c:pt idx="1593">
                  <c:v>5.9939999999999998</c:v>
                </c:pt>
                <c:pt idx="1594">
                  <c:v>5.9909999999999997</c:v>
                </c:pt>
                <c:pt idx="1595">
                  <c:v>5.9880000000000004</c:v>
                </c:pt>
                <c:pt idx="1596">
                  <c:v>5.984</c:v>
                </c:pt>
                <c:pt idx="1597">
                  <c:v>5.9809999999999999</c:v>
                </c:pt>
                <c:pt idx="1598">
                  <c:v>5.9779999999999998</c:v>
                </c:pt>
                <c:pt idx="1599">
                  <c:v>5.9740000000000002</c:v>
                </c:pt>
                <c:pt idx="1600">
                  <c:v>5.9710000000000036</c:v>
                </c:pt>
                <c:pt idx="1601">
                  <c:v>5.968</c:v>
                </c:pt>
                <c:pt idx="1602">
                  <c:v>5.9639999999999995</c:v>
                </c:pt>
                <c:pt idx="1603">
                  <c:v>5.9610000000000003</c:v>
                </c:pt>
                <c:pt idx="1604">
                  <c:v>5.9580000000000002</c:v>
                </c:pt>
                <c:pt idx="1605">
                  <c:v>5.9550000000000001</c:v>
                </c:pt>
                <c:pt idx="1606">
                  <c:v>5.9509999999999996</c:v>
                </c:pt>
                <c:pt idx="1607">
                  <c:v>5.9480000000000004</c:v>
                </c:pt>
                <c:pt idx="1608">
                  <c:v>5.9450000000000003</c:v>
                </c:pt>
                <c:pt idx="1609">
                  <c:v>5.9420000000000002</c:v>
                </c:pt>
                <c:pt idx="1610">
                  <c:v>5.9379999999999997</c:v>
                </c:pt>
                <c:pt idx="1611">
                  <c:v>5.9349999999999996</c:v>
                </c:pt>
                <c:pt idx="1612">
                  <c:v>5.9320000000000004</c:v>
                </c:pt>
                <c:pt idx="1613">
                  <c:v>5.9279999999999964</c:v>
                </c:pt>
                <c:pt idx="1614">
                  <c:v>5.9249999999999963</c:v>
                </c:pt>
                <c:pt idx="1615">
                  <c:v>5.9219999999999997</c:v>
                </c:pt>
                <c:pt idx="1616">
                  <c:v>5.9189999999999996</c:v>
                </c:pt>
                <c:pt idx="1617">
                  <c:v>5.915</c:v>
                </c:pt>
                <c:pt idx="1618">
                  <c:v>5.9119999999999999</c:v>
                </c:pt>
                <c:pt idx="1619">
                  <c:v>5.9089999999999998</c:v>
                </c:pt>
                <c:pt idx="1620">
                  <c:v>5.9059999999999997</c:v>
                </c:pt>
                <c:pt idx="1621">
                  <c:v>5.9029999999999996</c:v>
                </c:pt>
                <c:pt idx="1622">
                  <c:v>5.899</c:v>
                </c:pt>
                <c:pt idx="1623">
                  <c:v>5.8959999999999964</c:v>
                </c:pt>
                <c:pt idx="1624">
                  <c:v>5.8929999999999962</c:v>
                </c:pt>
                <c:pt idx="1625">
                  <c:v>5.89</c:v>
                </c:pt>
                <c:pt idx="1626">
                  <c:v>5.8860000000000001</c:v>
                </c:pt>
                <c:pt idx="1627">
                  <c:v>5.883</c:v>
                </c:pt>
                <c:pt idx="1628">
                  <c:v>5.88</c:v>
                </c:pt>
                <c:pt idx="1629">
                  <c:v>5.8769999999999998</c:v>
                </c:pt>
                <c:pt idx="1630">
                  <c:v>5.8739999999999997</c:v>
                </c:pt>
                <c:pt idx="1631">
                  <c:v>5.87</c:v>
                </c:pt>
                <c:pt idx="1632">
                  <c:v>5.8669999999999964</c:v>
                </c:pt>
                <c:pt idx="1633">
                  <c:v>5.8639999999999963</c:v>
                </c:pt>
                <c:pt idx="1634">
                  <c:v>5.8609999999999962</c:v>
                </c:pt>
                <c:pt idx="1635">
                  <c:v>5.8579999999999961</c:v>
                </c:pt>
                <c:pt idx="1636">
                  <c:v>5.8549999999999969</c:v>
                </c:pt>
                <c:pt idx="1637">
                  <c:v>5.851</c:v>
                </c:pt>
                <c:pt idx="1638">
                  <c:v>5.8479999999999963</c:v>
                </c:pt>
                <c:pt idx="1639">
                  <c:v>5.8449999999999962</c:v>
                </c:pt>
                <c:pt idx="1640">
                  <c:v>5.8419999999999996</c:v>
                </c:pt>
                <c:pt idx="1641">
                  <c:v>5.8390000000000004</c:v>
                </c:pt>
                <c:pt idx="1642">
                  <c:v>5.8360000000000003</c:v>
                </c:pt>
                <c:pt idx="1643">
                  <c:v>5.8319999999999999</c:v>
                </c:pt>
                <c:pt idx="1644">
                  <c:v>5.8289999999999962</c:v>
                </c:pt>
                <c:pt idx="1645">
                  <c:v>5.8259999999999961</c:v>
                </c:pt>
                <c:pt idx="1646">
                  <c:v>5.8229999999999968</c:v>
                </c:pt>
                <c:pt idx="1647">
                  <c:v>5.8199999999999985</c:v>
                </c:pt>
                <c:pt idx="1648">
                  <c:v>5.8169999999999975</c:v>
                </c:pt>
                <c:pt idx="1649">
                  <c:v>5.8139999999999965</c:v>
                </c:pt>
                <c:pt idx="1650">
                  <c:v>5.81</c:v>
                </c:pt>
                <c:pt idx="1651">
                  <c:v>5.8069999999999995</c:v>
                </c:pt>
                <c:pt idx="1652">
                  <c:v>5.8039999999999985</c:v>
                </c:pt>
                <c:pt idx="1653">
                  <c:v>5.8010000000000002</c:v>
                </c:pt>
                <c:pt idx="1654">
                  <c:v>5.798</c:v>
                </c:pt>
                <c:pt idx="1655">
                  <c:v>5.7949999999999964</c:v>
                </c:pt>
                <c:pt idx="1656">
                  <c:v>5.7919999999999998</c:v>
                </c:pt>
                <c:pt idx="1657">
                  <c:v>5.7889999999999997</c:v>
                </c:pt>
                <c:pt idx="1658">
                  <c:v>5.7850000000000001</c:v>
                </c:pt>
                <c:pt idx="1659">
                  <c:v>5.782</c:v>
                </c:pt>
                <c:pt idx="1660">
                  <c:v>5.7789999999999999</c:v>
                </c:pt>
                <c:pt idx="1661">
                  <c:v>5.7759999999999998</c:v>
                </c:pt>
                <c:pt idx="1662">
                  <c:v>5.7729999999999997</c:v>
                </c:pt>
                <c:pt idx="1663">
                  <c:v>5.7700000000000014</c:v>
                </c:pt>
                <c:pt idx="1664">
                  <c:v>5.7669999999999995</c:v>
                </c:pt>
                <c:pt idx="1665">
                  <c:v>5.7639999999999985</c:v>
                </c:pt>
                <c:pt idx="1666">
                  <c:v>5.7610000000000001</c:v>
                </c:pt>
                <c:pt idx="1667">
                  <c:v>5.758</c:v>
                </c:pt>
                <c:pt idx="1668">
                  <c:v>5.7549999999999963</c:v>
                </c:pt>
                <c:pt idx="1669">
                  <c:v>5.7510000000000003</c:v>
                </c:pt>
                <c:pt idx="1670">
                  <c:v>5.7480000000000002</c:v>
                </c:pt>
                <c:pt idx="1671">
                  <c:v>5.7450000000000001</c:v>
                </c:pt>
                <c:pt idx="1672">
                  <c:v>5.742</c:v>
                </c:pt>
                <c:pt idx="1673">
                  <c:v>5.7389999999999999</c:v>
                </c:pt>
                <c:pt idx="1674">
                  <c:v>5.7359999999999998</c:v>
                </c:pt>
                <c:pt idx="1675">
                  <c:v>5.7329999999999997</c:v>
                </c:pt>
                <c:pt idx="1676">
                  <c:v>5.73</c:v>
                </c:pt>
                <c:pt idx="1677">
                  <c:v>5.7269999999999985</c:v>
                </c:pt>
                <c:pt idx="1678">
                  <c:v>5.7239999999999975</c:v>
                </c:pt>
                <c:pt idx="1679">
                  <c:v>5.7210000000000001</c:v>
                </c:pt>
                <c:pt idx="1680">
                  <c:v>5.718</c:v>
                </c:pt>
                <c:pt idx="1681">
                  <c:v>5.7149999999999963</c:v>
                </c:pt>
                <c:pt idx="1682">
                  <c:v>5.7119999999999997</c:v>
                </c:pt>
                <c:pt idx="1683">
                  <c:v>5.7089999999999996</c:v>
                </c:pt>
                <c:pt idx="1684">
                  <c:v>5.7060000000000004</c:v>
                </c:pt>
                <c:pt idx="1685">
                  <c:v>5.7030000000000003</c:v>
                </c:pt>
                <c:pt idx="1686">
                  <c:v>5.7</c:v>
                </c:pt>
                <c:pt idx="1687">
                  <c:v>5.6969999999999965</c:v>
                </c:pt>
                <c:pt idx="1688">
                  <c:v>5.6939999999999964</c:v>
                </c:pt>
                <c:pt idx="1689">
                  <c:v>5.6909999999999963</c:v>
                </c:pt>
                <c:pt idx="1690">
                  <c:v>5.6879999999999962</c:v>
                </c:pt>
                <c:pt idx="1691">
                  <c:v>5.6849999999999961</c:v>
                </c:pt>
                <c:pt idx="1692">
                  <c:v>5.6819999999999995</c:v>
                </c:pt>
                <c:pt idx="1693">
                  <c:v>5.6790000000000003</c:v>
                </c:pt>
                <c:pt idx="1694">
                  <c:v>5.6760000000000002</c:v>
                </c:pt>
                <c:pt idx="1695">
                  <c:v>5.673</c:v>
                </c:pt>
                <c:pt idx="1696">
                  <c:v>5.67</c:v>
                </c:pt>
                <c:pt idx="1697">
                  <c:v>5.6669999999999963</c:v>
                </c:pt>
                <c:pt idx="1698">
                  <c:v>5.6639999999999961</c:v>
                </c:pt>
                <c:pt idx="1699">
                  <c:v>5.660999999999996</c:v>
                </c:pt>
                <c:pt idx="1700">
                  <c:v>5.6579999999999968</c:v>
                </c:pt>
                <c:pt idx="1701">
                  <c:v>5.6549999999999958</c:v>
                </c:pt>
                <c:pt idx="1702">
                  <c:v>5.6519999999999975</c:v>
                </c:pt>
                <c:pt idx="1703">
                  <c:v>5.649</c:v>
                </c:pt>
                <c:pt idx="1704">
                  <c:v>5.6459999999999964</c:v>
                </c:pt>
                <c:pt idx="1705">
                  <c:v>5.6429999999999962</c:v>
                </c:pt>
                <c:pt idx="1706">
                  <c:v>5.64</c:v>
                </c:pt>
                <c:pt idx="1707">
                  <c:v>5.6369999999999996</c:v>
                </c:pt>
                <c:pt idx="1708">
                  <c:v>5.6339999999999995</c:v>
                </c:pt>
                <c:pt idx="1709">
                  <c:v>5.6310000000000002</c:v>
                </c:pt>
                <c:pt idx="1710">
                  <c:v>5.6279999999999948</c:v>
                </c:pt>
                <c:pt idx="1711">
                  <c:v>5.6249999999999947</c:v>
                </c:pt>
                <c:pt idx="1712">
                  <c:v>5.6219999999999963</c:v>
                </c:pt>
                <c:pt idx="1713">
                  <c:v>5.6189999999999962</c:v>
                </c:pt>
                <c:pt idx="1714">
                  <c:v>5.6159999999999961</c:v>
                </c:pt>
                <c:pt idx="1715">
                  <c:v>5.6129999999999969</c:v>
                </c:pt>
                <c:pt idx="1716">
                  <c:v>5.6099999999999985</c:v>
                </c:pt>
                <c:pt idx="1717">
                  <c:v>5.6069999999999975</c:v>
                </c:pt>
                <c:pt idx="1718">
                  <c:v>5.6049999999999969</c:v>
                </c:pt>
                <c:pt idx="1719">
                  <c:v>5.6019999999999985</c:v>
                </c:pt>
                <c:pt idx="1720">
                  <c:v>5.5990000000000002</c:v>
                </c:pt>
                <c:pt idx="1721">
                  <c:v>5.5960000000000001</c:v>
                </c:pt>
                <c:pt idx="1722">
                  <c:v>5.593</c:v>
                </c:pt>
                <c:pt idx="1723">
                  <c:v>5.59</c:v>
                </c:pt>
                <c:pt idx="1724">
                  <c:v>5.5869999999999997</c:v>
                </c:pt>
                <c:pt idx="1725">
                  <c:v>5.5839999999999996</c:v>
                </c:pt>
                <c:pt idx="1726">
                  <c:v>5.5810000000000004</c:v>
                </c:pt>
                <c:pt idx="1727">
                  <c:v>5.5780000000000003</c:v>
                </c:pt>
                <c:pt idx="1728">
                  <c:v>5.5750000000000002</c:v>
                </c:pt>
                <c:pt idx="1729">
                  <c:v>5.5720000000000001</c:v>
                </c:pt>
                <c:pt idx="1730">
                  <c:v>5.57</c:v>
                </c:pt>
                <c:pt idx="1731">
                  <c:v>5.5669999999999975</c:v>
                </c:pt>
                <c:pt idx="1732">
                  <c:v>5.5639999999999965</c:v>
                </c:pt>
                <c:pt idx="1733">
                  <c:v>5.5609999999999964</c:v>
                </c:pt>
                <c:pt idx="1734">
                  <c:v>5.5579999999999963</c:v>
                </c:pt>
                <c:pt idx="1735">
                  <c:v>5.5549999999999962</c:v>
                </c:pt>
                <c:pt idx="1736">
                  <c:v>5.5519999999999996</c:v>
                </c:pt>
                <c:pt idx="1737">
                  <c:v>5.5490000000000004</c:v>
                </c:pt>
                <c:pt idx="1738">
                  <c:v>5.5469999999999997</c:v>
                </c:pt>
                <c:pt idx="1739">
                  <c:v>5.5439999999999996</c:v>
                </c:pt>
                <c:pt idx="1740">
                  <c:v>5.5410000000000004</c:v>
                </c:pt>
                <c:pt idx="1741">
                  <c:v>5.5380000000000003</c:v>
                </c:pt>
                <c:pt idx="1742">
                  <c:v>5.5350000000000001</c:v>
                </c:pt>
                <c:pt idx="1743">
                  <c:v>5.532</c:v>
                </c:pt>
                <c:pt idx="1744">
                  <c:v>5.5289999999999964</c:v>
                </c:pt>
                <c:pt idx="1745">
                  <c:v>5.5269999999999975</c:v>
                </c:pt>
                <c:pt idx="1746">
                  <c:v>5.5239999999999965</c:v>
                </c:pt>
                <c:pt idx="1747">
                  <c:v>5.5209999999999964</c:v>
                </c:pt>
                <c:pt idx="1748">
                  <c:v>5.5179999999999962</c:v>
                </c:pt>
                <c:pt idx="1749">
                  <c:v>5.5149999999999961</c:v>
                </c:pt>
                <c:pt idx="1750">
                  <c:v>5.5119999999999996</c:v>
                </c:pt>
                <c:pt idx="1751">
                  <c:v>5.5090000000000003</c:v>
                </c:pt>
                <c:pt idx="1752">
                  <c:v>5.5069999999999997</c:v>
                </c:pt>
                <c:pt idx="1753">
                  <c:v>5.5039999999999996</c:v>
                </c:pt>
                <c:pt idx="1754">
                  <c:v>5.5010000000000003</c:v>
                </c:pt>
                <c:pt idx="1755">
                  <c:v>5.4980000000000002</c:v>
                </c:pt>
                <c:pt idx="1756">
                  <c:v>5.4950000000000001</c:v>
                </c:pt>
                <c:pt idx="1757">
                  <c:v>5.492</c:v>
                </c:pt>
                <c:pt idx="1758">
                  <c:v>5.49</c:v>
                </c:pt>
                <c:pt idx="1759">
                  <c:v>5.4870000000000001</c:v>
                </c:pt>
                <c:pt idx="1760">
                  <c:v>5.484</c:v>
                </c:pt>
                <c:pt idx="1761">
                  <c:v>5.4809999999999999</c:v>
                </c:pt>
                <c:pt idx="1762">
                  <c:v>5.4779999999999998</c:v>
                </c:pt>
                <c:pt idx="1763">
                  <c:v>5.4760000000000035</c:v>
                </c:pt>
                <c:pt idx="1764">
                  <c:v>5.4729999999999999</c:v>
                </c:pt>
                <c:pt idx="1765">
                  <c:v>5.4700000000000024</c:v>
                </c:pt>
                <c:pt idx="1766">
                  <c:v>5.4669999999999996</c:v>
                </c:pt>
                <c:pt idx="1767">
                  <c:v>5.4639999999999995</c:v>
                </c:pt>
                <c:pt idx="1768">
                  <c:v>5.4619999999999997</c:v>
                </c:pt>
                <c:pt idx="1769">
                  <c:v>5.4589999999999996</c:v>
                </c:pt>
                <c:pt idx="1770">
                  <c:v>5.4560000000000004</c:v>
                </c:pt>
                <c:pt idx="1771">
                  <c:v>5.4530000000000003</c:v>
                </c:pt>
                <c:pt idx="1772">
                  <c:v>5.4509999999999996</c:v>
                </c:pt>
                <c:pt idx="1773">
                  <c:v>5.4480000000000004</c:v>
                </c:pt>
                <c:pt idx="1774">
                  <c:v>5.4450000000000003</c:v>
                </c:pt>
                <c:pt idx="1775">
                  <c:v>5.4420000000000002</c:v>
                </c:pt>
                <c:pt idx="1776">
                  <c:v>5.4390000000000036</c:v>
                </c:pt>
                <c:pt idx="1777">
                  <c:v>5.4370000000000003</c:v>
                </c:pt>
                <c:pt idx="1778">
                  <c:v>5.4340000000000002</c:v>
                </c:pt>
                <c:pt idx="1779">
                  <c:v>5.4310000000000036</c:v>
                </c:pt>
                <c:pt idx="1780">
                  <c:v>5.4279999999999964</c:v>
                </c:pt>
                <c:pt idx="1781">
                  <c:v>5.4260000000000002</c:v>
                </c:pt>
                <c:pt idx="1782">
                  <c:v>5.423</c:v>
                </c:pt>
                <c:pt idx="1783">
                  <c:v>5.42</c:v>
                </c:pt>
                <c:pt idx="1784">
                  <c:v>5.4169999999999998</c:v>
                </c:pt>
                <c:pt idx="1785">
                  <c:v>5.415</c:v>
                </c:pt>
                <c:pt idx="1786">
                  <c:v>5.4119999999999999</c:v>
                </c:pt>
                <c:pt idx="1787">
                  <c:v>5.4089999999999998</c:v>
                </c:pt>
                <c:pt idx="1788">
                  <c:v>5.4059999999999997</c:v>
                </c:pt>
                <c:pt idx="1789">
                  <c:v>5.4039999999999999</c:v>
                </c:pt>
                <c:pt idx="1790">
                  <c:v>5.4009999999999998</c:v>
                </c:pt>
                <c:pt idx="1791">
                  <c:v>5.3979999999999961</c:v>
                </c:pt>
                <c:pt idx="1792">
                  <c:v>5.394999999999996</c:v>
                </c:pt>
                <c:pt idx="1793">
                  <c:v>5.3929999999999962</c:v>
                </c:pt>
                <c:pt idx="1794">
                  <c:v>5.39</c:v>
                </c:pt>
                <c:pt idx="1795">
                  <c:v>5.3869999999999996</c:v>
                </c:pt>
                <c:pt idx="1796">
                  <c:v>5.3849999999999962</c:v>
                </c:pt>
                <c:pt idx="1797">
                  <c:v>5.3819999999999997</c:v>
                </c:pt>
                <c:pt idx="1798">
                  <c:v>5.3789999999999996</c:v>
                </c:pt>
                <c:pt idx="1799">
                  <c:v>5.3760000000000003</c:v>
                </c:pt>
                <c:pt idx="1800">
                  <c:v>5.3739999999999997</c:v>
                </c:pt>
                <c:pt idx="1801">
                  <c:v>5.3710000000000004</c:v>
                </c:pt>
                <c:pt idx="1802">
                  <c:v>5.3679999999999959</c:v>
                </c:pt>
                <c:pt idx="1803">
                  <c:v>5.3659999999999961</c:v>
                </c:pt>
                <c:pt idx="1804">
                  <c:v>5.3629999999999969</c:v>
                </c:pt>
                <c:pt idx="1805">
                  <c:v>5.3599999999999985</c:v>
                </c:pt>
                <c:pt idx="1806">
                  <c:v>5.3579999999999961</c:v>
                </c:pt>
                <c:pt idx="1807">
                  <c:v>5.3549999999999969</c:v>
                </c:pt>
                <c:pt idx="1808">
                  <c:v>5.3519999999999985</c:v>
                </c:pt>
                <c:pt idx="1809">
                  <c:v>5.35</c:v>
                </c:pt>
                <c:pt idx="1810">
                  <c:v>5.3469999999999995</c:v>
                </c:pt>
                <c:pt idx="1811">
                  <c:v>5.3439999999999985</c:v>
                </c:pt>
                <c:pt idx="1812">
                  <c:v>5.3410000000000002</c:v>
                </c:pt>
                <c:pt idx="1813">
                  <c:v>5.3390000000000004</c:v>
                </c:pt>
                <c:pt idx="1814">
                  <c:v>5.3360000000000003</c:v>
                </c:pt>
                <c:pt idx="1815">
                  <c:v>5.3330000000000002</c:v>
                </c:pt>
                <c:pt idx="1816">
                  <c:v>5.3310000000000004</c:v>
                </c:pt>
                <c:pt idx="1817">
                  <c:v>5.3279999999999959</c:v>
                </c:pt>
                <c:pt idx="1818">
                  <c:v>5.3249999999999957</c:v>
                </c:pt>
                <c:pt idx="1819">
                  <c:v>5.3229999999999968</c:v>
                </c:pt>
                <c:pt idx="1820">
                  <c:v>5.3199999999999985</c:v>
                </c:pt>
                <c:pt idx="1821">
                  <c:v>5.3169999999999975</c:v>
                </c:pt>
                <c:pt idx="1822">
                  <c:v>5.3149999999999968</c:v>
                </c:pt>
                <c:pt idx="1823">
                  <c:v>5.3119999999999985</c:v>
                </c:pt>
                <c:pt idx="1824">
                  <c:v>5.31</c:v>
                </c:pt>
                <c:pt idx="1825">
                  <c:v>5.3069999999999995</c:v>
                </c:pt>
                <c:pt idx="1826">
                  <c:v>5.3039999999999985</c:v>
                </c:pt>
                <c:pt idx="1827">
                  <c:v>5.3019999999999996</c:v>
                </c:pt>
                <c:pt idx="1828">
                  <c:v>5.2990000000000004</c:v>
                </c:pt>
                <c:pt idx="1829">
                  <c:v>5.2960000000000003</c:v>
                </c:pt>
                <c:pt idx="1830">
                  <c:v>5.2939999999999996</c:v>
                </c:pt>
                <c:pt idx="1831">
                  <c:v>5.2910000000000004</c:v>
                </c:pt>
                <c:pt idx="1832">
                  <c:v>5.2880000000000003</c:v>
                </c:pt>
                <c:pt idx="1833">
                  <c:v>5.2859999999999996</c:v>
                </c:pt>
                <c:pt idx="1834">
                  <c:v>5.2830000000000004</c:v>
                </c:pt>
                <c:pt idx="1835">
                  <c:v>5.2809999999999997</c:v>
                </c:pt>
                <c:pt idx="1836">
                  <c:v>5.2779999999999996</c:v>
                </c:pt>
                <c:pt idx="1837">
                  <c:v>5.2750000000000004</c:v>
                </c:pt>
                <c:pt idx="1838">
                  <c:v>5.2729999999999997</c:v>
                </c:pt>
                <c:pt idx="1839">
                  <c:v>5.2700000000000014</c:v>
                </c:pt>
                <c:pt idx="1840">
                  <c:v>5.2679999999999962</c:v>
                </c:pt>
                <c:pt idx="1841">
                  <c:v>5.2649999999999961</c:v>
                </c:pt>
                <c:pt idx="1842">
                  <c:v>5.2619999999999996</c:v>
                </c:pt>
                <c:pt idx="1843">
                  <c:v>5.26</c:v>
                </c:pt>
                <c:pt idx="1844">
                  <c:v>5.2569999999999997</c:v>
                </c:pt>
                <c:pt idx="1845">
                  <c:v>5.2549999999999963</c:v>
                </c:pt>
                <c:pt idx="1846">
                  <c:v>5.2519999999999998</c:v>
                </c:pt>
                <c:pt idx="1847">
                  <c:v>5.2489999999999997</c:v>
                </c:pt>
                <c:pt idx="1848">
                  <c:v>5.2469999999999999</c:v>
                </c:pt>
                <c:pt idx="1849">
                  <c:v>5.2439999999999998</c:v>
                </c:pt>
                <c:pt idx="1850">
                  <c:v>5.242</c:v>
                </c:pt>
                <c:pt idx="1851">
                  <c:v>5.2389999999999999</c:v>
                </c:pt>
                <c:pt idx="1852">
                  <c:v>5.2359999999999998</c:v>
                </c:pt>
                <c:pt idx="1853">
                  <c:v>5.234</c:v>
                </c:pt>
                <c:pt idx="1854">
                  <c:v>5.2309999999999999</c:v>
                </c:pt>
                <c:pt idx="1855">
                  <c:v>5.2290000000000001</c:v>
                </c:pt>
                <c:pt idx="1856">
                  <c:v>5.226</c:v>
                </c:pt>
                <c:pt idx="1857">
                  <c:v>5.2239999999999975</c:v>
                </c:pt>
                <c:pt idx="1858">
                  <c:v>5.2210000000000001</c:v>
                </c:pt>
                <c:pt idx="1859">
                  <c:v>5.218</c:v>
                </c:pt>
                <c:pt idx="1860">
                  <c:v>5.2160000000000002</c:v>
                </c:pt>
                <c:pt idx="1861">
                  <c:v>5.2130000000000001</c:v>
                </c:pt>
                <c:pt idx="1862">
                  <c:v>5.2110000000000003</c:v>
                </c:pt>
                <c:pt idx="1863">
                  <c:v>5.2080000000000002</c:v>
                </c:pt>
                <c:pt idx="1864">
                  <c:v>5.2060000000000004</c:v>
                </c:pt>
                <c:pt idx="1865">
                  <c:v>5.2030000000000003</c:v>
                </c:pt>
                <c:pt idx="1866">
                  <c:v>5.2009999999999996</c:v>
                </c:pt>
                <c:pt idx="1867">
                  <c:v>5.1979999999999968</c:v>
                </c:pt>
                <c:pt idx="1868">
                  <c:v>5.1959999999999962</c:v>
                </c:pt>
                <c:pt idx="1869">
                  <c:v>5.1929999999999961</c:v>
                </c:pt>
                <c:pt idx="1870">
                  <c:v>5.1899999999999995</c:v>
                </c:pt>
                <c:pt idx="1871">
                  <c:v>5.1879999999999962</c:v>
                </c:pt>
                <c:pt idx="1872">
                  <c:v>5.1849999999999961</c:v>
                </c:pt>
                <c:pt idx="1873">
                  <c:v>5.1829999999999963</c:v>
                </c:pt>
                <c:pt idx="1874">
                  <c:v>5.18</c:v>
                </c:pt>
                <c:pt idx="1875">
                  <c:v>5.1779999999999964</c:v>
                </c:pt>
                <c:pt idx="1876">
                  <c:v>5.1749999999999963</c:v>
                </c:pt>
                <c:pt idx="1877">
                  <c:v>5.173</c:v>
                </c:pt>
                <c:pt idx="1878">
                  <c:v>5.17</c:v>
                </c:pt>
                <c:pt idx="1879">
                  <c:v>5.1679999999999957</c:v>
                </c:pt>
                <c:pt idx="1880">
                  <c:v>5.1649999999999947</c:v>
                </c:pt>
                <c:pt idx="1881">
                  <c:v>5.1629999999999958</c:v>
                </c:pt>
                <c:pt idx="1882">
                  <c:v>5.1599999999999975</c:v>
                </c:pt>
                <c:pt idx="1883">
                  <c:v>5.1579999999999968</c:v>
                </c:pt>
                <c:pt idx="1884">
                  <c:v>5.1549999999999958</c:v>
                </c:pt>
                <c:pt idx="1885">
                  <c:v>5.152999999999996</c:v>
                </c:pt>
                <c:pt idx="1886">
                  <c:v>5.1499999999999995</c:v>
                </c:pt>
                <c:pt idx="1887">
                  <c:v>5.1479999999999961</c:v>
                </c:pt>
                <c:pt idx="1888">
                  <c:v>5.144999999999996</c:v>
                </c:pt>
                <c:pt idx="1889">
                  <c:v>5.1429999999999962</c:v>
                </c:pt>
                <c:pt idx="1890">
                  <c:v>5.14</c:v>
                </c:pt>
                <c:pt idx="1891">
                  <c:v>5.1379999999999963</c:v>
                </c:pt>
                <c:pt idx="1892">
                  <c:v>5.1349999999999962</c:v>
                </c:pt>
                <c:pt idx="1893">
                  <c:v>5.133</c:v>
                </c:pt>
                <c:pt idx="1894">
                  <c:v>5.13</c:v>
                </c:pt>
                <c:pt idx="1895">
                  <c:v>5.1279999999999948</c:v>
                </c:pt>
                <c:pt idx="1896">
                  <c:v>5.1249999999999947</c:v>
                </c:pt>
                <c:pt idx="1897">
                  <c:v>5.1229999999999958</c:v>
                </c:pt>
                <c:pt idx="1898">
                  <c:v>5.1199999999999966</c:v>
                </c:pt>
                <c:pt idx="1899">
                  <c:v>5.1179999999999959</c:v>
                </c:pt>
                <c:pt idx="1900">
                  <c:v>5.1149999999999958</c:v>
                </c:pt>
                <c:pt idx="1901">
                  <c:v>5.1129999999999969</c:v>
                </c:pt>
                <c:pt idx="1902">
                  <c:v>5.1109999999999962</c:v>
                </c:pt>
                <c:pt idx="1903">
                  <c:v>5.1079999999999961</c:v>
                </c:pt>
                <c:pt idx="1904">
                  <c:v>5.1059999999999963</c:v>
                </c:pt>
                <c:pt idx="1905">
                  <c:v>5.1029999999999962</c:v>
                </c:pt>
                <c:pt idx="1906">
                  <c:v>5.101</c:v>
                </c:pt>
                <c:pt idx="1907">
                  <c:v>5.0979999999999963</c:v>
                </c:pt>
                <c:pt idx="1908">
                  <c:v>5.0960000000000001</c:v>
                </c:pt>
                <c:pt idx="1909">
                  <c:v>5.093</c:v>
                </c:pt>
                <c:pt idx="1910">
                  <c:v>5.0910000000000002</c:v>
                </c:pt>
                <c:pt idx="1911">
                  <c:v>5.0880000000000001</c:v>
                </c:pt>
                <c:pt idx="1912">
                  <c:v>5.0860000000000003</c:v>
                </c:pt>
                <c:pt idx="1913">
                  <c:v>5.0839999999999996</c:v>
                </c:pt>
                <c:pt idx="1914">
                  <c:v>5.0810000000000004</c:v>
                </c:pt>
                <c:pt idx="1915">
                  <c:v>5.0789999999999997</c:v>
                </c:pt>
                <c:pt idx="1916">
                  <c:v>5.0759999999999996</c:v>
                </c:pt>
                <c:pt idx="1917">
                  <c:v>5.0739999999999998</c:v>
                </c:pt>
                <c:pt idx="1918">
                  <c:v>5.0709999999999997</c:v>
                </c:pt>
                <c:pt idx="1919">
                  <c:v>5.069</c:v>
                </c:pt>
                <c:pt idx="1920">
                  <c:v>5.0669999999999975</c:v>
                </c:pt>
                <c:pt idx="1921">
                  <c:v>5.0639999999999965</c:v>
                </c:pt>
                <c:pt idx="1922">
                  <c:v>5.0619999999999985</c:v>
                </c:pt>
                <c:pt idx="1923">
                  <c:v>5.0590000000000002</c:v>
                </c:pt>
                <c:pt idx="1924">
                  <c:v>5.0569999999999995</c:v>
                </c:pt>
                <c:pt idx="1925">
                  <c:v>5.0539999999999985</c:v>
                </c:pt>
                <c:pt idx="1926">
                  <c:v>5.0519999999999996</c:v>
                </c:pt>
                <c:pt idx="1927">
                  <c:v>5.05</c:v>
                </c:pt>
                <c:pt idx="1928">
                  <c:v>5.0469999999999997</c:v>
                </c:pt>
                <c:pt idx="1929">
                  <c:v>5.0449999999999964</c:v>
                </c:pt>
                <c:pt idx="1930">
                  <c:v>5.0419999999999998</c:v>
                </c:pt>
                <c:pt idx="1931">
                  <c:v>5.04</c:v>
                </c:pt>
                <c:pt idx="1932">
                  <c:v>5.0380000000000003</c:v>
                </c:pt>
                <c:pt idx="1933">
                  <c:v>5.0350000000000001</c:v>
                </c:pt>
                <c:pt idx="1934">
                  <c:v>5.0330000000000004</c:v>
                </c:pt>
                <c:pt idx="1935">
                  <c:v>5.03</c:v>
                </c:pt>
                <c:pt idx="1936">
                  <c:v>5.027999999999996</c:v>
                </c:pt>
                <c:pt idx="1937">
                  <c:v>5.0259999999999962</c:v>
                </c:pt>
                <c:pt idx="1938">
                  <c:v>5.0229999999999961</c:v>
                </c:pt>
                <c:pt idx="1939">
                  <c:v>5.0209999999999964</c:v>
                </c:pt>
                <c:pt idx="1940">
                  <c:v>5.0190000000000001</c:v>
                </c:pt>
                <c:pt idx="1941">
                  <c:v>5.016</c:v>
                </c:pt>
                <c:pt idx="1942">
                  <c:v>5.0139999999999985</c:v>
                </c:pt>
                <c:pt idx="1943">
                  <c:v>5.0110000000000001</c:v>
                </c:pt>
                <c:pt idx="1944">
                  <c:v>5.0090000000000003</c:v>
                </c:pt>
                <c:pt idx="1945">
                  <c:v>5.0069999999999997</c:v>
                </c:pt>
                <c:pt idx="1946">
                  <c:v>5.0039999999999996</c:v>
                </c:pt>
                <c:pt idx="1947">
                  <c:v>5.0019999999999998</c:v>
                </c:pt>
                <c:pt idx="1948">
                  <c:v>5</c:v>
                </c:pt>
                <c:pt idx="1949">
                  <c:v>4.9969999999999999</c:v>
                </c:pt>
                <c:pt idx="1950">
                  <c:v>4.9950000000000001</c:v>
                </c:pt>
                <c:pt idx="1951">
                  <c:v>4.9930000000000003</c:v>
                </c:pt>
                <c:pt idx="1952">
                  <c:v>4.99</c:v>
                </c:pt>
                <c:pt idx="1953">
                  <c:v>4.9880000000000004</c:v>
                </c:pt>
                <c:pt idx="1954">
                  <c:v>4.9850000000000003</c:v>
                </c:pt>
                <c:pt idx="1955">
                  <c:v>4.9829999999999997</c:v>
                </c:pt>
                <c:pt idx="1956">
                  <c:v>4.9809999999999999</c:v>
                </c:pt>
                <c:pt idx="1957">
                  <c:v>4.9779999999999998</c:v>
                </c:pt>
                <c:pt idx="1958">
                  <c:v>4.9760000000000035</c:v>
                </c:pt>
                <c:pt idx="1959">
                  <c:v>4.9740000000000002</c:v>
                </c:pt>
                <c:pt idx="1960">
                  <c:v>4.9710000000000036</c:v>
                </c:pt>
                <c:pt idx="1961">
                  <c:v>4.9690000000000003</c:v>
                </c:pt>
                <c:pt idx="1962">
                  <c:v>4.9669999999999996</c:v>
                </c:pt>
                <c:pt idx="1963">
                  <c:v>4.9639999999999995</c:v>
                </c:pt>
                <c:pt idx="1964">
                  <c:v>4.9619999999999997</c:v>
                </c:pt>
                <c:pt idx="1965">
                  <c:v>4.96</c:v>
                </c:pt>
                <c:pt idx="1966">
                  <c:v>4.9569999999999999</c:v>
                </c:pt>
                <c:pt idx="1967">
                  <c:v>4.9550000000000001</c:v>
                </c:pt>
                <c:pt idx="1968">
                  <c:v>4.9530000000000003</c:v>
                </c:pt>
                <c:pt idx="1969">
                  <c:v>4.95</c:v>
                </c:pt>
                <c:pt idx="1970">
                  <c:v>4.9480000000000004</c:v>
                </c:pt>
                <c:pt idx="1971">
                  <c:v>4.9459999999999997</c:v>
                </c:pt>
                <c:pt idx="1972">
                  <c:v>4.944</c:v>
                </c:pt>
                <c:pt idx="1973">
                  <c:v>4.9409999999999998</c:v>
                </c:pt>
                <c:pt idx="1974">
                  <c:v>4.9390000000000036</c:v>
                </c:pt>
                <c:pt idx="1975">
                  <c:v>4.9370000000000003</c:v>
                </c:pt>
                <c:pt idx="1976">
                  <c:v>4.9340000000000002</c:v>
                </c:pt>
                <c:pt idx="1977">
                  <c:v>4.9320000000000004</c:v>
                </c:pt>
                <c:pt idx="1978">
                  <c:v>4.9300000000000024</c:v>
                </c:pt>
                <c:pt idx="1979">
                  <c:v>4.9269999999999996</c:v>
                </c:pt>
                <c:pt idx="1980">
                  <c:v>4.9249999999999963</c:v>
                </c:pt>
                <c:pt idx="1981">
                  <c:v>4.923</c:v>
                </c:pt>
                <c:pt idx="1982">
                  <c:v>4.92</c:v>
                </c:pt>
                <c:pt idx="1983">
                  <c:v>4.9180000000000001</c:v>
                </c:pt>
                <c:pt idx="1984">
                  <c:v>4.9160000000000004</c:v>
                </c:pt>
                <c:pt idx="1985">
                  <c:v>4.9139999999999997</c:v>
                </c:pt>
                <c:pt idx="1986">
                  <c:v>4.9109999999999996</c:v>
                </c:pt>
                <c:pt idx="1987">
                  <c:v>4.9089999999999998</c:v>
                </c:pt>
                <c:pt idx="1988">
                  <c:v>4.907</c:v>
                </c:pt>
                <c:pt idx="1989">
                  <c:v>4.9039999999999999</c:v>
                </c:pt>
                <c:pt idx="1990">
                  <c:v>4.9020000000000001</c:v>
                </c:pt>
                <c:pt idx="1991">
                  <c:v>4.9000000000000004</c:v>
                </c:pt>
                <c:pt idx="1992">
                  <c:v>4.8979999999999961</c:v>
                </c:pt>
                <c:pt idx="1993">
                  <c:v>4.894999999999996</c:v>
                </c:pt>
                <c:pt idx="1994">
                  <c:v>4.8929999999999962</c:v>
                </c:pt>
                <c:pt idx="1995">
                  <c:v>4.891</c:v>
                </c:pt>
                <c:pt idx="1996">
                  <c:v>4.8890000000000002</c:v>
                </c:pt>
                <c:pt idx="1997">
                  <c:v>4.8860000000000001</c:v>
                </c:pt>
                <c:pt idx="1998">
                  <c:v>4.8839999999999995</c:v>
                </c:pt>
                <c:pt idx="1999">
                  <c:v>4.8819999999999997</c:v>
                </c:pt>
                <c:pt idx="2000">
                  <c:v>4.88</c:v>
                </c:pt>
                <c:pt idx="2001">
                  <c:v>4.8769999999999998</c:v>
                </c:pt>
                <c:pt idx="2002">
                  <c:v>4.875</c:v>
                </c:pt>
                <c:pt idx="2003">
                  <c:v>4.8730000000000002</c:v>
                </c:pt>
                <c:pt idx="2004">
                  <c:v>4.8710000000000004</c:v>
                </c:pt>
                <c:pt idx="2005">
                  <c:v>4.8679999999999959</c:v>
                </c:pt>
                <c:pt idx="2006">
                  <c:v>4.8659999999999961</c:v>
                </c:pt>
                <c:pt idx="2007">
                  <c:v>4.8639999999999963</c:v>
                </c:pt>
                <c:pt idx="2008">
                  <c:v>4.8619999999999965</c:v>
                </c:pt>
                <c:pt idx="2009">
                  <c:v>4.859</c:v>
                </c:pt>
                <c:pt idx="2010">
                  <c:v>4.8569999999999975</c:v>
                </c:pt>
                <c:pt idx="2011">
                  <c:v>4.8549999999999969</c:v>
                </c:pt>
                <c:pt idx="2012">
                  <c:v>4.8529999999999962</c:v>
                </c:pt>
                <c:pt idx="2013">
                  <c:v>4.8499999999999996</c:v>
                </c:pt>
                <c:pt idx="2014">
                  <c:v>4.8479999999999963</c:v>
                </c:pt>
                <c:pt idx="2015">
                  <c:v>4.8460000000000001</c:v>
                </c:pt>
                <c:pt idx="2016">
                  <c:v>4.8439999999999985</c:v>
                </c:pt>
                <c:pt idx="2017">
                  <c:v>4.8410000000000002</c:v>
                </c:pt>
                <c:pt idx="2018">
                  <c:v>4.8390000000000004</c:v>
                </c:pt>
                <c:pt idx="2019">
                  <c:v>4.8369999999999997</c:v>
                </c:pt>
                <c:pt idx="2020">
                  <c:v>4.835</c:v>
                </c:pt>
                <c:pt idx="2021">
                  <c:v>4.8330000000000002</c:v>
                </c:pt>
                <c:pt idx="2022">
                  <c:v>4.83</c:v>
                </c:pt>
                <c:pt idx="2023">
                  <c:v>4.8279999999999959</c:v>
                </c:pt>
                <c:pt idx="2024">
                  <c:v>4.8259999999999961</c:v>
                </c:pt>
                <c:pt idx="2025">
                  <c:v>4.8239999999999963</c:v>
                </c:pt>
                <c:pt idx="2026">
                  <c:v>4.8219999999999965</c:v>
                </c:pt>
                <c:pt idx="2027">
                  <c:v>4.819</c:v>
                </c:pt>
                <c:pt idx="2028">
                  <c:v>4.8169999999999975</c:v>
                </c:pt>
                <c:pt idx="2029">
                  <c:v>4.8149999999999968</c:v>
                </c:pt>
                <c:pt idx="2030">
                  <c:v>4.8129999999999962</c:v>
                </c:pt>
                <c:pt idx="2031">
                  <c:v>4.8109999999999964</c:v>
                </c:pt>
                <c:pt idx="2032">
                  <c:v>4.8079999999999963</c:v>
                </c:pt>
                <c:pt idx="2033">
                  <c:v>4.806</c:v>
                </c:pt>
                <c:pt idx="2034">
                  <c:v>4.8039999999999985</c:v>
                </c:pt>
                <c:pt idx="2035">
                  <c:v>4.8019999999999996</c:v>
                </c:pt>
                <c:pt idx="2036">
                  <c:v>4.8</c:v>
                </c:pt>
                <c:pt idx="2037">
                  <c:v>4.7969999999999997</c:v>
                </c:pt>
                <c:pt idx="2038">
                  <c:v>4.7949999999999964</c:v>
                </c:pt>
                <c:pt idx="2039">
                  <c:v>4.7930000000000001</c:v>
                </c:pt>
                <c:pt idx="2040">
                  <c:v>4.7910000000000004</c:v>
                </c:pt>
                <c:pt idx="2041">
                  <c:v>4.7889999999999997</c:v>
                </c:pt>
                <c:pt idx="2042">
                  <c:v>4.7869999999999999</c:v>
                </c:pt>
                <c:pt idx="2043">
                  <c:v>4.7839999999999998</c:v>
                </c:pt>
                <c:pt idx="2044">
                  <c:v>4.782</c:v>
                </c:pt>
                <c:pt idx="2045">
                  <c:v>4.78</c:v>
                </c:pt>
                <c:pt idx="2046">
                  <c:v>4.7779999999999996</c:v>
                </c:pt>
                <c:pt idx="2047">
                  <c:v>4.7759999999999998</c:v>
                </c:pt>
                <c:pt idx="2048">
                  <c:v>4.7729999999999997</c:v>
                </c:pt>
                <c:pt idx="2049">
                  <c:v>4.7709999999999999</c:v>
                </c:pt>
                <c:pt idx="2050">
                  <c:v>4.7690000000000001</c:v>
                </c:pt>
                <c:pt idx="2051">
                  <c:v>4.7669999999999995</c:v>
                </c:pt>
                <c:pt idx="2052">
                  <c:v>4.7649999999999961</c:v>
                </c:pt>
                <c:pt idx="2053">
                  <c:v>4.7629999999999963</c:v>
                </c:pt>
                <c:pt idx="2054">
                  <c:v>4.7610000000000001</c:v>
                </c:pt>
                <c:pt idx="2055">
                  <c:v>4.758</c:v>
                </c:pt>
                <c:pt idx="2056">
                  <c:v>4.7560000000000002</c:v>
                </c:pt>
                <c:pt idx="2057">
                  <c:v>4.7539999999999996</c:v>
                </c:pt>
                <c:pt idx="2058">
                  <c:v>4.7519999999999998</c:v>
                </c:pt>
                <c:pt idx="2059">
                  <c:v>4.75</c:v>
                </c:pt>
                <c:pt idx="2060">
                  <c:v>4.7480000000000002</c:v>
                </c:pt>
                <c:pt idx="2061">
                  <c:v>4.7460000000000004</c:v>
                </c:pt>
                <c:pt idx="2062">
                  <c:v>4.7430000000000003</c:v>
                </c:pt>
                <c:pt idx="2063">
                  <c:v>4.7409999999999997</c:v>
                </c:pt>
                <c:pt idx="2064">
                  <c:v>4.7389999999999999</c:v>
                </c:pt>
                <c:pt idx="2065">
                  <c:v>4.7370000000000001</c:v>
                </c:pt>
                <c:pt idx="2066">
                  <c:v>4.7350000000000003</c:v>
                </c:pt>
                <c:pt idx="2067">
                  <c:v>4.7329999999999997</c:v>
                </c:pt>
                <c:pt idx="2068">
                  <c:v>4.7309999999999999</c:v>
                </c:pt>
                <c:pt idx="2069">
                  <c:v>4.7279999999999962</c:v>
                </c:pt>
                <c:pt idx="2070">
                  <c:v>4.726</c:v>
                </c:pt>
                <c:pt idx="2071">
                  <c:v>4.7239999999999975</c:v>
                </c:pt>
                <c:pt idx="2072">
                  <c:v>4.7219999999999995</c:v>
                </c:pt>
                <c:pt idx="2073">
                  <c:v>4.72</c:v>
                </c:pt>
                <c:pt idx="2074">
                  <c:v>4.718</c:v>
                </c:pt>
                <c:pt idx="2075">
                  <c:v>4.7160000000000002</c:v>
                </c:pt>
                <c:pt idx="2076">
                  <c:v>4.7139999999999995</c:v>
                </c:pt>
                <c:pt idx="2077">
                  <c:v>4.7119999999999997</c:v>
                </c:pt>
                <c:pt idx="2078">
                  <c:v>4.7089999999999996</c:v>
                </c:pt>
                <c:pt idx="2079">
                  <c:v>4.7069999999999999</c:v>
                </c:pt>
                <c:pt idx="2080">
                  <c:v>4.7050000000000001</c:v>
                </c:pt>
                <c:pt idx="2081">
                  <c:v>4.7030000000000003</c:v>
                </c:pt>
                <c:pt idx="2082">
                  <c:v>4.7009999999999996</c:v>
                </c:pt>
                <c:pt idx="2083">
                  <c:v>4.6989999999999963</c:v>
                </c:pt>
                <c:pt idx="2084">
                  <c:v>4.6969999999999965</c:v>
                </c:pt>
                <c:pt idx="2085">
                  <c:v>4.6949999999999958</c:v>
                </c:pt>
                <c:pt idx="2086">
                  <c:v>4.6929999999999961</c:v>
                </c:pt>
                <c:pt idx="2087">
                  <c:v>4.6899999999999995</c:v>
                </c:pt>
                <c:pt idx="2088">
                  <c:v>4.6879999999999962</c:v>
                </c:pt>
                <c:pt idx="2089">
                  <c:v>4.6859999999999964</c:v>
                </c:pt>
                <c:pt idx="2090">
                  <c:v>4.6839999999999975</c:v>
                </c:pt>
                <c:pt idx="2091">
                  <c:v>4.6819999999999995</c:v>
                </c:pt>
                <c:pt idx="2092">
                  <c:v>4.68</c:v>
                </c:pt>
                <c:pt idx="2093">
                  <c:v>4.6779999999999964</c:v>
                </c:pt>
                <c:pt idx="2094">
                  <c:v>4.6760000000000002</c:v>
                </c:pt>
                <c:pt idx="2095">
                  <c:v>4.6739999999999995</c:v>
                </c:pt>
                <c:pt idx="2096">
                  <c:v>4.6719999999999997</c:v>
                </c:pt>
                <c:pt idx="2097">
                  <c:v>4.67</c:v>
                </c:pt>
                <c:pt idx="2098">
                  <c:v>4.6679999999999957</c:v>
                </c:pt>
                <c:pt idx="2099">
                  <c:v>4.6649999999999947</c:v>
                </c:pt>
                <c:pt idx="2100">
                  <c:v>4.6629999999999958</c:v>
                </c:pt>
                <c:pt idx="2101">
                  <c:v>4.660999999999996</c:v>
                </c:pt>
                <c:pt idx="2102">
                  <c:v>4.6589999999999963</c:v>
                </c:pt>
                <c:pt idx="2103">
                  <c:v>4.6569999999999965</c:v>
                </c:pt>
                <c:pt idx="2104">
                  <c:v>4.6549999999999958</c:v>
                </c:pt>
                <c:pt idx="2105">
                  <c:v>4.652999999999996</c:v>
                </c:pt>
                <c:pt idx="2106">
                  <c:v>4.6509999999999962</c:v>
                </c:pt>
                <c:pt idx="2107">
                  <c:v>4.649</c:v>
                </c:pt>
                <c:pt idx="2108">
                  <c:v>4.6469999999999985</c:v>
                </c:pt>
                <c:pt idx="2109">
                  <c:v>4.644999999999996</c:v>
                </c:pt>
                <c:pt idx="2110">
                  <c:v>4.6429999999999962</c:v>
                </c:pt>
                <c:pt idx="2111">
                  <c:v>4.641</c:v>
                </c:pt>
                <c:pt idx="2112">
                  <c:v>4.6390000000000002</c:v>
                </c:pt>
                <c:pt idx="2113">
                  <c:v>4.6369999999999996</c:v>
                </c:pt>
                <c:pt idx="2114">
                  <c:v>4.6349999999999962</c:v>
                </c:pt>
                <c:pt idx="2115">
                  <c:v>4.633</c:v>
                </c:pt>
                <c:pt idx="2116">
                  <c:v>4.6310000000000002</c:v>
                </c:pt>
                <c:pt idx="2117">
                  <c:v>4.6279999999999948</c:v>
                </c:pt>
                <c:pt idx="2118">
                  <c:v>4.6259999999999959</c:v>
                </c:pt>
                <c:pt idx="2119">
                  <c:v>4.6239999999999961</c:v>
                </c:pt>
                <c:pt idx="2120">
                  <c:v>4.6219999999999963</c:v>
                </c:pt>
                <c:pt idx="2121">
                  <c:v>4.6199999999999966</c:v>
                </c:pt>
                <c:pt idx="2122">
                  <c:v>4.6179999999999959</c:v>
                </c:pt>
                <c:pt idx="2123">
                  <c:v>4.6159999999999961</c:v>
                </c:pt>
                <c:pt idx="2124">
                  <c:v>4.6139999999999963</c:v>
                </c:pt>
                <c:pt idx="2125">
                  <c:v>4.6119999999999965</c:v>
                </c:pt>
                <c:pt idx="2126">
                  <c:v>4.6099999999999985</c:v>
                </c:pt>
                <c:pt idx="2127">
                  <c:v>4.6079999999999961</c:v>
                </c:pt>
                <c:pt idx="2128">
                  <c:v>4.6059999999999963</c:v>
                </c:pt>
                <c:pt idx="2129">
                  <c:v>4.6039999999999965</c:v>
                </c:pt>
                <c:pt idx="2130">
                  <c:v>4.6019999999999985</c:v>
                </c:pt>
                <c:pt idx="2131">
                  <c:v>4.5999999999999996</c:v>
                </c:pt>
                <c:pt idx="2132">
                  <c:v>4.5979999999999963</c:v>
                </c:pt>
                <c:pt idx="2133">
                  <c:v>4.5960000000000001</c:v>
                </c:pt>
                <c:pt idx="2134">
                  <c:v>4.5939999999999985</c:v>
                </c:pt>
                <c:pt idx="2135">
                  <c:v>4.5919999999999996</c:v>
                </c:pt>
                <c:pt idx="2136">
                  <c:v>4.59</c:v>
                </c:pt>
                <c:pt idx="2137">
                  <c:v>4.5880000000000001</c:v>
                </c:pt>
                <c:pt idx="2138">
                  <c:v>4.5860000000000003</c:v>
                </c:pt>
                <c:pt idx="2139">
                  <c:v>4.5839999999999996</c:v>
                </c:pt>
                <c:pt idx="2140">
                  <c:v>4.5819999999999999</c:v>
                </c:pt>
                <c:pt idx="2141">
                  <c:v>4.58</c:v>
                </c:pt>
                <c:pt idx="2142">
                  <c:v>4.5780000000000003</c:v>
                </c:pt>
                <c:pt idx="2143">
                  <c:v>4.5759999999999996</c:v>
                </c:pt>
                <c:pt idx="2144">
                  <c:v>4.5739999999999998</c:v>
                </c:pt>
                <c:pt idx="2145">
                  <c:v>4.5720000000000001</c:v>
                </c:pt>
                <c:pt idx="2146">
                  <c:v>4.57</c:v>
                </c:pt>
                <c:pt idx="2147">
                  <c:v>4.5679999999999961</c:v>
                </c:pt>
                <c:pt idx="2148">
                  <c:v>4.5659999999999963</c:v>
                </c:pt>
                <c:pt idx="2149">
                  <c:v>4.5639999999999965</c:v>
                </c:pt>
                <c:pt idx="2150">
                  <c:v>4.5619999999999985</c:v>
                </c:pt>
                <c:pt idx="2151">
                  <c:v>4.5599999999999996</c:v>
                </c:pt>
                <c:pt idx="2152">
                  <c:v>4.5579999999999963</c:v>
                </c:pt>
                <c:pt idx="2153">
                  <c:v>4.556</c:v>
                </c:pt>
                <c:pt idx="2154">
                  <c:v>4.5539999999999985</c:v>
                </c:pt>
                <c:pt idx="2155">
                  <c:v>4.5519999999999996</c:v>
                </c:pt>
                <c:pt idx="2156">
                  <c:v>4.55</c:v>
                </c:pt>
                <c:pt idx="2157">
                  <c:v>4.548</c:v>
                </c:pt>
                <c:pt idx="2158">
                  <c:v>4.5460000000000003</c:v>
                </c:pt>
                <c:pt idx="2159">
                  <c:v>4.5439999999999996</c:v>
                </c:pt>
                <c:pt idx="2160">
                  <c:v>4.5419999999999998</c:v>
                </c:pt>
                <c:pt idx="2161">
                  <c:v>4.54</c:v>
                </c:pt>
                <c:pt idx="2162">
                  <c:v>4.5380000000000003</c:v>
                </c:pt>
                <c:pt idx="2163">
                  <c:v>4.5359999999999996</c:v>
                </c:pt>
                <c:pt idx="2164">
                  <c:v>4.5339999999999998</c:v>
                </c:pt>
                <c:pt idx="2165">
                  <c:v>4.532</c:v>
                </c:pt>
                <c:pt idx="2166">
                  <c:v>4.53</c:v>
                </c:pt>
                <c:pt idx="2167">
                  <c:v>4.527999999999996</c:v>
                </c:pt>
                <c:pt idx="2168">
                  <c:v>4.5269999999999975</c:v>
                </c:pt>
                <c:pt idx="2169">
                  <c:v>4.5249999999999968</c:v>
                </c:pt>
                <c:pt idx="2170">
                  <c:v>4.5229999999999961</c:v>
                </c:pt>
                <c:pt idx="2171">
                  <c:v>4.5209999999999964</c:v>
                </c:pt>
                <c:pt idx="2172">
                  <c:v>4.5190000000000001</c:v>
                </c:pt>
                <c:pt idx="2173">
                  <c:v>4.5169999999999995</c:v>
                </c:pt>
                <c:pt idx="2174">
                  <c:v>4.5149999999999961</c:v>
                </c:pt>
                <c:pt idx="2175">
                  <c:v>4.5129999999999963</c:v>
                </c:pt>
                <c:pt idx="2176">
                  <c:v>4.5110000000000001</c:v>
                </c:pt>
                <c:pt idx="2177">
                  <c:v>4.5090000000000003</c:v>
                </c:pt>
                <c:pt idx="2178">
                  <c:v>4.5069999999999997</c:v>
                </c:pt>
                <c:pt idx="2179">
                  <c:v>4.5049999999999963</c:v>
                </c:pt>
                <c:pt idx="2180">
                  <c:v>4.5030000000000001</c:v>
                </c:pt>
                <c:pt idx="2181">
                  <c:v>4.5010000000000003</c:v>
                </c:pt>
                <c:pt idx="2182">
                  <c:v>4.4989999999999997</c:v>
                </c:pt>
                <c:pt idx="2183">
                  <c:v>4.4969999999999999</c:v>
                </c:pt>
                <c:pt idx="2184">
                  <c:v>4.4950000000000001</c:v>
                </c:pt>
                <c:pt idx="2185">
                  <c:v>4.4930000000000003</c:v>
                </c:pt>
                <c:pt idx="2186">
                  <c:v>4.492</c:v>
                </c:pt>
                <c:pt idx="2187">
                  <c:v>4.49</c:v>
                </c:pt>
                <c:pt idx="2188">
                  <c:v>4.4880000000000004</c:v>
                </c:pt>
                <c:pt idx="2189">
                  <c:v>4.4859999999999998</c:v>
                </c:pt>
                <c:pt idx="2190">
                  <c:v>4.484</c:v>
                </c:pt>
                <c:pt idx="2191">
                  <c:v>4.4820000000000002</c:v>
                </c:pt>
                <c:pt idx="2192">
                  <c:v>4.4800000000000004</c:v>
                </c:pt>
                <c:pt idx="2193">
                  <c:v>4.4779999999999998</c:v>
                </c:pt>
                <c:pt idx="2194">
                  <c:v>4.4760000000000035</c:v>
                </c:pt>
                <c:pt idx="2195">
                  <c:v>4.4740000000000002</c:v>
                </c:pt>
                <c:pt idx="2196">
                  <c:v>4.4720000000000004</c:v>
                </c:pt>
                <c:pt idx="2197">
                  <c:v>4.4700000000000024</c:v>
                </c:pt>
                <c:pt idx="2198">
                  <c:v>4.4690000000000003</c:v>
                </c:pt>
                <c:pt idx="2199">
                  <c:v>4.4669999999999996</c:v>
                </c:pt>
                <c:pt idx="2200">
                  <c:v>4.4649999999999963</c:v>
                </c:pt>
                <c:pt idx="2201">
                  <c:v>4.4630000000000001</c:v>
                </c:pt>
                <c:pt idx="2202">
                  <c:v>4.4610000000000003</c:v>
                </c:pt>
                <c:pt idx="2203">
                  <c:v>4.4589999999999996</c:v>
                </c:pt>
                <c:pt idx="2204">
                  <c:v>4.4569999999999999</c:v>
                </c:pt>
                <c:pt idx="2205">
                  <c:v>4.4550000000000001</c:v>
                </c:pt>
                <c:pt idx="2206">
                  <c:v>4.4530000000000003</c:v>
                </c:pt>
                <c:pt idx="2207">
                  <c:v>4.4509999999999996</c:v>
                </c:pt>
                <c:pt idx="2208">
                  <c:v>4.45</c:v>
                </c:pt>
                <c:pt idx="2209">
                  <c:v>4.4480000000000004</c:v>
                </c:pt>
                <c:pt idx="2210">
                  <c:v>4.4459999999999997</c:v>
                </c:pt>
                <c:pt idx="2211">
                  <c:v>4.444</c:v>
                </c:pt>
                <c:pt idx="2212">
                  <c:v>4.4420000000000002</c:v>
                </c:pt>
                <c:pt idx="2213">
                  <c:v>4.4400000000000004</c:v>
                </c:pt>
                <c:pt idx="2214">
                  <c:v>4.4379999999999997</c:v>
                </c:pt>
                <c:pt idx="2215">
                  <c:v>4.4359999999999999</c:v>
                </c:pt>
                <c:pt idx="2216">
                  <c:v>4.4340000000000002</c:v>
                </c:pt>
                <c:pt idx="2217">
                  <c:v>4.4329999999999998</c:v>
                </c:pt>
                <c:pt idx="2218">
                  <c:v>4.4310000000000036</c:v>
                </c:pt>
                <c:pt idx="2219">
                  <c:v>4.4290000000000003</c:v>
                </c:pt>
                <c:pt idx="2220">
                  <c:v>4.4269999999999996</c:v>
                </c:pt>
                <c:pt idx="2221">
                  <c:v>4.4249999999999963</c:v>
                </c:pt>
                <c:pt idx="2222">
                  <c:v>4.423</c:v>
                </c:pt>
                <c:pt idx="2223">
                  <c:v>4.4210000000000003</c:v>
                </c:pt>
                <c:pt idx="2224">
                  <c:v>4.4189999999999996</c:v>
                </c:pt>
                <c:pt idx="2225">
                  <c:v>4.4180000000000001</c:v>
                </c:pt>
                <c:pt idx="2226">
                  <c:v>4.4160000000000004</c:v>
                </c:pt>
                <c:pt idx="2227">
                  <c:v>4.4139999999999997</c:v>
                </c:pt>
                <c:pt idx="2228">
                  <c:v>4.4119999999999999</c:v>
                </c:pt>
                <c:pt idx="2229">
                  <c:v>4.41</c:v>
                </c:pt>
                <c:pt idx="2230">
                  <c:v>4.4080000000000004</c:v>
                </c:pt>
                <c:pt idx="2231">
                  <c:v>4.4059999999999997</c:v>
                </c:pt>
                <c:pt idx="2232">
                  <c:v>4.4039999999999999</c:v>
                </c:pt>
                <c:pt idx="2233">
                  <c:v>4.4029999999999996</c:v>
                </c:pt>
                <c:pt idx="2234">
                  <c:v>4.4009999999999998</c:v>
                </c:pt>
                <c:pt idx="2235">
                  <c:v>4.399</c:v>
                </c:pt>
                <c:pt idx="2236">
                  <c:v>4.3969999999999985</c:v>
                </c:pt>
                <c:pt idx="2237">
                  <c:v>4.394999999999996</c:v>
                </c:pt>
                <c:pt idx="2238">
                  <c:v>4.3929999999999962</c:v>
                </c:pt>
                <c:pt idx="2239">
                  <c:v>4.3919999999999995</c:v>
                </c:pt>
                <c:pt idx="2240">
                  <c:v>4.3899999999999997</c:v>
                </c:pt>
                <c:pt idx="2241">
                  <c:v>4.3879999999999963</c:v>
                </c:pt>
                <c:pt idx="2242">
                  <c:v>4.3860000000000001</c:v>
                </c:pt>
                <c:pt idx="2243">
                  <c:v>4.3839999999999995</c:v>
                </c:pt>
                <c:pt idx="2244">
                  <c:v>4.3819999999999997</c:v>
                </c:pt>
                <c:pt idx="2245">
                  <c:v>4.38</c:v>
                </c:pt>
                <c:pt idx="2246">
                  <c:v>4.3789999999999996</c:v>
                </c:pt>
                <c:pt idx="2247">
                  <c:v>4.3769999999999998</c:v>
                </c:pt>
                <c:pt idx="2248">
                  <c:v>4.375</c:v>
                </c:pt>
                <c:pt idx="2249">
                  <c:v>4.3730000000000002</c:v>
                </c:pt>
                <c:pt idx="2250">
                  <c:v>4.3710000000000004</c:v>
                </c:pt>
                <c:pt idx="2251">
                  <c:v>4.3689999999999962</c:v>
                </c:pt>
                <c:pt idx="2252">
                  <c:v>4.3679999999999959</c:v>
                </c:pt>
                <c:pt idx="2253">
                  <c:v>4.3659999999999961</c:v>
                </c:pt>
                <c:pt idx="2254">
                  <c:v>4.3639999999999963</c:v>
                </c:pt>
                <c:pt idx="2255">
                  <c:v>4.3619999999999965</c:v>
                </c:pt>
                <c:pt idx="2256">
                  <c:v>4.3599999999999985</c:v>
                </c:pt>
                <c:pt idx="2257">
                  <c:v>4.359</c:v>
                </c:pt>
                <c:pt idx="2258">
                  <c:v>4.3569999999999975</c:v>
                </c:pt>
                <c:pt idx="2259">
                  <c:v>4.3549999999999969</c:v>
                </c:pt>
                <c:pt idx="2260">
                  <c:v>4.3529999999999962</c:v>
                </c:pt>
                <c:pt idx="2261">
                  <c:v>4.351</c:v>
                </c:pt>
                <c:pt idx="2262">
                  <c:v>4.3490000000000002</c:v>
                </c:pt>
                <c:pt idx="2263">
                  <c:v>4.3479999999999963</c:v>
                </c:pt>
                <c:pt idx="2264">
                  <c:v>4.3460000000000001</c:v>
                </c:pt>
                <c:pt idx="2265">
                  <c:v>4.3439999999999985</c:v>
                </c:pt>
                <c:pt idx="2266">
                  <c:v>4.3419999999999996</c:v>
                </c:pt>
                <c:pt idx="2267">
                  <c:v>4.34</c:v>
                </c:pt>
                <c:pt idx="2268">
                  <c:v>4.3390000000000004</c:v>
                </c:pt>
                <c:pt idx="2269">
                  <c:v>4.3369999999999997</c:v>
                </c:pt>
                <c:pt idx="2270">
                  <c:v>4.335</c:v>
                </c:pt>
                <c:pt idx="2271">
                  <c:v>4.3330000000000002</c:v>
                </c:pt>
                <c:pt idx="2272">
                  <c:v>4.3310000000000004</c:v>
                </c:pt>
                <c:pt idx="2273">
                  <c:v>4.33</c:v>
                </c:pt>
                <c:pt idx="2274">
                  <c:v>4.3279999999999959</c:v>
                </c:pt>
                <c:pt idx="2275">
                  <c:v>4.3259999999999961</c:v>
                </c:pt>
                <c:pt idx="2276">
                  <c:v>4.3239999999999963</c:v>
                </c:pt>
                <c:pt idx="2277">
                  <c:v>4.3219999999999965</c:v>
                </c:pt>
                <c:pt idx="2278">
                  <c:v>4.3209999999999962</c:v>
                </c:pt>
                <c:pt idx="2279">
                  <c:v>4.319</c:v>
                </c:pt>
                <c:pt idx="2280">
                  <c:v>4.3169999999999975</c:v>
                </c:pt>
                <c:pt idx="2281">
                  <c:v>4.3149999999999968</c:v>
                </c:pt>
                <c:pt idx="2282">
                  <c:v>4.3129999999999962</c:v>
                </c:pt>
                <c:pt idx="2283">
                  <c:v>4.3119999999999985</c:v>
                </c:pt>
                <c:pt idx="2284">
                  <c:v>4.3099999999999996</c:v>
                </c:pt>
                <c:pt idx="2285">
                  <c:v>4.3079999999999963</c:v>
                </c:pt>
                <c:pt idx="2286">
                  <c:v>4.306</c:v>
                </c:pt>
                <c:pt idx="2287">
                  <c:v>4.3049999999999962</c:v>
                </c:pt>
                <c:pt idx="2288">
                  <c:v>4.3029999999999964</c:v>
                </c:pt>
                <c:pt idx="2289">
                  <c:v>4.3010000000000002</c:v>
                </c:pt>
                <c:pt idx="2290">
                  <c:v>4.2990000000000004</c:v>
                </c:pt>
                <c:pt idx="2291">
                  <c:v>4.2969999999999997</c:v>
                </c:pt>
                <c:pt idx="2292">
                  <c:v>4.2960000000000003</c:v>
                </c:pt>
                <c:pt idx="2293">
                  <c:v>4.2939999999999996</c:v>
                </c:pt>
                <c:pt idx="2294">
                  <c:v>4.2919999999999998</c:v>
                </c:pt>
                <c:pt idx="2295">
                  <c:v>4.29</c:v>
                </c:pt>
                <c:pt idx="2296">
                  <c:v>4.2889999999999997</c:v>
                </c:pt>
                <c:pt idx="2297">
                  <c:v>4.2869999999999999</c:v>
                </c:pt>
                <c:pt idx="2298">
                  <c:v>4.2850000000000001</c:v>
                </c:pt>
                <c:pt idx="2299">
                  <c:v>4.2830000000000004</c:v>
                </c:pt>
                <c:pt idx="2300">
                  <c:v>4.282</c:v>
                </c:pt>
                <c:pt idx="2301">
                  <c:v>4.28</c:v>
                </c:pt>
                <c:pt idx="2302">
                  <c:v>4.2779999999999996</c:v>
                </c:pt>
                <c:pt idx="2303">
                  <c:v>4.2759999999999998</c:v>
                </c:pt>
                <c:pt idx="2304">
                  <c:v>4.274</c:v>
                </c:pt>
                <c:pt idx="2305">
                  <c:v>4.2729999999999997</c:v>
                </c:pt>
                <c:pt idx="2306">
                  <c:v>4.2709999999999999</c:v>
                </c:pt>
                <c:pt idx="2307">
                  <c:v>4.2690000000000001</c:v>
                </c:pt>
                <c:pt idx="2308">
                  <c:v>4.2669999999999995</c:v>
                </c:pt>
                <c:pt idx="2309">
                  <c:v>4.266</c:v>
                </c:pt>
                <c:pt idx="2310">
                  <c:v>4.2639999999999985</c:v>
                </c:pt>
                <c:pt idx="2311">
                  <c:v>4.2619999999999996</c:v>
                </c:pt>
                <c:pt idx="2312">
                  <c:v>4.26</c:v>
                </c:pt>
                <c:pt idx="2313">
                  <c:v>4.2590000000000003</c:v>
                </c:pt>
                <c:pt idx="2314">
                  <c:v>4.2569999999999997</c:v>
                </c:pt>
                <c:pt idx="2315">
                  <c:v>4.2549999999999963</c:v>
                </c:pt>
                <c:pt idx="2316">
                  <c:v>4.2539999999999996</c:v>
                </c:pt>
                <c:pt idx="2317">
                  <c:v>4.2519999999999998</c:v>
                </c:pt>
                <c:pt idx="2318">
                  <c:v>4.25</c:v>
                </c:pt>
                <c:pt idx="2319">
                  <c:v>4.2480000000000002</c:v>
                </c:pt>
                <c:pt idx="2320">
                  <c:v>4.2469999999999999</c:v>
                </c:pt>
                <c:pt idx="2321">
                  <c:v>4.2450000000000001</c:v>
                </c:pt>
                <c:pt idx="2322">
                  <c:v>4.2430000000000003</c:v>
                </c:pt>
                <c:pt idx="2323">
                  <c:v>4.2409999999999997</c:v>
                </c:pt>
                <c:pt idx="2324">
                  <c:v>4.24</c:v>
                </c:pt>
                <c:pt idx="2325">
                  <c:v>4.2380000000000004</c:v>
                </c:pt>
                <c:pt idx="2326">
                  <c:v>4.2359999999999998</c:v>
                </c:pt>
                <c:pt idx="2327">
                  <c:v>4.234</c:v>
                </c:pt>
                <c:pt idx="2328">
                  <c:v>4.2329999999999997</c:v>
                </c:pt>
                <c:pt idx="2329">
                  <c:v>4.2309999999999999</c:v>
                </c:pt>
                <c:pt idx="2330">
                  <c:v>4.2290000000000001</c:v>
                </c:pt>
                <c:pt idx="2331">
                  <c:v>4.2279999999999962</c:v>
                </c:pt>
                <c:pt idx="2332">
                  <c:v>4.226</c:v>
                </c:pt>
                <c:pt idx="2333">
                  <c:v>4.2239999999999975</c:v>
                </c:pt>
                <c:pt idx="2334">
                  <c:v>4.2219999999999995</c:v>
                </c:pt>
                <c:pt idx="2335">
                  <c:v>4.2210000000000001</c:v>
                </c:pt>
                <c:pt idx="2336">
                  <c:v>4.2190000000000003</c:v>
                </c:pt>
                <c:pt idx="2337">
                  <c:v>4.2169999999999996</c:v>
                </c:pt>
                <c:pt idx="2338">
                  <c:v>4.2160000000000002</c:v>
                </c:pt>
                <c:pt idx="2339">
                  <c:v>4.2139999999999995</c:v>
                </c:pt>
                <c:pt idx="2340">
                  <c:v>4.2119999999999997</c:v>
                </c:pt>
                <c:pt idx="2341">
                  <c:v>4.21</c:v>
                </c:pt>
                <c:pt idx="2342">
                  <c:v>4.2089999999999996</c:v>
                </c:pt>
                <c:pt idx="2343">
                  <c:v>4.2069999999999999</c:v>
                </c:pt>
                <c:pt idx="2344">
                  <c:v>4.2050000000000001</c:v>
                </c:pt>
                <c:pt idx="2345">
                  <c:v>4.2039999999999997</c:v>
                </c:pt>
                <c:pt idx="2346">
                  <c:v>4.202</c:v>
                </c:pt>
                <c:pt idx="2347">
                  <c:v>4.2</c:v>
                </c:pt>
                <c:pt idx="2348">
                  <c:v>4.1989999999999963</c:v>
                </c:pt>
                <c:pt idx="2349">
                  <c:v>4.1969999999999965</c:v>
                </c:pt>
                <c:pt idx="2350">
                  <c:v>4.1949999999999958</c:v>
                </c:pt>
                <c:pt idx="2351">
                  <c:v>4.1929999999999961</c:v>
                </c:pt>
                <c:pt idx="2352">
                  <c:v>4.1919999999999975</c:v>
                </c:pt>
                <c:pt idx="2353">
                  <c:v>4.1899999999999995</c:v>
                </c:pt>
                <c:pt idx="2354">
                  <c:v>4.1879999999999962</c:v>
                </c:pt>
                <c:pt idx="2355">
                  <c:v>4.1869999999999985</c:v>
                </c:pt>
                <c:pt idx="2356">
                  <c:v>4.1849999999999961</c:v>
                </c:pt>
                <c:pt idx="2357">
                  <c:v>4.1829999999999963</c:v>
                </c:pt>
                <c:pt idx="2358">
                  <c:v>4.1819999999999995</c:v>
                </c:pt>
                <c:pt idx="2359">
                  <c:v>4.18</c:v>
                </c:pt>
                <c:pt idx="2360">
                  <c:v>4.1779999999999964</c:v>
                </c:pt>
                <c:pt idx="2361">
                  <c:v>4.1769999999999996</c:v>
                </c:pt>
                <c:pt idx="2362">
                  <c:v>4.1749999999999963</c:v>
                </c:pt>
                <c:pt idx="2363">
                  <c:v>4.173</c:v>
                </c:pt>
                <c:pt idx="2364">
                  <c:v>4.1719999999999997</c:v>
                </c:pt>
                <c:pt idx="2365">
                  <c:v>4.17</c:v>
                </c:pt>
                <c:pt idx="2366">
                  <c:v>4.1679999999999957</c:v>
                </c:pt>
                <c:pt idx="2367">
                  <c:v>4.1669999999999963</c:v>
                </c:pt>
                <c:pt idx="2368">
                  <c:v>4.1649999999999947</c:v>
                </c:pt>
                <c:pt idx="2369">
                  <c:v>4.1629999999999958</c:v>
                </c:pt>
                <c:pt idx="2370">
                  <c:v>4.1619999999999964</c:v>
                </c:pt>
                <c:pt idx="2371">
                  <c:v>4.1599999999999975</c:v>
                </c:pt>
                <c:pt idx="2372">
                  <c:v>4.1579999999999968</c:v>
                </c:pt>
                <c:pt idx="2373">
                  <c:v>4.1569999999999965</c:v>
                </c:pt>
                <c:pt idx="2374">
                  <c:v>4.1549999999999958</c:v>
                </c:pt>
                <c:pt idx="2375">
                  <c:v>4.152999999999996</c:v>
                </c:pt>
                <c:pt idx="2376">
                  <c:v>4.1519999999999975</c:v>
                </c:pt>
                <c:pt idx="2377">
                  <c:v>4.1499999999999995</c:v>
                </c:pt>
                <c:pt idx="2378">
                  <c:v>4.1479999999999961</c:v>
                </c:pt>
                <c:pt idx="2379">
                  <c:v>4.1469999999999985</c:v>
                </c:pt>
                <c:pt idx="2380">
                  <c:v>4.144999999999996</c:v>
                </c:pt>
                <c:pt idx="2381">
                  <c:v>4.1429999999999962</c:v>
                </c:pt>
                <c:pt idx="2382">
                  <c:v>4.1419999999999995</c:v>
                </c:pt>
                <c:pt idx="2383">
                  <c:v>4.1399999999999997</c:v>
                </c:pt>
                <c:pt idx="2384">
                  <c:v>4.1379999999999963</c:v>
                </c:pt>
                <c:pt idx="2385">
                  <c:v>4.1369999999999996</c:v>
                </c:pt>
                <c:pt idx="2386">
                  <c:v>4.1349999999999962</c:v>
                </c:pt>
                <c:pt idx="2387">
                  <c:v>4.133</c:v>
                </c:pt>
                <c:pt idx="2388">
                  <c:v>4.1319999999999997</c:v>
                </c:pt>
                <c:pt idx="2389">
                  <c:v>4.13</c:v>
                </c:pt>
                <c:pt idx="2390">
                  <c:v>4.1279999999999948</c:v>
                </c:pt>
                <c:pt idx="2391">
                  <c:v>4.1269999999999962</c:v>
                </c:pt>
                <c:pt idx="2392">
                  <c:v>4.1249999999999947</c:v>
                </c:pt>
                <c:pt idx="2393">
                  <c:v>4.1239999999999961</c:v>
                </c:pt>
                <c:pt idx="2394">
                  <c:v>4.1219999999999963</c:v>
                </c:pt>
                <c:pt idx="2395">
                  <c:v>4.1199999999999966</c:v>
                </c:pt>
                <c:pt idx="2396">
                  <c:v>4.1189999999999962</c:v>
                </c:pt>
                <c:pt idx="2397">
                  <c:v>4.1169999999999964</c:v>
                </c:pt>
                <c:pt idx="2398">
                  <c:v>4.1149999999999958</c:v>
                </c:pt>
                <c:pt idx="2399">
                  <c:v>4.1139999999999963</c:v>
                </c:pt>
                <c:pt idx="2400">
                  <c:v>4.1119999999999965</c:v>
                </c:pt>
                <c:pt idx="2401">
                  <c:v>4.1099999999999985</c:v>
                </c:pt>
                <c:pt idx="2402">
                  <c:v>4.109</c:v>
                </c:pt>
                <c:pt idx="2403">
                  <c:v>4.1069999999999975</c:v>
                </c:pt>
                <c:pt idx="2404">
                  <c:v>4.1059999999999963</c:v>
                </c:pt>
                <c:pt idx="2405">
                  <c:v>4.1039999999999965</c:v>
                </c:pt>
                <c:pt idx="2406">
                  <c:v>4.1019999999999985</c:v>
                </c:pt>
                <c:pt idx="2407">
                  <c:v>4.101</c:v>
                </c:pt>
                <c:pt idx="2408">
                  <c:v>4.0990000000000002</c:v>
                </c:pt>
                <c:pt idx="2409">
                  <c:v>4.0969999999999995</c:v>
                </c:pt>
                <c:pt idx="2410">
                  <c:v>4.0960000000000001</c:v>
                </c:pt>
                <c:pt idx="2411">
                  <c:v>4.0939999999999985</c:v>
                </c:pt>
                <c:pt idx="2412">
                  <c:v>4.093</c:v>
                </c:pt>
                <c:pt idx="2413">
                  <c:v>4.0910000000000002</c:v>
                </c:pt>
                <c:pt idx="2414">
                  <c:v>4.0890000000000004</c:v>
                </c:pt>
                <c:pt idx="2415">
                  <c:v>4.0880000000000001</c:v>
                </c:pt>
                <c:pt idx="2416">
                  <c:v>4.0860000000000003</c:v>
                </c:pt>
                <c:pt idx="2417">
                  <c:v>4.085</c:v>
                </c:pt>
                <c:pt idx="2418">
                  <c:v>4.0830000000000002</c:v>
                </c:pt>
                <c:pt idx="2419">
                  <c:v>4.0810000000000004</c:v>
                </c:pt>
                <c:pt idx="2420">
                  <c:v>4.08</c:v>
                </c:pt>
                <c:pt idx="2421">
                  <c:v>4.0780000000000003</c:v>
                </c:pt>
                <c:pt idx="2422">
                  <c:v>4.077</c:v>
                </c:pt>
                <c:pt idx="2423">
                  <c:v>4.0750000000000002</c:v>
                </c:pt>
                <c:pt idx="2424">
                  <c:v>4.0730000000000004</c:v>
                </c:pt>
                <c:pt idx="2425">
                  <c:v>4.0720000000000001</c:v>
                </c:pt>
                <c:pt idx="2426">
                  <c:v>4.07</c:v>
                </c:pt>
                <c:pt idx="2427">
                  <c:v>4.069</c:v>
                </c:pt>
                <c:pt idx="2428">
                  <c:v>4.0669999999999975</c:v>
                </c:pt>
                <c:pt idx="2429">
                  <c:v>4.0649999999999968</c:v>
                </c:pt>
                <c:pt idx="2430">
                  <c:v>4.0639999999999965</c:v>
                </c:pt>
                <c:pt idx="2431">
                  <c:v>4.0619999999999985</c:v>
                </c:pt>
                <c:pt idx="2432">
                  <c:v>4.0609999999999964</c:v>
                </c:pt>
                <c:pt idx="2433">
                  <c:v>4.0590000000000002</c:v>
                </c:pt>
                <c:pt idx="2434">
                  <c:v>4.0569999999999995</c:v>
                </c:pt>
                <c:pt idx="2435">
                  <c:v>4.056</c:v>
                </c:pt>
                <c:pt idx="2436">
                  <c:v>4.0539999999999985</c:v>
                </c:pt>
                <c:pt idx="2437">
                  <c:v>4.0529999999999964</c:v>
                </c:pt>
                <c:pt idx="2438">
                  <c:v>4.0510000000000002</c:v>
                </c:pt>
                <c:pt idx="2439">
                  <c:v>4.0490000000000004</c:v>
                </c:pt>
                <c:pt idx="2440">
                  <c:v>4.048</c:v>
                </c:pt>
                <c:pt idx="2441">
                  <c:v>4.0460000000000003</c:v>
                </c:pt>
                <c:pt idx="2442">
                  <c:v>4.0449999999999964</c:v>
                </c:pt>
                <c:pt idx="2443">
                  <c:v>4.0430000000000001</c:v>
                </c:pt>
                <c:pt idx="2444">
                  <c:v>4.0419999999999998</c:v>
                </c:pt>
                <c:pt idx="2445">
                  <c:v>4.04</c:v>
                </c:pt>
                <c:pt idx="2446">
                  <c:v>4.0380000000000003</c:v>
                </c:pt>
                <c:pt idx="2447">
                  <c:v>4.0369999999999999</c:v>
                </c:pt>
                <c:pt idx="2448">
                  <c:v>4.0350000000000001</c:v>
                </c:pt>
                <c:pt idx="2449">
                  <c:v>4.0339999999999998</c:v>
                </c:pt>
                <c:pt idx="2450">
                  <c:v>4.032</c:v>
                </c:pt>
                <c:pt idx="2451">
                  <c:v>4.0309999999999997</c:v>
                </c:pt>
                <c:pt idx="2452">
                  <c:v>4.0289999999999964</c:v>
                </c:pt>
                <c:pt idx="2453">
                  <c:v>4.0269999999999975</c:v>
                </c:pt>
                <c:pt idx="2454">
                  <c:v>4.0259999999999962</c:v>
                </c:pt>
                <c:pt idx="2455">
                  <c:v>4.0239999999999965</c:v>
                </c:pt>
                <c:pt idx="2456">
                  <c:v>4.0229999999999961</c:v>
                </c:pt>
                <c:pt idx="2457">
                  <c:v>4.0209999999999964</c:v>
                </c:pt>
                <c:pt idx="2458">
                  <c:v>4.0199999999999996</c:v>
                </c:pt>
                <c:pt idx="2459">
                  <c:v>4.0179999999999962</c:v>
                </c:pt>
                <c:pt idx="2460">
                  <c:v>4.016</c:v>
                </c:pt>
                <c:pt idx="2461">
                  <c:v>4.0149999999999961</c:v>
                </c:pt>
                <c:pt idx="2462">
                  <c:v>4.0129999999999963</c:v>
                </c:pt>
                <c:pt idx="2463">
                  <c:v>4.0119999999999996</c:v>
                </c:pt>
                <c:pt idx="2464">
                  <c:v>4.01</c:v>
                </c:pt>
                <c:pt idx="2465">
                  <c:v>4.0090000000000003</c:v>
                </c:pt>
                <c:pt idx="2466">
                  <c:v>4.0069999999999997</c:v>
                </c:pt>
                <c:pt idx="2467">
                  <c:v>4.0060000000000002</c:v>
                </c:pt>
                <c:pt idx="2468">
                  <c:v>4.0039999999999996</c:v>
                </c:pt>
                <c:pt idx="2469">
                  <c:v>4.0030000000000001</c:v>
                </c:pt>
                <c:pt idx="2470">
                  <c:v>4.0010000000000003</c:v>
                </c:pt>
                <c:pt idx="2471">
                  <c:v>3.9989999999999997</c:v>
                </c:pt>
                <c:pt idx="2472">
                  <c:v>3.9979999999999998</c:v>
                </c:pt>
                <c:pt idx="2473">
                  <c:v>3.9959999999999987</c:v>
                </c:pt>
                <c:pt idx="2474">
                  <c:v>3.9949999999999997</c:v>
                </c:pt>
                <c:pt idx="2475">
                  <c:v>3.9929999999999981</c:v>
                </c:pt>
                <c:pt idx="2476">
                  <c:v>3.9919999999999987</c:v>
                </c:pt>
                <c:pt idx="2477">
                  <c:v>3.9899999999999998</c:v>
                </c:pt>
                <c:pt idx="2478">
                  <c:v>3.9889999999999999</c:v>
                </c:pt>
                <c:pt idx="2479">
                  <c:v>3.9870000000000001</c:v>
                </c:pt>
                <c:pt idx="2480">
                  <c:v>3.9859999999999998</c:v>
                </c:pt>
                <c:pt idx="2481">
                  <c:v>3.984</c:v>
                </c:pt>
                <c:pt idx="2482">
                  <c:v>3.9819999999999998</c:v>
                </c:pt>
                <c:pt idx="2483">
                  <c:v>3.9809999999999999</c:v>
                </c:pt>
                <c:pt idx="2484">
                  <c:v>3.9789999999999988</c:v>
                </c:pt>
                <c:pt idx="2485">
                  <c:v>3.9779999999999998</c:v>
                </c:pt>
                <c:pt idx="2486">
                  <c:v>3.9759999999999982</c:v>
                </c:pt>
                <c:pt idx="2487">
                  <c:v>3.9749999999999988</c:v>
                </c:pt>
                <c:pt idx="2488">
                  <c:v>3.9729999999999981</c:v>
                </c:pt>
                <c:pt idx="2489">
                  <c:v>3.9719999999999982</c:v>
                </c:pt>
                <c:pt idx="2490">
                  <c:v>3.9699999999999998</c:v>
                </c:pt>
                <c:pt idx="2491">
                  <c:v>3.9689999999999999</c:v>
                </c:pt>
                <c:pt idx="2492">
                  <c:v>3.9670000000000001</c:v>
                </c:pt>
                <c:pt idx="2493">
                  <c:v>3.9659999999999997</c:v>
                </c:pt>
                <c:pt idx="2494">
                  <c:v>3.964</c:v>
                </c:pt>
                <c:pt idx="2495">
                  <c:v>3.9630000000000001</c:v>
                </c:pt>
                <c:pt idx="2496">
                  <c:v>3.9609999999999999</c:v>
                </c:pt>
                <c:pt idx="2497">
                  <c:v>3.96</c:v>
                </c:pt>
                <c:pt idx="2498">
                  <c:v>3.9579999999999997</c:v>
                </c:pt>
                <c:pt idx="2499">
                  <c:v>3.9569999999999981</c:v>
                </c:pt>
                <c:pt idx="2500">
                  <c:v>3.9549999999999987</c:v>
                </c:pt>
                <c:pt idx="2501">
                  <c:v>3.9539999999999997</c:v>
                </c:pt>
                <c:pt idx="2502">
                  <c:v>3.9519999999999982</c:v>
                </c:pt>
                <c:pt idx="2503">
                  <c:v>3.9509999999999987</c:v>
                </c:pt>
                <c:pt idx="2504">
                  <c:v>3.9489999999999998</c:v>
                </c:pt>
                <c:pt idx="2505">
                  <c:v>3.948</c:v>
                </c:pt>
                <c:pt idx="2506">
                  <c:v>3.9459999999999997</c:v>
                </c:pt>
                <c:pt idx="2507">
                  <c:v>3.944</c:v>
                </c:pt>
                <c:pt idx="2508">
                  <c:v>3.9430000000000001</c:v>
                </c:pt>
                <c:pt idx="2509">
                  <c:v>3.9409999999999998</c:v>
                </c:pt>
                <c:pt idx="2510">
                  <c:v>3.94</c:v>
                </c:pt>
                <c:pt idx="2511">
                  <c:v>3.9379999999999997</c:v>
                </c:pt>
                <c:pt idx="2512">
                  <c:v>3.9369999999999981</c:v>
                </c:pt>
                <c:pt idx="2513">
                  <c:v>3.9349999999999987</c:v>
                </c:pt>
                <c:pt idx="2514">
                  <c:v>3.9339999999999997</c:v>
                </c:pt>
                <c:pt idx="2515">
                  <c:v>3.9319999999999982</c:v>
                </c:pt>
                <c:pt idx="2516">
                  <c:v>3.9309999999999987</c:v>
                </c:pt>
                <c:pt idx="2517">
                  <c:v>3.9289999999999998</c:v>
                </c:pt>
                <c:pt idx="2518">
                  <c:v>3.9279999999999999</c:v>
                </c:pt>
                <c:pt idx="2519">
                  <c:v>3.927</c:v>
                </c:pt>
                <c:pt idx="2520">
                  <c:v>3.9249999999999998</c:v>
                </c:pt>
                <c:pt idx="2521">
                  <c:v>3.9239999999999999</c:v>
                </c:pt>
                <c:pt idx="2522">
                  <c:v>3.9219999999999997</c:v>
                </c:pt>
                <c:pt idx="2523">
                  <c:v>3.9209999999999998</c:v>
                </c:pt>
                <c:pt idx="2524">
                  <c:v>3.9189999999999987</c:v>
                </c:pt>
                <c:pt idx="2525">
                  <c:v>3.9179999999999997</c:v>
                </c:pt>
                <c:pt idx="2526">
                  <c:v>3.9159999999999981</c:v>
                </c:pt>
                <c:pt idx="2527">
                  <c:v>3.9149999999999987</c:v>
                </c:pt>
                <c:pt idx="2528">
                  <c:v>3.912999999999998</c:v>
                </c:pt>
                <c:pt idx="2529">
                  <c:v>3.9119999999999981</c:v>
                </c:pt>
                <c:pt idx="2530">
                  <c:v>3.9099999999999997</c:v>
                </c:pt>
                <c:pt idx="2531">
                  <c:v>3.9089999999999998</c:v>
                </c:pt>
                <c:pt idx="2532">
                  <c:v>3.907</c:v>
                </c:pt>
                <c:pt idx="2533">
                  <c:v>3.9059999999999997</c:v>
                </c:pt>
                <c:pt idx="2534">
                  <c:v>3.9039999999999999</c:v>
                </c:pt>
                <c:pt idx="2535">
                  <c:v>3.903</c:v>
                </c:pt>
                <c:pt idx="2536">
                  <c:v>3.9009999999999998</c:v>
                </c:pt>
                <c:pt idx="2537">
                  <c:v>3.9</c:v>
                </c:pt>
                <c:pt idx="2538">
                  <c:v>3.8979999999999997</c:v>
                </c:pt>
                <c:pt idx="2539">
                  <c:v>3.896999999999998</c:v>
                </c:pt>
                <c:pt idx="2540">
                  <c:v>3.8949999999999987</c:v>
                </c:pt>
                <c:pt idx="2541">
                  <c:v>3.8939999999999997</c:v>
                </c:pt>
                <c:pt idx="2542">
                  <c:v>3.8919999999999981</c:v>
                </c:pt>
                <c:pt idx="2543">
                  <c:v>3.8909999999999987</c:v>
                </c:pt>
                <c:pt idx="2544">
                  <c:v>3.8899999999999997</c:v>
                </c:pt>
                <c:pt idx="2545">
                  <c:v>3.8879999999999999</c:v>
                </c:pt>
                <c:pt idx="2546">
                  <c:v>3.887</c:v>
                </c:pt>
                <c:pt idx="2547">
                  <c:v>3.8849999999999998</c:v>
                </c:pt>
                <c:pt idx="2548">
                  <c:v>3.8839999999999999</c:v>
                </c:pt>
                <c:pt idx="2549">
                  <c:v>3.8819999999999997</c:v>
                </c:pt>
                <c:pt idx="2550">
                  <c:v>3.8809999999999998</c:v>
                </c:pt>
                <c:pt idx="2551">
                  <c:v>3.8789999999999987</c:v>
                </c:pt>
                <c:pt idx="2552">
                  <c:v>3.8779999999999997</c:v>
                </c:pt>
                <c:pt idx="2553">
                  <c:v>3.8759999999999981</c:v>
                </c:pt>
                <c:pt idx="2554">
                  <c:v>3.8749999999999987</c:v>
                </c:pt>
                <c:pt idx="2555">
                  <c:v>3.8729999999999984</c:v>
                </c:pt>
                <c:pt idx="2556">
                  <c:v>3.8719999999999981</c:v>
                </c:pt>
                <c:pt idx="2557">
                  <c:v>3.8709999999999987</c:v>
                </c:pt>
                <c:pt idx="2558">
                  <c:v>3.8689999999999998</c:v>
                </c:pt>
                <c:pt idx="2559">
                  <c:v>3.8679999999999999</c:v>
                </c:pt>
                <c:pt idx="2560">
                  <c:v>3.8659999999999997</c:v>
                </c:pt>
                <c:pt idx="2561">
                  <c:v>3.8649999999999998</c:v>
                </c:pt>
                <c:pt idx="2562">
                  <c:v>3.863</c:v>
                </c:pt>
                <c:pt idx="2563">
                  <c:v>3.8619999999999997</c:v>
                </c:pt>
                <c:pt idx="2564">
                  <c:v>3.86</c:v>
                </c:pt>
                <c:pt idx="2565">
                  <c:v>3.8589999999999987</c:v>
                </c:pt>
                <c:pt idx="2566">
                  <c:v>3.8579999999999997</c:v>
                </c:pt>
                <c:pt idx="2567">
                  <c:v>3.8559999999999981</c:v>
                </c:pt>
                <c:pt idx="2568">
                  <c:v>3.8549999999999982</c:v>
                </c:pt>
                <c:pt idx="2569">
                  <c:v>3.8529999999999984</c:v>
                </c:pt>
                <c:pt idx="2570">
                  <c:v>3.8519999999999981</c:v>
                </c:pt>
                <c:pt idx="2571">
                  <c:v>3.8499999999999988</c:v>
                </c:pt>
                <c:pt idx="2572">
                  <c:v>3.8489999999999998</c:v>
                </c:pt>
                <c:pt idx="2573">
                  <c:v>3.847</c:v>
                </c:pt>
                <c:pt idx="2574">
                  <c:v>3.8459999999999988</c:v>
                </c:pt>
                <c:pt idx="2575">
                  <c:v>3.8449999999999998</c:v>
                </c:pt>
                <c:pt idx="2576">
                  <c:v>3.843</c:v>
                </c:pt>
                <c:pt idx="2577">
                  <c:v>3.8419999999999987</c:v>
                </c:pt>
                <c:pt idx="2578">
                  <c:v>3.84</c:v>
                </c:pt>
                <c:pt idx="2579">
                  <c:v>3.8389999999999982</c:v>
                </c:pt>
                <c:pt idx="2580">
                  <c:v>3.8369999999999984</c:v>
                </c:pt>
                <c:pt idx="2581">
                  <c:v>3.8359999999999981</c:v>
                </c:pt>
                <c:pt idx="2582">
                  <c:v>3.8349999999999982</c:v>
                </c:pt>
                <c:pt idx="2583">
                  <c:v>3.8329999999999984</c:v>
                </c:pt>
                <c:pt idx="2584">
                  <c:v>3.8319999999999981</c:v>
                </c:pt>
                <c:pt idx="2585">
                  <c:v>3.8299999999999987</c:v>
                </c:pt>
                <c:pt idx="2586">
                  <c:v>3.8289999999999997</c:v>
                </c:pt>
                <c:pt idx="2587">
                  <c:v>3.827</c:v>
                </c:pt>
                <c:pt idx="2588">
                  <c:v>3.8259999999999987</c:v>
                </c:pt>
                <c:pt idx="2589">
                  <c:v>3.8249999999999997</c:v>
                </c:pt>
                <c:pt idx="2590">
                  <c:v>3.823</c:v>
                </c:pt>
                <c:pt idx="2591">
                  <c:v>3.8219999999999987</c:v>
                </c:pt>
                <c:pt idx="2592">
                  <c:v>3.82</c:v>
                </c:pt>
                <c:pt idx="2593">
                  <c:v>3.8189999999999982</c:v>
                </c:pt>
                <c:pt idx="2594">
                  <c:v>3.8179999999999987</c:v>
                </c:pt>
                <c:pt idx="2595">
                  <c:v>3.8159999999999981</c:v>
                </c:pt>
                <c:pt idx="2596">
                  <c:v>3.8149999999999982</c:v>
                </c:pt>
                <c:pt idx="2597">
                  <c:v>3.8129999999999984</c:v>
                </c:pt>
                <c:pt idx="2598">
                  <c:v>3.8119999999999981</c:v>
                </c:pt>
                <c:pt idx="2599">
                  <c:v>3.8099999999999987</c:v>
                </c:pt>
                <c:pt idx="2600">
                  <c:v>3.8089999999999997</c:v>
                </c:pt>
                <c:pt idx="2601">
                  <c:v>3.8079999999999998</c:v>
                </c:pt>
                <c:pt idx="2602">
                  <c:v>3.8059999999999987</c:v>
                </c:pt>
                <c:pt idx="2603">
                  <c:v>3.8049999999999997</c:v>
                </c:pt>
                <c:pt idx="2604">
                  <c:v>3.8029999999999982</c:v>
                </c:pt>
                <c:pt idx="2605">
                  <c:v>3.8019999999999987</c:v>
                </c:pt>
                <c:pt idx="2606">
                  <c:v>3.8009999999999997</c:v>
                </c:pt>
                <c:pt idx="2607">
                  <c:v>3.7989999999999999</c:v>
                </c:pt>
                <c:pt idx="2608">
                  <c:v>3.798</c:v>
                </c:pt>
                <c:pt idx="2609">
                  <c:v>3.7959999999999998</c:v>
                </c:pt>
                <c:pt idx="2610">
                  <c:v>3.7949999999999999</c:v>
                </c:pt>
                <c:pt idx="2611">
                  <c:v>3.794</c:v>
                </c:pt>
                <c:pt idx="2612">
                  <c:v>3.7919999999999998</c:v>
                </c:pt>
                <c:pt idx="2613">
                  <c:v>3.7909999999999999</c:v>
                </c:pt>
                <c:pt idx="2614">
                  <c:v>3.7890000000000001</c:v>
                </c:pt>
                <c:pt idx="2615">
                  <c:v>3.7880000000000011</c:v>
                </c:pt>
                <c:pt idx="2616">
                  <c:v>3.7869999999999999</c:v>
                </c:pt>
                <c:pt idx="2617">
                  <c:v>3.7850000000000001</c:v>
                </c:pt>
                <c:pt idx="2618">
                  <c:v>3.7840000000000011</c:v>
                </c:pt>
                <c:pt idx="2619">
                  <c:v>3.7829999999999999</c:v>
                </c:pt>
                <c:pt idx="2620">
                  <c:v>3.7810000000000001</c:v>
                </c:pt>
                <c:pt idx="2621">
                  <c:v>3.7800000000000002</c:v>
                </c:pt>
                <c:pt idx="2622">
                  <c:v>3.778</c:v>
                </c:pt>
                <c:pt idx="2623">
                  <c:v>3.7770000000000001</c:v>
                </c:pt>
                <c:pt idx="2624">
                  <c:v>3.7759999999999998</c:v>
                </c:pt>
                <c:pt idx="2625">
                  <c:v>3.774</c:v>
                </c:pt>
                <c:pt idx="2626">
                  <c:v>3.7730000000000001</c:v>
                </c:pt>
                <c:pt idx="2627">
                  <c:v>3.7709999999999999</c:v>
                </c:pt>
                <c:pt idx="2628">
                  <c:v>3.77</c:v>
                </c:pt>
                <c:pt idx="2629">
                  <c:v>3.7690000000000001</c:v>
                </c:pt>
                <c:pt idx="2630">
                  <c:v>3.7669999999999999</c:v>
                </c:pt>
                <c:pt idx="2631">
                  <c:v>3.766</c:v>
                </c:pt>
                <c:pt idx="2632">
                  <c:v>3.7650000000000001</c:v>
                </c:pt>
                <c:pt idx="2633">
                  <c:v>3.7629999999999999</c:v>
                </c:pt>
                <c:pt idx="2634">
                  <c:v>3.762</c:v>
                </c:pt>
                <c:pt idx="2635">
                  <c:v>3.7600000000000002</c:v>
                </c:pt>
                <c:pt idx="2636">
                  <c:v>3.7589999999999999</c:v>
                </c:pt>
                <c:pt idx="2637">
                  <c:v>3.758</c:v>
                </c:pt>
                <c:pt idx="2638">
                  <c:v>3.7559999999999998</c:v>
                </c:pt>
                <c:pt idx="2639">
                  <c:v>3.7549999999999999</c:v>
                </c:pt>
                <c:pt idx="2640">
                  <c:v>3.754</c:v>
                </c:pt>
                <c:pt idx="2641">
                  <c:v>3.7519999999999998</c:v>
                </c:pt>
                <c:pt idx="2642">
                  <c:v>3.7509999999999999</c:v>
                </c:pt>
                <c:pt idx="2643">
                  <c:v>3.7490000000000001</c:v>
                </c:pt>
                <c:pt idx="2644">
                  <c:v>3.7480000000000002</c:v>
                </c:pt>
                <c:pt idx="2645">
                  <c:v>3.7469999999999999</c:v>
                </c:pt>
                <c:pt idx="2646">
                  <c:v>3.7450000000000001</c:v>
                </c:pt>
                <c:pt idx="2647">
                  <c:v>3.7440000000000002</c:v>
                </c:pt>
                <c:pt idx="2648">
                  <c:v>3.7429999999999999</c:v>
                </c:pt>
                <c:pt idx="2649">
                  <c:v>3.7410000000000001</c:v>
                </c:pt>
                <c:pt idx="2650">
                  <c:v>3.74</c:v>
                </c:pt>
                <c:pt idx="2651">
                  <c:v>3.7389999999999999</c:v>
                </c:pt>
                <c:pt idx="2652">
                  <c:v>3.7370000000000001</c:v>
                </c:pt>
                <c:pt idx="2653">
                  <c:v>3.7359999999999998</c:v>
                </c:pt>
                <c:pt idx="2654">
                  <c:v>3.734</c:v>
                </c:pt>
                <c:pt idx="2655">
                  <c:v>3.7330000000000001</c:v>
                </c:pt>
                <c:pt idx="2656">
                  <c:v>3.7319999999999998</c:v>
                </c:pt>
                <c:pt idx="2657">
                  <c:v>3.73</c:v>
                </c:pt>
                <c:pt idx="2658">
                  <c:v>3.7290000000000001</c:v>
                </c:pt>
                <c:pt idx="2659">
                  <c:v>3.7280000000000002</c:v>
                </c:pt>
                <c:pt idx="2660">
                  <c:v>3.726</c:v>
                </c:pt>
                <c:pt idx="2661">
                  <c:v>3.7250000000000001</c:v>
                </c:pt>
                <c:pt idx="2662">
                  <c:v>3.7240000000000002</c:v>
                </c:pt>
                <c:pt idx="2663">
                  <c:v>3.722</c:v>
                </c:pt>
                <c:pt idx="2664">
                  <c:v>3.7210000000000001</c:v>
                </c:pt>
                <c:pt idx="2665">
                  <c:v>3.72</c:v>
                </c:pt>
                <c:pt idx="2666">
                  <c:v>3.718</c:v>
                </c:pt>
                <c:pt idx="2667">
                  <c:v>3.7170000000000001</c:v>
                </c:pt>
                <c:pt idx="2668">
                  <c:v>3.7159999999999997</c:v>
                </c:pt>
                <c:pt idx="2669">
                  <c:v>3.714</c:v>
                </c:pt>
                <c:pt idx="2670">
                  <c:v>3.7130000000000001</c:v>
                </c:pt>
                <c:pt idx="2671">
                  <c:v>3.7119999999999997</c:v>
                </c:pt>
                <c:pt idx="2672">
                  <c:v>3.71</c:v>
                </c:pt>
                <c:pt idx="2673">
                  <c:v>3.7090000000000001</c:v>
                </c:pt>
                <c:pt idx="2674">
                  <c:v>3.7080000000000002</c:v>
                </c:pt>
                <c:pt idx="2675">
                  <c:v>3.706</c:v>
                </c:pt>
                <c:pt idx="2676">
                  <c:v>3.7050000000000001</c:v>
                </c:pt>
                <c:pt idx="2677">
                  <c:v>3.7040000000000002</c:v>
                </c:pt>
                <c:pt idx="2678">
                  <c:v>3.702</c:v>
                </c:pt>
                <c:pt idx="2679">
                  <c:v>3.7010000000000001</c:v>
                </c:pt>
                <c:pt idx="2680">
                  <c:v>3.7</c:v>
                </c:pt>
                <c:pt idx="2681">
                  <c:v>3.698</c:v>
                </c:pt>
                <c:pt idx="2682">
                  <c:v>3.6970000000000001</c:v>
                </c:pt>
                <c:pt idx="2683">
                  <c:v>3.6959999999999997</c:v>
                </c:pt>
                <c:pt idx="2684">
                  <c:v>3.694</c:v>
                </c:pt>
                <c:pt idx="2685">
                  <c:v>3.6930000000000001</c:v>
                </c:pt>
                <c:pt idx="2686">
                  <c:v>3.6919999999999997</c:v>
                </c:pt>
                <c:pt idx="2687">
                  <c:v>3.69</c:v>
                </c:pt>
                <c:pt idx="2688">
                  <c:v>3.6890000000000001</c:v>
                </c:pt>
                <c:pt idx="2689">
                  <c:v>3.6880000000000002</c:v>
                </c:pt>
                <c:pt idx="2690">
                  <c:v>3.6859999999999999</c:v>
                </c:pt>
                <c:pt idx="2691">
                  <c:v>3.6850000000000001</c:v>
                </c:pt>
                <c:pt idx="2692">
                  <c:v>3.6840000000000002</c:v>
                </c:pt>
                <c:pt idx="2693">
                  <c:v>3.6819999999999999</c:v>
                </c:pt>
                <c:pt idx="2694">
                  <c:v>3.681</c:v>
                </c:pt>
                <c:pt idx="2695">
                  <c:v>3.68</c:v>
                </c:pt>
                <c:pt idx="2696">
                  <c:v>3.6779999999999999</c:v>
                </c:pt>
                <c:pt idx="2697">
                  <c:v>3.677</c:v>
                </c:pt>
                <c:pt idx="2698">
                  <c:v>3.6759999999999997</c:v>
                </c:pt>
                <c:pt idx="2699">
                  <c:v>3.6739999999999999</c:v>
                </c:pt>
                <c:pt idx="2700">
                  <c:v>3.673</c:v>
                </c:pt>
                <c:pt idx="2701">
                  <c:v>3.6719999999999997</c:v>
                </c:pt>
                <c:pt idx="2702">
                  <c:v>3.67</c:v>
                </c:pt>
                <c:pt idx="2703">
                  <c:v>3.669</c:v>
                </c:pt>
                <c:pt idx="2704">
                  <c:v>3.6680000000000001</c:v>
                </c:pt>
                <c:pt idx="2705">
                  <c:v>3.6669999999999998</c:v>
                </c:pt>
                <c:pt idx="2706">
                  <c:v>3.665</c:v>
                </c:pt>
                <c:pt idx="2707">
                  <c:v>3.6640000000000001</c:v>
                </c:pt>
                <c:pt idx="2708">
                  <c:v>3.6629999999999998</c:v>
                </c:pt>
                <c:pt idx="2709">
                  <c:v>3.661</c:v>
                </c:pt>
                <c:pt idx="2710">
                  <c:v>3.66</c:v>
                </c:pt>
                <c:pt idx="2711">
                  <c:v>3.6589999999999998</c:v>
                </c:pt>
                <c:pt idx="2712">
                  <c:v>3.657</c:v>
                </c:pt>
                <c:pt idx="2713">
                  <c:v>3.6559999999999997</c:v>
                </c:pt>
                <c:pt idx="2714">
                  <c:v>3.6549999999999998</c:v>
                </c:pt>
                <c:pt idx="2715">
                  <c:v>3.6539999999999999</c:v>
                </c:pt>
                <c:pt idx="2716">
                  <c:v>3.6519999999999997</c:v>
                </c:pt>
                <c:pt idx="2717">
                  <c:v>3.6509999999999998</c:v>
                </c:pt>
                <c:pt idx="2718">
                  <c:v>3.65</c:v>
                </c:pt>
                <c:pt idx="2719">
                  <c:v>3.6480000000000001</c:v>
                </c:pt>
                <c:pt idx="2720">
                  <c:v>3.6469999999999998</c:v>
                </c:pt>
                <c:pt idx="2721">
                  <c:v>3.6459999999999999</c:v>
                </c:pt>
                <c:pt idx="2722">
                  <c:v>3.6440000000000001</c:v>
                </c:pt>
                <c:pt idx="2723">
                  <c:v>3.6429999999999998</c:v>
                </c:pt>
                <c:pt idx="2724">
                  <c:v>3.6419999999999999</c:v>
                </c:pt>
                <c:pt idx="2725">
                  <c:v>3.641</c:v>
                </c:pt>
                <c:pt idx="2726">
                  <c:v>3.6389999999999998</c:v>
                </c:pt>
                <c:pt idx="2727">
                  <c:v>3.6379999999999999</c:v>
                </c:pt>
                <c:pt idx="2728">
                  <c:v>3.637</c:v>
                </c:pt>
                <c:pt idx="2729">
                  <c:v>3.6349999999999998</c:v>
                </c:pt>
                <c:pt idx="2730">
                  <c:v>3.6339999999999999</c:v>
                </c:pt>
                <c:pt idx="2731">
                  <c:v>3.633</c:v>
                </c:pt>
                <c:pt idx="2732">
                  <c:v>3.6319999999999997</c:v>
                </c:pt>
                <c:pt idx="2733">
                  <c:v>3.63</c:v>
                </c:pt>
                <c:pt idx="2734">
                  <c:v>3.629</c:v>
                </c:pt>
                <c:pt idx="2735">
                  <c:v>3.6280000000000001</c:v>
                </c:pt>
                <c:pt idx="2736">
                  <c:v>3.6259999999999999</c:v>
                </c:pt>
                <c:pt idx="2737">
                  <c:v>3.625</c:v>
                </c:pt>
                <c:pt idx="2738">
                  <c:v>3.6240000000000001</c:v>
                </c:pt>
                <c:pt idx="2739">
                  <c:v>3.6230000000000002</c:v>
                </c:pt>
                <c:pt idx="2740">
                  <c:v>3.621</c:v>
                </c:pt>
                <c:pt idx="2741">
                  <c:v>3.62</c:v>
                </c:pt>
                <c:pt idx="2742">
                  <c:v>3.6189999999999998</c:v>
                </c:pt>
                <c:pt idx="2743">
                  <c:v>3.617</c:v>
                </c:pt>
                <c:pt idx="2744">
                  <c:v>3.6159999999999997</c:v>
                </c:pt>
                <c:pt idx="2745">
                  <c:v>3.6149999999999998</c:v>
                </c:pt>
                <c:pt idx="2746">
                  <c:v>3.6139999999999999</c:v>
                </c:pt>
                <c:pt idx="2747">
                  <c:v>3.6119999999999997</c:v>
                </c:pt>
                <c:pt idx="2748">
                  <c:v>3.6109999999999998</c:v>
                </c:pt>
                <c:pt idx="2749">
                  <c:v>3.61</c:v>
                </c:pt>
                <c:pt idx="2750">
                  <c:v>3.609</c:v>
                </c:pt>
                <c:pt idx="2751">
                  <c:v>3.6070000000000002</c:v>
                </c:pt>
                <c:pt idx="2752">
                  <c:v>3.6059999999999999</c:v>
                </c:pt>
                <c:pt idx="2753">
                  <c:v>3.605</c:v>
                </c:pt>
                <c:pt idx="2754">
                  <c:v>3.6030000000000002</c:v>
                </c:pt>
                <c:pt idx="2755">
                  <c:v>3.6019999999999999</c:v>
                </c:pt>
                <c:pt idx="2756">
                  <c:v>3.601</c:v>
                </c:pt>
                <c:pt idx="2757">
                  <c:v>3.6</c:v>
                </c:pt>
                <c:pt idx="2758">
                  <c:v>3.5979999999999999</c:v>
                </c:pt>
                <c:pt idx="2759">
                  <c:v>3.597</c:v>
                </c:pt>
                <c:pt idx="2760">
                  <c:v>3.5959999999999988</c:v>
                </c:pt>
                <c:pt idx="2761">
                  <c:v>3.5949999999999998</c:v>
                </c:pt>
                <c:pt idx="2762">
                  <c:v>3.593</c:v>
                </c:pt>
                <c:pt idx="2763">
                  <c:v>3.5919999999999987</c:v>
                </c:pt>
                <c:pt idx="2764">
                  <c:v>3.5909999999999997</c:v>
                </c:pt>
                <c:pt idx="2765">
                  <c:v>3.59</c:v>
                </c:pt>
                <c:pt idx="2766">
                  <c:v>3.5880000000000001</c:v>
                </c:pt>
                <c:pt idx="2767">
                  <c:v>3.5870000000000002</c:v>
                </c:pt>
                <c:pt idx="2768">
                  <c:v>3.5859999999999999</c:v>
                </c:pt>
                <c:pt idx="2769">
                  <c:v>3.585</c:v>
                </c:pt>
                <c:pt idx="2770">
                  <c:v>3.5830000000000002</c:v>
                </c:pt>
                <c:pt idx="2771">
                  <c:v>3.5819999999999999</c:v>
                </c:pt>
                <c:pt idx="2772">
                  <c:v>3.581</c:v>
                </c:pt>
                <c:pt idx="2773">
                  <c:v>3.58</c:v>
                </c:pt>
                <c:pt idx="2774">
                  <c:v>3.5779999999999998</c:v>
                </c:pt>
                <c:pt idx="2775">
                  <c:v>3.577</c:v>
                </c:pt>
                <c:pt idx="2776">
                  <c:v>3.5759999999999987</c:v>
                </c:pt>
                <c:pt idx="2777">
                  <c:v>3.5749999999999997</c:v>
                </c:pt>
                <c:pt idx="2778">
                  <c:v>3.573</c:v>
                </c:pt>
                <c:pt idx="2779">
                  <c:v>3.5719999999999987</c:v>
                </c:pt>
                <c:pt idx="2780">
                  <c:v>3.5709999999999997</c:v>
                </c:pt>
                <c:pt idx="2781">
                  <c:v>3.57</c:v>
                </c:pt>
                <c:pt idx="2782">
                  <c:v>3.5680000000000001</c:v>
                </c:pt>
                <c:pt idx="2783">
                  <c:v>3.5670000000000002</c:v>
                </c:pt>
                <c:pt idx="2784">
                  <c:v>3.5659999999999998</c:v>
                </c:pt>
                <c:pt idx="2785">
                  <c:v>3.5649999999999999</c:v>
                </c:pt>
                <c:pt idx="2786">
                  <c:v>3.5630000000000002</c:v>
                </c:pt>
                <c:pt idx="2787">
                  <c:v>3.5619999999999998</c:v>
                </c:pt>
                <c:pt idx="2788">
                  <c:v>3.5609999999999999</c:v>
                </c:pt>
                <c:pt idx="2789">
                  <c:v>3.56</c:v>
                </c:pt>
                <c:pt idx="2790">
                  <c:v>3.5579999999999998</c:v>
                </c:pt>
                <c:pt idx="2791">
                  <c:v>3.5569999999999982</c:v>
                </c:pt>
                <c:pt idx="2792">
                  <c:v>3.5559999999999987</c:v>
                </c:pt>
                <c:pt idx="2793">
                  <c:v>3.5549999999999997</c:v>
                </c:pt>
                <c:pt idx="2794">
                  <c:v>3.5539999999999998</c:v>
                </c:pt>
                <c:pt idx="2795">
                  <c:v>3.5519999999999987</c:v>
                </c:pt>
                <c:pt idx="2796">
                  <c:v>3.5509999999999997</c:v>
                </c:pt>
                <c:pt idx="2797">
                  <c:v>3.55</c:v>
                </c:pt>
                <c:pt idx="2798">
                  <c:v>3.5489999999999999</c:v>
                </c:pt>
                <c:pt idx="2799">
                  <c:v>3.5470000000000002</c:v>
                </c:pt>
                <c:pt idx="2800">
                  <c:v>3.5459999999999998</c:v>
                </c:pt>
                <c:pt idx="2801">
                  <c:v>3.5449999999999999</c:v>
                </c:pt>
                <c:pt idx="2802">
                  <c:v>3.544</c:v>
                </c:pt>
                <c:pt idx="2803">
                  <c:v>3.5419999999999998</c:v>
                </c:pt>
                <c:pt idx="2804">
                  <c:v>3.5409999999999999</c:v>
                </c:pt>
                <c:pt idx="2805">
                  <c:v>3.54</c:v>
                </c:pt>
                <c:pt idx="2806">
                  <c:v>3.5389999999999997</c:v>
                </c:pt>
                <c:pt idx="2807">
                  <c:v>3.5379999999999998</c:v>
                </c:pt>
                <c:pt idx="2808">
                  <c:v>3.5359999999999987</c:v>
                </c:pt>
                <c:pt idx="2809">
                  <c:v>3.5349999999999997</c:v>
                </c:pt>
                <c:pt idx="2810">
                  <c:v>3.5339999999999998</c:v>
                </c:pt>
                <c:pt idx="2811">
                  <c:v>3.5329999999999981</c:v>
                </c:pt>
                <c:pt idx="2812">
                  <c:v>3.5309999999999997</c:v>
                </c:pt>
                <c:pt idx="2813">
                  <c:v>3.53</c:v>
                </c:pt>
                <c:pt idx="2814">
                  <c:v>3.5289999999999999</c:v>
                </c:pt>
                <c:pt idx="2815">
                  <c:v>3.528</c:v>
                </c:pt>
                <c:pt idx="2816">
                  <c:v>3.5270000000000001</c:v>
                </c:pt>
                <c:pt idx="2817">
                  <c:v>3.5249999999999999</c:v>
                </c:pt>
                <c:pt idx="2818">
                  <c:v>3.524</c:v>
                </c:pt>
                <c:pt idx="2819">
                  <c:v>3.5230000000000001</c:v>
                </c:pt>
                <c:pt idx="2820">
                  <c:v>3.5219999999999998</c:v>
                </c:pt>
                <c:pt idx="2821">
                  <c:v>3.5209999999999999</c:v>
                </c:pt>
                <c:pt idx="2822">
                  <c:v>3.5189999999999997</c:v>
                </c:pt>
                <c:pt idx="2823">
                  <c:v>3.5179999999999998</c:v>
                </c:pt>
                <c:pt idx="2824">
                  <c:v>3.5169999999999981</c:v>
                </c:pt>
                <c:pt idx="2825">
                  <c:v>3.5159999999999987</c:v>
                </c:pt>
                <c:pt idx="2826">
                  <c:v>3.5149999999999997</c:v>
                </c:pt>
                <c:pt idx="2827">
                  <c:v>3.5129999999999981</c:v>
                </c:pt>
                <c:pt idx="2828">
                  <c:v>3.5119999999999987</c:v>
                </c:pt>
                <c:pt idx="2829">
                  <c:v>3.5109999999999997</c:v>
                </c:pt>
                <c:pt idx="2830">
                  <c:v>3.51</c:v>
                </c:pt>
                <c:pt idx="2831">
                  <c:v>3.508</c:v>
                </c:pt>
                <c:pt idx="2832">
                  <c:v>3.5070000000000001</c:v>
                </c:pt>
                <c:pt idx="2833">
                  <c:v>3.5059999999999998</c:v>
                </c:pt>
                <c:pt idx="2834">
                  <c:v>3.5049999999999999</c:v>
                </c:pt>
                <c:pt idx="2835">
                  <c:v>3.504</c:v>
                </c:pt>
                <c:pt idx="2836">
                  <c:v>3.5019999999999998</c:v>
                </c:pt>
                <c:pt idx="2837">
                  <c:v>3.5009999999999999</c:v>
                </c:pt>
                <c:pt idx="2838">
                  <c:v>3.5</c:v>
                </c:pt>
                <c:pt idx="2839">
                  <c:v>3.4989999999999997</c:v>
                </c:pt>
                <c:pt idx="2840">
                  <c:v>3.4979999999999998</c:v>
                </c:pt>
                <c:pt idx="2841">
                  <c:v>3.4969999999999981</c:v>
                </c:pt>
                <c:pt idx="2842">
                  <c:v>3.4949999999999997</c:v>
                </c:pt>
                <c:pt idx="2843">
                  <c:v>3.4939999999999998</c:v>
                </c:pt>
                <c:pt idx="2844">
                  <c:v>3.4929999999999981</c:v>
                </c:pt>
                <c:pt idx="2845">
                  <c:v>3.4919999999999987</c:v>
                </c:pt>
                <c:pt idx="2846">
                  <c:v>3.4909999999999997</c:v>
                </c:pt>
                <c:pt idx="2847">
                  <c:v>3.4889999999999999</c:v>
                </c:pt>
                <c:pt idx="2848">
                  <c:v>3.488</c:v>
                </c:pt>
                <c:pt idx="2849">
                  <c:v>3.4870000000000001</c:v>
                </c:pt>
                <c:pt idx="2850">
                  <c:v>3.4859999999999998</c:v>
                </c:pt>
                <c:pt idx="2851">
                  <c:v>3.4849999999999999</c:v>
                </c:pt>
                <c:pt idx="2852">
                  <c:v>3.4830000000000001</c:v>
                </c:pt>
                <c:pt idx="2853">
                  <c:v>3.4819999999999998</c:v>
                </c:pt>
                <c:pt idx="2854">
                  <c:v>3.4809999999999999</c:v>
                </c:pt>
                <c:pt idx="2855">
                  <c:v>3.48</c:v>
                </c:pt>
                <c:pt idx="2856">
                  <c:v>3.4789999999999988</c:v>
                </c:pt>
                <c:pt idx="2857">
                  <c:v>3.4769999999999981</c:v>
                </c:pt>
                <c:pt idx="2858">
                  <c:v>3.4759999999999982</c:v>
                </c:pt>
                <c:pt idx="2859">
                  <c:v>3.4749999999999988</c:v>
                </c:pt>
                <c:pt idx="2860">
                  <c:v>3.4739999999999998</c:v>
                </c:pt>
                <c:pt idx="2861">
                  <c:v>3.4729999999999981</c:v>
                </c:pt>
                <c:pt idx="2862">
                  <c:v>3.4719999999999982</c:v>
                </c:pt>
                <c:pt idx="2863">
                  <c:v>3.4699999999999998</c:v>
                </c:pt>
                <c:pt idx="2864">
                  <c:v>3.4689999999999999</c:v>
                </c:pt>
                <c:pt idx="2865">
                  <c:v>3.468</c:v>
                </c:pt>
                <c:pt idx="2866">
                  <c:v>3.4670000000000001</c:v>
                </c:pt>
                <c:pt idx="2867">
                  <c:v>3.4659999999999997</c:v>
                </c:pt>
                <c:pt idx="2868">
                  <c:v>3.4649999999999999</c:v>
                </c:pt>
                <c:pt idx="2869">
                  <c:v>3.4630000000000001</c:v>
                </c:pt>
                <c:pt idx="2870">
                  <c:v>3.4619999999999997</c:v>
                </c:pt>
                <c:pt idx="2871">
                  <c:v>3.4609999999999999</c:v>
                </c:pt>
                <c:pt idx="2872">
                  <c:v>3.46</c:v>
                </c:pt>
                <c:pt idx="2873">
                  <c:v>3.4589999999999987</c:v>
                </c:pt>
                <c:pt idx="2874">
                  <c:v>3.4579999999999997</c:v>
                </c:pt>
                <c:pt idx="2875">
                  <c:v>3.4559999999999982</c:v>
                </c:pt>
                <c:pt idx="2876">
                  <c:v>3.4549999999999987</c:v>
                </c:pt>
                <c:pt idx="2877">
                  <c:v>3.4539999999999997</c:v>
                </c:pt>
                <c:pt idx="2878">
                  <c:v>3.4529999999999981</c:v>
                </c:pt>
                <c:pt idx="2879">
                  <c:v>3.4519999999999982</c:v>
                </c:pt>
                <c:pt idx="2880">
                  <c:v>3.4509999999999987</c:v>
                </c:pt>
                <c:pt idx="2881">
                  <c:v>3.4489999999999998</c:v>
                </c:pt>
                <c:pt idx="2882">
                  <c:v>3.448</c:v>
                </c:pt>
                <c:pt idx="2883">
                  <c:v>3.4470000000000001</c:v>
                </c:pt>
                <c:pt idx="2884">
                  <c:v>3.4459999999999997</c:v>
                </c:pt>
                <c:pt idx="2885">
                  <c:v>3.4449999999999998</c:v>
                </c:pt>
                <c:pt idx="2886">
                  <c:v>3.444</c:v>
                </c:pt>
                <c:pt idx="2887">
                  <c:v>3.4419999999999997</c:v>
                </c:pt>
                <c:pt idx="2888">
                  <c:v>3.4409999999999998</c:v>
                </c:pt>
                <c:pt idx="2889">
                  <c:v>3.44</c:v>
                </c:pt>
                <c:pt idx="2890">
                  <c:v>3.4389999999999987</c:v>
                </c:pt>
                <c:pt idx="2891">
                  <c:v>3.4379999999999997</c:v>
                </c:pt>
                <c:pt idx="2892">
                  <c:v>3.4369999999999981</c:v>
                </c:pt>
                <c:pt idx="2893">
                  <c:v>3.4349999999999987</c:v>
                </c:pt>
                <c:pt idx="2894">
                  <c:v>3.4339999999999997</c:v>
                </c:pt>
                <c:pt idx="2895">
                  <c:v>3.4329999999999981</c:v>
                </c:pt>
                <c:pt idx="2896">
                  <c:v>3.4319999999999982</c:v>
                </c:pt>
                <c:pt idx="2897">
                  <c:v>3.4309999999999987</c:v>
                </c:pt>
                <c:pt idx="2898">
                  <c:v>3.4299999999999997</c:v>
                </c:pt>
                <c:pt idx="2899">
                  <c:v>3.4289999999999998</c:v>
                </c:pt>
                <c:pt idx="2900">
                  <c:v>3.427</c:v>
                </c:pt>
                <c:pt idx="2901">
                  <c:v>3.4259999999999997</c:v>
                </c:pt>
                <c:pt idx="2902">
                  <c:v>3.4249999999999998</c:v>
                </c:pt>
                <c:pt idx="2903">
                  <c:v>3.4239999999999999</c:v>
                </c:pt>
                <c:pt idx="2904">
                  <c:v>3.423</c:v>
                </c:pt>
                <c:pt idx="2905">
                  <c:v>3.4219999999999997</c:v>
                </c:pt>
                <c:pt idx="2906">
                  <c:v>3.42</c:v>
                </c:pt>
                <c:pt idx="2907">
                  <c:v>3.4189999999999987</c:v>
                </c:pt>
                <c:pt idx="2908">
                  <c:v>3.4179999999999997</c:v>
                </c:pt>
                <c:pt idx="2909">
                  <c:v>3.416999999999998</c:v>
                </c:pt>
                <c:pt idx="2910">
                  <c:v>3.4159999999999981</c:v>
                </c:pt>
                <c:pt idx="2911">
                  <c:v>3.4149999999999987</c:v>
                </c:pt>
                <c:pt idx="2912">
                  <c:v>3.4139999999999997</c:v>
                </c:pt>
                <c:pt idx="2913">
                  <c:v>3.4119999999999981</c:v>
                </c:pt>
                <c:pt idx="2914">
                  <c:v>3.4109999999999987</c:v>
                </c:pt>
                <c:pt idx="2915">
                  <c:v>3.4099999999999997</c:v>
                </c:pt>
                <c:pt idx="2916">
                  <c:v>3.4089999999999998</c:v>
                </c:pt>
                <c:pt idx="2917">
                  <c:v>3.4079999999999999</c:v>
                </c:pt>
                <c:pt idx="2918">
                  <c:v>3.407</c:v>
                </c:pt>
                <c:pt idx="2919">
                  <c:v>3.4059999999999997</c:v>
                </c:pt>
                <c:pt idx="2920">
                  <c:v>3.4049999999999998</c:v>
                </c:pt>
                <c:pt idx="2921">
                  <c:v>3.403</c:v>
                </c:pt>
                <c:pt idx="2922">
                  <c:v>3.4019999999999997</c:v>
                </c:pt>
                <c:pt idx="2923">
                  <c:v>3.4009999999999998</c:v>
                </c:pt>
                <c:pt idx="2924">
                  <c:v>3.4</c:v>
                </c:pt>
                <c:pt idx="2925">
                  <c:v>3.3989999999999987</c:v>
                </c:pt>
                <c:pt idx="2926">
                  <c:v>3.3979999999999997</c:v>
                </c:pt>
                <c:pt idx="2927">
                  <c:v>3.396999999999998</c:v>
                </c:pt>
                <c:pt idx="2928">
                  <c:v>3.3949999999999987</c:v>
                </c:pt>
                <c:pt idx="2929">
                  <c:v>3.3939999999999997</c:v>
                </c:pt>
                <c:pt idx="2930">
                  <c:v>3.392999999999998</c:v>
                </c:pt>
                <c:pt idx="2931">
                  <c:v>3.3919999999999981</c:v>
                </c:pt>
                <c:pt idx="2932">
                  <c:v>3.3909999999999987</c:v>
                </c:pt>
                <c:pt idx="2933">
                  <c:v>3.3899999999999997</c:v>
                </c:pt>
                <c:pt idx="2934">
                  <c:v>3.3889999999999998</c:v>
                </c:pt>
                <c:pt idx="2935">
                  <c:v>3.3879999999999999</c:v>
                </c:pt>
                <c:pt idx="2936">
                  <c:v>3.3859999999999997</c:v>
                </c:pt>
                <c:pt idx="2937">
                  <c:v>3.3849999999999998</c:v>
                </c:pt>
                <c:pt idx="2938">
                  <c:v>3.3839999999999999</c:v>
                </c:pt>
                <c:pt idx="2939">
                  <c:v>3.383</c:v>
                </c:pt>
                <c:pt idx="2940">
                  <c:v>3.3819999999999997</c:v>
                </c:pt>
                <c:pt idx="2941">
                  <c:v>3.3809999999999998</c:v>
                </c:pt>
                <c:pt idx="2942">
                  <c:v>3.38</c:v>
                </c:pt>
                <c:pt idx="2943">
                  <c:v>3.3789999999999987</c:v>
                </c:pt>
                <c:pt idx="2944">
                  <c:v>3.376999999999998</c:v>
                </c:pt>
                <c:pt idx="2945">
                  <c:v>3.3759999999999981</c:v>
                </c:pt>
                <c:pt idx="2946">
                  <c:v>3.3749999999999987</c:v>
                </c:pt>
                <c:pt idx="2947">
                  <c:v>3.3739999999999997</c:v>
                </c:pt>
                <c:pt idx="2948">
                  <c:v>3.3729999999999984</c:v>
                </c:pt>
                <c:pt idx="2949">
                  <c:v>3.3719999999999981</c:v>
                </c:pt>
                <c:pt idx="2950">
                  <c:v>3.3709999999999987</c:v>
                </c:pt>
                <c:pt idx="2951">
                  <c:v>3.3699999999999997</c:v>
                </c:pt>
                <c:pt idx="2952">
                  <c:v>3.3689999999999998</c:v>
                </c:pt>
                <c:pt idx="2953">
                  <c:v>3.367</c:v>
                </c:pt>
                <c:pt idx="2954">
                  <c:v>3.3659999999999997</c:v>
                </c:pt>
                <c:pt idx="2955">
                  <c:v>3.3649999999999998</c:v>
                </c:pt>
                <c:pt idx="2956">
                  <c:v>3.3639999999999999</c:v>
                </c:pt>
                <c:pt idx="2957">
                  <c:v>3.363</c:v>
                </c:pt>
                <c:pt idx="2958">
                  <c:v>3.3619999999999997</c:v>
                </c:pt>
                <c:pt idx="2959">
                  <c:v>3.3609999999999998</c:v>
                </c:pt>
                <c:pt idx="2960">
                  <c:v>3.36</c:v>
                </c:pt>
                <c:pt idx="2961">
                  <c:v>3.3589999999999987</c:v>
                </c:pt>
                <c:pt idx="2962">
                  <c:v>3.3569999999999984</c:v>
                </c:pt>
                <c:pt idx="2963">
                  <c:v>3.3559999999999981</c:v>
                </c:pt>
                <c:pt idx="2964">
                  <c:v>3.3549999999999982</c:v>
                </c:pt>
                <c:pt idx="2965">
                  <c:v>3.3539999999999988</c:v>
                </c:pt>
                <c:pt idx="2966">
                  <c:v>3.3529999999999984</c:v>
                </c:pt>
                <c:pt idx="2967">
                  <c:v>3.3519999999999981</c:v>
                </c:pt>
                <c:pt idx="2968">
                  <c:v>3.3509999999999982</c:v>
                </c:pt>
                <c:pt idx="2969">
                  <c:v>3.3499999999999988</c:v>
                </c:pt>
                <c:pt idx="2970">
                  <c:v>3.3489999999999998</c:v>
                </c:pt>
                <c:pt idx="2971">
                  <c:v>3.3479999999999999</c:v>
                </c:pt>
                <c:pt idx="2972">
                  <c:v>3.3459999999999988</c:v>
                </c:pt>
                <c:pt idx="2973">
                  <c:v>3.3449999999999998</c:v>
                </c:pt>
                <c:pt idx="2974">
                  <c:v>3.3439999999999999</c:v>
                </c:pt>
                <c:pt idx="2975">
                  <c:v>3.343</c:v>
                </c:pt>
                <c:pt idx="2976">
                  <c:v>3.3419999999999987</c:v>
                </c:pt>
                <c:pt idx="2977">
                  <c:v>3.3409999999999997</c:v>
                </c:pt>
                <c:pt idx="2978">
                  <c:v>3.34</c:v>
                </c:pt>
                <c:pt idx="2979">
                  <c:v>3.3389999999999982</c:v>
                </c:pt>
                <c:pt idx="2980">
                  <c:v>3.3379999999999987</c:v>
                </c:pt>
                <c:pt idx="2981">
                  <c:v>3.3369999999999984</c:v>
                </c:pt>
                <c:pt idx="2982">
                  <c:v>3.3359999999999981</c:v>
                </c:pt>
                <c:pt idx="2983">
                  <c:v>3.3339999999999987</c:v>
                </c:pt>
                <c:pt idx="2984">
                  <c:v>3.3329999999999984</c:v>
                </c:pt>
                <c:pt idx="2985">
                  <c:v>3.3319999999999981</c:v>
                </c:pt>
                <c:pt idx="2986">
                  <c:v>3.3309999999999982</c:v>
                </c:pt>
                <c:pt idx="2987">
                  <c:v>3.3299999999999987</c:v>
                </c:pt>
                <c:pt idx="2988">
                  <c:v>3.3289999999999997</c:v>
                </c:pt>
                <c:pt idx="2989">
                  <c:v>3.3279999999999998</c:v>
                </c:pt>
                <c:pt idx="2990">
                  <c:v>3.327</c:v>
                </c:pt>
                <c:pt idx="2991">
                  <c:v>3.3259999999999987</c:v>
                </c:pt>
                <c:pt idx="2992">
                  <c:v>3.3249999999999997</c:v>
                </c:pt>
                <c:pt idx="2993">
                  <c:v>3.3239999999999998</c:v>
                </c:pt>
                <c:pt idx="2994">
                  <c:v>3.3219999999999987</c:v>
                </c:pt>
                <c:pt idx="2995">
                  <c:v>3.3209999999999997</c:v>
                </c:pt>
                <c:pt idx="2996">
                  <c:v>3.32</c:v>
                </c:pt>
                <c:pt idx="2997">
                  <c:v>3.3189999999999982</c:v>
                </c:pt>
                <c:pt idx="2998">
                  <c:v>3.3179999999999987</c:v>
                </c:pt>
                <c:pt idx="2999">
                  <c:v>3.3169999999999984</c:v>
                </c:pt>
                <c:pt idx="3000">
                  <c:v>3.3159999999999981</c:v>
                </c:pt>
                <c:pt idx="3001">
                  <c:v>3.3149999999999982</c:v>
                </c:pt>
                <c:pt idx="3002">
                  <c:v>3.3139999999999987</c:v>
                </c:pt>
                <c:pt idx="3003">
                  <c:v>3.3129999999999984</c:v>
                </c:pt>
                <c:pt idx="3004">
                  <c:v>3.3119999999999981</c:v>
                </c:pt>
                <c:pt idx="3005">
                  <c:v>3.3109999999999982</c:v>
                </c:pt>
                <c:pt idx="3006">
                  <c:v>3.3099999999999987</c:v>
                </c:pt>
                <c:pt idx="3007">
                  <c:v>3.3079999999999998</c:v>
                </c:pt>
                <c:pt idx="3008">
                  <c:v>3.3069999999999982</c:v>
                </c:pt>
                <c:pt idx="3009">
                  <c:v>3.3059999999999987</c:v>
                </c:pt>
                <c:pt idx="3010">
                  <c:v>3.3049999999999997</c:v>
                </c:pt>
                <c:pt idx="3011">
                  <c:v>3.3039999999999998</c:v>
                </c:pt>
                <c:pt idx="3012">
                  <c:v>3.3029999999999982</c:v>
                </c:pt>
                <c:pt idx="3013">
                  <c:v>3.3019999999999987</c:v>
                </c:pt>
                <c:pt idx="3014">
                  <c:v>3.3009999999999997</c:v>
                </c:pt>
                <c:pt idx="3015">
                  <c:v>3.3</c:v>
                </c:pt>
                <c:pt idx="3016">
                  <c:v>3.2989999999999999</c:v>
                </c:pt>
                <c:pt idx="3017">
                  <c:v>3.298</c:v>
                </c:pt>
                <c:pt idx="3018">
                  <c:v>3.2970000000000002</c:v>
                </c:pt>
                <c:pt idx="3019">
                  <c:v>3.2959999999999998</c:v>
                </c:pt>
                <c:pt idx="3020">
                  <c:v>3.2949999999999999</c:v>
                </c:pt>
                <c:pt idx="3021">
                  <c:v>3.294</c:v>
                </c:pt>
                <c:pt idx="3022">
                  <c:v>3.2919999999999998</c:v>
                </c:pt>
                <c:pt idx="3023">
                  <c:v>3.2909999999999999</c:v>
                </c:pt>
                <c:pt idx="3024">
                  <c:v>3.29</c:v>
                </c:pt>
                <c:pt idx="3025">
                  <c:v>3.2890000000000001</c:v>
                </c:pt>
                <c:pt idx="3026">
                  <c:v>3.2880000000000011</c:v>
                </c:pt>
                <c:pt idx="3027">
                  <c:v>3.2869999999999999</c:v>
                </c:pt>
                <c:pt idx="3028">
                  <c:v>3.286</c:v>
                </c:pt>
                <c:pt idx="3029">
                  <c:v>3.2850000000000001</c:v>
                </c:pt>
                <c:pt idx="3030">
                  <c:v>3.2840000000000011</c:v>
                </c:pt>
                <c:pt idx="3031">
                  <c:v>3.2829999999999999</c:v>
                </c:pt>
                <c:pt idx="3032">
                  <c:v>3.282</c:v>
                </c:pt>
                <c:pt idx="3033">
                  <c:v>3.2810000000000001</c:v>
                </c:pt>
                <c:pt idx="3034">
                  <c:v>3.2800000000000002</c:v>
                </c:pt>
                <c:pt idx="3035">
                  <c:v>3.2789999999999999</c:v>
                </c:pt>
                <c:pt idx="3036">
                  <c:v>3.278</c:v>
                </c:pt>
                <c:pt idx="3037">
                  <c:v>3.2770000000000001</c:v>
                </c:pt>
                <c:pt idx="3038">
                  <c:v>3.2759999999999998</c:v>
                </c:pt>
                <c:pt idx="3039">
                  <c:v>3.274</c:v>
                </c:pt>
                <c:pt idx="3040">
                  <c:v>3.2730000000000001</c:v>
                </c:pt>
                <c:pt idx="3041">
                  <c:v>3.2719999999999998</c:v>
                </c:pt>
                <c:pt idx="3042">
                  <c:v>3.2709999999999999</c:v>
                </c:pt>
                <c:pt idx="3043">
                  <c:v>3.27</c:v>
                </c:pt>
                <c:pt idx="3044">
                  <c:v>3.2690000000000001</c:v>
                </c:pt>
                <c:pt idx="3045">
                  <c:v>3.2680000000000002</c:v>
                </c:pt>
                <c:pt idx="3046">
                  <c:v>3.2669999999999999</c:v>
                </c:pt>
                <c:pt idx="3047">
                  <c:v>3.266</c:v>
                </c:pt>
                <c:pt idx="3048">
                  <c:v>3.2650000000000001</c:v>
                </c:pt>
                <c:pt idx="3049">
                  <c:v>3.2640000000000002</c:v>
                </c:pt>
                <c:pt idx="3050">
                  <c:v>3.2629999999999999</c:v>
                </c:pt>
                <c:pt idx="3051">
                  <c:v>3.262</c:v>
                </c:pt>
                <c:pt idx="3052">
                  <c:v>3.2610000000000001</c:v>
                </c:pt>
                <c:pt idx="3053">
                  <c:v>3.2600000000000002</c:v>
                </c:pt>
                <c:pt idx="3054">
                  <c:v>3.2589999999999999</c:v>
                </c:pt>
                <c:pt idx="3055">
                  <c:v>3.258</c:v>
                </c:pt>
                <c:pt idx="3056">
                  <c:v>3.2570000000000001</c:v>
                </c:pt>
                <c:pt idx="3057">
                  <c:v>3.2559999999999998</c:v>
                </c:pt>
                <c:pt idx="3058">
                  <c:v>3.2549999999999999</c:v>
                </c:pt>
                <c:pt idx="3059">
                  <c:v>3.254</c:v>
                </c:pt>
                <c:pt idx="3060">
                  <c:v>3.2519999999999998</c:v>
                </c:pt>
                <c:pt idx="3061">
                  <c:v>3.2509999999999999</c:v>
                </c:pt>
                <c:pt idx="3062">
                  <c:v>3.25</c:v>
                </c:pt>
                <c:pt idx="3063">
                  <c:v>3.2490000000000001</c:v>
                </c:pt>
                <c:pt idx="3064">
                  <c:v>3.2480000000000002</c:v>
                </c:pt>
                <c:pt idx="3065">
                  <c:v>3.2469999999999999</c:v>
                </c:pt>
                <c:pt idx="3066">
                  <c:v>3.246</c:v>
                </c:pt>
                <c:pt idx="3067">
                  <c:v>3.2450000000000001</c:v>
                </c:pt>
                <c:pt idx="3068">
                  <c:v>3.2440000000000002</c:v>
                </c:pt>
                <c:pt idx="3069">
                  <c:v>3.2429999999999999</c:v>
                </c:pt>
                <c:pt idx="3070">
                  <c:v>3.242</c:v>
                </c:pt>
                <c:pt idx="3071">
                  <c:v>3.2410000000000001</c:v>
                </c:pt>
                <c:pt idx="3072">
                  <c:v>3.24</c:v>
                </c:pt>
                <c:pt idx="3073">
                  <c:v>3.2389999999999999</c:v>
                </c:pt>
                <c:pt idx="3074">
                  <c:v>3.238</c:v>
                </c:pt>
                <c:pt idx="3075">
                  <c:v>3.2370000000000001</c:v>
                </c:pt>
                <c:pt idx="3076">
                  <c:v>3.2359999999999998</c:v>
                </c:pt>
                <c:pt idx="3077">
                  <c:v>3.2349999999999999</c:v>
                </c:pt>
                <c:pt idx="3078">
                  <c:v>3.234</c:v>
                </c:pt>
                <c:pt idx="3079">
                  <c:v>3.2330000000000001</c:v>
                </c:pt>
                <c:pt idx="3080">
                  <c:v>3.2319999999999998</c:v>
                </c:pt>
                <c:pt idx="3081">
                  <c:v>3.2309999999999999</c:v>
                </c:pt>
                <c:pt idx="3082">
                  <c:v>3.23</c:v>
                </c:pt>
                <c:pt idx="3083">
                  <c:v>3.2290000000000001</c:v>
                </c:pt>
                <c:pt idx="3084">
                  <c:v>3.2280000000000002</c:v>
                </c:pt>
                <c:pt idx="3085">
                  <c:v>3.2269999999999999</c:v>
                </c:pt>
                <c:pt idx="3086">
                  <c:v>3.226</c:v>
                </c:pt>
                <c:pt idx="3087">
                  <c:v>3.2250000000000001</c:v>
                </c:pt>
                <c:pt idx="3088">
                  <c:v>3.2240000000000002</c:v>
                </c:pt>
                <c:pt idx="3089">
                  <c:v>3.2229999999999999</c:v>
                </c:pt>
                <c:pt idx="3090">
                  <c:v>3.222</c:v>
                </c:pt>
                <c:pt idx="3091">
                  <c:v>3.2210000000000001</c:v>
                </c:pt>
                <c:pt idx="3092">
                  <c:v>3.22</c:v>
                </c:pt>
                <c:pt idx="3093">
                  <c:v>3.2189999999999999</c:v>
                </c:pt>
                <c:pt idx="3094">
                  <c:v>3.218</c:v>
                </c:pt>
                <c:pt idx="3095">
                  <c:v>3.2170000000000001</c:v>
                </c:pt>
                <c:pt idx="3096">
                  <c:v>3.2149999999999999</c:v>
                </c:pt>
                <c:pt idx="3097">
                  <c:v>3.214</c:v>
                </c:pt>
                <c:pt idx="3098">
                  <c:v>3.2130000000000001</c:v>
                </c:pt>
                <c:pt idx="3099">
                  <c:v>3.2119999999999997</c:v>
                </c:pt>
                <c:pt idx="3100">
                  <c:v>3.2109999999999999</c:v>
                </c:pt>
                <c:pt idx="3101">
                  <c:v>3.21</c:v>
                </c:pt>
                <c:pt idx="3102">
                  <c:v>3.2090000000000001</c:v>
                </c:pt>
                <c:pt idx="3103">
                  <c:v>3.2080000000000002</c:v>
                </c:pt>
                <c:pt idx="3104">
                  <c:v>3.2069999999999999</c:v>
                </c:pt>
                <c:pt idx="3105">
                  <c:v>3.206</c:v>
                </c:pt>
                <c:pt idx="3106">
                  <c:v>3.2050000000000001</c:v>
                </c:pt>
                <c:pt idx="3107">
                  <c:v>3.2040000000000002</c:v>
                </c:pt>
                <c:pt idx="3108">
                  <c:v>3.2029999999999998</c:v>
                </c:pt>
                <c:pt idx="3109">
                  <c:v>3.202</c:v>
                </c:pt>
                <c:pt idx="3110">
                  <c:v>3.2010000000000001</c:v>
                </c:pt>
                <c:pt idx="3111">
                  <c:v>3.2</c:v>
                </c:pt>
                <c:pt idx="3112">
                  <c:v>3.1989999999999998</c:v>
                </c:pt>
                <c:pt idx="3113">
                  <c:v>3.198</c:v>
                </c:pt>
                <c:pt idx="3114">
                  <c:v>3.1970000000000001</c:v>
                </c:pt>
                <c:pt idx="3115">
                  <c:v>3.1959999999999997</c:v>
                </c:pt>
                <c:pt idx="3116">
                  <c:v>3.1949999999999998</c:v>
                </c:pt>
                <c:pt idx="3117">
                  <c:v>3.194</c:v>
                </c:pt>
                <c:pt idx="3118">
                  <c:v>3.1930000000000001</c:v>
                </c:pt>
                <c:pt idx="3119">
                  <c:v>3.1919999999999997</c:v>
                </c:pt>
                <c:pt idx="3120">
                  <c:v>3.1909999999999998</c:v>
                </c:pt>
                <c:pt idx="3121">
                  <c:v>3.19</c:v>
                </c:pt>
                <c:pt idx="3122">
                  <c:v>3.1890000000000001</c:v>
                </c:pt>
                <c:pt idx="3123">
                  <c:v>3.1880000000000002</c:v>
                </c:pt>
                <c:pt idx="3124">
                  <c:v>3.1869999999999998</c:v>
                </c:pt>
                <c:pt idx="3125">
                  <c:v>3.1859999999999999</c:v>
                </c:pt>
                <c:pt idx="3126">
                  <c:v>3.1850000000000001</c:v>
                </c:pt>
                <c:pt idx="3127">
                  <c:v>3.1840000000000002</c:v>
                </c:pt>
                <c:pt idx="3128">
                  <c:v>3.1829999999999998</c:v>
                </c:pt>
                <c:pt idx="3129">
                  <c:v>3.1819999999999999</c:v>
                </c:pt>
                <c:pt idx="3130">
                  <c:v>3.181</c:v>
                </c:pt>
                <c:pt idx="3131">
                  <c:v>3.18</c:v>
                </c:pt>
                <c:pt idx="3132">
                  <c:v>3.1789999999999998</c:v>
                </c:pt>
                <c:pt idx="3133">
                  <c:v>3.1779999999999999</c:v>
                </c:pt>
                <c:pt idx="3134">
                  <c:v>3.177</c:v>
                </c:pt>
                <c:pt idx="3135">
                  <c:v>3.1759999999999997</c:v>
                </c:pt>
                <c:pt idx="3136">
                  <c:v>3.1749999999999998</c:v>
                </c:pt>
                <c:pt idx="3137">
                  <c:v>3.1739999999999999</c:v>
                </c:pt>
                <c:pt idx="3138">
                  <c:v>3.173</c:v>
                </c:pt>
                <c:pt idx="3139">
                  <c:v>3.1719999999999997</c:v>
                </c:pt>
                <c:pt idx="3140">
                  <c:v>3.1709999999999998</c:v>
                </c:pt>
                <c:pt idx="3141">
                  <c:v>3.17</c:v>
                </c:pt>
                <c:pt idx="3142">
                  <c:v>3.169</c:v>
                </c:pt>
                <c:pt idx="3143">
                  <c:v>3.1680000000000001</c:v>
                </c:pt>
                <c:pt idx="3144">
                  <c:v>3.1669999999999998</c:v>
                </c:pt>
                <c:pt idx="3145">
                  <c:v>3.1659999999999999</c:v>
                </c:pt>
                <c:pt idx="3146">
                  <c:v>3.165</c:v>
                </c:pt>
                <c:pt idx="3147">
                  <c:v>3.1640000000000001</c:v>
                </c:pt>
                <c:pt idx="3148">
                  <c:v>3.1629999999999998</c:v>
                </c:pt>
                <c:pt idx="3149">
                  <c:v>3.1619999999999999</c:v>
                </c:pt>
                <c:pt idx="3150">
                  <c:v>3.161</c:v>
                </c:pt>
                <c:pt idx="3151">
                  <c:v>3.161</c:v>
                </c:pt>
                <c:pt idx="3152">
                  <c:v>3.16</c:v>
                </c:pt>
                <c:pt idx="3153">
                  <c:v>3.1589999999999998</c:v>
                </c:pt>
                <c:pt idx="3154">
                  <c:v>3.1579999999999999</c:v>
                </c:pt>
                <c:pt idx="3155">
                  <c:v>3.157</c:v>
                </c:pt>
                <c:pt idx="3156">
                  <c:v>3.1559999999999997</c:v>
                </c:pt>
                <c:pt idx="3157">
                  <c:v>3.1549999999999998</c:v>
                </c:pt>
                <c:pt idx="3158">
                  <c:v>3.1539999999999999</c:v>
                </c:pt>
                <c:pt idx="3159">
                  <c:v>3.153</c:v>
                </c:pt>
                <c:pt idx="3160">
                  <c:v>3.1519999999999997</c:v>
                </c:pt>
                <c:pt idx="3161">
                  <c:v>3.1509999999999998</c:v>
                </c:pt>
                <c:pt idx="3162">
                  <c:v>3.15</c:v>
                </c:pt>
                <c:pt idx="3163">
                  <c:v>3.149</c:v>
                </c:pt>
                <c:pt idx="3164">
                  <c:v>3.1480000000000001</c:v>
                </c:pt>
                <c:pt idx="3165">
                  <c:v>3.1469999999999998</c:v>
                </c:pt>
                <c:pt idx="3166">
                  <c:v>3.1459999999999999</c:v>
                </c:pt>
                <c:pt idx="3167">
                  <c:v>3.145</c:v>
                </c:pt>
                <c:pt idx="3168">
                  <c:v>3.1440000000000001</c:v>
                </c:pt>
                <c:pt idx="3169">
                  <c:v>3.1429999999999998</c:v>
                </c:pt>
                <c:pt idx="3170">
                  <c:v>3.1419999999999999</c:v>
                </c:pt>
                <c:pt idx="3171">
                  <c:v>3.141</c:v>
                </c:pt>
                <c:pt idx="3172">
                  <c:v>3.14</c:v>
                </c:pt>
                <c:pt idx="3173">
                  <c:v>3.1389999999999998</c:v>
                </c:pt>
                <c:pt idx="3174">
                  <c:v>3.1379999999999999</c:v>
                </c:pt>
                <c:pt idx="3175">
                  <c:v>3.137</c:v>
                </c:pt>
                <c:pt idx="3176">
                  <c:v>3.1359999999999997</c:v>
                </c:pt>
                <c:pt idx="3177">
                  <c:v>3.1349999999999998</c:v>
                </c:pt>
                <c:pt idx="3178">
                  <c:v>3.1339999999999999</c:v>
                </c:pt>
                <c:pt idx="3179">
                  <c:v>3.133</c:v>
                </c:pt>
                <c:pt idx="3180">
                  <c:v>3.1319999999999997</c:v>
                </c:pt>
                <c:pt idx="3181">
                  <c:v>3.1309999999999998</c:v>
                </c:pt>
                <c:pt idx="3182">
                  <c:v>3.13</c:v>
                </c:pt>
                <c:pt idx="3183">
                  <c:v>3.129</c:v>
                </c:pt>
                <c:pt idx="3184">
                  <c:v>3.1280000000000001</c:v>
                </c:pt>
                <c:pt idx="3185">
                  <c:v>3.1269999999999998</c:v>
                </c:pt>
                <c:pt idx="3186">
                  <c:v>3.1259999999999999</c:v>
                </c:pt>
                <c:pt idx="3187">
                  <c:v>3.1259999999999999</c:v>
                </c:pt>
                <c:pt idx="3188">
                  <c:v>3.125</c:v>
                </c:pt>
                <c:pt idx="3189">
                  <c:v>3.1240000000000001</c:v>
                </c:pt>
                <c:pt idx="3190">
                  <c:v>3.1230000000000002</c:v>
                </c:pt>
                <c:pt idx="3191">
                  <c:v>3.1219999999999999</c:v>
                </c:pt>
                <c:pt idx="3192">
                  <c:v>3.121</c:v>
                </c:pt>
                <c:pt idx="3193">
                  <c:v>3.12</c:v>
                </c:pt>
                <c:pt idx="3194">
                  <c:v>3.1189999999999998</c:v>
                </c:pt>
                <c:pt idx="3195">
                  <c:v>3.1179999999999999</c:v>
                </c:pt>
                <c:pt idx="3196">
                  <c:v>3.117</c:v>
                </c:pt>
                <c:pt idx="3197">
                  <c:v>3.1159999999999997</c:v>
                </c:pt>
                <c:pt idx="3198">
                  <c:v>3.1149999999999998</c:v>
                </c:pt>
                <c:pt idx="3199">
                  <c:v>3.1139999999999999</c:v>
                </c:pt>
                <c:pt idx="3200">
                  <c:v>3.113</c:v>
                </c:pt>
                <c:pt idx="3201">
                  <c:v>3.1119999999999997</c:v>
                </c:pt>
                <c:pt idx="3202">
                  <c:v>3.1109999999999998</c:v>
                </c:pt>
                <c:pt idx="3203">
                  <c:v>3.11</c:v>
                </c:pt>
                <c:pt idx="3204">
                  <c:v>3.109</c:v>
                </c:pt>
                <c:pt idx="3205">
                  <c:v>3.1080000000000001</c:v>
                </c:pt>
                <c:pt idx="3206">
                  <c:v>3.1070000000000002</c:v>
                </c:pt>
                <c:pt idx="3207">
                  <c:v>3.1059999999999999</c:v>
                </c:pt>
                <c:pt idx="3208">
                  <c:v>3.105</c:v>
                </c:pt>
                <c:pt idx="3209">
                  <c:v>3.1040000000000001</c:v>
                </c:pt>
                <c:pt idx="3210">
                  <c:v>3.1040000000000001</c:v>
                </c:pt>
                <c:pt idx="3211">
                  <c:v>3.1030000000000002</c:v>
                </c:pt>
                <c:pt idx="3212">
                  <c:v>3.1019999999999999</c:v>
                </c:pt>
                <c:pt idx="3213">
                  <c:v>3.101</c:v>
                </c:pt>
                <c:pt idx="3214">
                  <c:v>3.1</c:v>
                </c:pt>
                <c:pt idx="3215">
                  <c:v>3.0989999999999998</c:v>
                </c:pt>
                <c:pt idx="3216">
                  <c:v>3.0979999999999999</c:v>
                </c:pt>
                <c:pt idx="3217">
                  <c:v>3.097</c:v>
                </c:pt>
                <c:pt idx="3218">
                  <c:v>3.0959999999999988</c:v>
                </c:pt>
                <c:pt idx="3219">
                  <c:v>3.0949999999999998</c:v>
                </c:pt>
                <c:pt idx="3220">
                  <c:v>3.0939999999999999</c:v>
                </c:pt>
                <c:pt idx="3221">
                  <c:v>3.093</c:v>
                </c:pt>
                <c:pt idx="3222">
                  <c:v>3.0919999999999987</c:v>
                </c:pt>
                <c:pt idx="3223">
                  <c:v>3.0909999999999997</c:v>
                </c:pt>
                <c:pt idx="3224">
                  <c:v>3.09</c:v>
                </c:pt>
                <c:pt idx="3225">
                  <c:v>3.089</c:v>
                </c:pt>
                <c:pt idx="3226">
                  <c:v>3.0880000000000001</c:v>
                </c:pt>
                <c:pt idx="3227">
                  <c:v>3.0870000000000002</c:v>
                </c:pt>
                <c:pt idx="3228">
                  <c:v>3.0870000000000002</c:v>
                </c:pt>
                <c:pt idx="3229">
                  <c:v>3.0859999999999999</c:v>
                </c:pt>
                <c:pt idx="3230">
                  <c:v>3.085</c:v>
                </c:pt>
                <c:pt idx="3231">
                  <c:v>3.0840000000000001</c:v>
                </c:pt>
                <c:pt idx="3232">
                  <c:v>3.0830000000000002</c:v>
                </c:pt>
                <c:pt idx="3233">
                  <c:v>3.0819999999999999</c:v>
                </c:pt>
                <c:pt idx="3234">
                  <c:v>3.081</c:v>
                </c:pt>
                <c:pt idx="3235">
                  <c:v>3.08</c:v>
                </c:pt>
                <c:pt idx="3236">
                  <c:v>3.0789999999999997</c:v>
                </c:pt>
                <c:pt idx="3237">
                  <c:v>3.0779999999999998</c:v>
                </c:pt>
                <c:pt idx="3238">
                  <c:v>3.077</c:v>
                </c:pt>
                <c:pt idx="3239">
                  <c:v>3.0759999999999987</c:v>
                </c:pt>
                <c:pt idx="3240">
                  <c:v>3.0749999999999997</c:v>
                </c:pt>
                <c:pt idx="3241">
                  <c:v>3.0739999999999998</c:v>
                </c:pt>
                <c:pt idx="3242">
                  <c:v>3.073</c:v>
                </c:pt>
                <c:pt idx="3243">
                  <c:v>3.073</c:v>
                </c:pt>
                <c:pt idx="3244">
                  <c:v>3.0719999999999987</c:v>
                </c:pt>
                <c:pt idx="3245">
                  <c:v>3.0709999999999997</c:v>
                </c:pt>
                <c:pt idx="3246">
                  <c:v>3.07</c:v>
                </c:pt>
                <c:pt idx="3247">
                  <c:v>3.069</c:v>
                </c:pt>
                <c:pt idx="3248">
                  <c:v>3.0680000000000001</c:v>
                </c:pt>
                <c:pt idx="3249">
                  <c:v>3.0670000000000002</c:v>
                </c:pt>
                <c:pt idx="3250">
                  <c:v>3.0659999999999998</c:v>
                </c:pt>
                <c:pt idx="3251">
                  <c:v>3.0649999999999999</c:v>
                </c:pt>
                <c:pt idx="3252">
                  <c:v>3.0640000000000001</c:v>
                </c:pt>
                <c:pt idx="3253">
                  <c:v>3.0630000000000002</c:v>
                </c:pt>
                <c:pt idx="3254">
                  <c:v>3.0619999999999998</c:v>
                </c:pt>
                <c:pt idx="3255">
                  <c:v>3.0609999999999999</c:v>
                </c:pt>
                <c:pt idx="3256">
                  <c:v>3.06</c:v>
                </c:pt>
                <c:pt idx="3257">
                  <c:v>3.06</c:v>
                </c:pt>
                <c:pt idx="3258">
                  <c:v>3.0589999999999997</c:v>
                </c:pt>
                <c:pt idx="3259">
                  <c:v>3.0579999999999998</c:v>
                </c:pt>
                <c:pt idx="3260">
                  <c:v>3.0569999999999982</c:v>
                </c:pt>
                <c:pt idx="3261">
                  <c:v>3.0559999999999987</c:v>
                </c:pt>
                <c:pt idx="3262">
                  <c:v>3.0549999999999997</c:v>
                </c:pt>
                <c:pt idx="3263">
                  <c:v>3.0539999999999998</c:v>
                </c:pt>
                <c:pt idx="3264">
                  <c:v>3.0529999999999982</c:v>
                </c:pt>
                <c:pt idx="3265">
                  <c:v>3.0519999999999987</c:v>
                </c:pt>
                <c:pt idx="3266">
                  <c:v>3.0509999999999997</c:v>
                </c:pt>
                <c:pt idx="3267">
                  <c:v>3.05</c:v>
                </c:pt>
                <c:pt idx="3268">
                  <c:v>3.0489999999999999</c:v>
                </c:pt>
                <c:pt idx="3269">
                  <c:v>3.048</c:v>
                </c:pt>
                <c:pt idx="3270">
                  <c:v>3.048</c:v>
                </c:pt>
                <c:pt idx="3271">
                  <c:v>3.0470000000000002</c:v>
                </c:pt>
                <c:pt idx="3272">
                  <c:v>3.0459999999999998</c:v>
                </c:pt>
                <c:pt idx="3273">
                  <c:v>3.0449999999999999</c:v>
                </c:pt>
                <c:pt idx="3274">
                  <c:v>3.044</c:v>
                </c:pt>
                <c:pt idx="3275">
                  <c:v>3.0430000000000001</c:v>
                </c:pt>
                <c:pt idx="3276">
                  <c:v>3.0419999999999998</c:v>
                </c:pt>
                <c:pt idx="3277">
                  <c:v>3.0409999999999999</c:v>
                </c:pt>
                <c:pt idx="3278">
                  <c:v>3.04</c:v>
                </c:pt>
                <c:pt idx="3279">
                  <c:v>3.0389999999999997</c:v>
                </c:pt>
                <c:pt idx="3280">
                  <c:v>3.0379999999999998</c:v>
                </c:pt>
                <c:pt idx="3281">
                  <c:v>3.0379999999999998</c:v>
                </c:pt>
                <c:pt idx="3282">
                  <c:v>3.0369999999999981</c:v>
                </c:pt>
                <c:pt idx="3283">
                  <c:v>3.0359999999999987</c:v>
                </c:pt>
                <c:pt idx="3284">
                  <c:v>3.0349999999999997</c:v>
                </c:pt>
                <c:pt idx="3285">
                  <c:v>3.0339999999999998</c:v>
                </c:pt>
                <c:pt idx="3286">
                  <c:v>3.0329999999999981</c:v>
                </c:pt>
                <c:pt idx="3287">
                  <c:v>3.0319999999999987</c:v>
                </c:pt>
                <c:pt idx="3288">
                  <c:v>3.0309999999999997</c:v>
                </c:pt>
                <c:pt idx="3289">
                  <c:v>3.03</c:v>
                </c:pt>
                <c:pt idx="3290">
                  <c:v>3.0289999999999999</c:v>
                </c:pt>
                <c:pt idx="3291">
                  <c:v>3.028</c:v>
                </c:pt>
                <c:pt idx="3292">
                  <c:v>3.028</c:v>
                </c:pt>
                <c:pt idx="3293">
                  <c:v>3.0270000000000001</c:v>
                </c:pt>
                <c:pt idx="3294">
                  <c:v>3.0259999999999998</c:v>
                </c:pt>
                <c:pt idx="3295">
                  <c:v>3.0249999999999999</c:v>
                </c:pt>
                <c:pt idx="3296">
                  <c:v>3.024</c:v>
                </c:pt>
                <c:pt idx="3297">
                  <c:v>3.0230000000000001</c:v>
                </c:pt>
                <c:pt idx="3298">
                  <c:v>3.0219999999999998</c:v>
                </c:pt>
                <c:pt idx="3299">
                  <c:v>3.0209999999999999</c:v>
                </c:pt>
                <c:pt idx="3300">
                  <c:v>3.02</c:v>
                </c:pt>
                <c:pt idx="3301">
                  <c:v>3.0189999999999997</c:v>
                </c:pt>
                <c:pt idx="3302">
                  <c:v>3.0189999999999997</c:v>
                </c:pt>
                <c:pt idx="3303">
                  <c:v>3.0179999999999998</c:v>
                </c:pt>
                <c:pt idx="3304">
                  <c:v>3.0169999999999981</c:v>
                </c:pt>
                <c:pt idx="3305">
                  <c:v>3.0159999999999987</c:v>
                </c:pt>
                <c:pt idx="3306">
                  <c:v>3.0149999999999997</c:v>
                </c:pt>
                <c:pt idx="3307">
                  <c:v>3.0139999999999998</c:v>
                </c:pt>
                <c:pt idx="3308">
                  <c:v>3.0129999999999981</c:v>
                </c:pt>
                <c:pt idx="3309">
                  <c:v>3.0119999999999987</c:v>
                </c:pt>
                <c:pt idx="3310">
                  <c:v>3.0109999999999997</c:v>
                </c:pt>
                <c:pt idx="3311">
                  <c:v>3.01</c:v>
                </c:pt>
                <c:pt idx="3312">
                  <c:v>3.01</c:v>
                </c:pt>
                <c:pt idx="3313">
                  <c:v>3.0089999999999999</c:v>
                </c:pt>
                <c:pt idx="3314">
                  <c:v>3.008</c:v>
                </c:pt>
                <c:pt idx="3315">
                  <c:v>3.0070000000000001</c:v>
                </c:pt>
                <c:pt idx="3316">
                  <c:v>3.0059999999999998</c:v>
                </c:pt>
                <c:pt idx="3317">
                  <c:v>3.0049999999999999</c:v>
                </c:pt>
                <c:pt idx="3318">
                  <c:v>3.004</c:v>
                </c:pt>
                <c:pt idx="3319">
                  <c:v>3.0030000000000001</c:v>
                </c:pt>
                <c:pt idx="3320">
                  <c:v>3.0019999999999998</c:v>
                </c:pt>
                <c:pt idx="3321">
                  <c:v>3.0019999999999998</c:v>
                </c:pt>
                <c:pt idx="3322">
                  <c:v>3.0009999999999999</c:v>
                </c:pt>
                <c:pt idx="3323">
                  <c:v>3</c:v>
                </c:pt>
                <c:pt idx="3324">
                  <c:v>2.9989999999999997</c:v>
                </c:pt>
                <c:pt idx="3325">
                  <c:v>2.9979999999999998</c:v>
                </c:pt>
                <c:pt idx="3326">
                  <c:v>2.9969999999999981</c:v>
                </c:pt>
                <c:pt idx="3327">
                  <c:v>2.9959999999999987</c:v>
                </c:pt>
                <c:pt idx="3328">
                  <c:v>2.9949999999999997</c:v>
                </c:pt>
                <c:pt idx="3329">
                  <c:v>2.9939999999999998</c:v>
                </c:pt>
                <c:pt idx="3330">
                  <c:v>2.9939999999999998</c:v>
                </c:pt>
                <c:pt idx="3331">
                  <c:v>2.9929999999999981</c:v>
                </c:pt>
                <c:pt idx="3332">
                  <c:v>2.9919999999999987</c:v>
                </c:pt>
                <c:pt idx="3333">
                  <c:v>2.9909999999999997</c:v>
                </c:pt>
                <c:pt idx="3334">
                  <c:v>2.9899999999999998</c:v>
                </c:pt>
                <c:pt idx="3335">
                  <c:v>2.9889999999999999</c:v>
                </c:pt>
                <c:pt idx="3336">
                  <c:v>2.988</c:v>
                </c:pt>
                <c:pt idx="3337">
                  <c:v>2.9870000000000001</c:v>
                </c:pt>
                <c:pt idx="3338">
                  <c:v>2.9859999999999998</c:v>
                </c:pt>
                <c:pt idx="3339">
                  <c:v>2.9859999999999998</c:v>
                </c:pt>
                <c:pt idx="3340">
                  <c:v>2.9849999999999999</c:v>
                </c:pt>
                <c:pt idx="3341">
                  <c:v>2.984</c:v>
                </c:pt>
                <c:pt idx="3342">
                  <c:v>2.9830000000000001</c:v>
                </c:pt>
                <c:pt idx="3343">
                  <c:v>2.9819999999999998</c:v>
                </c:pt>
                <c:pt idx="3344">
                  <c:v>2.9809999999999999</c:v>
                </c:pt>
                <c:pt idx="3345">
                  <c:v>2.98</c:v>
                </c:pt>
                <c:pt idx="3346">
                  <c:v>2.9789999999999988</c:v>
                </c:pt>
                <c:pt idx="3347">
                  <c:v>2.9789999999999988</c:v>
                </c:pt>
                <c:pt idx="3348">
                  <c:v>2.9779999999999998</c:v>
                </c:pt>
                <c:pt idx="3349">
                  <c:v>2.9769999999999981</c:v>
                </c:pt>
                <c:pt idx="3350">
                  <c:v>2.9759999999999982</c:v>
                </c:pt>
                <c:pt idx="3351">
                  <c:v>2.9749999999999988</c:v>
                </c:pt>
                <c:pt idx="3352">
                  <c:v>2.9739999999999998</c:v>
                </c:pt>
                <c:pt idx="3353">
                  <c:v>2.9729999999999981</c:v>
                </c:pt>
                <c:pt idx="3354">
                  <c:v>2.9719999999999982</c:v>
                </c:pt>
                <c:pt idx="3355">
                  <c:v>2.9719999999999982</c:v>
                </c:pt>
                <c:pt idx="3356">
                  <c:v>2.9709999999999988</c:v>
                </c:pt>
                <c:pt idx="3357">
                  <c:v>2.9699999999999998</c:v>
                </c:pt>
                <c:pt idx="3358">
                  <c:v>2.9689999999999999</c:v>
                </c:pt>
                <c:pt idx="3359">
                  <c:v>2.968</c:v>
                </c:pt>
                <c:pt idx="3360">
                  <c:v>2.9670000000000001</c:v>
                </c:pt>
                <c:pt idx="3361">
                  <c:v>2.9659999999999997</c:v>
                </c:pt>
                <c:pt idx="3362">
                  <c:v>2.9649999999999999</c:v>
                </c:pt>
                <c:pt idx="3363">
                  <c:v>2.9649999999999999</c:v>
                </c:pt>
                <c:pt idx="3364">
                  <c:v>2.964</c:v>
                </c:pt>
                <c:pt idx="3365">
                  <c:v>2.9630000000000001</c:v>
                </c:pt>
                <c:pt idx="3366">
                  <c:v>2.9619999999999997</c:v>
                </c:pt>
                <c:pt idx="3367">
                  <c:v>2.9609999999999999</c:v>
                </c:pt>
                <c:pt idx="3368">
                  <c:v>2.96</c:v>
                </c:pt>
                <c:pt idx="3369">
                  <c:v>2.9589999999999987</c:v>
                </c:pt>
                <c:pt idx="3370">
                  <c:v>2.9589999999999987</c:v>
                </c:pt>
                <c:pt idx="3371">
                  <c:v>2.9579999999999997</c:v>
                </c:pt>
                <c:pt idx="3372">
                  <c:v>2.9569999999999981</c:v>
                </c:pt>
                <c:pt idx="3373">
                  <c:v>2.9559999999999982</c:v>
                </c:pt>
                <c:pt idx="3374">
                  <c:v>2.9549999999999987</c:v>
                </c:pt>
                <c:pt idx="3375">
                  <c:v>2.9539999999999997</c:v>
                </c:pt>
                <c:pt idx="3376">
                  <c:v>2.9529999999999981</c:v>
                </c:pt>
                <c:pt idx="3377">
                  <c:v>2.9519999999999982</c:v>
                </c:pt>
                <c:pt idx="3378">
                  <c:v>2.9519999999999982</c:v>
                </c:pt>
                <c:pt idx="3379">
                  <c:v>2.9509999999999987</c:v>
                </c:pt>
                <c:pt idx="3380">
                  <c:v>2.9499999999999997</c:v>
                </c:pt>
                <c:pt idx="3381">
                  <c:v>2.9489999999999998</c:v>
                </c:pt>
                <c:pt idx="3382">
                  <c:v>2.948</c:v>
                </c:pt>
                <c:pt idx="3383">
                  <c:v>2.9470000000000001</c:v>
                </c:pt>
                <c:pt idx="3384">
                  <c:v>2.9459999999999997</c:v>
                </c:pt>
                <c:pt idx="3385">
                  <c:v>2.9459999999999997</c:v>
                </c:pt>
                <c:pt idx="3386">
                  <c:v>2.9449999999999998</c:v>
                </c:pt>
                <c:pt idx="3387">
                  <c:v>2.944</c:v>
                </c:pt>
                <c:pt idx="3388">
                  <c:v>2.9430000000000001</c:v>
                </c:pt>
                <c:pt idx="3389">
                  <c:v>2.9419999999999997</c:v>
                </c:pt>
                <c:pt idx="3390">
                  <c:v>2.9409999999999998</c:v>
                </c:pt>
                <c:pt idx="3391">
                  <c:v>2.94</c:v>
                </c:pt>
                <c:pt idx="3392">
                  <c:v>2.94</c:v>
                </c:pt>
                <c:pt idx="3393">
                  <c:v>2.9389999999999987</c:v>
                </c:pt>
                <c:pt idx="3394">
                  <c:v>2.9379999999999997</c:v>
                </c:pt>
                <c:pt idx="3395">
                  <c:v>2.9369999999999981</c:v>
                </c:pt>
                <c:pt idx="3396">
                  <c:v>2.9359999999999982</c:v>
                </c:pt>
                <c:pt idx="3397">
                  <c:v>2.9349999999999987</c:v>
                </c:pt>
                <c:pt idx="3398">
                  <c:v>2.9339999999999997</c:v>
                </c:pt>
                <c:pt idx="3399">
                  <c:v>2.9339999999999997</c:v>
                </c:pt>
                <c:pt idx="3400">
                  <c:v>2.9329999999999981</c:v>
                </c:pt>
                <c:pt idx="3401">
                  <c:v>2.9319999999999982</c:v>
                </c:pt>
                <c:pt idx="3402">
                  <c:v>2.9309999999999987</c:v>
                </c:pt>
                <c:pt idx="3403">
                  <c:v>2.9299999999999997</c:v>
                </c:pt>
                <c:pt idx="3404">
                  <c:v>2.9289999999999998</c:v>
                </c:pt>
                <c:pt idx="3405">
                  <c:v>2.9289999999999998</c:v>
                </c:pt>
                <c:pt idx="3406">
                  <c:v>2.9279999999999999</c:v>
                </c:pt>
                <c:pt idx="3407">
                  <c:v>2.927</c:v>
                </c:pt>
                <c:pt idx="3408">
                  <c:v>2.9259999999999997</c:v>
                </c:pt>
                <c:pt idx="3409">
                  <c:v>2.9249999999999998</c:v>
                </c:pt>
                <c:pt idx="3410">
                  <c:v>2.9239999999999999</c:v>
                </c:pt>
                <c:pt idx="3411">
                  <c:v>2.923</c:v>
                </c:pt>
                <c:pt idx="3412">
                  <c:v>2.923</c:v>
                </c:pt>
                <c:pt idx="3413">
                  <c:v>2.9219999999999997</c:v>
                </c:pt>
                <c:pt idx="3414">
                  <c:v>2.9209999999999998</c:v>
                </c:pt>
                <c:pt idx="3415">
                  <c:v>2.92</c:v>
                </c:pt>
                <c:pt idx="3416">
                  <c:v>2.9189999999999987</c:v>
                </c:pt>
                <c:pt idx="3417">
                  <c:v>2.9179999999999997</c:v>
                </c:pt>
                <c:pt idx="3418">
                  <c:v>2.9179999999999997</c:v>
                </c:pt>
                <c:pt idx="3419">
                  <c:v>2.916999999999998</c:v>
                </c:pt>
                <c:pt idx="3420">
                  <c:v>2.9159999999999981</c:v>
                </c:pt>
                <c:pt idx="3421">
                  <c:v>2.9149999999999987</c:v>
                </c:pt>
                <c:pt idx="3422">
                  <c:v>2.9139999999999997</c:v>
                </c:pt>
                <c:pt idx="3423">
                  <c:v>2.912999999999998</c:v>
                </c:pt>
                <c:pt idx="3424">
                  <c:v>2.912999999999998</c:v>
                </c:pt>
                <c:pt idx="3425">
                  <c:v>2.9119999999999981</c:v>
                </c:pt>
                <c:pt idx="3426">
                  <c:v>2.9109999999999987</c:v>
                </c:pt>
                <c:pt idx="3427">
                  <c:v>2.9099999999999997</c:v>
                </c:pt>
                <c:pt idx="3428">
                  <c:v>2.9089999999999998</c:v>
                </c:pt>
                <c:pt idx="3429">
                  <c:v>2.9079999999999999</c:v>
                </c:pt>
                <c:pt idx="3430">
                  <c:v>2.907</c:v>
                </c:pt>
                <c:pt idx="3431">
                  <c:v>2.907</c:v>
                </c:pt>
                <c:pt idx="3432">
                  <c:v>2.9059999999999997</c:v>
                </c:pt>
                <c:pt idx="3433">
                  <c:v>2.9049999999999998</c:v>
                </c:pt>
                <c:pt idx="3434">
                  <c:v>2.9039999999999999</c:v>
                </c:pt>
                <c:pt idx="3435">
                  <c:v>2.903</c:v>
                </c:pt>
                <c:pt idx="3436">
                  <c:v>2.9019999999999997</c:v>
                </c:pt>
                <c:pt idx="3437">
                  <c:v>2.9019999999999997</c:v>
                </c:pt>
                <c:pt idx="3438">
                  <c:v>2.9009999999999998</c:v>
                </c:pt>
                <c:pt idx="3439">
                  <c:v>2.9</c:v>
                </c:pt>
                <c:pt idx="3440">
                  <c:v>2.8989999999999987</c:v>
                </c:pt>
                <c:pt idx="3441">
                  <c:v>2.8979999999999997</c:v>
                </c:pt>
                <c:pt idx="3442">
                  <c:v>2.896999999999998</c:v>
                </c:pt>
                <c:pt idx="3443">
                  <c:v>2.896999999999998</c:v>
                </c:pt>
                <c:pt idx="3444">
                  <c:v>2.8959999999999981</c:v>
                </c:pt>
                <c:pt idx="3445">
                  <c:v>2.8949999999999987</c:v>
                </c:pt>
                <c:pt idx="3446">
                  <c:v>2.8939999999999997</c:v>
                </c:pt>
                <c:pt idx="3447">
                  <c:v>2.892999999999998</c:v>
                </c:pt>
                <c:pt idx="3448">
                  <c:v>2.892999999999998</c:v>
                </c:pt>
                <c:pt idx="3449">
                  <c:v>2.8919999999999981</c:v>
                </c:pt>
                <c:pt idx="3450">
                  <c:v>2.8909999999999987</c:v>
                </c:pt>
                <c:pt idx="3451">
                  <c:v>2.8899999999999997</c:v>
                </c:pt>
                <c:pt idx="3452">
                  <c:v>2.8889999999999998</c:v>
                </c:pt>
                <c:pt idx="3453">
                  <c:v>2.8879999999999999</c:v>
                </c:pt>
                <c:pt idx="3454">
                  <c:v>2.8879999999999999</c:v>
                </c:pt>
                <c:pt idx="3455">
                  <c:v>2.887</c:v>
                </c:pt>
                <c:pt idx="3456">
                  <c:v>2.8859999999999997</c:v>
                </c:pt>
                <c:pt idx="3457">
                  <c:v>2.8849999999999998</c:v>
                </c:pt>
                <c:pt idx="3458">
                  <c:v>2.8839999999999999</c:v>
                </c:pt>
                <c:pt idx="3459">
                  <c:v>2.883</c:v>
                </c:pt>
                <c:pt idx="3460">
                  <c:v>2.883</c:v>
                </c:pt>
                <c:pt idx="3461">
                  <c:v>2.8819999999999997</c:v>
                </c:pt>
                <c:pt idx="3462">
                  <c:v>2.8809999999999998</c:v>
                </c:pt>
                <c:pt idx="3463">
                  <c:v>2.88</c:v>
                </c:pt>
                <c:pt idx="3464">
                  <c:v>2.8789999999999987</c:v>
                </c:pt>
                <c:pt idx="3465">
                  <c:v>2.8779999999999997</c:v>
                </c:pt>
                <c:pt idx="3466">
                  <c:v>2.8779999999999997</c:v>
                </c:pt>
                <c:pt idx="3467">
                  <c:v>2.876999999999998</c:v>
                </c:pt>
                <c:pt idx="3468">
                  <c:v>2.8759999999999981</c:v>
                </c:pt>
                <c:pt idx="3469">
                  <c:v>2.8749999999999987</c:v>
                </c:pt>
                <c:pt idx="3470">
                  <c:v>2.8739999999999997</c:v>
                </c:pt>
                <c:pt idx="3471">
                  <c:v>2.8739999999999997</c:v>
                </c:pt>
                <c:pt idx="3472">
                  <c:v>2.8729999999999984</c:v>
                </c:pt>
                <c:pt idx="3473">
                  <c:v>2.8719999999999981</c:v>
                </c:pt>
                <c:pt idx="3474">
                  <c:v>2.8709999999999987</c:v>
                </c:pt>
                <c:pt idx="3475">
                  <c:v>2.8699999999999997</c:v>
                </c:pt>
                <c:pt idx="3476">
                  <c:v>2.8689999999999998</c:v>
                </c:pt>
                <c:pt idx="3477">
                  <c:v>2.8689999999999998</c:v>
                </c:pt>
                <c:pt idx="3478">
                  <c:v>2.8679999999999999</c:v>
                </c:pt>
                <c:pt idx="3479">
                  <c:v>2.867</c:v>
                </c:pt>
                <c:pt idx="3480">
                  <c:v>2.8659999999999997</c:v>
                </c:pt>
                <c:pt idx="3481">
                  <c:v>2.8649999999999998</c:v>
                </c:pt>
                <c:pt idx="3482">
                  <c:v>2.8649999999999998</c:v>
                </c:pt>
                <c:pt idx="3483">
                  <c:v>2.8639999999999999</c:v>
                </c:pt>
                <c:pt idx="3484">
                  <c:v>2.863</c:v>
                </c:pt>
                <c:pt idx="3485">
                  <c:v>2.8619999999999997</c:v>
                </c:pt>
                <c:pt idx="3486">
                  <c:v>2.8609999999999998</c:v>
                </c:pt>
                <c:pt idx="3487">
                  <c:v>2.8609999999999998</c:v>
                </c:pt>
                <c:pt idx="3488">
                  <c:v>2.86</c:v>
                </c:pt>
                <c:pt idx="3489">
                  <c:v>2.8589999999999987</c:v>
                </c:pt>
                <c:pt idx="3490">
                  <c:v>2.8579999999999997</c:v>
                </c:pt>
                <c:pt idx="3491">
                  <c:v>2.8569999999999984</c:v>
                </c:pt>
                <c:pt idx="3492">
                  <c:v>2.8569999999999984</c:v>
                </c:pt>
                <c:pt idx="3493">
                  <c:v>2.8559999999999981</c:v>
                </c:pt>
                <c:pt idx="3494">
                  <c:v>2.8549999999999982</c:v>
                </c:pt>
                <c:pt idx="3495">
                  <c:v>2.8539999999999988</c:v>
                </c:pt>
                <c:pt idx="3496">
                  <c:v>2.8529999999999984</c:v>
                </c:pt>
                <c:pt idx="3497">
                  <c:v>2.8519999999999981</c:v>
                </c:pt>
                <c:pt idx="3498">
                  <c:v>2.8519999999999981</c:v>
                </c:pt>
                <c:pt idx="3499">
                  <c:v>2.8509999999999982</c:v>
                </c:pt>
                <c:pt idx="3500">
                  <c:v>2.8499999999999988</c:v>
                </c:pt>
                <c:pt idx="3501">
                  <c:v>2.8489999999999998</c:v>
                </c:pt>
                <c:pt idx="3502">
                  <c:v>2.8479999999999999</c:v>
                </c:pt>
                <c:pt idx="3503">
                  <c:v>2.8479999999999999</c:v>
                </c:pt>
                <c:pt idx="3504">
                  <c:v>2.847</c:v>
                </c:pt>
                <c:pt idx="3505">
                  <c:v>2.8459999999999988</c:v>
                </c:pt>
                <c:pt idx="3506">
                  <c:v>2.8449999999999998</c:v>
                </c:pt>
                <c:pt idx="3507">
                  <c:v>2.8439999999999999</c:v>
                </c:pt>
                <c:pt idx="3508">
                  <c:v>2.8439999999999999</c:v>
                </c:pt>
                <c:pt idx="3509">
                  <c:v>2.843</c:v>
                </c:pt>
                <c:pt idx="3510">
                  <c:v>2.8419999999999987</c:v>
                </c:pt>
                <c:pt idx="3511">
                  <c:v>2.8409999999999997</c:v>
                </c:pt>
                <c:pt idx="3512">
                  <c:v>2.84</c:v>
                </c:pt>
                <c:pt idx="3513">
                  <c:v>2.84</c:v>
                </c:pt>
                <c:pt idx="3514">
                  <c:v>2.8389999999999982</c:v>
                </c:pt>
                <c:pt idx="3515">
                  <c:v>2.8379999999999987</c:v>
                </c:pt>
                <c:pt idx="3516">
                  <c:v>2.8369999999999984</c:v>
                </c:pt>
                <c:pt idx="3517">
                  <c:v>2.8359999999999981</c:v>
                </c:pt>
                <c:pt idx="3518">
                  <c:v>2.8359999999999981</c:v>
                </c:pt>
                <c:pt idx="3519">
                  <c:v>2.8349999999999982</c:v>
                </c:pt>
                <c:pt idx="3520">
                  <c:v>2.8339999999999987</c:v>
                </c:pt>
                <c:pt idx="3521">
                  <c:v>2.8329999999999984</c:v>
                </c:pt>
                <c:pt idx="3522">
                  <c:v>2.8319999999999981</c:v>
                </c:pt>
                <c:pt idx="3523">
                  <c:v>2.8319999999999981</c:v>
                </c:pt>
                <c:pt idx="3524">
                  <c:v>2.8309999999999982</c:v>
                </c:pt>
                <c:pt idx="3525">
                  <c:v>2.8299999999999987</c:v>
                </c:pt>
                <c:pt idx="3526">
                  <c:v>2.8289999999999997</c:v>
                </c:pt>
                <c:pt idx="3527">
                  <c:v>2.8279999999999998</c:v>
                </c:pt>
                <c:pt idx="3528">
                  <c:v>2.8279999999999998</c:v>
                </c:pt>
                <c:pt idx="3529">
                  <c:v>2.827</c:v>
                </c:pt>
                <c:pt idx="3530">
                  <c:v>2.8259999999999987</c:v>
                </c:pt>
                <c:pt idx="3531">
                  <c:v>2.8249999999999997</c:v>
                </c:pt>
                <c:pt idx="3532">
                  <c:v>2.8249999999999997</c:v>
                </c:pt>
                <c:pt idx="3533">
                  <c:v>2.8239999999999998</c:v>
                </c:pt>
                <c:pt idx="3534">
                  <c:v>2.823</c:v>
                </c:pt>
                <c:pt idx="3535">
                  <c:v>2.8219999999999987</c:v>
                </c:pt>
                <c:pt idx="3536">
                  <c:v>2.8209999999999997</c:v>
                </c:pt>
                <c:pt idx="3537">
                  <c:v>2.8209999999999997</c:v>
                </c:pt>
                <c:pt idx="3538">
                  <c:v>2.82</c:v>
                </c:pt>
                <c:pt idx="3539">
                  <c:v>2.8189999999999982</c:v>
                </c:pt>
                <c:pt idx="3540">
                  <c:v>2.8179999999999987</c:v>
                </c:pt>
                <c:pt idx="3541">
                  <c:v>2.8169999999999984</c:v>
                </c:pt>
                <c:pt idx="3542">
                  <c:v>2.8169999999999984</c:v>
                </c:pt>
                <c:pt idx="3543">
                  <c:v>2.8159999999999981</c:v>
                </c:pt>
                <c:pt idx="3544">
                  <c:v>2.8149999999999982</c:v>
                </c:pt>
                <c:pt idx="3545">
                  <c:v>2.8139999999999987</c:v>
                </c:pt>
                <c:pt idx="3546">
                  <c:v>2.8129999999999984</c:v>
                </c:pt>
                <c:pt idx="3547">
                  <c:v>2.8129999999999984</c:v>
                </c:pt>
                <c:pt idx="3548">
                  <c:v>2.8119999999999981</c:v>
                </c:pt>
                <c:pt idx="3549">
                  <c:v>2.8109999999999982</c:v>
                </c:pt>
                <c:pt idx="3550">
                  <c:v>2.8099999999999987</c:v>
                </c:pt>
                <c:pt idx="3551">
                  <c:v>2.8099999999999987</c:v>
                </c:pt>
                <c:pt idx="3552">
                  <c:v>2.8089999999999997</c:v>
                </c:pt>
                <c:pt idx="3553">
                  <c:v>2.8079999999999998</c:v>
                </c:pt>
                <c:pt idx="3554">
                  <c:v>2.8069999999999982</c:v>
                </c:pt>
                <c:pt idx="3555">
                  <c:v>2.8059999999999987</c:v>
                </c:pt>
                <c:pt idx="3556">
                  <c:v>2.8059999999999987</c:v>
                </c:pt>
                <c:pt idx="3557">
                  <c:v>2.8049999999999997</c:v>
                </c:pt>
                <c:pt idx="3558">
                  <c:v>2.8039999999999998</c:v>
                </c:pt>
                <c:pt idx="3559">
                  <c:v>2.8029999999999982</c:v>
                </c:pt>
                <c:pt idx="3560">
                  <c:v>2.8029999999999982</c:v>
                </c:pt>
                <c:pt idx="3561">
                  <c:v>2.8019999999999987</c:v>
                </c:pt>
                <c:pt idx="3562">
                  <c:v>2.8009999999999997</c:v>
                </c:pt>
                <c:pt idx="3563">
                  <c:v>2.8</c:v>
                </c:pt>
                <c:pt idx="3564">
                  <c:v>2.7989999999999999</c:v>
                </c:pt>
                <c:pt idx="3565">
                  <c:v>2.7989999999999999</c:v>
                </c:pt>
                <c:pt idx="3566">
                  <c:v>2.798</c:v>
                </c:pt>
                <c:pt idx="3567">
                  <c:v>2.7970000000000002</c:v>
                </c:pt>
                <c:pt idx="3568">
                  <c:v>2.7959999999999998</c:v>
                </c:pt>
                <c:pt idx="3569">
                  <c:v>2.7959999999999998</c:v>
                </c:pt>
                <c:pt idx="3570">
                  <c:v>2.7949999999999999</c:v>
                </c:pt>
                <c:pt idx="3571">
                  <c:v>2.794</c:v>
                </c:pt>
                <c:pt idx="3572">
                  <c:v>2.7930000000000001</c:v>
                </c:pt>
                <c:pt idx="3573">
                  <c:v>2.7919999999999998</c:v>
                </c:pt>
                <c:pt idx="3574">
                  <c:v>2.7919999999999998</c:v>
                </c:pt>
                <c:pt idx="3575">
                  <c:v>2.7909999999999999</c:v>
                </c:pt>
                <c:pt idx="3576">
                  <c:v>2.79</c:v>
                </c:pt>
                <c:pt idx="3577">
                  <c:v>2.7890000000000001</c:v>
                </c:pt>
                <c:pt idx="3578">
                  <c:v>2.7890000000000001</c:v>
                </c:pt>
                <c:pt idx="3579">
                  <c:v>2.7880000000000011</c:v>
                </c:pt>
                <c:pt idx="3580">
                  <c:v>2.7869999999999999</c:v>
                </c:pt>
                <c:pt idx="3581">
                  <c:v>2.786</c:v>
                </c:pt>
                <c:pt idx="3582">
                  <c:v>2.786</c:v>
                </c:pt>
                <c:pt idx="3583">
                  <c:v>2.7850000000000001</c:v>
                </c:pt>
                <c:pt idx="3584">
                  <c:v>2.7840000000000011</c:v>
                </c:pt>
                <c:pt idx="3585">
                  <c:v>2.7829999999999999</c:v>
                </c:pt>
                <c:pt idx="3586">
                  <c:v>2.782</c:v>
                </c:pt>
                <c:pt idx="3587">
                  <c:v>2.782</c:v>
                </c:pt>
                <c:pt idx="3588">
                  <c:v>2.7810000000000001</c:v>
                </c:pt>
                <c:pt idx="3589">
                  <c:v>2.7800000000000002</c:v>
                </c:pt>
                <c:pt idx="3590">
                  <c:v>2.7789999999999999</c:v>
                </c:pt>
                <c:pt idx="3591">
                  <c:v>2.7789999999999999</c:v>
                </c:pt>
                <c:pt idx="3592">
                  <c:v>2.778</c:v>
                </c:pt>
                <c:pt idx="3593">
                  <c:v>2.7770000000000001</c:v>
                </c:pt>
                <c:pt idx="3594">
                  <c:v>2.7759999999999998</c:v>
                </c:pt>
                <c:pt idx="3595">
                  <c:v>2.7759999999999998</c:v>
                </c:pt>
                <c:pt idx="3596">
                  <c:v>2.7749999999999999</c:v>
                </c:pt>
                <c:pt idx="3597">
                  <c:v>2.774</c:v>
                </c:pt>
                <c:pt idx="3598">
                  <c:v>2.7730000000000001</c:v>
                </c:pt>
                <c:pt idx="3599">
                  <c:v>2.7719999999999998</c:v>
                </c:pt>
                <c:pt idx="3600">
                  <c:v>2.7719999999999998</c:v>
                </c:pt>
                <c:pt idx="3601">
                  <c:v>2.7709999999999999</c:v>
                </c:pt>
                <c:pt idx="3602">
                  <c:v>2.77</c:v>
                </c:pt>
                <c:pt idx="3603">
                  <c:v>2.7690000000000001</c:v>
                </c:pt>
                <c:pt idx="3604">
                  <c:v>2.7690000000000001</c:v>
                </c:pt>
                <c:pt idx="3605">
                  <c:v>2.7680000000000002</c:v>
                </c:pt>
                <c:pt idx="3606">
                  <c:v>2.7669999999999999</c:v>
                </c:pt>
                <c:pt idx="3607">
                  <c:v>2.766</c:v>
                </c:pt>
                <c:pt idx="3608">
                  <c:v>2.766</c:v>
                </c:pt>
                <c:pt idx="3609">
                  <c:v>2.7650000000000001</c:v>
                </c:pt>
                <c:pt idx="3610">
                  <c:v>2.7640000000000002</c:v>
                </c:pt>
                <c:pt idx="3611">
                  <c:v>2.7629999999999999</c:v>
                </c:pt>
                <c:pt idx="3612">
                  <c:v>2.7629999999999999</c:v>
                </c:pt>
                <c:pt idx="3613">
                  <c:v>2.762</c:v>
                </c:pt>
                <c:pt idx="3614">
                  <c:v>2.7610000000000001</c:v>
                </c:pt>
                <c:pt idx="3615">
                  <c:v>2.7600000000000002</c:v>
                </c:pt>
                <c:pt idx="3616">
                  <c:v>2.7600000000000002</c:v>
                </c:pt>
                <c:pt idx="3617">
                  <c:v>2.7589999999999999</c:v>
                </c:pt>
                <c:pt idx="3618">
                  <c:v>2.758</c:v>
                </c:pt>
                <c:pt idx="3619">
                  <c:v>2.7570000000000001</c:v>
                </c:pt>
                <c:pt idx="3620">
                  <c:v>2.7570000000000001</c:v>
                </c:pt>
                <c:pt idx="3621">
                  <c:v>2.7559999999999998</c:v>
                </c:pt>
                <c:pt idx="3622">
                  <c:v>2.7549999999999999</c:v>
                </c:pt>
                <c:pt idx="3623">
                  <c:v>2.754</c:v>
                </c:pt>
                <c:pt idx="3624">
                  <c:v>2.754</c:v>
                </c:pt>
                <c:pt idx="3625">
                  <c:v>2.7530000000000001</c:v>
                </c:pt>
                <c:pt idx="3626">
                  <c:v>2.7519999999999998</c:v>
                </c:pt>
                <c:pt idx="3627">
                  <c:v>2.7509999999999999</c:v>
                </c:pt>
                <c:pt idx="3628">
                  <c:v>2.7509999999999999</c:v>
                </c:pt>
                <c:pt idx="3629">
                  <c:v>2.75</c:v>
                </c:pt>
                <c:pt idx="3630">
                  <c:v>2.7490000000000001</c:v>
                </c:pt>
                <c:pt idx="3631">
                  <c:v>2.7480000000000002</c:v>
                </c:pt>
                <c:pt idx="3632">
                  <c:v>2.7480000000000002</c:v>
                </c:pt>
                <c:pt idx="3633">
                  <c:v>2.7469999999999999</c:v>
                </c:pt>
                <c:pt idx="3634">
                  <c:v>2.746</c:v>
                </c:pt>
                <c:pt idx="3635">
                  <c:v>2.7450000000000001</c:v>
                </c:pt>
                <c:pt idx="3636">
                  <c:v>2.7450000000000001</c:v>
                </c:pt>
                <c:pt idx="3637">
                  <c:v>2.7440000000000002</c:v>
                </c:pt>
                <c:pt idx="3638">
                  <c:v>2.7429999999999999</c:v>
                </c:pt>
                <c:pt idx="3639">
                  <c:v>2.742</c:v>
                </c:pt>
                <c:pt idx="3640">
                  <c:v>2.742</c:v>
                </c:pt>
                <c:pt idx="3641">
                  <c:v>2.7410000000000001</c:v>
                </c:pt>
                <c:pt idx="3642">
                  <c:v>2.74</c:v>
                </c:pt>
                <c:pt idx="3643">
                  <c:v>2.7389999999999999</c:v>
                </c:pt>
                <c:pt idx="3644">
                  <c:v>2.7389999999999999</c:v>
                </c:pt>
                <c:pt idx="3645">
                  <c:v>2.738</c:v>
                </c:pt>
                <c:pt idx="3646">
                  <c:v>2.7370000000000001</c:v>
                </c:pt>
                <c:pt idx="3647">
                  <c:v>2.7359999999999998</c:v>
                </c:pt>
                <c:pt idx="3648">
                  <c:v>2.7359999999999998</c:v>
                </c:pt>
                <c:pt idx="3649">
                  <c:v>2.7349999999999999</c:v>
                </c:pt>
                <c:pt idx="3650">
                  <c:v>2.734</c:v>
                </c:pt>
                <c:pt idx="3651">
                  <c:v>2.7330000000000001</c:v>
                </c:pt>
                <c:pt idx="3652">
                  <c:v>2.7330000000000001</c:v>
                </c:pt>
                <c:pt idx="3653">
                  <c:v>2.7319999999999998</c:v>
                </c:pt>
                <c:pt idx="3654">
                  <c:v>2.7309999999999999</c:v>
                </c:pt>
                <c:pt idx="3655">
                  <c:v>2.73</c:v>
                </c:pt>
                <c:pt idx="3656">
                  <c:v>2.73</c:v>
                </c:pt>
                <c:pt idx="3657">
                  <c:v>2.7290000000000001</c:v>
                </c:pt>
                <c:pt idx="3658">
                  <c:v>2.7280000000000002</c:v>
                </c:pt>
                <c:pt idx="3659">
                  <c:v>2.7269999999999999</c:v>
                </c:pt>
                <c:pt idx="3660">
                  <c:v>2.7269999999999999</c:v>
                </c:pt>
                <c:pt idx="3661">
                  <c:v>2.726</c:v>
                </c:pt>
                <c:pt idx="3662">
                  <c:v>2.7250000000000001</c:v>
                </c:pt>
                <c:pt idx="3663">
                  <c:v>2.7240000000000002</c:v>
                </c:pt>
                <c:pt idx="3664">
                  <c:v>2.7240000000000002</c:v>
                </c:pt>
                <c:pt idx="3665">
                  <c:v>2.7229999999999999</c:v>
                </c:pt>
                <c:pt idx="3666">
                  <c:v>2.722</c:v>
                </c:pt>
                <c:pt idx="3667">
                  <c:v>2.722</c:v>
                </c:pt>
                <c:pt idx="3668">
                  <c:v>2.7210000000000001</c:v>
                </c:pt>
                <c:pt idx="3669">
                  <c:v>2.72</c:v>
                </c:pt>
                <c:pt idx="3670">
                  <c:v>2.7189999999999999</c:v>
                </c:pt>
                <c:pt idx="3671">
                  <c:v>2.7189999999999999</c:v>
                </c:pt>
                <c:pt idx="3672">
                  <c:v>2.718</c:v>
                </c:pt>
                <c:pt idx="3673">
                  <c:v>2.7170000000000001</c:v>
                </c:pt>
                <c:pt idx="3674">
                  <c:v>2.7159999999999997</c:v>
                </c:pt>
                <c:pt idx="3675">
                  <c:v>2.7159999999999997</c:v>
                </c:pt>
                <c:pt idx="3676">
                  <c:v>2.7149999999999999</c:v>
                </c:pt>
                <c:pt idx="3677">
                  <c:v>2.714</c:v>
                </c:pt>
                <c:pt idx="3678">
                  <c:v>2.7130000000000001</c:v>
                </c:pt>
                <c:pt idx="3679">
                  <c:v>2.7130000000000001</c:v>
                </c:pt>
                <c:pt idx="3680">
                  <c:v>2.7119999999999997</c:v>
                </c:pt>
                <c:pt idx="3681">
                  <c:v>2.7109999999999999</c:v>
                </c:pt>
                <c:pt idx="3682">
                  <c:v>2.7109999999999999</c:v>
                </c:pt>
                <c:pt idx="3683">
                  <c:v>2.71</c:v>
                </c:pt>
                <c:pt idx="3684">
                  <c:v>2.7090000000000001</c:v>
                </c:pt>
                <c:pt idx="3685">
                  <c:v>2.7080000000000002</c:v>
                </c:pt>
                <c:pt idx="3686">
                  <c:v>2.7080000000000002</c:v>
                </c:pt>
                <c:pt idx="3687">
                  <c:v>2.7069999999999999</c:v>
                </c:pt>
                <c:pt idx="3688">
                  <c:v>2.706</c:v>
                </c:pt>
                <c:pt idx="3689">
                  <c:v>2.7050000000000001</c:v>
                </c:pt>
                <c:pt idx="3690">
                  <c:v>2.7050000000000001</c:v>
                </c:pt>
                <c:pt idx="3691">
                  <c:v>2.7040000000000002</c:v>
                </c:pt>
                <c:pt idx="3692">
                  <c:v>2.7029999999999998</c:v>
                </c:pt>
                <c:pt idx="3693">
                  <c:v>2.7029999999999998</c:v>
                </c:pt>
                <c:pt idx="3694">
                  <c:v>2.702</c:v>
                </c:pt>
                <c:pt idx="3695">
                  <c:v>2.7010000000000001</c:v>
                </c:pt>
                <c:pt idx="3696">
                  <c:v>2.7</c:v>
                </c:pt>
                <c:pt idx="3697">
                  <c:v>2.7</c:v>
                </c:pt>
                <c:pt idx="3698">
                  <c:v>2.6989999999999998</c:v>
                </c:pt>
                <c:pt idx="3699">
                  <c:v>2.698</c:v>
                </c:pt>
                <c:pt idx="3700">
                  <c:v>2.6970000000000001</c:v>
                </c:pt>
                <c:pt idx="3701">
                  <c:v>2.6970000000000001</c:v>
                </c:pt>
                <c:pt idx="3702">
                  <c:v>2.6959999999999997</c:v>
                </c:pt>
                <c:pt idx="3703">
                  <c:v>2.6949999999999998</c:v>
                </c:pt>
                <c:pt idx="3704">
                  <c:v>2.6949999999999998</c:v>
                </c:pt>
                <c:pt idx="3705">
                  <c:v>2.694</c:v>
                </c:pt>
                <c:pt idx="3706">
                  <c:v>2.6930000000000001</c:v>
                </c:pt>
                <c:pt idx="3707">
                  <c:v>2.6919999999999997</c:v>
                </c:pt>
                <c:pt idx="3708">
                  <c:v>2.6919999999999997</c:v>
                </c:pt>
                <c:pt idx="3709">
                  <c:v>2.6909999999999998</c:v>
                </c:pt>
                <c:pt idx="3710">
                  <c:v>2.69</c:v>
                </c:pt>
                <c:pt idx="3711">
                  <c:v>2.69</c:v>
                </c:pt>
                <c:pt idx="3712">
                  <c:v>2.6890000000000001</c:v>
                </c:pt>
                <c:pt idx="3713">
                  <c:v>2.6880000000000002</c:v>
                </c:pt>
                <c:pt idx="3714">
                  <c:v>2.6869999999999998</c:v>
                </c:pt>
                <c:pt idx="3715">
                  <c:v>2.6869999999999998</c:v>
                </c:pt>
                <c:pt idx="3716">
                  <c:v>2.6859999999999999</c:v>
                </c:pt>
                <c:pt idx="3717">
                  <c:v>2.6850000000000001</c:v>
                </c:pt>
                <c:pt idx="3718">
                  <c:v>2.6840000000000002</c:v>
                </c:pt>
                <c:pt idx="3719">
                  <c:v>2.6840000000000002</c:v>
                </c:pt>
                <c:pt idx="3720">
                  <c:v>2.6829999999999998</c:v>
                </c:pt>
                <c:pt idx="3721">
                  <c:v>2.6819999999999999</c:v>
                </c:pt>
                <c:pt idx="3722">
                  <c:v>2.6819999999999999</c:v>
                </c:pt>
                <c:pt idx="3723">
                  <c:v>2.681</c:v>
                </c:pt>
                <c:pt idx="3724">
                  <c:v>2.68</c:v>
                </c:pt>
                <c:pt idx="3725">
                  <c:v>2.6789999999999998</c:v>
                </c:pt>
                <c:pt idx="3726">
                  <c:v>2.6789999999999998</c:v>
                </c:pt>
                <c:pt idx="3727">
                  <c:v>2.6779999999999999</c:v>
                </c:pt>
                <c:pt idx="3728">
                  <c:v>2.677</c:v>
                </c:pt>
                <c:pt idx="3729">
                  <c:v>2.677</c:v>
                </c:pt>
                <c:pt idx="3730">
                  <c:v>2.6759999999999997</c:v>
                </c:pt>
                <c:pt idx="3731">
                  <c:v>2.6749999999999998</c:v>
                </c:pt>
                <c:pt idx="3732">
                  <c:v>2.6749999999999998</c:v>
                </c:pt>
                <c:pt idx="3733">
                  <c:v>2.6739999999999999</c:v>
                </c:pt>
                <c:pt idx="3734">
                  <c:v>2.673</c:v>
                </c:pt>
                <c:pt idx="3735">
                  <c:v>2.6719999999999997</c:v>
                </c:pt>
                <c:pt idx="3736">
                  <c:v>2.6719999999999997</c:v>
                </c:pt>
                <c:pt idx="3737">
                  <c:v>2.6709999999999998</c:v>
                </c:pt>
                <c:pt idx="3738">
                  <c:v>2.67</c:v>
                </c:pt>
                <c:pt idx="3739">
                  <c:v>2.67</c:v>
                </c:pt>
                <c:pt idx="3740">
                  <c:v>2.669</c:v>
                </c:pt>
                <c:pt idx="3741">
                  <c:v>2.6680000000000001</c:v>
                </c:pt>
                <c:pt idx="3742">
                  <c:v>2.6669999999999998</c:v>
                </c:pt>
                <c:pt idx="3743">
                  <c:v>2.6669999999999998</c:v>
                </c:pt>
                <c:pt idx="3744">
                  <c:v>2.6659999999999999</c:v>
                </c:pt>
                <c:pt idx="3745">
                  <c:v>2.665</c:v>
                </c:pt>
                <c:pt idx="3746">
                  <c:v>2.665</c:v>
                </c:pt>
                <c:pt idx="3747">
                  <c:v>2.6640000000000001</c:v>
                </c:pt>
                <c:pt idx="3748">
                  <c:v>2.6629999999999998</c:v>
                </c:pt>
                <c:pt idx="3749">
                  <c:v>2.6619999999999999</c:v>
                </c:pt>
                <c:pt idx="3750">
                  <c:v>2.6619999999999999</c:v>
                </c:pt>
                <c:pt idx="3751">
                  <c:v>2.661</c:v>
                </c:pt>
                <c:pt idx="3752">
                  <c:v>2.66</c:v>
                </c:pt>
                <c:pt idx="3753">
                  <c:v>2.66</c:v>
                </c:pt>
                <c:pt idx="3754">
                  <c:v>2.6589999999999998</c:v>
                </c:pt>
                <c:pt idx="3755">
                  <c:v>2.6579999999999999</c:v>
                </c:pt>
                <c:pt idx="3756">
                  <c:v>2.6579999999999999</c:v>
                </c:pt>
                <c:pt idx="3757">
                  <c:v>2.657</c:v>
                </c:pt>
                <c:pt idx="3758">
                  <c:v>2.6559999999999997</c:v>
                </c:pt>
                <c:pt idx="3759">
                  <c:v>2.6549999999999998</c:v>
                </c:pt>
                <c:pt idx="3760">
                  <c:v>2.6549999999999998</c:v>
                </c:pt>
                <c:pt idx="3761">
                  <c:v>2.6539999999999999</c:v>
                </c:pt>
                <c:pt idx="3762">
                  <c:v>2.653</c:v>
                </c:pt>
                <c:pt idx="3763">
                  <c:v>2.653</c:v>
                </c:pt>
                <c:pt idx="3764">
                  <c:v>2.6519999999999997</c:v>
                </c:pt>
                <c:pt idx="3765">
                  <c:v>2.6509999999999998</c:v>
                </c:pt>
                <c:pt idx="3766">
                  <c:v>2.6509999999999998</c:v>
                </c:pt>
                <c:pt idx="3767">
                  <c:v>2.65</c:v>
                </c:pt>
                <c:pt idx="3768">
                  <c:v>2.649</c:v>
                </c:pt>
                <c:pt idx="3769">
                  <c:v>2.6480000000000001</c:v>
                </c:pt>
                <c:pt idx="3770">
                  <c:v>2.6480000000000001</c:v>
                </c:pt>
                <c:pt idx="3771">
                  <c:v>2.6469999999999998</c:v>
                </c:pt>
                <c:pt idx="3772">
                  <c:v>2.6459999999999999</c:v>
                </c:pt>
                <c:pt idx="3773">
                  <c:v>2.6459999999999999</c:v>
                </c:pt>
                <c:pt idx="3774">
                  <c:v>2.645</c:v>
                </c:pt>
                <c:pt idx="3775">
                  <c:v>2.6440000000000001</c:v>
                </c:pt>
                <c:pt idx="3776">
                  <c:v>2.6440000000000001</c:v>
                </c:pt>
                <c:pt idx="3777">
                  <c:v>2.6429999999999998</c:v>
                </c:pt>
                <c:pt idx="3778">
                  <c:v>2.6419999999999999</c:v>
                </c:pt>
                <c:pt idx="3779">
                  <c:v>2.641</c:v>
                </c:pt>
                <c:pt idx="3780">
                  <c:v>2.641</c:v>
                </c:pt>
                <c:pt idx="3781">
                  <c:v>2.64</c:v>
                </c:pt>
                <c:pt idx="3782">
                  <c:v>2.6389999999999998</c:v>
                </c:pt>
                <c:pt idx="3783">
                  <c:v>2.6389999999999998</c:v>
                </c:pt>
                <c:pt idx="3784">
                  <c:v>2.6379999999999999</c:v>
                </c:pt>
                <c:pt idx="3785">
                  <c:v>2.637</c:v>
                </c:pt>
                <c:pt idx="3786">
                  <c:v>2.637</c:v>
                </c:pt>
                <c:pt idx="3787">
                  <c:v>2.6359999999999997</c:v>
                </c:pt>
                <c:pt idx="3788">
                  <c:v>2.6349999999999998</c:v>
                </c:pt>
                <c:pt idx="3789">
                  <c:v>2.6349999999999998</c:v>
                </c:pt>
                <c:pt idx="3790">
                  <c:v>2.6339999999999999</c:v>
                </c:pt>
                <c:pt idx="3791">
                  <c:v>2.633</c:v>
                </c:pt>
                <c:pt idx="3792">
                  <c:v>2.6319999999999997</c:v>
                </c:pt>
                <c:pt idx="3793">
                  <c:v>2.6319999999999997</c:v>
                </c:pt>
                <c:pt idx="3794">
                  <c:v>2.6309999999999998</c:v>
                </c:pt>
                <c:pt idx="3795">
                  <c:v>2.63</c:v>
                </c:pt>
                <c:pt idx="3796">
                  <c:v>2.63</c:v>
                </c:pt>
                <c:pt idx="3797">
                  <c:v>2.629</c:v>
                </c:pt>
                <c:pt idx="3798">
                  <c:v>2.6280000000000001</c:v>
                </c:pt>
                <c:pt idx="3799">
                  <c:v>2.6280000000000001</c:v>
                </c:pt>
                <c:pt idx="3800">
                  <c:v>2.6269999999999998</c:v>
                </c:pt>
                <c:pt idx="3801">
                  <c:v>2.6259999999999999</c:v>
                </c:pt>
                <c:pt idx="3802">
                  <c:v>2.6259999999999999</c:v>
                </c:pt>
                <c:pt idx="3803">
                  <c:v>2.625</c:v>
                </c:pt>
                <c:pt idx="3804">
                  <c:v>2.6240000000000001</c:v>
                </c:pt>
                <c:pt idx="3805">
                  <c:v>2.6240000000000001</c:v>
                </c:pt>
                <c:pt idx="3806">
                  <c:v>2.6230000000000002</c:v>
                </c:pt>
                <c:pt idx="3807">
                  <c:v>2.6219999999999999</c:v>
                </c:pt>
                <c:pt idx="3808">
                  <c:v>2.621</c:v>
                </c:pt>
                <c:pt idx="3809">
                  <c:v>2.621</c:v>
                </c:pt>
                <c:pt idx="3810">
                  <c:v>2.62</c:v>
                </c:pt>
                <c:pt idx="3811">
                  <c:v>2.6189999999999998</c:v>
                </c:pt>
                <c:pt idx="3812">
                  <c:v>2.6189999999999998</c:v>
                </c:pt>
                <c:pt idx="3813">
                  <c:v>2.6179999999999999</c:v>
                </c:pt>
                <c:pt idx="3814">
                  <c:v>2.617</c:v>
                </c:pt>
                <c:pt idx="3815">
                  <c:v>2.617</c:v>
                </c:pt>
                <c:pt idx="3816">
                  <c:v>2.6159999999999997</c:v>
                </c:pt>
                <c:pt idx="3817">
                  <c:v>2.6149999999999998</c:v>
                </c:pt>
                <c:pt idx="3818">
                  <c:v>2.6149999999999998</c:v>
                </c:pt>
                <c:pt idx="3819">
                  <c:v>2.6139999999999999</c:v>
                </c:pt>
                <c:pt idx="3820">
                  <c:v>2.613</c:v>
                </c:pt>
                <c:pt idx="3821">
                  <c:v>2.613</c:v>
                </c:pt>
                <c:pt idx="3822">
                  <c:v>2.6119999999999997</c:v>
                </c:pt>
                <c:pt idx="3823">
                  <c:v>2.6109999999999998</c:v>
                </c:pt>
                <c:pt idx="3824">
                  <c:v>2.6109999999999998</c:v>
                </c:pt>
                <c:pt idx="3825">
                  <c:v>2.61</c:v>
                </c:pt>
                <c:pt idx="3826">
                  <c:v>2.609</c:v>
                </c:pt>
                <c:pt idx="3827">
                  <c:v>2.609</c:v>
                </c:pt>
                <c:pt idx="3828">
                  <c:v>2.6080000000000001</c:v>
                </c:pt>
                <c:pt idx="3829">
                  <c:v>2.6070000000000002</c:v>
                </c:pt>
                <c:pt idx="3830">
                  <c:v>2.6070000000000002</c:v>
                </c:pt>
                <c:pt idx="3831">
                  <c:v>2.6059999999999999</c:v>
                </c:pt>
                <c:pt idx="3832">
                  <c:v>2.605</c:v>
                </c:pt>
                <c:pt idx="3833">
                  <c:v>2.6040000000000001</c:v>
                </c:pt>
                <c:pt idx="3834">
                  <c:v>2.6040000000000001</c:v>
                </c:pt>
                <c:pt idx="3835">
                  <c:v>2.6030000000000002</c:v>
                </c:pt>
                <c:pt idx="3836">
                  <c:v>2.6019999999999999</c:v>
                </c:pt>
                <c:pt idx="3837">
                  <c:v>2.6019999999999999</c:v>
                </c:pt>
                <c:pt idx="3838">
                  <c:v>2.601</c:v>
                </c:pt>
                <c:pt idx="3839">
                  <c:v>2.6</c:v>
                </c:pt>
                <c:pt idx="3840">
                  <c:v>2.6</c:v>
                </c:pt>
                <c:pt idx="3841">
                  <c:v>2.5989999999999998</c:v>
                </c:pt>
                <c:pt idx="3842">
                  <c:v>2.5979999999999999</c:v>
                </c:pt>
                <c:pt idx="3843">
                  <c:v>2.5979999999999999</c:v>
                </c:pt>
                <c:pt idx="3844">
                  <c:v>2.597</c:v>
                </c:pt>
                <c:pt idx="3845">
                  <c:v>2.5959999999999988</c:v>
                </c:pt>
                <c:pt idx="3846">
                  <c:v>2.5959999999999988</c:v>
                </c:pt>
                <c:pt idx="3847">
                  <c:v>2.5949999999999998</c:v>
                </c:pt>
                <c:pt idx="3848">
                  <c:v>2.5939999999999999</c:v>
                </c:pt>
                <c:pt idx="3849">
                  <c:v>2.5939999999999999</c:v>
                </c:pt>
                <c:pt idx="3850">
                  <c:v>2.593</c:v>
                </c:pt>
                <c:pt idx="3851">
                  <c:v>2.5919999999999987</c:v>
                </c:pt>
                <c:pt idx="3852">
                  <c:v>2.5919999999999987</c:v>
                </c:pt>
                <c:pt idx="3853">
                  <c:v>2.5909999999999997</c:v>
                </c:pt>
                <c:pt idx="3854">
                  <c:v>2.59</c:v>
                </c:pt>
                <c:pt idx="3855">
                  <c:v>2.59</c:v>
                </c:pt>
                <c:pt idx="3856">
                  <c:v>2.589</c:v>
                </c:pt>
                <c:pt idx="3857">
                  <c:v>2.5880000000000001</c:v>
                </c:pt>
                <c:pt idx="3858">
                  <c:v>2.5880000000000001</c:v>
                </c:pt>
                <c:pt idx="3859">
                  <c:v>2.5870000000000002</c:v>
                </c:pt>
                <c:pt idx="3860">
                  <c:v>2.5859999999999999</c:v>
                </c:pt>
                <c:pt idx="3861">
                  <c:v>2.5859999999999999</c:v>
                </c:pt>
                <c:pt idx="3862">
                  <c:v>2.585</c:v>
                </c:pt>
                <c:pt idx="3863">
                  <c:v>2.5840000000000001</c:v>
                </c:pt>
                <c:pt idx="3864">
                  <c:v>2.5840000000000001</c:v>
                </c:pt>
                <c:pt idx="3865">
                  <c:v>2.5830000000000002</c:v>
                </c:pt>
                <c:pt idx="3866">
                  <c:v>2.5819999999999999</c:v>
                </c:pt>
                <c:pt idx="3867">
                  <c:v>2.5819999999999999</c:v>
                </c:pt>
                <c:pt idx="3868">
                  <c:v>2.581</c:v>
                </c:pt>
                <c:pt idx="3869">
                  <c:v>2.58</c:v>
                </c:pt>
                <c:pt idx="3870">
                  <c:v>2.58</c:v>
                </c:pt>
                <c:pt idx="3871">
                  <c:v>2.5789999999999997</c:v>
                </c:pt>
                <c:pt idx="3872">
                  <c:v>2.5779999999999998</c:v>
                </c:pt>
                <c:pt idx="3873">
                  <c:v>2.5779999999999998</c:v>
                </c:pt>
                <c:pt idx="3874">
                  <c:v>2.577</c:v>
                </c:pt>
                <c:pt idx="3875">
                  <c:v>2.5759999999999987</c:v>
                </c:pt>
                <c:pt idx="3876">
                  <c:v>2.5759999999999987</c:v>
                </c:pt>
                <c:pt idx="3877">
                  <c:v>2.5749999999999997</c:v>
                </c:pt>
                <c:pt idx="3878">
                  <c:v>2.5739999999999998</c:v>
                </c:pt>
                <c:pt idx="3879">
                  <c:v>2.5739999999999998</c:v>
                </c:pt>
                <c:pt idx="3880">
                  <c:v>2.573</c:v>
                </c:pt>
                <c:pt idx="3881">
                  <c:v>2.5719999999999987</c:v>
                </c:pt>
                <c:pt idx="3882">
                  <c:v>2.5719999999999987</c:v>
                </c:pt>
                <c:pt idx="3883">
                  <c:v>2.5709999999999997</c:v>
                </c:pt>
                <c:pt idx="3884">
                  <c:v>2.57</c:v>
                </c:pt>
                <c:pt idx="3885">
                  <c:v>2.57</c:v>
                </c:pt>
                <c:pt idx="3886">
                  <c:v>2.569</c:v>
                </c:pt>
                <c:pt idx="3887">
                  <c:v>2.5680000000000001</c:v>
                </c:pt>
                <c:pt idx="3888">
                  <c:v>2.5680000000000001</c:v>
                </c:pt>
                <c:pt idx="3889">
                  <c:v>2.5670000000000002</c:v>
                </c:pt>
                <c:pt idx="3890">
                  <c:v>2.5670000000000002</c:v>
                </c:pt>
                <c:pt idx="3891">
                  <c:v>2.5659999999999998</c:v>
                </c:pt>
                <c:pt idx="3892">
                  <c:v>2.5649999999999999</c:v>
                </c:pt>
                <c:pt idx="3893">
                  <c:v>2.5649999999999999</c:v>
                </c:pt>
                <c:pt idx="3894">
                  <c:v>2.5640000000000001</c:v>
                </c:pt>
                <c:pt idx="3895">
                  <c:v>2.5630000000000002</c:v>
                </c:pt>
                <c:pt idx="3896">
                  <c:v>2.5630000000000002</c:v>
                </c:pt>
                <c:pt idx="3897">
                  <c:v>2.5619999999999998</c:v>
                </c:pt>
                <c:pt idx="3898">
                  <c:v>2.5609999999999999</c:v>
                </c:pt>
                <c:pt idx="3899">
                  <c:v>2.5609999999999999</c:v>
                </c:pt>
                <c:pt idx="3900">
                  <c:v>2.56</c:v>
                </c:pt>
                <c:pt idx="3901">
                  <c:v>2.5589999999999997</c:v>
                </c:pt>
                <c:pt idx="3902">
                  <c:v>2.5589999999999997</c:v>
                </c:pt>
                <c:pt idx="3903">
                  <c:v>2.5579999999999998</c:v>
                </c:pt>
                <c:pt idx="3904">
                  <c:v>2.5569999999999982</c:v>
                </c:pt>
                <c:pt idx="3905">
                  <c:v>2.5569999999999982</c:v>
                </c:pt>
                <c:pt idx="3906">
                  <c:v>2.5559999999999987</c:v>
                </c:pt>
                <c:pt idx="3907">
                  <c:v>2.5549999999999997</c:v>
                </c:pt>
                <c:pt idx="3908">
                  <c:v>2.5549999999999997</c:v>
                </c:pt>
                <c:pt idx="3909">
                  <c:v>2.5539999999999998</c:v>
                </c:pt>
                <c:pt idx="3910">
                  <c:v>2.5529999999999982</c:v>
                </c:pt>
                <c:pt idx="3911">
                  <c:v>2.5529999999999982</c:v>
                </c:pt>
                <c:pt idx="3912">
                  <c:v>2.5519999999999987</c:v>
                </c:pt>
                <c:pt idx="3913">
                  <c:v>2.5519999999999987</c:v>
                </c:pt>
                <c:pt idx="3914">
                  <c:v>2.5509999999999997</c:v>
                </c:pt>
                <c:pt idx="3915">
                  <c:v>2.5499999999999998</c:v>
                </c:pt>
                <c:pt idx="3916">
                  <c:v>2.5499999999999998</c:v>
                </c:pt>
                <c:pt idx="3917">
                  <c:v>2.5489999999999999</c:v>
                </c:pt>
                <c:pt idx="3918">
                  <c:v>2.548</c:v>
                </c:pt>
                <c:pt idx="3919">
                  <c:v>2.548</c:v>
                </c:pt>
                <c:pt idx="3920">
                  <c:v>2.5470000000000002</c:v>
                </c:pt>
                <c:pt idx="3921">
                  <c:v>2.5459999999999998</c:v>
                </c:pt>
                <c:pt idx="3922">
                  <c:v>2.5459999999999998</c:v>
                </c:pt>
                <c:pt idx="3923">
                  <c:v>2.5449999999999999</c:v>
                </c:pt>
                <c:pt idx="3924">
                  <c:v>2.544</c:v>
                </c:pt>
                <c:pt idx="3925">
                  <c:v>2.544</c:v>
                </c:pt>
                <c:pt idx="3926">
                  <c:v>2.5430000000000001</c:v>
                </c:pt>
                <c:pt idx="3927">
                  <c:v>2.5419999999999998</c:v>
                </c:pt>
                <c:pt idx="3928">
                  <c:v>2.5419999999999998</c:v>
                </c:pt>
                <c:pt idx="3929">
                  <c:v>2.5409999999999999</c:v>
                </c:pt>
                <c:pt idx="3930">
                  <c:v>2.5409999999999999</c:v>
                </c:pt>
                <c:pt idx="3931">
                  <c:v>2.54</c:v>
                </c:pt>
                <c:pt idx="3932">
                  <c:v>2.5389999999999997</c:v>
                </c:pt>
                <c:pt idx="3933">
                  <c:v>2.5389999999999997</c:v>
                </c:pt>
                <c:pt idx="3934">
                  <c:v>2.5379999999999998</c:v>
                </c:pt>
                <c:pt idx="3935">
                  <c:v>2.5369999999999981</c:v>
                </c:pt>
                <c:pt idx="3936">
                  <c:v>2.5369999999999981</c:v>
                </c:pt>
                <c:pt idx="3937">
                  <c:v>2.5359999999999987</c:v>
                </c:pt>
                <c:pt idx="3938">
                  <c:v>2.5349999999999997</c:v>
                </c:pt>
                <c:pt idx="3939">
                  <c:v>2.5349999999999997</c:v>
                </c:pt>
                <c:pt idx="3940">
                  <c:v>2.5339999999999998</c:v>
                </c:pt>
                <c:pt idx="3941">
                  <c:v>2.5329999999999981</c:v>
                </c:pt>
                <c:pt idx="3942">
                  <c:v>2.5329999999999981</c:v>
                </c:pt>
                <c:pt idx="3943">
                  <c:v>2.5319999999999987</c:v>
                </c:pt>
                <c:pt idx="3944">
                  <c:v>2.5319999999999987</c:v>
                </c:pt>
                <c:pt idx="3945">
                  <c:v>2.5309999999999997</c:v>
                </c:pt>
                <c:pt idx="3946">
                  <c:v>2.5299999999999998</c:v>
                </c:pt>
                <c:pt idx="3947">
                  <c:v>2.5299999999999998</c:v>
                </c:pt>
                <c:pt idx="3948">
                  <c:v>2.5289999999999999</c:v>
                </c:pt>
                <c:pt idx="3949">
                  <c:v>2.528</c:v>
                </c:pt>
                <c:pt idx="3950">
                  <c:v>2.528</c:v>
                </c:pt>
                <c:pt idx="3951">
                  <c:v>2.5270000000000001</c:v>
                </c:pt>
                <c:pt idx="3952">
                  <c:v>2.5259999999999998</c:v>
                </c:pt>
                <c:pt idx="3953">
                  <c:v>2.5259999999999998</c:v>
                </c:pt>
                <c:pt idx="3954">
                  <c:v>2.5249999999999999</c:v>
                </c:pt>
                <c:pt idx="3955">
                  <c:v>2.5249999999999999</c:v>
                </c:pt>
                <c:pt idx="3956">
                  <c:v>2.524</c:v>
                </c:pt>
                <c:pt idx="3957">
                  <c:v>2.5230000000000001</c:v>
                </c:pt>
                <c:pt idx="3958">
                  <c:v>2.5230000000000001</c:v>
                </c:pt>
                <c:pt idx="3959">
                  <c:v>2.5219999999999998</c:v>
                </c:pt>
                <c:pt idx="3960">
                  <c:v>2.5209999999999999</c:v>
                </c:pt>
                <c:pt idx="3961">
                  <c:v>2.5209999999999999</c:v>
                </c:pt>
                <c:pt idx="3962">
                  <c:v>2.52</c:v>
                </c:pt>
                <c:pt idx="3963">
                  <c:v>2.5189999999999997</c:v>
                </c:pt>
                <c:pt idx="3964">
                  <c:v>2.5189999999999997</c:v>
                </c:pt>
                <c:pt idx="3965">
                  <c:v>2.5179999999999998</c:v>
                </c:pt>
                <c:pt idx="3966">
                  <c:v>2.5179999999999998</c:v>
                </c:pt>
                <c:pt idx="3967">
                  <c:v>2.5169999999999981</c:v>
                </c:pt>
                <c:pt idx="3968">
                  <c:v>2.5159999999999987</c:v>
                </c:pt>
                <c:pt idx="3969">
                  <c:v>2.5159999999999987</c:v>
                </c:pt>
                <c:pt idx="3970">
                  <c:v>2.5149999999999997</c:v>
                </c:pt>
                <c:pt idx="3971">
                  <c:v>2.5139999999999998</c:v>
                </c:pt>
                <c:pt idx="3972">
                  <c:v>2.5139999999999998</c:v>
                </c:pt>
                <c:pt idx="3973">
                  <c:v>2.5129999999999981</c:v>
                </c:pt>
                <c:pt idx="3974">
                  <c:v>2.5119999999999987</c:v>
                </c:pt>
                <c:pt idx="3975">
                  <c:v>2.5119999999999987</c:v>
                </c:pt>
                <c:pt idx="3976">
                  <c:v>2.5109999999999997</c:v>
                </c:pt>
                <c:pt idx="3977">
                  <c:v>2.5109999999999997</c:v>
                </c:pt>
                <c:pt idx="3978">
                  <c:v>2.5099999999999998</c:v>
                </c:pt>
                <c:pt idx="3979">
                  <c:v>2.5089999999999999</c:v>
                </c:pt>
                <c:pt idx="3980">
                  <c:v>2.5089999999999999</c:v>
                </c:pt>
                <c:pt idx="3981">
                  <c:v>2.508</c:v>
                </c:pt>
                <c:pt idx="3982">
                  <c:v>2.5070000000000001</c:v>
                </c:pt>
                <c:pt idx="3983">
                  <c:v>2.5070000000000001</c:v>
                </c:pt>
                <c:pt idx="3984">
                  <c:v>2.5059999999999998</c:v>
                </c:pt>
                <c:pt idx="3985">
                  <c:v>2.5059999999999998</c:v>
                </c:pt>
                <c:pt idx="3986">
                  <c:v>2.5049999999999999</c:v>
                </c:pt>
                <c:pt idx="3987">
                  <c:v>2.504</c:v>
                </c:pt>
                <c:pt idx="3988">
                  <c:v>2.504</c:v>
                </c:pt>
                <c:pt idx="3989">
                  <c:v>2.5030000000000001</c:v>
                </c:pt>
                <c:pt idx="3990">
                  <c:v>2.5019999999999998</c:v>
                </c:pt>
                <c:pt idx="3991">
                  <c:v>2.5019999999999998</c:v>
                </c:pt>
                <c:pt idx="3992">
                  <c:v>2.5009999999999999</c:v>
                </c:pt>
                <c:pt idx="3993">
                  <c:v>2.5009999999999999</c:v>
                </c:pt>
                <c:pt idx="3994">
                  <c:v>2.5</c:v>
                </c:pt>
                <c:pt idx="3995">
                  <c:v>2.4989999999999997</c:v>
                </c:pt>
                <c:pt idx="3996">
                  <c:v>2.4989999999999997</c:v>
                </c:pt>
                <c:pt idx="3997">
                  <c:v>2.4979999999999998</c:v>
                </c:pt>
                <c:pt idx="3998">
                  <c:v>2.4969999999999981</c:v>
                </c:pt>
                <c:pt idx="3999">
                  <c:v>2.4969999999999981</c:v>
                </c:pt>
                <c:pt idx="4000">
                  <c:v>2.4959999999999987</c:v>
                </c:pt>
                <c:pt idx="4001">
                  <c:v>2.4959999999999987</c:v>
                </c:pt>
                <c:pt idx="4002">
                  <c:v>2.4949999999999997</c:v>
                </c:pt>
                <c:pt idx="4003">
                  <c:v>2.4939999999999998</c:v>
                </c:pt>
                <c:pt idx="4004">
                  <c:v>2.4939999999999998</c:v>
                </c:pt>
                <c:pt idx="4005">
                  <c:v>2.4929999999999981</c:v>
                </c:pt>
                <c:pt idx="4006">
                  <c:v>2.4919999999999987</c:v>
                </c:pt>
                <c:pt idx="4007">
                  <c:v>2.4919999999999987</c:v>
                </c:pt>
                <c:pt idx="4008">
                  <c:v>2.4909999999999997</c:v>
                </c:pt>
                <c:pt idx="4009">
                  <c:v>2.4909999999999997</c:v>
                </c:pt>
                <c:pt idx="4010">
                  <c:v>2.4899999999999998</c:v>
                </c:pt>
                <c:pt idx="4011">
                  <c:v>2.4889999999999999</c:v>
                </c:pt>
                <c:pt idx="4012">
                  <c:v>2.4889999999999999</c:v>
                </c:pt>
                <c:pt idx="4013">
                  <c:v>2.488</c:v>
                </c:pt>
                <c:pt idx="4014">
                  <c:v>2.488</c:v>
                </c:pt>
                <c:pt idx="4015">
                  <c:v>2.4870000000000001</c:v>
                </c:pt>
                <c:pt idx="4016">
                  <c:v>2.4859999999999998</c:v>
                </c:pt>
                <c:pt idx="4017">
                  <c:v>2.4859999999999998</c:v>
                </c:pt>
                <c:pt idx="4018">
                  <c:v>2.4849999999999999</c:v>
                </c:pt>
                <c:pt idx="4019">
                  <c:v>2.484</c:v>
                </c:pt>
                <c:pt idx="4020">
                  <c:v>2.484</c:v>
                </c:pt>
                <c:pt idx="4021">
                  <c:v>2.4830000000000001</c:v>
                </c:pt>
                <c:pt idx="4022">
                  <c:v>2.4830000000000001</c:v>
                </c:pt>
                <c:pt idx="4023">
                  <c:v>2.4819999999999998</c:v>
                </c:pt>
                <c:pt idx="4024">
                  <c:v>2.4809999999999999</c:v>
                </c:pt>
                <c:pt idx="4025">
                  <c:v>2.4809999999999999</c:v>
                </c:pt>
                <c:pt idx="4026">
                  <c:v>2.48</c:v>
                </c:pt>
                <c:pt idx="4027">
                  <c:v>2.48</c:v>
                </c:pt>
                <c:pt idx="4028">
                  <c:v>2.4789999999999988</c:v>
                </c:pt>
                <c:pt idx="4029">
                  <c:v>2.4779999999999998</c:v>
                </c:pt>
                <c:pt idx="4030">
                  <c:v>2.4779999999999998</c:v>
                </c:pt>
                <c:pt idx="4031">
                  <c:v>2.4769999999999981</c:v>
                </c:pt>
                <c:pt idx="4032">
                  <c:v>2.4759999999999982</c:v>
                </c:pt>
                <c:pt idx="4033">
                  <c:v>2.4759999999999982</c:v>
                </c:pt>
                <c:pt idx="4034">
                  <c:v>2.4749999999999988</c:v>
                </c:pt>
                <c:pt idx="4035">
                  <c:v>2.4749999999999988</c:v>
                </c:pt>
                <c:pt idx="4036">
                  <c:v>2.4739999999999998</c:v>
                </c:pt>
                <c:pt idx="4037">
                  <c:v>2.4729999999999981</c:v>
                </c:pt>
                <c:pt idx="4038">
                  <c:v>2.4729999999999981</c:v>
                </c:pt>
                <c:pt idx="4039">
                  <c:v>2.4719999999999982</c:v>
                </c:pt>
                <c:pt idx="4040">
                  <c:v>2.4719999999999982</c:v>
                </c:pt>
                <c:pt idx="4041">
                  <c:v>2.4709999999999988</c:v>
                </c:pt>
                <c:pt idx="4042">
                  <c:v>2.4699999999999998</c:v>
                </c:pt>
                <c:pt idx="4043">
                  <c:v>2.4699999999999998</c:v>
                </c:pt>
                <c:pt idx="4044">
                  <c:v>2.4689999999999999</c:v>
                </c:pt>
                <c:pt idx="4045">
                  <c:v>2.4689999999999999</c:v>
                </c:pt>
                <c:pt idx="4046">
                  <c:v>2.468</c:v>
                </c:pt>
                <c:pt idx="4047">
                  <c:v>2.4670000000000001</c:v>
                </c:pt>
                <c:pt idx="4048">
                  <c:v>2.4670000000000001</c:v>
                </c:pt>
                <c:pt idx="4049">
                  <c:v>2.4659999999999997</c:v>
                </c:pt>
                <c:pt idx="4050">
                  <c:v>2.4649999999999999</c:v>
                </c:pt>
                <c:pt idx="4051">
                  <c:v>2.4649999999999999</c:v>
                </c:pt>
                <c:pt idx="4052">
                  <c:v>2.464</c:v>
                </c:pt>
                <c:pt idx="4053">
                  <c:v>2.464</c:v>
                </c:pt>
                <c:pt idx="4054">
                  <c:v>2.4630000000000001</c:v>
                </c:pt>
                <c:pt idx="4055">
                  <c:v>2.4619999999999997</c:v>
                </c:pt>
                <c:pt idx="4056">
                  <c:v>2.4619999999999997</c:v>
                </c:pt>
                <c:pt idx="4057">
                  <c:v>2.4609999999999999</c:v>
                </c:pt>
                <c:pt idx="4058">
                  <c:v>2.4609999999999999</c:v>
                </c:pt>
                <c:pt idx="4059">
                  <c:v>2.46</c:v>
                </c:pt>
                <c:pt idx="4060">
                  <c:v>2.4589999999999987</c:v>
                </c:pt>
                <c:pt idx="4061">
                  <c:v>2.4589999999999987</c:v>
                </c:pt>
                <c:pt idx="4062">
                  <c:v>2.4579999999999997</c:v>
                </c:pt>
                <c:pt idx="4063">
                  <c:v>2.4579999999999997</c:v>
                </c:pt>
                <c:pt idx="4064">
                  <c:v>2.4569999999999981</c:v>
                </c:pt>
                <c:pt idx="4065">
                  <c:v>2.4559999999999982</c:v>
                </c:pt>
                <c:pt idx="4066">
                  <c:v>2.4559999999999982</c:v>
                </c:pt>
                <c:pt idx="4067">
                  <c:v>2.4549999999999987</c:v>
                </c:pt>
                <c:pt idx="4068">
                  <c:v>2.4549999999999987</c:v>
                </c:pt>
                <c:pt idx="4069">
                  <c:v>2.4539999999999997</c:v>
                </c:pt>
                <c:pt idx="4070">
                  <c:v>2.4529999999999981</c:v>
                </c:pt>
                <c:pt idx="4071">
                  <c:v>2.4529999999999981</c:v>
                </c:pt>
                <c:pt idx="4072">
                  <c:v>2.4519999999999982</c:v>
                </c:pt>
                <c:pt idx="4073">
                  <c:v>2.4519999999999982</c:v>
                </c:pt>
                <c:pt idx="4074">
                  <c:v>2.4509999999999987</c:v>
                </c:pt>
                <c:pt idx="4075">
                  <c:v>2.4499999999999997</c:v>
                </c:pt>
                <c:pt idx="4076">
                  <c:v>2.4499999999999997</c:v>
                </c:pt>
                <c:pt idx="4077">
                  <c:v>2.4489999999999998</c:v>
                </c:pt>
                <c:pt idx="4078">
                  <c:v>2.4489999999999998</c:v>
                </c:pt>
                <c:pt idx="4079">
                  <c:v>2.448</c:v>
                </c:pt>
                <c:pt idx="4080">
                  <c:v>2.4470000000000001</c:v>
                </c:pt>
                <c:pt idx="4081">
                  <c:v>2.4470000000000001</c:v>
                </c:pt>
                <c:pt idx="4082">
                  <c:v>2.4459999999999997</c:v>
                </c:pt>
                <c:pt idx="4083">
                  <c:v>2.4459999999999997</c:v>
                </c:pt>
                <c:pt idx="4084">
                  <c:v>2.4449999999999998</c:v>
                </c:pt>
                <c:pt idx="4085">
                  <c:v>2.444</c:v>
                </c:pt>
                <c:pt idx="4086">
                  <c:v>2.444</c:v>
                </c:pt>
                <c:pt idx="4087">
                  <c:v>2.4430000000000001</c:v>
                </c:pt>
                <c:pt idx="4088">
                  <c:v>2.4430000000000001</c:v>
                </c:pt>
                <c:pt idx="4089">
                  <c:v>2.4419999999999997</c:v>
                </c:pt>
                <c:pt idx="4090">
                  <c:v>2.4409999999999998</c:v>
                </c:pt>
                <c:pt idx="4091">
                  <c:v>2.4409999999999998</c:v>
                </c:pt>
                <c:pt idx="4092">
                  <c:v>2.44</c:v>
                </c:pt>
                <c:pt idx="4093">
                  <c:v>2.44</c:v>
                </c:pt>
                <c:pt idx="4094">
                  <c:v>2.4389999999999987</c:v>
                </c:pt>
                <c:pt idx="4095">
                  <c:v>2.4379999999999997</c:v>
                </c:pt>
                <c:pt idx="4096">
                  <c:v>2.4379999999999997</c:v>
                </c:pt>
                <c:pt idx="4097">
                  <c:v>2.4369999999999981</c:v>
                </c:pt>
                <c:pt idx="4098">
                  <c:v>2.4369999999999981</c:v>
                </c:pt>
                <c:pt idx="4099">
                  <c:v>2.4359999999999982</c:v>
                </c:pt>
                <c:pt idx="4100">
                  <c:v>2.4349999999999987</c:v>
                </c:pt>
                <c:pt idx="4101">
                  <c:v>2.4349999999999987</c:v>
                </c:pt>
                <c:pt idx="4102">
                  <c:v>2.4339999999999997</c:v>
                </c:pt>
                <c:pt idx="4103">
                  <c:v>2.4339999999999997</c:v>
                </c:pt>
                <c:pt idx="4104">
                  <c:v>2.4329999999999981</c:v>
                </c:pt>
                <c:pt idx="4105">
                  <c:v>2.4329999999999981</c:v>
                </c:pt>
                <c:pt idx="4106">
                  <c:v>2.4319999999999982</c:v>
                </c:pt>
                <c:pt idx="4107">
                  <c:v>2.4309999999999987</c:v>
                </c:pt>
                <c:pt idx="4108">
                  <c:v>2.4309999999999987</c:v>
                </c:pt>
                <c:pt idx="4109">
                  <c:v>2.4299999999999997</c:v>
                </c:pt>
                <c:pt idx="4110">
                  <c:v>2.4299999999999997</c:v>
                </c:pt>
                <c:pt idx="4111">
                  <c:v>2.4289999999999998</c:v>
                </c:pt>
                <c:pt idx="4112">
                  <c:v>2.4279999999999999</c:v>
                </c:pt>
                <c:pt idx="4113">
                  <c:v>2.4279999999999999</c:v>
                </c:pt>
                <c:pt idx="4114">
                  <c:v>2.427</c:v>
                </c:pt>
                <c:pt idx="4115">
                  <c:v>2.427</c:v>
                </c:pt>
                <c:pt idx="4116">
                  <c:v>2.4259999999999997</c:v>
                </c:pt>
                <c:pt idx="4117">
                  <c:v>2.4249999999999998</c:v>
                </c:pt>
                <c:pt idx="4118">
                  <c:v>2.4249999999999998</c:v>
                </c:pt>
                <c:pt idx="4119">
                  <c:v>2.4239999999999999</c:v>
                </c:pt>
                <c:pt idx="4120">
                  <c:v>2.4239999999999999</c:v>
                </c:pt>
                <c:pt idx="4121">
                  <c:v>2.423</c:v>
                </c:pt>
                <c:pt idx="4122">
                  <c:v>2.423</c:v>
                </c:pt>
                <c:pt idx="4123">
                  <c:v>2.4219999999999997</c:v>
                </c:pt>
                <c:pt idx="4124">
                  <c:v>2.4209999999999998</c:v>
                </c:pt>
                <c:pt idx="4125">
                  <c:v>2.4209999999999998</c:v>
                </c:pt>
                <c:pt idx="4126">
                  <c:v>2.42</c:v>
                </c:pt>
                <c:pt idx="4127">
                  <c:v>2.42</c:v>
                </c:pt>
                <c:pt idx="4128">
                  <c:v>2.4189999999999987</c:v>
                </c:pt>
                <c:pt idx="4129">
                  <c:v>2.4179999999999997</c:v>
                </c:pt>
                <c:pt idx="4130">
                  <c:v>2.4179999999999997</c:v>
                </c:pt>
                <c:pt idx="4131">
                  <c:v>2.416999999999998</c:v>
                </c:pt>
                <c:pt idx="4132">
                  <c:v>2.416999999999998</c:v>
                </c:pt>
                <c:pt idx="4133">
                  <c:v>2.4159999999999981</c:v>
                </c:pt>
                <c:pt idx="4134">
                  <c:v>2.4149999999999987</c:v>
                </c:pt>
                <c:pt idx="4135">
                  <c:v>2.4149999999999987</c:v>
                </c:pt>
                <c:pt idx="4136">
                  <c:v>2.4139999999999997</c:v>
                </c:pt>
                <c:pt idx="4137">
                  <c:v>2.4139999999999997</c:v>
                </c:pt>
                <c:pt idx="4138">
                  <c:v>2.412999999999998</c:v>
                </c:pt>
                <c:pt idx="4139">
                  <c:v>2.412999999999998</c:v>
                </c:pt>
                <c:pt idx="4140">
                  <c:v>2.4119999999999981</c:v>
                </c:pt>
                <c:pt idx="4141">
                  <c:v>2.4109999999999987</c:v>
                </c:pt>
                <c:pt idx="4142">
                  <c:v>2.4109999999999987</c:v>
                </c:pt>
                <c:pt idx="4143">
                  <c:v>2.4099999999999997</c:v>
                </c:pt>
                <c:pt idx="4144">
                  <c:v>2.4099999999999997</c:v>
                </c:pt>
                <c:pt idx="4145">
                  <c:v>2.4089999999999998</c:v>
                </c:pt>
                <c:pt idx="4146">
                  <c:v>2.4089999999999998</c:v>
                </c:pt>
                <c:pt idx="4147">
                  <c:v>2.4079999999999999</c:v>
                </c:pt>
                <c:pt idx="4148">
                  <c:v>2.407</c:v>
                </c:pt>
                <c:pt idx="4149">
                  <c:v>2.407</c:v>
                </c:pt>
                <c:pt idx="4150">
                  <c:v>2.4059999999999997</c:v>
                </c:pt>
                <c:pt idx="4151">
                  <c:v>2.4059999999999997</c:v>
                </c:pt>
                <c:pt idx="4152">
                  <c:v>2.4049999999999998</c:v>
                </c:pt>
                <c:pt idx="4153">
                  <c:v>2.4039999999999999</c:v>
                </c:pt>
                <c:pt idx="4154">
                  <c:v>2.4039999999999999</c:v>
                </c:pt>
                <c:pt idx="4155">
                  <c:v>2.403</c:v>
                </c:pt>
                <c:pt idx="4156">
                  <c:v>2.403</c:v>
                </c:pt>
                <c:pt idx="4157">
                  <c:v>2.4019999999999997</c:v>
                </c:pt>
                <c:pt idx="4158">
                  <c:v>2.4019999999999997</c:v>
                </c:pt>
                <c:pt idx="4159">
                  <c:v>2.4009999999999998</c:v>
                </c:pt>
                <c:pt idx="4160">
                  <c:v>2.4</c:v>
                </c:pt>
                <c:pt idx="4161">
                  <c:v>2.4</c:v>
                </c:pt>
                <c:pt idx="4162">
                  <c:v>2.3989999999999987</c:v>
                </c:pt>
                <c:pt idx="4163">
                  <c:v>2.3989999999999987</c:v>
                </c:pt>
                <c:pt idx="4164">
                  <c:v>2.3979999999999997</c:v>
                </c:pt>
                <c:pt idx="4165">
                  <c:v>2.3979999999999997</c:v>
                </c:pt>
                <c:pt idx="4166">
                  <c:v>2.396999999999998</c:v>
                </c:pt>
                <c:pt idx="4167">
                  <c:v>2.3959999999999981</c:v>
                </c:pt>
                <c:pt idx="4168">
                  <c:v>2.3959999999999981</c:v>
                </c:pt>
                <c:pt idx="4169">
                  <c:v>2.3949999999999987</c:v>
                </c:pt>
                <c:pt idx="4170">
                  <c:v>2.3949999999999987</c:v>
                </c:pt>
                <c:pt idx="4171">
                  <c:v>2.3939999999999997</c:v>
                </c:pt>
                <c:pt idx="4172">
                  <c:v>2.3939999999999997</c:v>
                </c:pt>
                <c:pt idx="4173">
                  <c:v>2.392999999999998</c:v>
                </c:pt>
                <c:pt idx="4174">
                  <c:v>2.3919999999999981</c:v>
                </c:pt>
                <c:pt idx="4175">
                  <c:v>2.3919999999999981</c:v>
                </c:pt>
                <c:pt idx="4176">
                  <c:v>2.3909999999999987</c:v>
                </c:pt>
                <c:pt idx="4177">
                  <c:v>2.3909999999999987</c:v>
                </c:pt>
                <c:pt idx="4178">
                  <c:v>2.3899999999999997</c:v>
                </c:pt>
                <c:pt idx="4179">
                  <c:v>2.3899999999999997</c:v>
                </c:pt>
                <c:pt idx="4180">
                  <c:v>2.3889999999999998</c:v>
                </c:pt>
                <c:pt idx="4181">
                  <c:v>2.3879999999999999</c:v>
                </c:pt>
                <c:pt idx="4182">
                  <c:v>2.3879999999999999</c:v>
                </c:pt>
                <c:pt idx="4183">
                  <c:v>2.387</c:v>
                </c:pt>
                <c:pt idx="4184">
                  <c:v>2.387</c:v>
                </c:pt>
                <c:pt idx="4185">
                  <c:v>2.3859999999999997</c:v>
                </c:pt>
                <c:pt idx="4186">
                  <c:v>2.3859999999999997</c:v>
                </c:pt>
                <c:pt idx="4187">
                  <c:v>2.3849999999999998</c:v>
                </c:pt>
                <c:pt idx="4188">
                  <c:v>2.3839999999999999</c:v>
                </c:pt>
                <c:pt idx="4189">
                  <c:v>2.3839999999999999</c:v>
                </c:pt>
                <c:pt idx="4190">
                  <c:v>2.383</c:v>
                </c:pt>
                <c:pt idx="4191">
                  <c:v>2.383</c:v>
                </c:pt>
                <c:pt idx="4192">
                  <c:v>2.3819999999999997</c:v>
                </c:pt>
                <c:pt idx="4193">
                  <c:v>2.3819999999999997</c:v>
                </c:pt>
                <c:pt idx="4194">
                  <c:v>2.3809999999999998</c:v>
                </c:pt>
                <c:pt idx="4195">
                  <c:v>2.38</c:v>
                </c:pt>
                <c:pt idx="4196">
                  <c:v>2.38</c:v>
                </c:pt>
                <c:pt idx="4197">
                  <c:v>2.3789999999999987</c:v>
                </c:pt>
                <c:pt idx="4198">
                  <c:v>2.3789999999999987</c:v>
                </c:pt>
                <c:pt idx="4199">
                  <c:v>2.3779999999999997</c:v>
                </c:pt>
                <c:pt idx="4200">
                  <c:v>2.3779999999999997</c:v>
                </c:pt>
                <c:pt idx="4201">
                  <c:v>2.376999999999998</c:v>
                </c:pt>
                <c:pt idx="4202">
                  <c:v>2.3759999999999981</c:v>
                </c:pt>
                <c:pt idx="4203">
                  <c:v>2.3759999999999981</c:v>
                </c:pt>
                <c:pt idx="4204">
                  <c:v>2.3749999999999987</c:v>
                </c:pt>
                <c:pt idx="4205">
                  <c:v>2.3749999999999987</c:v>
                </c:pt>
                <c:pt idx="4206">
                  <c:v>2.3739999999999997</c:v>
                </c:pt>
                <c:pt idx="4207">
                  <c:v>2.3739999999999997</c:v>
                </c:pt>
                <c:pt idx="4208">
                  <c:v>2.3729999999999984</c:v>
                </c:pt>
                <c:pt idx="4209">
                  <c:v>2.3719999999999981</c:v>
                </c:pt>
                <c:pt idx="4210">
                  <c:v>2.3719999999999981</c:v>
                </c:pt>
                <c:pt idx="4211">
                  <c:v>2.3709999999999987</c:v>
                </c:pt>
                <c:pt idx="4212">
                  <c:v>2.3709999999999987</c:v>
                </c:pt>
                <c:pt idx="4213">
                  <c:v>2.3699999999999997</c:v>
                </c:pt>
                <c:pt idx="4214">
                  <c:v>2.3699999999999997</c:v>
                </c:pt>
                <c:pt idx="4215">
                  <c:v>2.3689999999999998</c:v>
                </c:pt>
                <c:pt idx="4216">
                  <c:v>2.3689999999999998</c:v>
                </c:pt>
                <c:pt idx="4217">
                  <c:v>2.3679999999999999</c:v>
                </c:pt>
                <c:pt idx="4218">
                  <c:v>2.367</c:v>
                </c:pt>
                <c:pt idx="4219">
                  <c:v>2.367</c:v>
                </c:pt>
                <c:pt idx="4220">
                  <c:v>2.3659999999999997</c:v>
                </c:pt>
                <c:pt idx="4221">
                  <c:v>2.3659999999999997</c:v>
                </c:pt>
                <c:pt idx="4222">
                  <c:v>2.3649999999999998</c:v>
                </c:pt>
                <c:pt idx="4223">
                  <c:v>2.3649999999999998</c:v>
                </c:pt>
                <c:pt idx="4224">
                  <c:v>2.3639999999999999</c:v>
                </c:pt>
                <c:pt idx="4225">
                  <c:v>2.3639999999999999</c:v>
                </c:pt>
                <c:pt idx="4226">
                  <c:v>2.363</c:v>
                </c:pt>
                <c:pt idx="4227">
                  <c:v>2.3619999999999997</c:v>
                </c:pt>
                <c:pt idx="4228">
                  <c:v>2.3619999999999997</c:v>
                </c:pt>
                <c:pt idx="4229">
                  <c:v>2.3609999999999998</c:v>
                </c:pt>
                <c:pt idx="4230">
                  <c:v>2.3609999999999998</c:v>
                </c:pt>
                <c:pt idx="4231">
                  <c:v>2.36</c:v>
                </c:pt>
                <c:pt idx="4232">
                  <c:v>2.36</c:v>
                </c:pt>
                <c:pt idx="4233">
                  <c:v>2.3589999999999987</c:v>
                </c:pt>
                <c:pt idx="4234">
                  <c:v>2.3579999999999997</c:v>
                </c:pt>
                <c:pt idx="4235">
                  <c:v>2.3579999999999997</c:v>
                </c:pt>
                <c:pt idx="4236">
                  <c:v>2.3569999999999984</c:v>
                </c:pt>
                <c:pt idx="4237">
                  <c:v>2.3569999999999984</c:v>
                </c:pt>
                <c:pt idx="4238">
                  <c:v>2.3559999999999981</c:v>
                </c:pt>
                <c:pt idx="4239">
                  <c:v>2.3559999999999981</c:v>
                </c:pt>
                <c:pt idx="4240">
                  <c:v>2.3549999999999982</c:v>
                </c:pt>
                <c:pt idx="4241">
                  <c:v>2.3549999999999982</c:v>
                </c:pt>
                <c:pt idx="4242">
                  <c:v>2.3539999999999988</c:v>
                </c:pt>
                <c:pt idx="4243">
                  <c:v>2.3529999999999984</c:v>
                </c:pt>
                <c:pt idx="4244">
                  <c:v>2.3529999999999984</c:v>
                </c:pt>
                <c:pt idx="4245">
                  <c:v>2.3519999999999981</c:v>
                </c:pt>
                <c:pt idx="4246">
                  <c:v>2.3519999999999981</c:v>
                </c:pt>
                <c:pt idx="4247">
                  <c:v>2.3509999999999982</c:v>
                </c:pt>
                <c:pt idx="4248">
                  <c:v>2.3509999999999982</c:v>
                </c:pt>
                <c:pt idx="4249">
                  <c:v>2.3499999999999988</c:v>
                </c:pt>
                <c:pt idx="4250">
                  <c:v>2.3499999999999988</c:v>
                </c:pt>
                <c:pt idx="4251">
                  <c:v>2.3489999999999998</c:v>
                </c:pt>
                <c:pt idx="4252">
                  <c:v>2.3489999999999998</c:v>
                </c:pt>
                <c:pt idx="4253">
                  <c:v>2.3479999999999999</c:v>
                </c:pt>
                <c:pt idx="4254">
                  <c:v>2.347</c:v>
                </c:pt>
                <c:pt idx="4255">
                  <c:v>2.347</c:v>
                </c:pt>
                <c:pt idx="4256">
                  <c:v>2.3459999999999988</c:v>
                </c:pt>
                <c:pt idx="4257">
                  <c:v>2.3459999999999988</c:v>
                </c:pt>
                <c:pt idx="4258">
                  <c:v>2.3449999999999998</c:v>
                </c:pt>
                <c:pt idx="4259">
                  <c:v>2.3449999999999998</c:v>
                </c:pt>
                <c:pt idx="4260">
                  <c:v>2.3439999999999999</c:v>
                </c:pt>
                <c:pt idx="4261">
                  <c:v>2.3439999999999999</c:v>
                </c:pt>
                <c:pt idx="4262">
                  <c:v>2.343</c:v>
                </c:pt>
                <c:pt idx="4263">
                  <c:v>2.3419999999999987</c:v>
                </c:pt>
                <c:pt idx="4264">
                  <c:v>2.3419999999999987</c:v>
                </c:pt>
                <c:pt idx="4265">
                  <c:v>2.3409999999999997</c:v>
                </c:pt>
                <c:pt idx="4266">
                  <c:v>2.3409999999999997</c:v>
                </c:pt>
                <c:pt idx="4267">
                  <c:v>2.34</c:v>
                </c:pt>
                <c:pt idx="4268">
                  <c:v>2.34</c:v>
                </c:pt>
                <c:pt idx="4269">
                  <c:v>2.3389999999999982</c:v>
                </c:pt>
                <c:pt idx="4270">
                  <c:v>2.3389999999999982</c:v>
                </c:pt>
                <c:pt idx="4271">
                  <c:v>2.3379999999999987</c:v>
                </c:pt>
                <c:pt idx="4272">
                  <c:v>2.3379999999999987</c:v>
                </c:pt>
                <c:pt idx="4273">
                  <c:v>2.3369999999999984</c:v>
                </c:pt>
                <c:pt idx="4274">
                  <c:v>2.3359999999999981</c:v>
                </c:pt>
                <c:pt idx="4275">
                  <c:v>2.3359999999999981</c:v>
                </c:pt>
                <c:pt idx="4276">
                  <c:v>2.3349999999999982</c:v>
                </c:pt>
                <c:pt idx="4277">
                  <c:v>2.3349999999999982</c:v>
                </c:pt>
                <c:pt idx="4278">
                  <c:v>2.3339999999999987</c:v>
                </c:pt>
                <c:pt idx="4279">
                  <c:v>2.3339999999999987</c:v>
                </c:pt>
                <c:pt idx="4280">
                  <c:v>2.3329999999999984</c:v>
                </c:pt>
                <c:pt idx="4281">
                  <c:v>2.3329999999999984</c:v>
                </c:pt>
                <c:pt idx="4282">
                  <c:v>2.3319999999999981</c:v>
                </c:pt>
                <c:pt idx="4283">
                  <c:v>2.3309999999999982</c:v>
                </c:pt>
                <c:pt idx="4284">
                  <c:v>2.3309999999999982</c:v>
                </c:pt>
                <c:pt idx="4285">
                  <c:v>2.3299999999999987</c:v>
                </c:pt>
                <c:pt idx="4286">
                  <c:v>2.3299999999999987</c:v>
                </c:pt>
                <c:pt idx="4287">
                  <c:v>2.3289999999999997</c:v>
                </c:pt>
                <c:pt idx="4288">
                  <c:v>2.3289999999999997</c:v>
                </c:pt>
                <c:pt idx="4289">
                  <c:v>2.3279999999999998</c:v>
                </c:pt>
                <c:pt idx="4290">
                  <c:v>2.3279999999999998</c:v>
                </c:pt>
                <c:pt idx="4291">
                  <c:v>2.327</c:v>
                </c:pt>
                <c:pt idx="4292">
                  <c:v>2.327</c:v>
                </c:pt>
                <c:pt idx="4293">
                  <c:v>2.3259999999999987</c:v>
                </c:pt>
                <c:pt idx="4294">
                  <c:v>2.3259999999999987</c:v>
                </c:pt>
                <c:pt idx="4295">
                  <c:v>2.3249999999999997</c:v>
                </c:pt>
                <c:pt idx="4296">
                  <c:v>2.3239999999999998</c:v>
                </c:pt>
                <c:pt idx="4297">
                  <c:v>2.3239999999999998</c:v>
                </c:pt>
                <c:pt idx="4298">
                  <c:v>2.323</c:v>
                </c:pt>
                <c:pt idx="4299">
                  <c:v>2.323</c:v>
                </c:pt>
                <c:pt idx="4300">
                  <c:v>2.3219999999999987</c:v>
                </c:pt>
                <c:pt idx="4301">
                  <c:v>2.3219999999999987</c:v>
                </c:pt>
                <c:pt idx="4302">
                  <c:v>2.3209999999999997</c:v>
                </c:pt>
                <c:pt idx="4303">
                  <c:v>2.3209999999999997</c:v>
                </c:pt>
                <c:pt idx="4304">
                  <c:v>2.3199999999999981</c:v>
                </c:pt>
                <c:pt idx="4305">
                  <c:v>2.3199999999999981</c:v>
                </c:pt>
                <c:pt idx="4306">
                  <c:v>2.3189999999999982</c:v>
                </c:pt>
                <c:pt idx="4307">
                  <c:v>2.3189999999999982</c:v>
                </c:pt>
                <c:pt idx="4308">
                  <c:v>2.3179999999999987</c:v>
                </c:pt>
                <c:pt idx="4309">
                  <c:v>2.3169999999999984</c:v>
                </c:pt>
                <c:pt idx="4310">
                  <c:v>2.3169999999999984</c:v>
                </c:pt>
                <c:pt idx="4311">
                  <c:v>2.3159999999999981</c:v>
                </c:pt>
                <c:pt idx="4312">
                  <c:v>2.3159999999999981</c:v>
                </c:pt>
                <c:pt idx="4313">
                  <c:v>2.3149999999999982</c:v>
                </c:pt>
                <c:pt idx="4314">
                  <c:v>2.3149999999999982</c:v>
                </c:pt>
                <c:pt idx="4315">
                  <c:v>2.3139999999999987</c:v>
                </c:pt>
                <c:pt idx="4316">
                  <c:v>2.3139999999999987</c:v>
                </c:pt>
                <c:pt idx="4317">
                  <c:v>2.3129999999999984</c:v>
                </c:pt>
                <c:pt idx="4318">
                  <c:v>2.3129999999999984</c:v>
                </c:pt>
                <c:pt idx="4319">
                  <c:v>2.3119999999999981</c:v>
                </c:pt>
                <c:pt idx="4320">
                  <c:v>2.3119999999999981</c:v>
                </c:pt>
                <c:pt idx="4321">
                  <c:v>2.3109999999999982</c:v>
                </c:pt>
                <c:pt idx="4322">
                  <c:v>2.3099999999999987</c:v>
                </c:pt>
                <c:pt idx="4323">
                  <c:v>2.3099999999999987</c:v>
                </c:pt>
                <c:pt idx="4324">
                  <c:v>2.3089999999999997</c:v>
                </c:pt>
                <c:pt idx="4325">
                  <c:v>2.3089999999999997</c:v>
                </c:pt>
                <c:pt idx="4326">
                  <c:v>2.3079999999999998</c:v>
                </c:pt>
                <c:pt idx="4327">
                  <c:v>2.3079999999999998</c:v>
                </c:pt>
                <c:pt idx="4328">
                  <c:v>2.3069999999999982</c:v>
                </c:pt>
                <c:pt idx="4329">
                  <c:v>2.3069999999999982</c:v>
                </c:pt>
                <c:pt idx="4330">
                  <c:v>2.3059999999999987</c:v>
                </c:pt>
                <c:pt idx="4331">
                  <c:v>2.3059999999999987</c:v>
                </c:pt>
                <c:pt idx="4332">
                  <c:v>2.3049999999999997</c:v>
                </c:pt>
                <c:pt idx="4333">
                  <c:v>2.3049999999999997</c:v>
                </c:pt>
                <c:pt idx="4334">
                  <c:v>2.3039999999999998</c:v>
                </c:pt>
                <c:pt idx="4335">
                  <c:v>2.3039999999999998</c:v>
                </c:pt>
                <c:pt idx="4336">
                  <c:v>2.3029999999999982</c:v>
                </c:pt>
                <c:pt idx="4337">
                  <c:v>2.3019999999999987</c:v>
                </c:pt>
                <c:pt idx="4338">
                  <c:v>2.3019999999999987</c:v>
                </c:pt>
                <c:pt idx="4339">
                  <c:v>2.3009999999999997</c:v>
                </c:pt>
                <c:pt idx="4340">
                  <c:v>2.3009999999999997</c:v>
                </c:pt>
                <c:pt idx="4341">
                  <c:v>2.2999999999999998</c:v>
                </c:pt>
                <c:pt idx="4342">
                  <c:v>2.2999999999999998</c:v>
                </c:pt>
                <c:pt idx="4343">
                  <c:v>2.2989999999999999</c:v>
                </c:pt>
                <c:pt idx="4344">
                  <c:v>2.2989999999999999</c:v>
                </c:pt>
                <c:pt idx="4345">
                  <c:v>2.298</c:v>
                </c:pt>
                <c:pt idx="4346">
                  <c:v>2.298</c:v>
                </c:pt>
                <c:pt idx="4347">
                  <c:v>2.2970000000000002</c:v>
                </c:pt>
                <c:pt idx="4348">
                  <c:v>2.2970000000000002</c:v>
                </c:pt>
                <c:pt idx="4349">
                  <c:v>2.2959999999999998</c:v>
                </c:pt>
                <c:pt idx="4350">
                  <c:v>2.2959999999999998</c:v>
                </c:pt>
                <c:pt idx="4351">
                  <c:v>2.2949999999999999</c:v>
                </c:pt>
                <c:pt idx="4352">
                  <c:v>2.2949999999999999</c:v>
                </c:pt>
                <c:pt idx="4353">
                  <c:v>2.294</c:v>
                </c:pt>
                <c:pt idx="4354">
                  <c:v>2.2930000000000001</c:v>
                </c:pt>
                <c:pt idx="4355">
                  <c:v>2.2930000000000001</c:v>
                </c:pt>
                <c:pt idx="4356">
                  <c:v>2.2919999999999998</c:v>
                </c:pt>
                <c:pt idx="4357">
                  <c:v>2.2919999999999998</c:v>
                </c:pt>
                <c:pt idx="4358">
                  <c:v>2.2909999999999999</c:v>
                </c:pt>
                <c:pt idx="4359">
                  <c:v>2.2909999999999999</c:v>
                </c:pt>
                <c:pt idx="4360">
                  <c:v>2.29</c:v>
                </c:pt>
                <c:pt idx="4361">
                  <c:v>2.29</c:v>
                </c:pt>
                <c:pt idx="4362">
                  <c:v>2.2890000000000001</c:v>
                </c:pt>
                <c:pt idx="4363">
                  <c:v>2.2890000000000001</c:v>
                </c:pt>
                <c:pt idx="4364">
                  <c:v>2.2880000000000011</c:v>
                </c:pt>
                <c:pt idx="4365">
                  <c:v>2.2880000000000011</c:v>
                </c:pt>
                <c:pt idx="4366">
                  <c:v>2.2869999999999999</c:v>
                </c:pt>
                <c:pt idx="4367">
                  <c:v>2.2869999999999999</c:v>
                </c:pt>
                <c:pt idx="4368">
                  <c:v>2.286</c:v>
                </c:pt>
                <c:pt idx="4369">
                  <c:v>2.286</c:v>
                </c:pt>
                <c:pt idx="4370">
                  <c:v>2.2850000000000001</c:v>
                </c:pt>
                <c:pt idx="4371">
                  <c:v>2.2850000000000001</c:v>
                </c:pt>
                <c:pt idx="4372">
                  <c:v>2.2840000000000011</c:v>
                </c:pt>
                <c:pt idx="4373">
                  <c:v>2.2829999999999999</c:v>
                </c:pt>
                <c:pt idx="4374">
                  <c:v>2.2829999999999999</c:v>
                </c:pt>
                <c:pt idx="4375">
                  <c:v>2.282</c:v>
                </c:pt>
                <c:pt idx="4376">
                  <c:v>2.282</c:v>
                </c:pt>
                <c:pt idx="4377">
                  <c:v>2.2810000000000001</c:v>
                </c:pt>
                <c:pt idx="4378">
                  <c:v>2.2810000000000001</c:v>
                </c:pt>
                <c:pt idx="4379">
                  <c:v>2.2799999999999998</c:v>
                </c:pt>
                <c:pt idx="4380">
                  <c:v>2.2799999999999998</c:v>
                </c:pt>
                <c:pt idx="4381">
                  <c:v>2.2789999999999999</c:v>
                </c:pt>
                <c:pt idx="4382">
                  <c:v>2.2789999999999999</c:v>
                </c:pt>
                <c:pt idx="4383">
                  <c:v>2.278</c:v>
                </c:pt>
                <c:pt idx="4384">
                  <c:v>2.278</c:v>
                </c:pt>
                <c:pt idx="4385">
                  <c:v>2.2770000000000001</c:v>
                </c:pt>
                <c:pt idx="4386">
                  <c:v>2.2770000000000001</c:v>
                </c:pt>
                <c:pt idx="4387">
                  <c:v>2.2759999999999998</c:v>
                </c:pt>
                <c:pt idx="4388">
                  <c:v>2.2759999999999998</c:v>
                </c:pt>
                <c:pt idx="4389">
                  <c:v>2.2749999999999999</c:v>
                </c:pt>
                <c:pt idx="4390">
                  <c:v>2.2749999999999999</c:v>
                </c:pt>
                <c:pt idx="4391">
                  <c:v>2.274</c:v>
                </c:pt>
                <c:pt idx="4392">
                  <c:v>2.274</c:v>
                </c:pt>
                <c:pt idx="4393">
                  <c:v>2.2730000000000001</c:v>
                </c:pt>
                <c:pt idx="4394">
                  <c:v>2.2730000000000001</c:v>
                </c:pt>
                <c:pt idx="4395">
                  <c:v>2.2719999999999998</c:v>
                </c:pt>
                <c:pt idx="4396">
                  <c:v>2.2719999999999998</c:v>
                </c:pt>
                <c:pt idx="4397">
                  <c:v>2.2709999999999999</c:v>
                </c:pt>
                <c:pt idx="4398">
                  <c:v>2.27</c:v>
                </c:pt>
                <c:pt idx="4399">
                  <c:v>2.27</c:v>
                </c:pt>
                <c:pt idx="4400">
                  <c:v>2.2690000000000001</c:v>
                </c:pt>
                <c:pt idx="4401">
                  <c:v>2.2690000000000001</c:v>
                </c:pt>
                <c:pt idx="4402">
                  <c:v>2.2680000000000002</c:v>
                </c:pt>
                <c:pt idx="4403">
                  <c:v>2.2680000000000002</c:v>
                </c:pt>
                <c:pt idx="4404">
                  <c:v>2.2669999999999999</c:v>
                </c:pt>
                <c:pt idx="4405">
                  <c:v>2.2669999999999999</c:v>
                </c:pt>
                <c:pt idx="4406">
                  <c:v>2.266</c:v>
                </c:pt>
                <c:pt idx="4407">
                  <c:v>2.266</c:v>
                </c:pt>
                <c:pt idx="4408">
                  <c:v>2.2650000000000001</c:v>
                </c:pt>
                <c:pt idx="4409">
                  <c:v>2.2650000000000001</c:v>
                </c:pt>
                <c:pt idx="4410">
                  <c:v>2.2640000000000002</c:v>
                </c:pt>
                <c:pt idx="4411">
                  <c:v>2.2640000000000002</c:v>
                </c:pt>
                <c:pt idx="4412">
                  <c:v>2.2629999999999999</c:v>
                </c:pt>
                <c:pt idx="4413">
                  <c:v>2.2629999999999999</c:v>
                </c:pt>
                <c:pt idx="4414">
                  <c:v>2.262</c:v>
                </c:pt>
                <c:pt idx="4415">
                  <c:v>2.262</c:v>
                </c:pt>
                <c:pt idx="4416">
                  <c:v>2.2610000000000001</c:v>
                </c:pt>
                <c:pt idx="4417">
                  <c:v>2.2610000000000001</c:v>
                </c:pt>
                <c:pt idx="4418">
                  <c:v>2.2599999999999998</c:v>
                </c:pt>
                <c:pt idx="4419">
                  <c:v>2.2599999999999998</c:v>
                </c:pt>
                <c:pt idx="4420">
                  <c:v>2.2589999999999999</c:v>
                </c:pt>
                <c:pt idx="4421">
                  <c:v>2.2589999999999999</c:v>
                </c:pt>
                <c:pt idx="4422">
                  <c:v>2.258</c:v>
                </c:pt>
                <c:pt idx="4423">
                  <c:v>2.258</c:v>
                </c:pt>
                <c:pt idx="4424">
                  <c:v>2.2570000000000001</c:v>
                </c:pt>
                <c:pt idx="4425">
                  <c:v>2.2570000000000001</c:v>
                </c:pt>
                <c:pt idx="4426">
                  <c:v>2.2559999999999998</c:v>
                </c:pt>
                <c:pt idx="4427">
                  <c:v>2.2559999999999998</c:v>
                </c:pt>
                <c:pt idx="4428">
                  <c:v>2.2549999999999999</c:v>
                </c:pt>
                <c:pt idx="4429">
                  <c:v>2.2549999999999999</c:v>
                </c:pt>
                <c:pt idx="4430">
                  <c:v>2.254</c:v>
                </c:pt>
                <c:pt idx="4431">
                  <c:v>2.254</c:v>
                </c:pt>
                <c:pt idx="4432">
                  <c:v>2.2530000000000001</c:v>
                </c:pt>
                <c:pt idx="4433">
                  <c:v>2.2530000000000001</c:v>
                </c:pt>
                <c:pt idx="4434">
                  <c:v>2.2519999999999998</c:v>
                </c:pt>
                <c:pt idx="4435">
                  <c:v>2.2509999999999999</c:v>
                </c:pt>
                <c:pt idx="4436">
                  <c:v>2.2509999999999999</c:v>
                </c:pt>
                <c:pt idx="4437">
                  <c:v>2.25</c:v>
                </c:pt>
                <c:pt idx="4438">
                  <c:v>2.25</c:v>
                </c:pt>
                <c:pt idx="4439">
                  <c:v>2.2490000000000001</c:v>
                </c:pt>
                <c:pt idx="4440">
                  <c:v>2.2490000000000001</c:v>
                </c:pt>
                <c:pt idx="4441">
                  <c:v>2.2480000000000002</c:v>
                </c:pt>
                <c:pt idx="4442">
                  <c:v>2.2480000000000002</c:v>
                </c:pt>
                <c:pt idx="4443">
                  <c:v>2.2469999999999999</c:v>
                </c:pt>
                <c:pt idx="4444">
                  <c:v>2.2469999999999999</c:v>
                </c:pt>
                <c:pt idx="4445">
                  <c:v>2.246</c:v>
                </c:pt>
                <c:pt idx="4446">
                  <c:v>2.246</c:v>
                </c:pt>
                <c:pt idx="4447">
                  <c:v>2.2450000000000001</c:v>
                </c:pt>
                <c:pt idx="4448">
                  <c:v>2.2450000000000001</c:v>
                </c:pt>
                <c:pt idx="4449">
                  <c:v>2.2440000000000002</c:v>
                </c:pt>
                <c:pt idx="4450">
                  <c:v>2.2440000000000002</c:v>
                </c:pt>
                <c:pt idx="4451">
                  <c:v>2.2429999999999999</c:v>
                </c:pt>
                <c:pt idx="4452">
                  <c:v>2.2429999999999999</c:v>
                </c:pt>
                <c:pt idx="4453">
                  <c:v>2.242</c:v>
                </c:pt>
                <c:pt idx="4454">
                  <c:v>2.242</c:v>
                </c:pt>
                <c:pt idx="4455">
                  <c:v>2.2410000000000001</c:v>
                </c:pt>
                <c:pt idx="4456">
                  <c:v>2.2410000000000001</c:v>
                </c:pt>
                <c:pt idx="4457">
                  <c:v>2.2400000000000002</c:v>
                </c:pt>
                <c:pt idx="4458">
                  <c:v>2.2400000000000002</c:v>
                </c:pt>
                <c:pt idx="4459">
                  <c:v>2.2389999999999999</c:v>
                </c:pt>
                <c:pt idx="4460">
                  <c:v>2.2389999999999999</c:v>
                </c:pt>
                <c:pt idx="4461">
                  <c:v>2.238</c:v>
                </c:pt>
                <c:pt idx="4462">
                  <c:v>2.238</c:v>
                </c:pt>
                <c:pt idx="4463">
                  <c:v>2.2370000000000001</c:v>
                </c:pt>
                <c:pt idx="4464">
                  <c:v>2.2370000000000001</c:v>
                </c:pt>
                <c:pt idx="4465">
                  <c:v>2.2359999999999998</c:v>
                </c:pt>
                <c:pt idx="4466">
                  <c:v>2.2359999999999998</c:v>
                </c:pt>
                <c:pt idx="4467">
                  <c:v>2.2349999999999999</c:v>
                </c:pt>
                <c:pt idx="4468">
                  <c:v>2.2349999999999999</c:v>
                </c:pt>
                <c:pt idx="4469">
                  <c:v>2.234</c:v>
                </c:pt>
                <c:pt idx="4470">
                  <c:v>2.234</c:v>
                </c:pt>
                <c:pt idx="4471">
                  <c:v>2.2330000000000001</c:v>
                </c:pt>
                <c:pt idx="4472">
                  <c:v>2.2330000000000001</c:v>
                </c:pt>
                <c:pt idx="4473">
                  <c:v>2.2319999999999998</c:v>
                </c:pt>
                <c:pt idx="4474">
                  <c:v>2.2319999999999998</c:v>
                </c:pt>
                <c:pt idx="4475">
                  <c:v>2.2309999999999999</c:v>
                </c:pt>
                <c:pt idx="4476">
                  <c:v>2.2309999999999999</c:v>
                </c:pt>
                <c:pt idx="4477">
                  <c:v>2.23</c:v>
                </c:pt>
                <c:pt idx="4478">
                  <c:v>2.23</c:v>
                </c:pt>
                <c:pt idx="4479">
                  <c:v>2.2290000000000001</c:v>
                </c:pt>
                <c:pt idx="4480">
                  <c:v>2.2290000000000001</c:v>
                </c:pt>
                <c:pt idx="4481">
                  <c:v>2.2280000000000002</c:v>
                </c:pt>
                <c:pt idx="4482">
                  <c:v>2.2280000000000002</c:v>
                </c:pt>
                <c:pt idx="4483">
                  <c:v>2.2269999999999999</c:v>
                </c:pt>
                <c:pt idx="4484">
                  <c:v>2.2269999999999999</c:v>
                </c:pt>
                <c:pt idx="4485">
                  <c:v>2.226</c:v>
                </c:pt>
                <c:pt idx="4486">
                  <c:v>2.226</c:v>
                </c:pt>
                <c:pt idx="4487">
                  <c:v>2.2250000000000001</c:v>
                </c:pt>
                <c:pt idx="4488">
                  <c:v>2.2250000000000001</c:v>
                </c:pt>
                <c:pt idx="4489">
                  <c:v>2.2240000000000002</c:v>
                </c:pt>
                <c:pt idx="4490">
                  <c:v>2.2240000000000002</c:v>
                </c:pt>
                <c:pt idx="4491">
                  <c:v>2.2229999999999999</c:v>
                </c:pt>
                <c:pt idx="4492">
                  <c:v>2.2229999999999999</c:v>
                </c:pt>
                <c:pt idx="4493">
                  <c:v>2.222</c:v>
                </c:pt>
                <c:pt idx="4494">
                  <c:v>2.222</c:v>
                </c:pt>
                <c:pt idx="4495">
                  <c:v>2.2210000000000001</c:v>
                </c:pt>
                <c:pt idx="4496">
                  <c:v>2.2210000000000001</c:v>
                </c:pt>
                <c:pt idx="4497">
                  <c:v>2.2200000000000002</c:v>
                </c:pt>
                <c:pt idx="4498">
                  <c:v>2.2200000000000002</c:v>
                </c:pt>
                <c:pt idx="4499">
                  <c:v>2.2189999999999999</c:v>
                </c:pt>
                <c:pt idx="4500">
                  <c:v>2.2189999999999999</c:v>
                </c:pt>
                <c:pt idx="4501">
                  <c:v>2.218</c:v>
                </c:pt>
                <c:pt idx="4502">
                  <c:v>2.218</c:v>
                </c:pt>
                <c:pt idx="4503">
                  <c:v>2.2170000000000001</c:v>
                </c:pt>
                <c:pt idx="4504">
                  <c:v>2.2170000000000001</c:v>
                </c:pt>
                <c:pt idx="4505">
                  <c:v>2.2159999999999997</c:v>
                </c:pt>
                <c:pt idx="4506">
                  <c:v>2.2159999999999997</c:v>
                </c:pt>
                <c:pt idx="4507">
                  <c:v>2.2149999999999999</c:v>
                </c:pt>
                <c:pt idx="4508">
                  <c:v>2.2149999999999999</c:v>
                </c:pt>
                <c:pt idx="4509">
                  <c:v>2.214</c:v>
                </c:pt>
                <c:pt idx="4510">
                  <c:v>2.214</c:v>
                </c:pt>
                <c:pt idx="4511">
                  <c:v>2.2130000000000001</c:v>
                </c:pt>
                <c:pt idx="4512">
                  <c:v>2.2130000000000001</c:v>
                </c:pt>
                <c:pt idx="4513">
                  <c:v>2.2119999999999997</c:v>
                </c:pt>
                <c:pt idx="4514">
                  <c:v>2.2119999999999997</c:v>
                </c:pt>
                <c:pt idx="4515">
                  <c:v>2.2109999999999999</c:v>
                </c:pt>
                <c:pt idx="4516">
                  <c:v>2.2109999999999999</c:v>
                </c:pt>
                <c:pt idx="4517">
                  <c:v>2.2109999999999999</c:v>
                </c:pt>
                <c:pt idx="4518">
                  <c:v>2.21</c:v>
                </c:pt>
                <c:pt idx="4519">
                  <c:v>2.21</c:v>
                </c:pt>
                <c:pt idx="4520">
                  <c:v>2.2090000000000001</c:v>
                </c:pt>
                <c:pt idx="4521">
                  <c:v>2.2090000000000001</c:v>
                </c:pt>
                <c:pt idx="4522">
                  <c:v>2.2080000000000002</c:v>
                </c:pt>
                <c:pt idx="4523">
                  <c:v>2.2080000000000002</c:v>
                </c:pt>
                <c:pt idx="4524">
                  <c:v>2.2069999999999999</c:v>
                </c:pt>
                <c:pt idx="4525">
                  <c:v>2.2069999999999999</c:v>
                </c:pt>
                <c:pt idx="4526">
                  <c:v>2.206</c:v>
                </c:pt>
                <c:pt idx="4527">
                  <c:v>2.206</c:v>
                </c:pt>
                <c:pt idx="4528">
                  <c:v>2.2050000000000001</c:v>
                </c:pt>
                <c:pt idx="4529">
                  <c:v>2.2050000000000001</c:v>
                </c:pt>
                <c:pt idx="4530">
                  <c:v>2.2040000000000002</c:v>
                </c:pt>
                <c:pt idx="4531">
                  <c:v>2.2040000000000002</c:v>
                </c:pt>
                <c:pt idx="4532">
                  <c:v>2.2029999999999998</c:v>
                </c:pt>
                <c:pt idx="4533">
                  <c:v>2.2029999999999998</c:v>
                </c:pt>
                <c:pt idx="4534">
                  <c:v>2.202</c:v>
                </c:pt>
                <c:pt idx="4535">
                  <c:v>2.202</c:v>
                </c:pt>
                <c:pt idx="4536">
                  <c:v>2.2010000000000001</c:v>
                </c:pt>
                <c:pt idx="4537">
                  <c:v>2.2010000000000001</c:v>
                </c:pt>
                <c:pt idx="4538">
                  <c:v>2.2000000000000002</c:v>
                </c:pt>
                <c:pt idx="4539">
                  <c:v>2.2000000000000002</c:v>
                </c:pt>
                <c:pt idx="4540">
                  <c:v>2.1989999999999998</c:v>
                </c:pt>
                <c:pt idx="4541">
                  <c:v>2.1989999999999998</c:v>
                </c:pt>
                <c:pt idx="4542">
                  <c:v>2.198</c:v>
                </c:pt>
                <c:pt idx="4543">
                  <c:v>2.198</c:v>
                </c:pt>
                <c:pt idx="4544">
                  <c:v>2.1970000000000001</c:v>
                </c:pt>
                <c:pt idx="4545">
                  <c:v>2.1970000000000001</c:v>
                </c:pt>
                <c:pt idx="4546">
                  <c:v>2.1959999999999997</c:v>
                </c:pt>
                <c:pt idx="4547">
                  <c:v>2.1959999999999997</c:v>
                </c:pt>
                <c:pt idx="4548">
                  <c:v>2.1949999999999998</c:v>
                </c:pt>
                <c:pt idx="4549">
                  <c:v>2.1949999999999998</c:v>
                </c:pt>
                <c:pt idx="4550">
                  <c:v>2.194</c:v>
                </c:pt>
                <c:pt idx="4551">
                  <c:v>2.194</c:v>
                </c:pt>
                <c:pt idx="4552">
                  <c:v>2.1930000000000001</c:v>
                </c:pt>
                <c:pt idx="4553">
                  <c:v>2.1930000000000001</c:v>
                </c:pt>
                <c:pt idx="4554">
                  <c:v>2.1930000000000001</c:v>
                </c:pt>
                <c:pt idx="4555">
                  <c:v>2.1919999999999997</c:v>
                </c:pt>
                <c:pt idx="4556">
                  <c:v>2.1919999999999997</c:v>
                </c:pt>
                <c:pt idx="4557">
                  <c:v>2.1909999999999998</c:v>
                </c:pt>
                <c:pt idx="4558">
                  <c:v>2.1909999999999998</c:v>
                </c:pt>
                <c:pt idx="4559">
                  <c:v>2.19</c:v>
                </c:pt>
                <c:pt idx="4560">
                  <c:v>2.19</c:v>
                </c:pt>
                <c:pt idx="4561">
                  <c:v>2.1890000000000001</c:v>
                </c:pt>
                <c:pt idx="4562">
                  <c:v>2.1890000000000001</c:v>
                </c:pt>
                <c:pt idx="4563">
                  <c:v>2.1880000000000002</c:v>
                </c:pt>
                <c:pt idx="4564">
                  <c:v>2.1880000000000002</c:v>
                </c:pt>
                <c:pt idx="4565">
                  <c:v>2.1869999999999998</c:v>
                </c:pt>
                <c:pt idx="4566">
                  <c:v>2.1869999999999998</c:v>
                </c:pt>
                <c:pt idx="4567">
                  <c:v>2.1859999999999999</c:v>
                </c:pt>
                <c:pt idx="4568">
                  <c:v>2.1859999999999999</c:v>
                </c:pt>
                <c:pt idx="4569">
                  <c:v>2.1850000000000001</c:v>
                </c:pt>
                <c:pt idx="4570">
                  <c:v>2.1850000000000001</c:v>
                </c:pt>
                <c:pt idx="4571">
                  <c:v>2.1840000000000002</c:v>
                </c:pt>
                <c:pt idx="4572">
                  <c:v>2.1840000000000002</c:v>
                </c:pt>
                <c:pt idx="4573">
                  <c:v>2.1829999999999998</c:v>
                </c:pt>
                <c:pt idx="4574">
                  <c:v>2.1829999999999998</c:v>
                </c:pt>
                <c:pt idx="4575">
                  <c:v>2.1819999999999999</c:v>
                </c:pt>
                <c:pt idx="4576">
                  <c:v>2.1819999999999999</c:v>
                </c:pt>
                <c:pt idx="4577">
                  <c:v>2.181</c:v>
                </c:pt>
                <c:pt idx="4578">
                  <c:v>2.181</c:v>
                </c:pt>
                <c:pt idx="4579">
                  <c:v>2.1800000000000002</c:v>
                </c:pt>
                <c:pt idx="4580">
                  <c:v>2.1800000000000002</c:v>
                </c:pt>
                <c:pt idx="4581">
                  <c:v>2.1800000000000002</c:v>
                </c:pt>
                <c:pt idx="4582">
                  <c:v>2.1789999999999998</c:v>
                </c:pt>
                <c:pt idx="4583">
                  <c:v>2.1789999999999998</c:v>
                </c:pt>
                <c:pt idx="4584">
                  <c:v>2.1779999999999999</c:v>
                </c:pt>
                <c:pt idx="4585">
                  <c:v>2.1779999999999999</c:v>
                </c:pt>
                <c:pt idx="4586">
                  <c:v>2.177</c:v>
                </c:pt>
                <c:pt idx="4587">
                  <c:v>2.177</c:v>
                </c:pt>
                <c:pt idx="4588">
                  <c:v>2.1759999999999997</c:v>
                </c:pt>
                <c:pt idx="4589">
                  <c:v>2.1759999999999997</c:v>
                </c:pt>
                <c:pt idx="4590">
                  <c:v>2.1749999999999998</c:v>
                </c:pt>
                <c:pt idx="4591">
                  <c:v>2.1749999999999998</c:v>
                </c:pt>
                <c:pt idx="4592">
                  <c:v>2.1739999999999999</c:v>
                </c:pt>
                <c:pt idx="4593">
                  <c:v>2.1739999999999999</c:v>
                </c:pt>
                <c:pt idx="4594">
                  <c:v>2.173</c:v>
                </c:pt>
                <c:pt idx="4595">
                  <c:v>2.173</c:v>
                </c:pt>
                <c:pt idx="4596">
                  <c:v>2.1719999999999997</c:v>
                </c:pt>
                <c:pt idx="4597">
                  <c:v>2.1719999999999997</c:v>
                </c:pt>
                <c:pt idx="4598">
                  <c:v>2.1709999999999998</c:v>
                </c:pt>
                <c:pt idx="4599">
                  <c:v>2.1709999999999998</c:v>
                </c:pt>
                <c:pt idx="4600">
                  <c:v>2.17</c:v>
                </c:pt>
                <c:pt idx="4601">
                  <c:v>2.17</c:v>
                </c:pt>
                <c:pt idx="4602">
                  <c:v>2.17</c:v>
                </c:pt>
                <c:pt idx="4603">
                  <c:v>2.169</c:v>
                </c:pt>
                <c:pt idx="4604">
                  <c:v>2.169</c:v>
                </c:pt>
                <c:pt idx="4605">
                  <c:v>2.1680000000000001</c:v>
                </c:pt>
                <c:pt idx="4606">
                  <c:v>2.1680000000000001</c:v>
                </c:pt>
                <c:pt idx="4607">
                  <c:v>2.1669999999999998</c:v>
                </c:pt>
                <c:pt idx="4608">
                  <c:v>2.1669999999999998</c:v>
                </c:pt>
                <c:pt idx="4609">
                  <c:v>2.1659999999999999</c:v>
                </c:pt>
                <c:pt idx="4610">
                  <c:v>2.1659999999999999</c:v>
                </c:pt>
                <c:pt idx="4611">
                  <c:v>2.165</c:v>
                </c:pt>
                <c:pt idx="4612">
                  <c:v>2.165</c:v>
                </c:pt>
                <c:pt idx="4613">
                  <c:v>2.1640000000000001</c:v>
                </c:pt>
                <c:pt idx="4614">
                  <c:v>2.1640000000000001</c:v>
                </c:pt>
                <c:pt idx="4615">
                  <c:v>2.1629999999999998</c:v>
                </c:pt>
                <c:pt idx="4616">
                  <c:v>2.1629999999999998</c:v>
                </c:pt>
                <c:pt idx="4617">
                  <c:v>2.1619999999999999</c:v>
                </c:pt>
                <c:pt idx="4618">
                  <c:v>2.1619999999999999</c:v>
                </c:pt>
                <c:pt idx="4619">
                  <c:v>2.1619999999999999</c:v>
                </c:pt>
                <c:pt idx="4620">
                  <c:v>2.161</c:v>
                </c:pt>
                <c:pt idx="4621">
                  <c:v>2.161</c:v>
                </c:pt>
                <c:pt idx="4622">
                  <c:v>2.16</c:v>
                </c:pt>
                <c:pt idx="4623">
                  <c:v>2.16</c:v>
                </c:pt>
                <c:pt idx="4624">
                  <c:v>2.1589999999999998</c:v>
                </c:pt>
                <c:pt idx="4625">
                  <c:v>2.1589999999999998</c:v>
                </c:pt>
                <c:pt idx="4626">
                  <c:v>2.1579999999999999</c:v>
                </c:pt>
                <c:pt idx="4627">
                  <c:v>2.1579999999999999</c:v>
                </c:pt>
                <c:pt idx="4628">
                  <c:v>2.157</c:v>
                </c:pt>
                <c:pt idx="4629">
                  <c:v>2.157</c:v>
                </c:pt>
                <c:pt idx="4630">
                  <c:v>2.1559999999999997</c:v>
                </c:pt>
                <c:pt idx="4631">
                  <c:v>2.1559999999999997</c:v>
                </c:pt>
                <c:pt idx="4632">
                  <c:v>2.1549999999999998</c:v>
                </c:pt>
                <c:pt idx="4633">
                  <c:v>2.1549999999999998</c:v>
                </c:pt>
                <c:pt idx="4634">
                  <c:v>2.1549999999999998</c:v>
                </c:pt>
                <c:pt idx="4635">
                  <c:v>2.1539999999999999</c:v>
                </c:pt>
                <c:pt idx="4636">
                  <c:v>2.1539999999999999</c:v>
                </c:pt>
                <c:pt idx="4637">
                  <c:v>2.153</c:v>
                </c:pt>
                <c:pt idx="4638">
                  <c:v>2.153</c:v>
                </c:pt>
                <c:pt idx="4639">
                  <c:v>2.1519999999999997</c:v>
                </c:pt>
                <c:pt idx="4640">
                  <c:v>2.1519999999999997</c:v>
                </c:pt>
                <c:pt idx="4641">
                  <c:v>2.1509999999999998</c:v>
                </c:pt>
                <c:pt idx="4642">
                  <c:v>2.1509999999999998</c:v>
                </c:pt>
                <c:pt idx="4643">
                  <c:v>2.15</c:v>
                </c:pt>
                <c:pt idx="4644">
                  <c:v>2.15</c:v>
                </c:pt>
                <c:pt idx="4645">
                  <c:v>2.149</c:v>
                </c:pt>
                <c:pt idx="4646">
                  <c:v>2.149</c:v>
                </c:pt>
                <c:pt idx="4647">
                  <c:v>2.1480000000000001</c:v>
                </c:pt>
                <c:pt idx="4648">
                  <c:v>2.1480000000000001</c:v>
                </c:pt>
                <c:pt idx="4649">
                  <c:v>2.1480000000000001</c:v>
                </c:pt>
                <c:pt idx="4650">
                  <c:v>2.1469999999999998</c:v>
                </c:pt>
                <c:pt idx="4651">
                  <c:v>2.1469999999999998</c:v>
                </c:pt>
                <c:pt idx="4652">
                  <c:v>2.1459999999999999</c:v>
                </c:pt>
                <c:pt idx="4653">
                  <c:v>2.1459999999999999</c:v>
                </c:pt>
                <c:pt idx="4654">
                  <c:v>2.145</c:v>
                </c:pt>
                <c:pt idx="4655">
                  <c:v>2.145</c:v>
                </c:pt>
                <c:pt idx="4656">
                  <c:v>2.1440000000000001</c:v>
                </c:pt>
                <c:pt idx="4657">
                  <c:v>2.1440000000000001</c:v>
                </c:pt>
                <c:pt idx="4658">
                  <c:v>2.1429999999999998</c:v>
                </c:pt>
                <c:pt idx="4659">
                  <c:v>2.1429999999999998</c:v>
                </c:pt>
                <c:pt idx="4660">
                  <c:v>2.1419999999999999</c:v>
                </c:pt>
                <c:pt idx="4661">
                  <c:v>2.1419999999999999</c:v>
                </c:pt>
                <c:pt idx="4662">
                  <c:v>2.1419999999999999</c:v>
                </c:pt>
                <c:pt idx="4663">
                  <c:v>2.141</c:v>
                </c:pt>
                <c:pt idx="4664">
                  <c:v>2.141</c:v>
                </c:pt>
                <c:pt idx="4665">
                  <c:v>2.14</c:v>
                </c:pt>
                <c:pt idx="4666">
                  <c:v>2.14</c:v>
                </c:pt>
                <c:pt idx="4667">
                  <c:v>2.1389999999999998</c:v>
                </c:pt>
                <c:pt idx="4668">
                  <c:v>2.1389999999999998</c:v>
                </c:pt>
                <c:pt idx="4669">
                  <c:v>2.1379999999999999</c:v>
                </c:pt>
                <c:pt idx="4670">
                  <c:v>2.1379999999999999</c:v>
                </c:pt>
                <c:pt idx="4671">
                  <c:v>2.137</c:v>
                </c:pt>
                <c:pt idx="4672">
                  <c:v>2.137</c:v>
                </c:pt>
                <c:pt idx="4673">
                  <c:v>2.1359999999999997</c:v>
                </c:pt>
                <c:pt idx="4674">
                  <c:v>2.1359999999999997</c:v>
                </c:pt>
                <c:pt idx="4675">
                  <c:v>2.1359999999999997</c:v>
                </c:pt>
                <c:pt idx="4676">
                  <c:v>2.1349999999999998</c:v>
                </c:pt>
                <c:pt idx="4677">
                  <c:v>2.1349999999999998</c:v>
                </c:pt>
                <c:pt idx="4678">
                  <c:v>2.1339999999999999</c:v>
                </c:pt>
                <c:pt idx="4679">
                  <c:v>2.1339999999999999</c:v>
                </c:pt>
                <c:pt idx="4680">
                  <c:v>2.133</c:v>
                </c:pt>
                <c:pt idx="4681">
                  <c:v>2.133</c:v>
                </c:pt>
                <c:pt idx="4682">
                  <c:v>2.1319999999999997</c:v>
                </c:pt>
                <c:pt idx="4683">
                  <c:v>2.1319999999999997</c:v>
                </c:pt>
                <c:pt idx="4684">
                  <c:v>2.1309999999999998</c:v>
                </c:pt>
                <c:pt idx="4685">
                  <c:v>2.1309999999999998</c:v>
                </c:pt>
                <c:pt idx="4686">
                  <c:v>2.13</c:v>
                </c:pt>
                <c:pt idx="4687">
                  <c:v>2.13</c:v>
                </c:pt>
                <c:pt idx="4688">
                  <c:v>2.13</c:v>
                </c:pt>
                <c:pt idx="4689">
                  <c:v>2.129</c:v>
                </c:pt>
                <c:pt idx="4690">
                  <c:v>2.129</c:v>
                </c:pt>
                <c:pt idx="4691">
                  <c:v>2.1280000000000001</c:v>
                </c:pt>
                <c:pt idx="4692">
                  <c:v>2.1280000000000001</c:v>
                </c:pt>
                <c:pt idx="4693">
                  <c:v>2.1269999999999998</c:v>
                </c:pt>
                <c:pt idx="4694">
                  <c:v>2.1269999999999998</c:v>
                </c:pt>
                <c:pt idx="4695">
                  <c:v>2.1259999999999999</c:v>
                </c:pt>
                <c:pt idx="4696">
                  <c:v>2.1259999999999999</c:v>
                </c:pt>
                <c:pt idx="4697">
                  <c:v>2.125</c:v>
                </c:pt>
                <c:pt idx="4698">
                  <c:v>2.125</c:v>
                </c:pt>
                <c:pt idx="4699">
                  <c:v>2.125</c:v>
                </c:pt>
                <c:pt idx="4700">
                  <c:v>2.1240000000000001</c:v>
                </c:pt>
                <c:pt idx="4701">
                  <c:v>2.1240000000000001</c:v>
                </c:pt>
                <c:pt idx="4702">
                  <c:v>2.1230000000000002</c:v>
                </c:pt>
                <c:pt idx="4703">
                  <c:v>2.1230000000000002</c:v>
                </c:pt>
                <c:pt idx="4704">
                  <c:v>2.1219999999999999</c:v>
                </c:pt>
                <c:pt idx="4705">
                  <c:v>2.1219999999999999</c:v>
                </c:pt>
                <c:pt idx="4706">
                  <c:v>2.121</c:v>
                </c:pt>
                <c:pt idx="4707">
                  <c:v>2.121</c:v>
                </c:pt>
                <c:pt idx="4708">
                  <c:v>2.12</c:v>
                </c:pt>
                <c:pt idx="4709">
                  <c:v>2.12</c:v>
                </c:pt>
                <c:pt idx="4710">
                  <c:v>2.12</c:v>
                </c:pt>
                <c:pt idx="4711">
                  <c:v>2.1189999999999998</c:v>
                </c:pt>
                <c:pt idx="4712">
                  <c:v>2.1189999999999998</c:v>
                </c:pt>
                <c:pt idx="4713">
                  <c:v>2.1179999999999999</c:v>
                </c:pt>
                <c:pt idx="4714">
                  <c:v>2.1179999999999999</c:v>
                </c:pt>
                <c:pt idx="4715">
                  <c:v>2.117</c:v>
                </c:pt>
                <c:pt idx="4716">
                  <c:v>2.117</c:v>
                </c:pt>
                <c:pt idx="4717">
                  <c:v>2.1159999999999997</c:v>
                </c:pt>
                <c:pt idx="4718">
                  <c:v>2.1159999999999997</c:v>
                </c:pt>
                <c:pt idx="4719">
                  <c:v>2.1159999999999997</c:v>
                </c:pt>
                <c:pt idx="4720">
                  <c:v>2.1149999999999998</c:v>
                </c:pt>
                <c:pt idx="4721">
                  <c:v>2.1149999999999998</c:v>
                </c:pt>
                <c:pt idx="4722">
                  <c:v>2.1139999999999999</c:v>
                </c:pt>
                <c:pt idx="4723">
                  <c:v>2.1139999999999999</c:v>
                </c:pt>
                <c:pt idx="4724">
                  <c:v>2.113</c:v>
                </c:pt>
                <c:pt idx="4725">
                  <c:v>2.113</c:v>
                </c:pt>
                <c:pt idx="4726">
                  <c:v>2.1119999999999997</c:v>
                </c:pt>
                <c:pt idx="4727">
                  <c:v>2.1119999999999997</c:v>
                </c:pt>
                <c:pt idx="4728">
                  <c:v>2.1109999999999998</c:v>
                </c:pt>
                <c:pt idx="4729">
                  <c:v>2.1109999999999998</c:v>
                </c:pt>
                <c:pt idx="4730">
                  <c:v>2.1109999999999998</c:v>
                </c:pt>
                <c:pt idx="4731">
                  <c:v>2.11</c:v>
                </c:pt>
                <c:pt idx="4732">
                  <c:v>2.11</c:v>
                </c:pt>
                <c:pt idx="4733">
                  <c:v>2.109</c:v>
                </c:pt>
                <c:pt idx="4734">
                  <c:v>2.109</c:v>
                </c:pt>
                <c:pt idx="4735">
                  <c:v>2.1080000000000001</c:v>
                </c:pt>
                <c:pt idx="4736">
                  <c:v>2.1080000000000001</c:v>
                </c:pt>
                <c:pt idx="4737">
                  <c:v>2.1070000000000002</c:v>
                </c:pt>
                <c:pt idx="4738">
                  <c:v>2.1070000000000002</c:v>
                </c:pt>
                <c:pt idx="4739">
                  <c:v>2.1070000000000002</c:v>
                </c:pt>
                <c:pt idx="4740">
                  <c:v>2.1059999999999999</c:v>
                </c:pt>
                <c:pt idx="4741">
                  <c:v>2.1059999999999999</c:v>
                </c:pt>
                <c:pt idx="4742">
                  <c:v>2.105</c:v>
                </c:pt>
                <c:pt idx="4743">
                  <c:v>2.105</c:v>
                </c:pt>
                <c:pt idx="4744">
                  <c:v>2.1040000000000001</c:v>
                </c:pt>
                <c:pt idx="4745">
                  <c:v>2.1040000000000001</c:v>
                </c:pt>
                <c:pt idx="4746">
                  <c:v>2.1030000000000002</c:v>
                </c:pt>
                <c:pt idx="4747">
                  <c:v>2.1030000000000002</c:v>
                </c:pt>
                <c:pt idx="4748">
                  <c:v>2.1030000000000002</c:v>
                </c:pt>
                <c:pt idx="4749">
                  <c:v>2.1019999999999999</c:v>
                </c:pt>
                <c:pt idx="4750">
                  <c:v>2.1019999999999999</c:v>
                </c:pt>
                <c:pt idx="4751">
                  <c:v>2.101</c:v>
                </c:pt>
                <c:pt idx="4752">
                  <c:v>2.101</c:v>
                </c:pt>
                <c:pt idx="4753">
                  <c:v>2.1</c:v>
                </c:pt>
                <c:pt idx="4754">
                  <c:v>2.1</c:v>
                </c:pt>
                <c:pt idx="4755">
                  <c:v>2.0989999999999998</c:v>
                </c:pt>
                <c:pt idx="4756">
                  <c:v>2.0989999999999998</c:v>
                </c:pt>
                <c:pt idx="4757">
                  <c:v>2.0989999999999998</c:v>
                </c:pt>
                <c:pt idx="4758">
                  <c:v>2.0979999999999999</c:v>
                </c:pt>
                <c:pt idx="4759">
                  <c:v>2.0979999999999999</c:v>
                </c:pt>
                <c:pt idx="4760">
                  <c:v>2.097</c:v>
                </c:pt>
                <c:pt idx="4761">
                  <c:v>2.097</c:v>
                </c:pt>
                <c:pt idx="4762">
                  <c:v>2.0959999999999988</c:v>
                </c:pt>
                <c:pt idx="4763">
                  <c:v>2.0959999999999988</c:v>
                </c:pt>
                <c:pt idx="4764">
                  <c:v>2.0949999999999998</c:v>
                </c:pt>
                <c:pt idx="4765">
                  <c:v>2.0949999999999998</c:v>
                </c:pt>
                <c:pt idx="4766">
                  <c:v>2.0949999999999998</c:v>
                </c:pt>
                <c:pt idx="4767">
                  <c:v>2.0939999999999999</c:v>
                </c:pt>
                <c:pt idx="4768">
                  <c:v>2.0939999999999999</c:v>
                </c:pt>
                <c:pt idx="4769">
                  <c:v>2.093</c:v>
                </c:pt>
                <c:pt idx="4770">
                  <c:v>2.093</c:v>
                </c:pt>
                <c:pt idx="4771">
                  <c:v>2.0919999999999987</c:v>
                </c:pt>
                <c:pt idx="4772">
                  <c:v>2.0919999999999987</c:v>
                </c:pt>
                <c:pt idx="4773">
                  <c:v>2.0909999999999997</c:v>
                </c:pt>
                <c:pt idx="4774">
                  <c:v>2.0909999999999997</c:v>
                </c:pt>
                <c:pt idx="4775">
                  <c:v>2.0909999999999997</c:v>
                </c:pt>
                <c:pt idx="4776">
                  <c:v>2.09</c:v>
                </c:pt>
                <c:pt idx="4777">
                  <c:v>2.09</c:v>
                </c:pt>
                <c:pt idx="4778">
                  <c:v>2.089</c:v>
                </c:pt>
                <c:pt idx="4779">
                  <c:v>2.089</c:v>
                </c:pt>
                <c:pt idx="4780">
                  <c:v>2.0880000000000001</c:v>
                </c:pt>
                <c:pt idx="4781">
                  <c:v>2.0880000000000001</c:v>
                </c:pt>
                <c:pt idx="4782">
                  <c:v>2.0880000000000001</c:v>
                </c:pt>
                <c:pt idx="4783">
                  <c:v>2.0870000000000002</c:v>
                </c:pt>
                <c:pt idx="4784">
                  <c:v>2.0870000000000002</c:v>
                </c:pt>
                <c:pt idx="4785">
                  <c:v>2.0859999999999999</c:v>
                </c:pt>
                <c:pt idx="4786">
                  <c:v>2.0859999999999999</c:v>
                </c:pt>
                <c:pt idx="4787">
                  <c:v>2.085</c:v>
                </c:pt>
                <c:pt idx="4788">
                  <c:v>2.085</c:v>
                </c:pt>
                <c:pt idx="4789">
                  <c:v>2.0840000000000001</c:v>
                </c:pt>
                <c:pt idx="4790">
                  <c:v>2.0840000000000001</c:v>
                </c:pt>
                <c:pt idx="4791">
                  <c:v>2.0840000000000001</c:v>
                </c:pt>
                <c:pt idx="4792">
                  <c:v>2.0830000000000002</c:v>
                </c:pt>
                <c:pt idx="4793">
                  <c:v>2.0830000000000002</c:v>
                </c:pt>
                <c:pt idx="4794">
                  <c:v>2.0819999999999999</c:v>
                </c:pt>
                <c:pt idx="4795">
                  <c:v>2.0819999999999999</c:v>
                </c:pt>
                <c:pt idx="4796">
                  <c:v>2.081</c:v>
                </c:pt>
                <c:pt idx="4797">
                  <c:v>2.081</c:v>
                </c:pt>
                <c:pt idx="4798">
                  <c:v>2.081</c:v>
                </c:pt>
                <c:pt idx="4799">
                  <c:v>2.08</c:v>
                </c:pt>
                <c:pt idx="4800">
                  <c:v>2.08</c:v>
                </c:pt>
                <c:pt idx="4801">
                  <c:v>2.0789999999999997</c:v>
                </c:pt>
                <c:pt idx="4802">
                  <c:v>2.0789999999999997</c:v>
                </c:pt>
                <c:pt idx="4803">
                  <c:v>2.0779999999999998</c:v>
                </c:pt>
                <c:pt idx="4804">
                  <c:v>2.0779999999999998</c:v>
                </c:pt>
                <c:pt idx="4805">
                  <c:v>2.077</c:v>
                </c:pt>
                <c:pt idx="4806">
                  <c:v>2.077</c:v>
                </c:pt>
                <c:pt idx="4807">
                  <c:v>2.077</c:v>
                </c:pt>
                <c:pt idx="4808">
                  <c:v>2.0759999999999987</c:v>
                </c:pt>
                <c:pt idx="4809">
                  <c:v>2.0759999999999987</c:v>
                </c:pt>
                <c:pt idx="4810">
                  <c:v>2.0749999999999997</c:v>
                </c:pt>
                <c:pt idx="4811">
                  <c:v>2.0749999999999997</c:v>
                </c:pt>
                <c:pt idx="4812">
                  <c:v>2.0739999999999998</c:v>
                </c:pt>
                <c:pt idx="4813">
                  <c:v>2.0739999999999998</c:v>
                </c:pt>
                <c:pt idx="4814">
                  <c:v>2.0739999999999998</c:v>
                </c:pt>
                <c:pt idx="4815">
                  <c:v>2.073</c:v>
                </c:pt>
                <c:pt idx="4816">
                  <c:v>2.073</c:v>
                </c:pt>
                <c:pt idx="4817">
                  <c:v>2.0719999999999987</c:v>
                </c:pt>
                <c:pt idx="4818">
                  <c:v>2.0719999999999987</c:v>
                </c:pt>
                <c:pt idx="4819">
                  <c:v>2.0709999999999997</c:v>
                </c:pt>
                <c:pt idx="4820">
                  <c:v>2.0709999999999997</c:v>
                </c:pt>
                <c:pt idx="4821">
                  <c:v>2.0709999999999997</c:v>
                </c:pt>
                <c:pt idx="4822">
                  <c:v>2.0699999999999998</c:v>
                </c:pt>
                <c:pt idx="4823">
                  <c:v>2.0699999999999998</c:v>
                </c:pt>
                <c:pt idx="4824">
                  <c:v>2.069</c:v>
                </c:pt>
                <c:pt idx="4825">
                  <c:v>2.069</c:v>
                </c:pt>
                <c:pt idx="4826">
                  <c:v>2.0680000000000001</c:v>
                </c:pt>
                <c:pt idx="4827">
                  <c:v>2.0680000000000001</c:v>
                </c:pt>
                <c:pt idx="4828">
                  <c:v>2.0680000000000001</c:v>
                </c:pt>
                <c:pt idx="4829">
                  <c:v>2.0670000000000002</c:v>
                </c:pt>
                <c:pt idx="4830">
                  <c:v>2.0670000000000002</c:v>
                </c:pt>
                <c:pt idx="4831">
                  <c:v>2.0659999999999998</c:v>
                </c:pt>
                <c:pt idx="4832">
                  <c:v>2.0659999999999998</c:v>
                </c:pt>
                <c:pt idx="4833">
                  <c:v>2.0649999999999999</c:v>
                </c:pt>
                <c:pt idx="4834">
                  <c:v>2.0649999999999999</c:v>
                </c:pt>
                <c:pt idx="4835">
                  <c:v>2.0649999999999999</c:v>
                </c:pt>
                <c:pt idx="4836">
                  <c:v>2.0640000000000001</c:v>
                </c:pt>
                <c:pt idx="4837">
                  <c:v>2.0640000000000001</c:v>
                </c:pt>
                <c:pt idx="4838">
                  <c:v>2.0630000000000002</c:v>
                </c:pt>
                <c:pt idx="4839">
                  <c:v>2.0630000000000002</c:v>
                </c:pt>
                <c:pt idx="4840">
                  <c:v>2.0619999999999998</c:v>
                </c:pt>
                <c:pt idx="4841">
                  <c:v>2.0619999999999998</c:v>
                </c:pt>
                <c:pt idx="4842">
                  <c:v>2.0619999999999998</c:v>
                </c:pt>
                <c:pt idx="4843">
                  <c:v>2.0609999999999999</c:v>
                </c:pt>
                <c:pt idx="4844">
                  <c:v>2.0609999999999999</c:v>
                </c:pt>
                <c:pt idx="4845">
                  <c:v>2.06</c:v>
                </c:pt>
                <c:pt idx="4846">
                  <c:v>2.06</c:v>
                </c:pt>
                <c:pt idx="4847">
                  <c:v>2.0589999999999997</c:v>
                </c:pt>
                <c:pt idx="4848">
                  <c:v>2.0589999999999997</c:v>
                </c:pt>
                <c:pt idx="4849">
                  <c:v>2.0589999999999997</c:v>
                </c:pt>
                <c:pt idx="4850">
                  <c:v>2.0579999999999998</c:v>
                </c:pt>
                <c:pt idx="4851">
                  <c:v>2.0579999999999998</c:v>
                </c:pt>
                <c:pt idx="4852">
                  <c:v>2.0569999999999982</c:v>
                </c:pt>
                <c:pt idx="4853">
                  <c:v>2.0569999999999982</c:v>
                </c:pt>
                <c:pt idx="4854">
                  <c:v>2.0559999999999987</c:v>
                </c:pt>
                <c:pt idx="4855">
                  <c:v>2.0559999999999987</c:v>
                </c:pt>
                <c:pt idx="4856">
                  <c:v>2.0559999999999987</c:v>
                </c:pt>
                <c:pt idx="4857">
                  <c:v>2.0549999999999997</c:v>
                </c:pt>
                <c:pt idx="4858">
                  <c:v>2.0549999999999997</c:v>
                </c:pt>
                <c:pt idx="4859">
                  <c:v>2.0539999999999998</c:v>
                </c:pt>
                <c:pt idx="4860">
                  <c:v>2.0539999999999998</c:v>
                </c:pt>
                <c:pt idx="4861">
                  <c:v>2.0529999999999982</c:v>
                </c:pt>
                <c:pt idx="4862">
                  <c:v>2.0529999999999982</c:v>
                </c:pt>
                <c:pt idx="4863">
                  <c:v>2.0529999999999982</c:v>
                </c:pt>
                <c:pt idx="4864">
                  <c:v>2.0519999999999987</c:v>
                </c:pt>
                <c:pt idx="4865">
                  <c:v>2.0519999999999987</c:v>
                </c:pt>
                <c:pt idx="4866">
                  <c:v>2.0509999999999997</c:v>
                </c:pt>
                <c:pt idx="4867">
                  <c:v>2.0509999999999997</c:v>
                </c:pt>
                <c:pt idx="4868">
                  <c:v>2.0499999999999998</c:v>
                </c:pt>
                <c:pt idx="4869">
                  <c:v>2.0499999999999998</c:v>
                </c:pt>
                <c:pt idx="4870">
                  <c:v>2.0499999999999998</c:v>
                </c:pt>
                <c:pt idx="4871">
                  <c:v>2.0489999999999999</c:v>
                </c:pt>
                <c:pt idx="4872">
                  <c:v>2.0489999999999999</c:v>
                </c:pt>
                <c:pt idx="4873">
                  <c:v>2.048</c:v>
                </c:pt>
                <c:pt idx="4874">
                  <c:v>2.048</c:v>
                </c:pt>
                <c:pt idx="4875">
                  <c:v>2.0470000000000002</c:v>
                </c:pt>
                <c:pt idx="4876">
                  <c:v>2.0470000000000002</c:v>
                </c:pt>
                <c:pt idx="4877">
                  <c:v>2.0470000000000002</c:v>
                </c:pt>
                <c:pt idx="4878">
                  <c:v>2.0459999999999998</c:v>
                </c:pt>
                <c:pt idx="4879">
                  <c:v>2.0459999999999998</c:v>
                </c:pt>
                <c:pt idx="4880">
                  <c:v>2.0449999999999999</c:v>
                </c:pt>
                <c:pt idx="4881">
                  <c:v>2.0449999999999999</c:v>
                </c:pt>
                <c:pt idx="4882">
                  <c:v>2.0449999999999999</c:v>
                </c:pt>
                <c:pt idx="4883">
                  <c:v>2.044</c:v>
                </c:pt>
                <c:pt idx="4884">
                  <c:v>2.044</c:v>
                </c:pt>
                <c:pt idx="4885">
                  <c:v>2.0430000000000001</c:v>
                </c:pt>
                <c:pt idx="4886">
                  <c:v>2.0430000000000001</c:v>
                </c:pt>
                <c:pt idx="4887">
                  <c:v>2.0419999999999998</c:v>
                </c:pt>
                <c:pt idx="4888">
                  <c:v>2.0419999999999998</c:v>
                </c:pt>
                <c:pt idx="4889">
                  <c:v>2.0419999999999998</c:v>
                </c:pt>
                <c:pt idx="4890">
                  <c:v>2.0409999999999999</c:v>
                </c:pt>
                <c:pt idx="4891">
                  <c:v>2.0409999999999999</c:v>
                </c:pt>
                <c:pt idx="4892">
                  <c:v>2.04</c:v>
                </c:pt>
                <c:pt idx="4893">
                  <c:v>2.04</c:v>
                </c:pt>
                <c:pt idx="4894">
                  <c:v>2.0389999999999997</c:v>
                </c:pt>
                <c:pt idx="4895">
                  <c:v>2.0389999999999997</c:v>
                </c:pt>
                <c:pt idx="4896">
                  <c:v>2.0389999999999997</c:v>
                </c:pt>
                <c:pt idx="4897">
                  <c:v>2.0379999999999998</c:v>
                </c:pt>
                <c:pt idx="4898">
                  <c:v>2.0379999999999998</c:v>
                </c:pt>
                <c:pt idx="4899">
                  <c:v>2.0369999999999981</c:v>
                </c:pt>
                <c:pt idx="4900">
                  <c:v>2.0369999999999981</c:v>
                </c:pt>
                <c:pt idx="4901">
                  <c:v>2.0369999999999981</c:v>
                </c:pt>
                <c:pt idx="4902">
                  <c:v>2.0359999999999987</c:v>
                </c:pt>
                <c:pt idx="4903">
                  <c:v>2.0359999999999987</c:v>
                </c:pt>
                <c:pt idx="4904">
                  <c:v>2.0349999999999997</c:v>
                </c:pt>
                <c:pt idx="4905">
                  <c:v>2.0349999999999997</c:v>
                </c:pt>
                <c:pt idx="4906">
                  <c:v>2.0339999999999998</c:v>
                </c:pt>
                <c:pt idx="4907">
                  <c:v>2.0339999999999998</c:v>
                </c:pt>
                <c:pt idx="4908">
                  <c:v>2.0339999999999998</c:v>
                </c:pt>
                <c:pt idx="4909">
                  <c:v>2.0329999999999981</c:v>
                </c:pt>
                <c:pt idx="4910">
                  <c:v>2.0329999999999981</c:v>
                </c:pt>
                <c:pt idx="4911">
                  <c:v>2.0319999999999987</c:v>
                </c:pt>
                <c:pt idx="4912">
                  <c:v>2.0319999999999987</c:v>
                </c:pt>
                <c:pt idx="4913">
                  <c:v>2.0319999999999987</c:v>
                </c:pt>
                <c:pt idx="4914">
                  <c:v>2.0309999999999997</c:v>
                </c:pt>
                <c:pt idx="4915">
                  <c:v>2.0309999999999997</c:v>
                </c:pt>
                <c:pt idx="4916">
                  <c:v>2.0299999999999998</c:v>
                </c:pt>
                <c:pt idx="4917">
                  <c:v>2.0299999999999998</c:v>
                </c:pt>
                <c:pt idx="4918">
                  <c:v>2.0289999999999999</c:v>
                </c:pt>
                <c:pt idx="4919">
                  <c:v>2.0289999999999999</c:v>
                </c:pt>
                <c:pt idx="4920">
                  <c:v>2.0289999999999999</c:v>
                </c:pt>
                <c:pt idx="4921">
                  <c:v>2.028</c:v>
                </c:pt>
                <c:pt idx="4922">
                  <c:v>2.028</c:v>
                </c:pt>
                <c:pt idx="4923">
                  <c:v>2.0270000000000001</c:v>
                </c:pt>
                <c:pt idx="4924">
                  <c:v>2.0270000000000001</c:v>
                </c:pt>
                <c:pt idx="4925">
                  <c:v>2.0270000000000001</c:v>
                </c:pt>
                <c:pt idx="4926">
                  <c:v>2.0259999999999998</c:v>
                </c:pt>
                <c:pt idx="4927">
                  <c:v>2.0259999999999998</c:v>
                </c:pt>
                <c:pt idx="4928">
                  <c:v>2.0249999999999999</c:v>
                </c:pt>
                <c:pt idx="4929">
                  <c:v>2.0249999999999999</c:v>
                </c:pt>
                <c:pt idx="4930">
                  <c:v>2.024</c:v>
                </c:pt>
                <c:pt idx="4931">
                  <c:v>2.024</c:v>
                </c:pt>
                <c:pt idx="4932">
                  <c:v>2.024</c:v>
                </c:pt>
                <c:pt idx="4933">
                  <c:v>2.0230000000000001</c:v>
                </c:pt>
                <c:pt idx="4934">
                  <c:v>2.0230000000000001</c:v>
                </c:pt>
                <c:pt idx="4935">
                  <c:v>2.0219999999999998</c:v>
                </c:pt>
                <c:pt idx="4936">
                  <c:v>2.0219999999999998</c:v>
                </c:pt>
                <c:pt idx="4937">
                  <c:v>2.0219999999999998</c:v>
                </c:pt>
                <c:pt idx="4938">
                  <c:v>2.0209999999999999</c:v>
                </c:pt>
                <c:pt idx="4939">
                  <c:v>2.0209999999999999</c:v>
                </c:pt>
                <c:pt idx="4940">
                  <c:v>2.02</c:v>
                </c:pt>
                <c:pt idx="4941">
                  <c:v>2.02</c:v>
                </c:pt>
                <c:pt idx="4942">
                  <c:v>2.02</c:v>
                </c:pt>
                <c:pt idx="4943">
                  <c:v>2.0189999999999997</c:v>
                </c:pt>
                <c:pt idx="4944">
                  <c:v>2.0189999999999997</c:v>
                </c:pt>
                <c:pt idx="4945">
                  <c:v>2.0179999999999998</c:v>
                </c:pt>
                <c:pt idx="4946">
                  <c:v>2.0179999999999998</c:v>
                </c:pt>
                <c:pt idx="4947">
                  <c:v>2.0169999999999981</c:v>
                </c:pt>
                <c:pt idx="4948">
                  <c:v>2.0169999999999981</c:v>
                </c:pt>
                <c:pt idx="4949">
                  <c:v>2.0169999999999981</c:v>
                </c:pt>
                <c:pt idx="4950">
                  <c:v>2.0159999999999987</c:v>
                </c:pt>
                <c:pt idx="4951">
                  <c:v>2.0159999999999987</c:v>
                </c:pt>
                <c:pt idx="4952">
                  <c:v>2.0149999999999997</c:v>
                </c:pt>
                <c:pt idx="4953">
                  <c:v>2.0149999999999997</c:v>
                </c:pt>
                <c:pt idx="4954">
                  <c:v>2.0149999999999997</c:v>
                </c:pt>
                <c:pt idx="4955">
                  <c:v>2.0139999999999998</c:v>
                </c:pt>
                <c:pt idx="4956">
                  <c:v>2.0139999999999998</c:v>
                </c:pt>
                <c:pt idx="4957">
                  <c:v>2.0129999999999981</c:v>
                </c:pt>
                <c:pt idx="4958">
                  <c:v>2.0129999999999981</c:v>
                </c:pt>
                <c:pt idx="4959">
                  <c:v>2.0129999999999981</c:v>
                </c:pt>
                <c:pt idx="4960">
                  <c:v>2.0119999999999987</c:v>
                </c:pt>
                <c:pt idx="4961">
                  <c:v>2.0119999999999987</c:v>
                </c:pt>
                <c:pt idx="4962">
                  <c:v>2.0109999999999997</c:v>
                </c:pt>
                <c:pt idx="4963">
                  <c:v>2.0109999999999997</c:v>
                </c:pt>
                <c:pt idx="4964">
                  <c:v>2.0109999999999997</c:v>
                </c:pt>
                <c:pt idx="4965">
                  <c:v>2.0099999999999998</c:v>
                </c:pt>
                <c:pt idx="4966">
                  <c:v>2.0099999999999998</c:v>
                </c:pt>
                <c:pt idx="4967">
                  <c:v>2.0089999999999999</c:v>
                </c:pt>
                <c:pt idx="4968">
                  <c:v>2.0089999999999999</c:v>
                </c:pt>
                <c:pt idx="4969">
                  <c:v>2.008</c:v>
                </c:pt>
                <c:pt idx="4970">
                  <c:v>2.008</c:v>
                </c:pt>
                <c:pt idx="4971">
                  <c:v>2.008</c:v>
                </c:pt>
                <c:pt idx="4972">
                  <c:v>2.0070000000000001</c:v>
                </c:pt>
                <c:pt idx="4973">
                  <c:v>2.0070000000000001</c:v>
                </c:pt>
                <c:pt idx="4974">
                  <c:v>2.0059999999999998</c:v>
                </c:pt>
                <c:pt idx="4975">
                  <c:v>2.0059999999999998</c:v>
                </c:pt>
                <c:pt idx="4976">
                  <c:v>2.0059999999999998</c:v>
                </c:pt>
                <c:pt idx="4977">
                  <c:v>2.0049999999999999</c:v>
                </c:pt>
                <c:pt idx="4978">
                  <c:v>2.0049999999999999</c:v>
                </c:pt>
                <c:pt idx="4979">
                  <c:v>2.004</c:v>
                </c:pt>
                <c:pt idx="4980">
                  <c:v>2.004</c:v>
                </c:pt>
                <c:pt idx="4981">
                  <c:v>2.004</c:v>
                </c:pt>
                <c:pt idx="4982">
                  <c:v>2.0030000000000001</c:v>
                </c:pt>
                <c:pt idx="4983">
                  <c:v>2.0030000000000001</c:v>
                </c:pt>
                <c:pt idx="4984">
                  <c:v>2.0019999999999998</c:v>
                </c:pt>
                <c:pt idx="4985">
                  <c:v>2.0019999999999998</c:v>
                </c:pt>
                <c:pt idx="4986">
                  <c:v>2.0019999999999998</c:v>
                </c:pt>
                <c:pt idx="4987">
                  <c:v>2.0009999999999999</c:v>
                </c:pt>
                <c:pt idx="4988">
                  <c:v>2.0009999999999999</c:v>
                </c:pt>
                <c:pt idx="4989">
                  <c:v>2</c:v>
                </c:pt>
                <c:pt idx="4990">
                  <c:v>2</c:v>
                </c:pt>
                <c:pt idx="4991">
                  <c:v>2</c:v>
                </c:pt>
                <c:pt idx="4992">
                  <c:v>1.9990000000000001</c:v>
                </c:pt>
                <c:pt idx="4993">
                  <c:v>1.9990000000000001</c:v>
                </c:pt>
                <c:pt idx="4994">
                  <c:v>1.9980000000000009</c:v>
                </c:pt>
                <c:pt idx="4995">
                  <c:v>1.9980000000000009</c:v>
                </c:pt>
                <c:pt idx="4996">
                  <c:v>1.9980000000000009</c:v>
                </c:pt>
                <c:pt idx="4997">
                  <c:v>1.9970000000000001</c:v>
                </c:pt>
                <c:pt idx="4998">
                  <c:v>1.9970000000000001</c:v>
                </c:pt>
                <c:pt idx="4999">
                  <c:v>1.9960000000000009</c:v>
                </c:pt>
                <c:pt idx="5000">
                  <c:v>1.9960000000000009</c:v>
                </c:pt>
                <c:pt idx="5001">
                  <c:v>1.9960000000000009</c:v>
                </c:pt>
                <c:pt idx="5002">
                  <c:v>1.9950000000000001</c:v>
                </c:pt>
                <c:pt idx="5003">
                  <c:v>1.9950000000000001</c:v>
                </c:pt>
                <c:pt idx="5004">
                  <c:v>1.9940000000000009</c:v>
                </c:pt>
                <c:pt idx="5005">
                  <c:v>1.9940000000000009</c:v>
                </c:pt>
                <c:pt idx="5006">
                  <c:v>1.9940000000000009</c:v>
                </c:pt>
                <c:pt idx="5007">
                  <c:v>1.9930000000000001</c:v>
                </c:pt>
                <c:pt idx="5008">
                  <c:v>1.9930000000000001</c:v>
                </c:pt>
                <c:pt idx="5009">
                  <c:v>1.9920000000000009</c:v>
                </c:pt>
                <c:pt idx="5010">
                  <c:v>1.9920000000000009</c:v>
                </c:pt>
                <c:pt idx="5011">
                  <c:v>1.9920000000000009</c:v>
                </c:pt>
                <c:pt idx="5012">
                  <c:v>1.9910000000000001</c:v>
                </c:pt>
                <c:pt idx="5013">
                  <c:v>1.9910000000000001</c:v>
                </c:pt>
                <c:pt idx="5014">
                  <c:v>1.9900000000000009</c:v>
                </c:pt>
                <c:pt idx="5015">
                  <c:v>1.9900000000000009</c:v>
                </c:pt>
                <c:pt idx="5016">
                  <c:v>1.9900000000000009</c:v>
                </c:pt>
                <c:pt idx="5017">
                  <c:v>1.9890000000000001</c:v>
                </c:pt>
                <c:pt idx="5018">
                  <c:v>1.9890000000000001</c:v>
                </c:pt>
                <c:pt idx="5019">
                  <c:v>1.9880000000000009</c:v>
                </c:pt>
                <c:pt idx="5020">
                  <c:v>1.9880000000000009</c:v>
                </c:pt>
                <c:pt idx="5021">
                  <c:v>1.9880000000000009</c:v>
                </c:pt>
                <c:pt idx="5022">
                  <c:v>1.9870000000000001</c:v>
                </c:pt>
                <c:pt idx="5023">
                  <c:v>1.9870000000000001</c:v>
                </c:pt>
                <c:pt idx="5024">
                  <c:v>1.9860000000000009</c:v>
                </c:pt>
                <c:pt idx="5025">
                  <c:v>1.9860000000000009</c:v>
                </c:pt>
                <c:pt idx="5026">
                  <c:v>1.9860000000000009</c:v>
                </c:pt>
                <c:pt idx="5027">
                  <c:v>1.9850000000000001</c:v>
                </c:pt>
                <c:pt idx="5028">
                  <c:v>1.9850000000000001</c:v>
                </c:pt>
                <c:pt idx="5029">
                  <c:v>1.9840000000000009</c:v>
                </c:pt>
                <c:pt idx="5030">
                  <c:v>1.9840000000000009</c:v>
                </c:pt>
                <c:pt idx="5031">
                  <c:v>1.9840000000000009</c:v>
                </c:pt>
                <c:pt idx="5032">
                  <c:v>1.9830000000000001</c:v>
                </c:pt>
                <c:pt idx="5033">
                  <c:v>1.9830000000000001</c:v>
                </c:pt>
                <c:pt idx="5034">
                  <c:v>1.9820000000000009</c:v>
                </c:pt>
                <c:pt idx="5035">
                  <c:v>1.9820000000000009</c:v>
                </c:pt>
                <c:pt idx="5036">
                  <c:v>1.9820000000000009</c:v>
                </c:pt>
                <c:pt idx="5037">
                  <c:v>1.9810000000000001</c:v>
                </c:pt>
                <c:pt idx="5038">
                  <c:v>1.9810000000000001</c:v>
                </c:pt>
                <c:pt idx="5039">
                  <c:v>1.9800000000000009</c:v>
                </c:pt>
                <c:pt idx="5040">
                  <c:v>1.9800000000000009</c:v>
                </c:pt>
                <c:pt idx="5041">
                  <c:v>1.9800000000000009</c:v>
                </c:pt>
                <c:pt idx="5042">
                  <c:v>1.9790000000000001</c:v>
                </c:pt>
                <c:pt idx="5043">
                  <c:v>1.9790000000000001</c:v>
                </c:pt>
                <c:pt idx="5044">
                  <c:v>1.9780000000000009</c:v>
                </c:pt>
                <c:pt idx="5045">
                  <c:v>1.9780000000000009</c:v>
                </c:pt>
                <c:pt idx="5046">
                  <c:v>1.9780000000000009</c:v>
                </c:pt>
                <c:pt idx="5047">
                  <c:v>1.9770000000000001</c:v>
                </c:pt>
                <c:pt idx="5048">
                  <c:v>1.9770000000000001</c:v>
                </c:pt>
                <c:pt idx="5049">
                  <c:v>1.9760000000000009</c:v>
                </c:pt>
                <c:pt idx="5050">
                  <c:v>1.9760000000000009</c:v>
                </c:pt>
                <c:pt idx="5051">
                  <c:v>1.9760000000000009</c:v>
                </c:pt>
                <c:pt idx="5052">
                  <c:v>1.9750000000000001</c:v>
                </c:pt>
                <c:pt idx="5053">
                  <c:v>1.9750000000000001</c:v>
                </c:pt>
                <c:pt idx="5054">
                  <c:v>1.9740000000000009</c:v>
                </c:pt>
                <c:pt idx="5055">
                  <c:v>1.9740000000000009</c:v>
                </c:pt>
                <c:pt idx="5056">
                  <c:v>1.9740000000000009</c:v>
                </c:pt>
                <c:pt idx="5057">
                  <c:v>1.9730000000000001</c:v>
                </c:pt>
                <c:pt idx="5058">
                  <c:v>1.9730000000000001</c:v>
                </c:pt>
                <c:pt idx="5059">
                  <c:v>1.9720000000000009</c:v>
                </c:pt>
                <c:pt idx="5060">
                  <c:v>1.9720000000000009</c:v>
                </c:pt>
                <c:pt idx="5061">
                  <c:v>1.9720000000000009</c:v>
                </c:pt>
                <c:pt idx="5062">
                  <c:v>1.9710000000000001</c:v>
                </c:pt>
                <c:pt idx="5063">
                  <c:v>1.9710000000000001</c:v>
                </c:pt>
                <c:pt idx="5064">
                  <c:v>1.9710000000000001</c:v>
                </c:pt>
                <c:pt idx="5065">
                  <c:v>1.9700000000000009</c:v>
                </c:pt>
                <c:pt idx="5066">
                  <c:v>1.9700000000000009</c:v>
                </c:pt>
                <c:pt idx="5067">
                  <c:v>1.9690000000000001</c:v>
                </c:pt>
                <c:pt idx="5068">
                  <c:v>1.9690000000000001</c:v>
                </c:pt>
                <c:pt idx="5069">
                  <c:v>1.9690000000000001</c:v>
                </c:pt>
                <c:pt idx="5070">
                  <c:v>1.9680000000000009</c:v>
                </c:pt>
                <c:pt idx="5071">
                  <c:v>1.9680000000000009</c:v>
                </c:pt>
                <c:pt idx="5072">
                  <c:v>1.9670000000000001</c:v>
                </c:pt>
                <c:pt idx="5073">
                  <c:v>1.9670000000000001</c:v>
                </c:pt>
                <c:pt idx="5074">
                  <c:v>1.9670000000000001</c:v>
                </c:pt>
                <c:pt idx="5075">
                  <c:v>1.9660000000000009</c:v>
                </c:pt>
                <c:pt idx="5076">
                  <c:v>1.9660000000000009</c:v>
                </c:pt>
                <c:pt idx="5077">
                  <c:v>1.9650000000000001</c:v>
                </c:pt>
                <c:pt idx="5078">
                  <c:v>1.9650000000000001</c:v>
                </c:pt>
                <c:pt idx="5079">
                  <c:v>1.9650000000000001</c:v>
                </c:pt>
                <c:pt idx="5080">
                  <c:v>1.9640000000000009</c:v>
                </c:pt>
                <c:pt idx="5081">
                  <c:v>1.9640000000000009</c:v>
                </c:pt>
                <c:pt idx="5082">
                  <c:v>1.9630000000000001</c:v>
                </c:pt>
                <c:pt idx="5083">
                  <c:v>1.9630000000000001</c:v>
                </c:pt>
                <c:pt idx="5084">
                  <c:v>1.9630000000000001</c:v>
                </c:pt>
                <c:pt idx="5085">
                  <c:v>1.9620000000000009</c:v>
                </c:pt>
                <c:pt idx="5086">
                  <c:v>1.9620000000000009</c:v>
                </c:pt>
                <c:pt idx="5087">
                  <c:v>1.9620000000000009</c:v>
                </c:pt>
                <c:pt idx="5088">
                  <c:v>1.9610000000000001</c:v>
                </c:pt>
                <c:pt idx="5089">
                  <c:v>1.9610000000000001</c:v>
                </c:pt>
                <c:pt idx="5090">
                  <c:v>1.9600000000000009</c:v>
                </c:pt>
                <c:pt idx="5091">
                  <c:v>1.9600000000000009</c:v>
                </c:pt>
                <c:pt idx="5092">
                  <c:v>1.9600000000000009</c:v>
                </c:pt>
                <c:pt idx="5093">
                  <c:v>1.9590000000000001</c:v>
                </c:pt>
                <c:pt idx="5094">
                  <c:v>1.9590000000000001</c:v>
                </c:pt>
                <c:pt idx="5095">
                  <c:v>1.9580000000000009</c:v>
                </c:pt>
                <c:pt idx="5096">
                  <c:v>1.9580000000000009</c:v>
                </c:pt>
                <c:pt idx="5097">
                  <c:v>1.9580000000000009</c:v>
                </c:pt>
                <c:pt idx="5098">
                  <c:v>1.9570000000000001</c:v>
                </c:pt>
                <c:pt idx="5099">
                  <c:v>1.9570000000000001</c:v>
                </c:pt>
                <c:pt idx="5100">
                  <c:v>1.9570000000000001</c:v>
                </c:pt>
                <c:pt idx="5101">
                  <c:v>1.9560000000000008</c:v>
                </c:pt>
                <c:pt idx="5102">
                  <c:v>1.9560000000000008</c:v>
                </c:pt>
                <c:pt idx="5103">
                  <c:v>1.9550000000000001</c:v>
                </c:pt>
                <c:pt idx="5104">
                  <c:v>1.9550000000000001</c:v>
                </c:pt>
                <c:pt idx="5105">
                  <c:v>1.9550000000000001</c:v>
                </c:pt>
                <c:pt idx="5106">
                  <c:v>1.9540000000000008</c:v>
                </c:pt>
                <c:pt idx="5107">
                  <c:v>1.9540000000000008</c:v>
                </c:pt>
                <c:pt idx="5108">
                  <c:v>1.9530000000000001</c:v>
                </c:pt>
                <c:pt idx="5109">
                  <c:v>1.9530000000000001</c:v>
                </c:pt>
                <c:pt idx="5110">
                  <c:v>1.9530000000000001</c:v>
                </c:pt>
                <c:pt idx="5111">
                  <c:v>1.9520000000000008</c:v>
                </c:pt>
                <c:pt idx="5112">
                  <c:v>1.9520000000000008</c:v>
                </c:pt>
                <c:pt idx="5113">
                  <c:v>1.9510000000000001</c:v>
                </c:pt>
                <c:pt idx="5114">
                  <c:v>1.9510000000000001</c:v>
                </c:pt>
                <c:pt idx="5115">
                  <c:v>1.9510000000000001</c:v>
                </c:pt>
                <c:pt idx="5116">
                  <c:v>1.9500000000000008</c:v>
                </c:pt>
                <c:pt idx="5117">
                  <c:v>1.9500000000000008</c:v>
                </c:pt>
                <c:pt idx="5118">
                  <c:v>1.9500000000000008</c:v>
                </c:pt>
                <c:pt idx="5119">
                  <c:v>1.9490000000000001</c:v>
                </c:pt>
                <c:pt idx="5120">
                  <c:v>1.9490000000000001</c:v>
                </c:pt>
                <c:pt idx="5121">
                  <c:v>1.9480000000000008</c:v>
                </c:pt>
                <c:pt idx="5122">
                  <c:v>1.9480000000000008</c:v>
                </c:pt>
                <c:pt idx="5123">
                  <c:v>1.9480000000000008</c:v>
                </c:pt>
                <c:pt idx="5124">
                  <c:v>1.9470000000000001</c:v>
                </c:pt>
                <c:pt idx="5125">
                  <c:v>1.9470000000000001</c:v>
                </c:pt>
                <c:pt idx="5126">
                  <c:v>1.9470000000000001</c:v>
                </c:pt>
                <c:pt idx="5127">
                  <c:v>1.9460000000000008</c:v>
                </c:pt>
                <c:pt idx="5128">
                  <c:v>1.9460000000000008</c:v>
                </c:pt>
                <c:pt idx="5129">
                  <c:v>1.9450000000000001</c:v>
                </c:pt>
                <c:pt idx="5130">
                  <c:v>1.9450000000000001</c:v>
                </c:pt>
                <c:pt idx="5131">
                  <c:v>1.9450000000000001</c:v>
                </c:pt>
                <c:pt idx="5132">
                  <c:v>1.9440000000000008</c:v>
                </c:pt>
                <c:pt idx="5133">
                  <c:v>1.9440000000000008</c:v>
                </c:pt>
                <c:pt idx="5134">
                  <c:v>1.9430000000000001</c:v>
                </c:pt>
                <c:pt idx="5135">
                  <c:v>1.9430000000000001</c:v>
                </c:pt>
                <c:pt idx="5136">
                  <c:v>1.9430000000000001</c:v>
                </c:pt>
                <c:pt idx="5137">
                  <c:v>1.9419999999999991</c:v>
                </c:pt>
                <c:pt idx="5138">
                  <c:v>1.9419999999999991</c:v>
                </c:pt>
                <c:pt idx="5139">
                  <c:v>1.9419999999999991</c:v>
                </c:pt>
                <c:pt idx="5140">
                  <c:v>1.9410000000000001</c:v>
                </c:pt>
                <c:pt idx="5141">
                  <c:v>1.9410000000000001</c:v>
                </c:pt>
                <c:pt idx="5142">
                  <c:v>1.9400000000000008</c:v>
                </c:pt>
                <c:pt idx="5143">
                  <c:v>1.9400000000000008</c:v>
                </c:pt>
                <c:pt idx="5144">
                  <c:v>1.9400000000000008</c:v>
                </c:pt>
                <c:pt idx="5145">
                  <c:v>1.9390000000000001</c:v>
                </c:pt>
                <c:pt idx="5146">
                  <c:v>1.9390000000000001</c:v>
                </c:pt>
                <c:pt idx="5147">
                  <c:v>1.9390000000000001</c:v>
                </c:pt>
                <c:pt idx="5148">
                  <c:v>1.9379999999999991</c:v>
                </c:pt>
                <c:pt idx="5149">
                  <c:v>1.9379999999999991</c:v>
                </c:pt>
                <c:pt idx="5150">
                  <c:v>1.9370000000000001</c:v>
                </c:pt>
                <c:pt idx="5151">
                  <c:v>1.9370000000000001</c:v>
                </c:pt>
                <c:pt idx="5152">
                  <c:v>1.9370000000000001</c:v>
                </c:pt>
                <c:pt idx="5153">
                  <c:v>1.9359999999999991</c:v>
                </c:pt>
                <c:pt idx="5154">
                  <c:v>1.9359999999999991</c:v>
                </c:pt>
                <c:pt idx="5155">
                  <c:v>1.9350000000000001</c:v>
                </c:pt>
                <c:pt idx="5156">
                  <c:v>1.9350000000000001</c:v>
                </c:pt>
                <c:pt idx="5157">
                  <c:v>1.9350000000000001</c:v>
                </c:pt>
                <c:pt idx="5158">
                  <c:v>1.9339999999999991</c:v>
                </c:pt>
                <c:pt idx="5159">
                  <c:v>1.9339999999999991</c:v>
                </c:pt>
                <c:pt idx="5160">
                  <c:v>1.9339999999999991</c:v>
                </c:pt>
                <c:pt idx="5161">
                  <c:v>1.9330000000000001</c:v>
                </c:pt>
                <c:pt idx="5162">
                  <c:v>1.9330000000000001</c:v>
                </c:pt>
                <c:pt idx="5163">
                  <c:v>1.9319999999999991</c:v>
                </c:pt>
                <c:pt idx="5164">
                  <c:v>1.9319999999999991</c:v>
                </c:pt>
                <c:pt idx="5165">
                  <c:v>1.9319999999999991</c:v>
                </c:pt>
                <c:pt idx="5166">
                  <c:v>1.931</c:v>
                </c:pt>
                <c:pt idx="5167">
                  <c:v>1.931</c:v>
                </c:pt>
                <c:pt idx="5168">
                  <c:v>1.931</c:v>
                </c:pt>
                <c:pt idx="5169">
                  <c:v>1.9300000000000008</c:v>
                </c:pt>
                <c:pt idx="5170">
                  <c:v>1.9300000000000008</c:v>
                </c:pt>
                <c:pt idx="5171">
                  <c:v>1.929</c:v>
                </c:pt>
                <c:pt idx="5172">
                  <c:v>1.929</c:v>
                </c:pt>
                <c:pt idx="5173">
                  <c:v>1.929</c:v>
                </c:pt>
                <c:pt idx="5174">
                  <c:v>1.927999999999999</c:v>
                </c:pt>
                <c:pt idx="5175">
                  <c:v>1.927999999999999</c:v>
                </c:pt>
                <c:pt idx="5176">
                  <c:v>1.927999999999999</c:v>
                </c:pt>
                <c:pt idx="5177">
                  <c:v>1.927</c:v>
                </c:pt>
                <c:pt idx="5178">
                  <c:v>1.927</c:v>
                </c:pt>
                <c:pt idx="5179">
                  <c:v>1.925999999999999</c:v>
                </c:pt>
                <c:pt idx="5180">
                  <c:v>1.925999999999999</c:v>
                </c:pt>
                <c:pt idx="5181">
                  <c:v>1.925999999999999</c:v>
                </c:pt>
                <c:pt idx="5182">
                  <c:v>1.925</c:v>
                </c:pt>
                <c:pt idx="5183">
                  <c:v>1.925</c:v>
                </c:pt>
                <c:pt idx="5184">
                  <c:v>1.925</c:v>
                </c:pt>
                <c:pt idx="5185">
                  <c:v>1.923999999999999</c:v>
                </c:pt>
                <c:pt idx="5186">
                  <c:v>1.923999999999999</c:v>
                </c:pt>
                <c:pt idx="5187">
                  <c:v>1.923</c:v>
                </c:pt>
                <c:pt idx="5188">
                  <c:v>1.923</c:v>
                </c:pt>
                <c:pt idx="5189">
                  <c:v>1.923</c:v>
                </c:pt>
                <c:pt idx="5190">
                  <c:v>1.921999999999999</c:v>
                </c:pt>
                <c:pt idx="5191">
                  <c:v>1.921999999999999</c:v>
                </c:pt>
                <c:pt idx="5192">
                  <c:v>1.921999999999999</c:v>
                </c:pt>
                <c:pt idx="5193">
                  <c:v>1.921</c:v>
                </c:pt>
                <c:pt idx="5194">
                  <c:v>1.921</c:v>
                </c:pt>
                <c:pt idx="5195">
                  <c:v>1.9200000000000008</c:v>
                </c:pt>
                <c:pt idx="5196">
                  <c:v>1.9200000000000008</c:v>
                </c:pt>
                <c:pt idx="5197">
                  <c:v>1.9200000000000008</c:v>
                </c:pt>
                <c:pt idx="5198">
                  <c:v>1.919</c:v>
                </c:pt>
                <c:pt idx="5199">
                  <c:v>1.919</c:v>
                </c:pt>
                <c:pt idx="5200">
                  <c:v>1.919</c:v>
                </c:pt>
                <c:pt idx="5201">
                  <c:v>1.917999999999999</c:v>
                </c:pt>
                <c:pt idx="5202">
                  <c:v>1.917999999999999</c:v>
                </c:pt>
                <c:pt idx="5203">
                  <c:v>1.917</c:v>
                </c:pt>
                <c:pt idx="5204">
                  <c:v>1.917</c:v>
                </c:pt>
                <c:pt idx="5205">
                  <c:v>1.917</c:v>
                </c:pt>
                <c:pt idx="5206">
                  <c:v>1.915999999999999</c:v>
                </c:pt>
                <c:pt idx="5207">
                  <c:v>1.915999999999999</c:v>
                </c:pt>
                <c:pt idx="5208">
                  <c:v>1.915999999999999</c:v>
                </c:pt>
                <c:pt idx="5209">
                  <c:v>1.915</c:v>
                </c:pt>
                <c:pt idx="5210">
                  <c:v>1.915</c:v>
                </c:pt>
                <c:pt idx="5211">
                  <c:v>1.913999999999999</c:v>
                </c:pt>
                <c:pt idx="5212">
                  <c:v>1.913999999999999</c:v>
                </c:pt>
                <c:pt idx="5213">
                  <c:v>1.913999999999999</c:v>
                </c:pt>
                <c:pt idx="5214">
                  <c:v>1.913</c:v>
                </c:pt>
                <c:pt idx="5215">
                  <c:v>1.913</c:v>
                </c:pt>
                <c:pt idx="5216">
                  <c:v>1.913</c:v>
                </c:pt>
                <c:pt idx="5217">
                  <c:v>1.911999999999999</c:v>
                </c:pt>
                <c:pt idx="5218">
                  <c:v>1.911999999999999</c:v>
                </c:pt>
                <c:pt idx="5219">
                  <c:v>1.911999999999999</c:v>
                </c:pt>
                <c:pt idx="5220">
                  <c:v>1.911</c:v>
                </c:pt>
                <c:pt idx="5221">
                  <c:v>1.911</c:v>
                </c:pt>
                <c:pt idx="5222">
                  <c:v>1.9100000000000001</c:v>
                </c:pt>
                <c:pt idx="5223">
                  <c:v>1.9100000000000001</c:v>
                </c:pt>
                <c:pt idx="5224">
                  <c:v>1.9100000000000001</c:v>
                </c:pt>
                <c:pt idx="5225">
                  <c:v>1.909</c:v>
                </c:pt>
                <c:pt idx="5226">
                  <c:v>1.909</c:v>
                </c:pt>
                <c:pt idx="5227">
                  <c:v>1.909</c:v>
                </c:pt>
                <c:pt idx="5228">
                  <c:v>1.907999999999999</c:v>
                </c:pt>
                <c:pt idx="5229">
                  <c:v>1.907999999999999</c:v>
                </c:pt>
                <c:pt idx="5230">
                  <c:v>1.907</c:v>
                </c:pt>
                <c:pt idx="5231">
                  <c:v>1.907</c:v>
                </c:pt>
                <c:pt idx="5232">
                  <c:v>1.907</c:v>
                </c:pt>
                <c:pt idx="5233">
                  <c:v>1.905999999999999</c:v>
                </c:pt>
                <c:pt idx="5234">
                  <c:v>1.905999999999999</c:v>
                </c:pt>
                <c:pt idx="5235">
                  <c:v>1.905999999999999</c:v>
                </c:pt>
                <c:pt idx="5236">
                  <c:v>1.905</c:v>
                </c:pt>
                <c:pt idx="5237">
                  <c:v>1.905</c:v>
                </c:pt>
                <c:pt idx="5238">
                  <c:v>1.905</c:v>
                </c:pt>
                <c:pt idx="5239">
                  <c:v>1.903999999999999</c:v>
                </c:pt>
                <c:pt idx="5240">
                  <c:v>1.903999999999999</c:v>
                </c:pt>
                <c:pt idx="5241">
                  <c:v>1.903</c:v>
                </c:pt>
                <c:pt idx="5242">
                  <c:v>1.903</c:v>
                </c:pt>
                <c:pt idx="5243">
                  <c:v>1.903</c:v>
                </c:pt>
                <c:pt idx="5244">
                  <c:v>1.901999999999999</c:v>
                </c:pt>
                <c:pt idx="5245">
                  <c:v>1.901999999999999</c:v>
                </c:pt>
                <c:pt idx="5246">
                  <c:v>1.901999999999999</c:v>
                </c:pt>
                <c:pt idx="5247">
                  <c:v>1.901</c:v>
                </c:pt>
                <c:pt idx="5248">
                  <c:v>1.901</c:v>
                </c:pt>
                <c:pt idx="5249">
                  <c:v>1.901</c:v>
                </c:pt>
                <c:pt idx="5250">
                  <c:v>1.9000000000000001</c:v>
                </c:pt>
                <c:pt idx="5251">
                  <c:v>1.9000000000000001</c:v>
                </c:pt>
                <c:pt idx="5252">
                  <c:v>1.899</c:v>
                </c:pt>
                <c:pt idx="5253">
                  <c:v>1.899</c:v>
                </c:pt>
                <c:pt idx="5254">
                  <c:v>1.899</c:v>
                </c:pt>
                <c:pt idx="5255">
                  <c:v>1.897999999999999</c:v>
                </c:pt>
                <c:pt idx="5256">
                  <c:v>1.897999999999999</c:v>
                </c:pt>
                <c:pt idx="5257">
                  <c:v>1.897999999999999</c:v>
                </c:pt>
                <c:pt idx="5258">
                  <c:v>1.897</c:v>
                </c:pt>
                <c:pt idx="5259">
                  <c:v>1.897</c:v>
                </c:pt>
                <c:pt idx="5260">
                  <c:v>1.897</c:v>
                </c:pt>
                <c:pt idx="5261">
                  <c:v>1.895999999999999</c:v>
                </c:pt>
                <c:pt idx="5262">
                  <c:v>1.895999999999999</c:v>
                </c:pt>
                <c:pt idx="5263">
                  <c:v>1.895</c:v>
                </c:pt>
                <c:pt idx="5264">
                  <c:v>1.895</c:v>
                </c:pt>
                <c:pt idx="5265">
                  <c:v>1.895</c:v>
                </c:pt>
                <c:pt idx="5266">
                  <c:v>1.893999999999999</c:v>
                </c:pt>
                <c:pt idx="5267">
                  <c:v>1.893999999999999</c:v>
                </c:pt>
                <c:pt idx="5268">
                  <c:v>1.893999999999999</c:v>
                </c:pt>
                <c:pt idx="5269">
                  <c:v>1.893</c:v>
                </c:pt>
                <c:pt idx="5270">
                  <c:v>1.893</c:v>
                </c:pt>
                <c:pt idx="5271">
                  <c:v>1.893</c:v>
                </c:pt>
                <c:pt idx="5272">
                  <c:v>1.891999999999999</c:v>
                </c:pt>
                <c:pt idx="5273">
                  <c:v>1.891999999999999</c:v>
                </c:pt>
                <c:pt idx="5274">
                  <c:v>1.891</c:v>
                </c:pt>
                <c:pt idx="5275">
                  <c:v>1.891</c:v>
                </c:pt>
                <c:pt idx="5276">
                  <c:v>1.891</c:v>
                </c:pt>
                <c:pt idx="5277">
                  <c:v>1.8900000000000001</c:v>
                </c:pt>
                <c:pt idx="5278">
                  <c:v>1.8900000000000001</c:v>
                </c:pt>
                <c:pt idx="5279">
                  <c:v>1.8900000000000001</c:v>
                </c:pt>
                <c:pt idx="5280">
                  <c:v>1.889</c:v>
                </c:pt>
                <c:pt idx="5281">
                  <c:v>1.889</c:v>
                </c:pt>
                <c:pt idx="5282">
                  <c:v>1.889</c:v>
                </c:pt>
                <c:pt idx="5283">
                  <c:v>1.887999999999999</c:v>
                </c:pt>
                <c:pt idx="5284">
                  <c:v>1.887999999999999</c:v>
                </c:pt>
                <c:pt idx="5285">
                  <c:v>1.887</c:v>
                </c:pt>
                <c:pt idx="5286">
                  <c:v>1.887</c:v>
                </c:pt>
                <c:pt idx="5287">
                  <c:v>1.887</c:v>
                </c:pt>
                <c:pt idx="5288">
                  <c:v>1.885999999999999</c:v>
                </c:pt>
                <c:pt idx="5289">
                  <c:v>1.885999999999999</c:v>
                </c:pt>
                <c:pt idx="5290">
                  <c:v>1.885999999999999</c:v>
                </c:pt>
                <c:pt idx="5291">
                  <c:v>1.885</c:v>
                </c:pt>
                <c:pt idx="5292">
                  <c:v>1.885</c:v>
                </c:pt>
                <c:pt idx="5293">
                  <c:v>1.885</c:v>
                </c:pt>
                <c:pt idx="5294">
                  <c:v>1.883999999999999</c:v>
                </c:pt>
                <c:pt idx="5295">
                  <c:v>1.883999999999999</c:v>
                </c:pt>
                <c:pt idx="5296">
                  <c:v>1.883</c:v>
                </c:pt>
                <c:pt idx="5297">
                  <c:v>1.883</c:v>
                </c:pt>
                <c:pt idx="5298">
                  <c:v>1.883</c:v>
                </c:pt>
                <c:pt idx="5299">
                  <c:v>1.881999999999999</c:v>
                </c:pt>
                <c:pt idx="5300">
                  <c:v>1.881999999999999</c:v>
                </c:pt>
                <c:pt idx="5301">
                  <c:v>1.881999999999999</c:v>
                </c:pt>
                <c:pt idx="5302">
                  <c:v>1.881</c:v>
                </c:pt>
                <c:pt idx="5303">
                  <c:v>1.881</c:v>
                </c:pt>
                <c:pt idx="5304">
                  <c:v>1.881</c:v>
                </c:pt>
                <c:pt idx="5305">
                  <c:v>1.8800000000000001</c:v>
                </c:pt>
                <c:pt idx="5306">
                  <c:v>1.8800000000000001</c:v>
                </c:pt>
                <c:pt idx="5307">
                  <c:v>1.8800000000000001</c:v>
                </c:pt>
                <c:pt idx="5308">
                  <c:v>1.879</c:v>
                </c:pt>
                <c:pt idx="5309">
                  <c:v>1.879</c:v>
                </c:pt>
                <c:pt idx="5310">
                  <c:v>1.877999999999999</c:v>
                </c:pt>
                <c:pt idx="5311">
                  <c:v>1.877999999999999</c:v>
                </c:pt>
                <c:pt idx="5312">
                  <c:v>1.877999999999999</c:v>
                </c:pt>
                <c:pt idx="5313">
                  <c:v>1.877</c:v>
                </c:pt>
                <c:pt idx="5314">
                  <c:v>1.877</c:v>
                </c:pt>
                <c:pt idx="5315">
                  <c:v>1.877</c:v>
                </c:pt>
                <c:pt idx="5316">
                  <c:v>1.875999999999999</c:v>
                </c:pt>
                <c:pt idx="5317">
                  <c:v>1.875999999999999</c:v>
                </c:pt>
                <c:pt idx="5318">
                  <c:v>1.875999999999999</c:v>
                </c:pt>
                <c:pt idx="5319">
                  <c:v>1.875</c:v>
                </c:pt>
                <c:pt idx="5320">
                  <c:v>1.875</c:v>
                </c:pt>
                <c:pt idx="5321">
                  <c:v>1.875</c:v>
                </c:pt>
                <c:pt idx="5322">
                  <c:v>1.8740000000000001</c:v>
                </c:pt>
                <c:pt idx="5323">
                  <c:v>1.8740000000000001</c:v>
                </c:pt>
                <c:pt idx="5324">
                  <c:v>1.873</c:v>
                </c:pt>
                <c:pt idx="5325">
                  <c:v>1.873</c:v>
                </c:pt>
                <c:pt idx="5326">
                  <c:v>1.873</c:v>
                </c:pt>
                <c:pt idx="5327">
                  <c:v>1.8720000000000001</c:v>
                </c:pt>
                <c:pt idx="5328">
                  <c:v>1.8720000000000001</c:v>
                </c:pt>
                <c:pt idx="5329">
                  <c:v>1.8720000000000001</c:v>
                </c:pt>
                <c:pt idx="5330">
                  <c:v>1.871</c:v>
                </c:pt>
                <c:pt idx="5331">
                  <c:v>1.871</c:v>
                </c:pt>
                <c:pt idx="5332">
                  <c:v>1.871</c:v>
                </c:pt>
                <c:pt idx="5333">
                  <c:v>1.87</c:v>
                </c:pt>
                <c:pt idx="5334">
                  <c:v>1.87</c:v>
                </c:pt>
                <c:pt idx="5335">
                  <c:v>1.87</c:v>
                </c:pt>
                <c:pt idx="5336">
                  <c:v>1.869</c:v>
                </c:pt>
                <c:pt idx="5337">
                  <c:v>1.869</c:v>
                </c:pt>
                <c:pt idx="5338">
                  <c:v>1.869</c:v>
                </c:pt>
                <c:pt idx="5339">
                  <c:v>1.8680000000000001</c:v>
                </c:pt>
                <c:pt idx="5340">
                  <c:v>1.8680000000000001</c:v>
                </c:pt>
                <c:pt idx="5341">
                  <c:v>1.867</c:v>
                </c:pt>
                <c:pt idx="5342">
                  <c:v>1.867</c:v>
                </c:pt>
                <c:pt idx="5343">
                  <c:v>1.867</c:v>
                </c:pt>
                <c:pt idx="5344">
                  <c:v>1.8660000000000001</c:v>
                </c:pt>
                <c:pt idx="5345">
                  <c:v>1.8660000000000001</c:v>
                </c:pt>
                <c:pt idx="5346">
                  <c:v>1.8660000000000001</c:v>
                </c:pt>
                <c:pt idx="5347">
                  <c:v>1.865</c:v>
                </c:pt>
                <c:pt idx="5348">
                  <c:v>1.865</c:v>
                </c:pt>
                <c:pt idx="5349">
                  <c:v>1.865</c:v>
                </c:pt>
                <c:pt idx="5350">
                  <c:v>1.8640000000000001</c:v>
                </c:pt>
                <c:pt idx="5351">
                  <c:v>1.8640000000000001</c:v>
                </c:pt>
                <c:pt idx="5352">
                  <c:v>1.8640000000000001</c:v>
                </c:pt>
                <c:pt idx="5353">
                  <c:v>1.863</c:v>
                </c:pt>
                <c:pt idx="5354">
                  <c:v>1.863</c:v>
                </c:pt>
                <c:pt idx="5355">
                  <c:v>1.863</c:v>
                </c:pt>
                <c:pt idx="5356">
                  <c:v>1.8620000000000001</c:v>
                </c:pt>
                <c:pt idx="5357">
                  <c:v>1.8620000000000001</c:v>
                </c:pt>
                <c:pt idx="5358">
                  <c:v>1.861</c:v>
                </c:pt>
                <c:pt idx="5359">
                  <c:v>1.861</c:v>
                </c:pt>
                <c:pt idx="5360">
                  <c:v>1.861</c:v>
                </c:pt>
                <c:pt idx="5361">
                  <c:v>1.86</c:v>
                </c:pt>
                <c:pt idx="5362">
                  <c:v>1.86</c:v>
                </c:pt>
                <c:pt idx="5363">
                  <c:v>1.86</c:v>
                </c:pt>
                <c:pt idx="5364">
                  <c:v>1.859</c:v>
                </c:pt>
                <c:pt idx="5365">
                  <c:v>1.859</c:v>
                </c:pt>
                <c:pt idx="5366">
                  <c:v>1.859</c:v>
                </c:pt>
                <c:pt idx="5367">
                  <c:v>1.8580000000000001</c:v>
                </c:pt>
                <c:pt idx="5368">
                  <c:v>1.8580000000000001</c:v>
                </c:pt>
                <c:pt idx="5369">
                  <c:v>1.8580000000000001</c:v>
                </c:pt>
                <c:pt idx="5370">
                  <c:v>1.857</c:v>
                </c:pt>
                <c:pt idx="5371">
                  <c:v>1.857</c:v>
                </c:pt>
                <c:pt idx="5372">
                  <c:v>1.857</c:v>
                </c:pt>
                <c:pt idx="5373">
                  <c:v>1.8560000000000001</c:v>
                </c:pt>
                <c:pt idx="5374">
                  <c:v>1.8560000000000001</c:v>
                </c:pt>
                <c:pt idx="5375">
                  <c:v>1.8560000000000001</c:v>
                </c:pt>
                <c:pt idx="5376">
                  <c:v>1.855</c:v>
                </c:pt>
                <c:pt idx="5377">
                  <c:v>1.855</c:v>
                </c:pt>
                <c:pt idx="5378">
                  <c:v>1.855</c:v>
                </c:pt>
                <c:pt idx="5379">
                  <c:v>1.8540000000000001</c:v>
                </c:pt>
                <c:pt idx="5380">
                  <c:v>1.8540000000000001</c:v>
                </c:pt>
                <c:pt idx="5381">
                  <c:v>1.853</c:v>
                </c:pt>
                <c:pt idx="5382">
                  <c:v>1.853</c:v>
                </c:pt>
                <c:pt idx="5383">
                  <c:v>1.853</c:v>
                </c:pt>
                <c:pt idx="5384">
                  <c:v>1.8520000000000001</c:v>
                </c:pt>
                <c:pt idx="5385">
                  <c:v>1.8520000000000001</c:v>
                </c:pt>
                <c:pt idx="5386">
                  <c:v>1.8520000000000001</c:v>
                </c:pt>
                <c:pt idx="5387">
                  <c:v>1.851</c:v>
                </c:pt>
                <c:pt idx="5388">
                  <c:v>1.851</c:v>
                </c:pt>
                <c:pt idx="5389">
                  <c:v>1.851</c:v>
                </c:pt>
                <c:pt idx="5390">
                  <c:v>1.85</c:v>
                </c:pt>
                <c:pt idx="5391">
                  <c:v>1.85</c:v>
                </c:pt>
                <c:pt idx="5392">
                  <c:v>1.85</c:v>
                </c:pt>
                <c:pt idx="5393">
                  <c:v>1.849</c:v>
                </c:pt>
                <c:pt idx="5394">
                  <c:v>1.849</c:v>
                </c:pt>
                <c:pt idx="5395">
                  <c:v>1.849</c:v>
                </c:pt>
                <c:pt idx="5396">
                  <c:v>1.8480000000000001</c:v>
                </c:pt>
                <c:pt idx="5397">
                  <c:v>1.8480000000000001</c:v>
                </c:pt>
                <c:pt idx="5398">
                  <c:v>1.8480000000000001</c:v>
                </c:pt>
                <c:pt idx="5399">
                  <c:v>1.847</c:v>
                </c:pt>
                <c:pt idx="5400">
                  <c:v>1.847</c:v>
                </c:pt>
                <c:pt idx="5401">
                  <c:v>1.847</c:v>
                </c:pt>
                <c:pt idx="5402">
                  <c:v>1.8460000000000001</c:v>
                </c:pt>
                <c:pt idx="5403">
                  <c:v>1.8460000000000001</c:v>
                </c:pt>
                <c:pt idx="5404">
                  <c:v>1.845</c:v>
                </c:pt>
                <c:pt idx="5405">
                  <c:v>1.845</c:v>
                </c:pt>
                <c:pt idx="5406">
                  <c:v>1.845</c:v>
                </c:pt>
                <c:pt idx="5407">
                  <c:v>1.8440000000000001</c:v>
                </c:pt>
                <c:pt idx="5408">
                  <c:v>1.8440000000000001</c:v>
                </c:pt>
                <c:pt idx="5409">
                  <c:v>1.8440000000000001</c:v>
                </c:pt>
                <c:pt idx="5410">
                  <c:v>1.843</c:v>
                </c:pt>
                <c:pt idx="5411">
                  <c:v>1.843</c:v>
                </c:pt>
                <c:pt idx="5412">
                  <c:v>1.843</c:v>
                </c:pt>
                <c:pt idx="5413">
                  <c:v>1.8420000000000001</c:v>
                </c:pt>
                <c:pt idx="5414">
                  <c:v>1.8420000000000001</c:v>
                </c:pt>
                <c:pt idx="5415">
                  <c:v>1.8420000000000001</c:v>
                </c:pt>
                <c:pt idx="5416">
                  <c:v>1.841</c:v>
                </c:pt>
                <c:pt idx="5417">
                  <c:v>1.841</c:v>
                </c:pt>
                <c:pt idx="5418">
                  <c:v>1.841</c:v>
                </c:pt>
                <c:pt idx="5419">
                  <c:v>1.84</c:v>
                </c:pt>
                <c:pt idx="5420">
                  <c:v>1.84</c:v>
                </c:pt>
                <c:pt idx="5421">
                  <c:v>1.84</c:v>
                </c:pt>
                <c:pt idx="5422">
                  <c:v>1.839</c:v>
                </c:pt>
                <c:pt idx="5423">
                  <c:v>1.839</c:v>
                </c:pt>
                <c:pt idx="5424">
                  <c:v>1.839</c:v>
                </c:pt>
                <c:pt idx="5425">
                  <c:v>1.8380000000000001</c:v>
                </c:pt>
                <c:pt idx="5426">
                  <c:v>1.8380000000000001</c:v>
                </c:pt>
                <c:pt idx="5427">
                  <c:v>1.8380000000000001</c:v>
                </c:pt>
                <c:pt idx="5428">
                  <c:v>1.837</c:v>
                </c:pt>
                <c:pt idx="5429">
                  <c:v>1.837</c:v>
                </c:pt>
                <c:pt idx="5430">
                  <c:v>1.837</c:v>
                </c:pt>
                <c:pt idx="5431">
                  <c:v>1.8360000000000001</c:v>
                </c:pt>
                <c:pt idx="5432">
                  <c:v>1.8360000000000001</c:v>
                </c:pt>
                <c:pt idx="5433">
                  <c:v>1.8360000000000001</c:v>
                </c:pt>
                <c:pt idx="5434">
                  <c:v>1.835</c:v>
                </c:pt>
                <c:pt idx="5435">
                  <c:v>1.835</c:v>
                </c:pt>
                <c:pt idx="5436">
                  <c:v>1.835</c:v>
                </c:pt>
                <c:pt idx="5437">
                  <c:v>1.8340000000000001</c:v>
                </c:pt>
                <c:pt idx="5438">
                  <c:v>1.8340000000000001</c:v>
                </c:pt>
                <c:pt idx="5439">
                  <c:v>1.8340000000000001</c:v>
                </c:pt>
                <c:pt idx="5440">
                  <c:v>1.833</c:v>
                </c:pt>
                <c:pt idx="5441">
                  <c:v>1.833</c:v>
                </c:pt>
                <c:pt idx="5442">
                  <c:v>1.8320000000000001</c:v>
                </c:pt>
                <c:pt idx="5443">
                  <c:v>1.8320000000000001</c:v>
                </c:pt>
                <c:pt idx="5444">
                  <c:v>1.8320000000000001</c:v>
                </c:pt>
                <c:pt idx="5445">
                  <c:v>1.831</c:v>
                </c:pt>
                <c:pt idx="5446">
                  <c:v>1.831</c:v>
                </c:pt>
                <c:pt idx="5447">
                  <c:v>1.831</c:v>
                </c:pt>
                <c:pt idx="5448">
                  <c:v>1.83</c:v>
                </c:pt>
                <c:pt idx="5449">
                  <c:v>1.83</c:v>
                </c:pt>
                <c:pt idx="5450">
                  <c:v>1.83</c:v>
                </c:pt>
                <c:pt idx="5451">
                  <c:v>1.829</c:v>
                </c:pt>
                <c:pt idx="5452">
                  <c:v>1.829</c:v>
                </c:pt>
                <c:pt idx="5453">
                  <c:v>1.829</c:v>
                </c:pt>
                <c:pt idx="5454">
                  <c:v>1.8280000000000001</c:v>
                </c:pt>
                <c:pt idx="5455">
                  <c:v>1.8280000000000001</c:v>
                </c:pt>
                <c:pt idx="5456">
                  <c:v>1.8280000000000001</c:v>
                </c:pt>
                <c:pt idx="5457">
                  <c:v>1.827</c:v>
                </c:pt>
                <c:pt idx="5458">
                  <c:v>1.827</c:v>
                </c:pt>
                <c:pt idx="5459">
                  <c:v>1.827</c:v>
                </c:pt>
                <c:pt idx="5460">
                  <c:v>1.8260000000000001</c:v>
                </c:pt>
                <c:pt idx="5461">
                  <c:v>1.8260000000000001</c:v>
                </c:pt>
                <c:pt idx="5462">
                  <c:v>1.8260000000000001</c:v>
                </c:pt>
                <c:pt idx="5463">
                  <c:v>1.825</c:v>
                </c:pt>
                <c:pt idx="5464">
                  <c:v>1.825</c:v>
                </c:pt>
                <c:pt idx="5465">
                  <c:v>1.825</c:v>
                </c:pt>
                <c:pt idx="5466">
                  <c:v>1.8240000000000001</c:v>
                </c:pt>
                <c:pt idx="5467">
                  <c:v>1.8240000000000001</c:v>
                </c:pt>
                <c:pt idx="5468">
                  <c:v>1.8240000000000001</c:v>
                </c:pt>
                <c:pt idx="5469">
                  <c:v>1.823</c:v>
                </c:pt>
                <c:pt idx="5470">
                  <c:v>1.823</c:v>
                </c:pt>
                <c:pt idx="5471">
                  <c:v>1.823</c:v>
                </c:pt>
                <c:pt idx="5472">
                  <c:v>1.8220000000000001</c:v>
                </c:pt>
                <c:pt idx="5473">
                  <c:v>1.8220000000000001</c:v>
                </c:pt>
                <c:pt idx="5474">
                  <c:v>1.8220000000000001</c:v>
                </c:pt>
                <c:pt idx="5475">
                  <c:v>1.821</c:v>
                </c:pt>
                <c:pt idx="5476">
                  <c:v>1.821</c:v>
                </c:pt>
                <c:pt idx="5477">
                  <c:v>1.821</c:v>
                </c:pt>
                <c:pt idx="5478">
                  <c:v>1.82</c:v>
                </c:pt>
                <c:pt idx="5479">
                  <c:v>1.82</c:v>
                </c:pt>
                <c:pt idx="5480">
                  <c:v>1.82</c:v>
                </c:pt>
                <c:pt idx="5481">
                  <c:v>1.819</c:v>
                </c:pt>
                <c:pt idx="5482">
                  <c:v>1.819</c:v>
                </c:pt>
                <c:pt idx="5483">
                  <c:v>1.819</c:v>
                </c:pt>
                <c:pt idx="5484">
                  <c:v>1.8180000000000001</c:v>
                </c:pt>
                <c:pt idx="5485">
                  <c:v>1.8180000000000001</c:v>
                </c:pt>
                <c:pt idx="5486">
                  <c:v>1.8180000000000001</c:v>
                </c:pt>
                <c:pt idx="5487">
                  <c:v>1.8169999999999991</c:v>
                </c:pt>
                <c:pt idx="5488">
                  <c:v>1.8169999999999991</c:v>
                </c:pt>
                <c:pt idx="5489">
                  <c:v>1.8169999999999991</c:v>
                </c:pt>
                <c:pt idx="5490">
                  <c:v>1.8160000000000001</c:v>
                </c:pt>
                <c:pt idx="5491">
                  <c:v>1.8160000000000001</c:v>
                </c:pt>
                <c:pt idx="5492">
                  <c:v>1.8160000000000001</c:v>
                </c:pt>
                <c:pt idx="5493">
                  <c:v>1.8149999999999991</c:v>
                </c:pt>
                <c:pt idx="5494">
                  <c:v>1.8149999999999991</c:v>
                </c:pt>
                <c:pt idx="5495">
                  <c:v>1.8149999999999991</c:v>
                </c:pt>
                <c:pt idx="5496">
                  <c:v>1.8140000000000001</c:v>
                </c:pt>
                <c:pt idx="5497">
                  <c:v>1.8140000000000001</c:v>
                </c:pt>
                <c:pt idx="5498">
                  <c:v>1.8140000000000001</c:v>
                </c:pt>
                <c:pt idx="5499">
                  <c:v>1.8129999999999991</c:v>
                </c:pt>
                <c:pt idx="5500">
                  <c:v>1.8129999999999991</c:v>
                </c:pt>
                <c:pt idx="5501">
                  <c:v>1.8129999999999991</c:v>
                </c:pt>
                <c:pt idx="5502">
                  <c:v>1.8120000000000001</c:v>
                </c:pt>
                <c:pt idx="5503">
                  <c:v>1.8120000000000001</c:v>
                </c:pt>
                <c:pt idx="5504">
                  <c:v>1.8120000000000001</c:v>
                </c:pt>
                <c:pt idx="5505">
                  <c:v>1.8109999999999991</c:v>
                </c:pt>
                <c:pt idx="5506">
                  <c:v>1.8109999999999991</c:v>
                </c:pt>
                <c:pt idx="5507">
                  <c:v>1.8109999999999991</c:v>
                </c:pt>
                <c:pt idx="5508">
                  <c:v>1.81</c:v>
                </c:pt>
                <c:pt idx="5509">
                  <c:v>1.81</c:v>
                </c:pt>
                <c:pt idx="5510">
                  <c:v>1.81</c:v>
                </c:pt>
                <c:pt idx="5511">
                  <c:v>1.8089999999999991</c:v>
                </c:pt>
                <c:pt idx="5512">
                  <c:v>1.8089999999999991</c:v>
                </c:pt>
                <c:pt idx="5513">
                  <c:v>1.8089999999999991</c:v>
                </c:pt>
                <c:pt idx="5514">
                  <c:v>1.8080000000000001</c:v>
                </c:pt>
                <c:pt idx="5515">
                  <c:v>1.8080000000000001</c:v>
                </c:pt>
                <c:pt idx="5516">
                  <c:v>1.8080000000000001</c:v>
                </c:pt>
                <c:pt idx="5517">
                  <c:v>1.8069999999999991</c:v>
                </c:pt>
                <c:pt idx="5518">
                  <c:v>1.8069999999999991</c:v>
                </c:pt>
                <c:pt idx="5519">
                  <c:v>1.8069999999999991</c:v>
                </c:pt>
                <c:pt idx="5520">
                  <c:v>1.806</c:v>
                </c:pt>
                <c:pt idx="5521">
                  <c:v>1.806</c:v>
                </c:pt>
                <c:pt idx="5522">
                  <c:v>1.806</c:v>
                </c:pt>
                <c:pt idx="5523">
                  <c:v>1.804999999999999</c:v>
                </c:pt>
                <c:pt idx="5524">
                  <c:v>1.804999999999999</c:v>
                </c:pt>
                <c:pt idx="5525">
                  <c:v>1.804999999999999</c:v>
                </c:pt>
                <c:pt idx="5526">
                  <c:v>1.804</c:v>
                </c:pt>
                <c:pt idx="5527">
                  <c:v>1.804</c:v>
                </c:pt>
                <c:pt idx="5528">
                  <c:v>1.804</c:v>
                </c:pt>
                <c:pt idx="5529">
                  <c:v>1.802999999999999</c:v>
                </c:pt>
                <c:pt idx="5530">
                  <c:v>1.802999999999999</c:v>
                </c:pt>
                <c:pt idx="5531">
                  <c:v>1.802999999999999</c:v>
                </c:pt>
                <c:pt idx="5532">
                  <c:v>1.802</c:v>
                </c:pt>
                <c:pt idx="5533">
                  <c:v>1.802</c:v>
                </c:pt>
                <c:pt idx="5534">
                  <c:v>1.802</c:v>
                </c:pt>
                <c:pt idx="5535">
                  <c:v>1.800999999999999</c:v>
                </c:pt>
                <c:pt idx="5536">
                  <c:v>1.800999999999999</c:v>
                </c:pt>
                <c:pt idx="5537">
                  <c:v>1.800999999999999</c:v>
                </c:pt>
                <c:pt idx="5538">
                  <c:v>1.8</c:v>
                </c:pt>
                <c:pt idx="5539">
                  <c:v>1.8</c:v>
                </c:pt>
                <c:pt idx="5540">
                  <c:v>1.8</c:v>
                </c:pt>
                <c:pt idx="5541">
                  <c:v>1.798999999999999</c:v>
                </c:pt>
                <c:pt idx="5542">
                  <c:v>1.798999999999999</c:v>
                </c:pt>
                <c:pt idx="5543">
                  <c:v>1.798999999999999</c:v>
                </c:pt>
                <c:pt idx="5544">
                  <c:v>1.798</c:v>
                </c:pt>
                <c:pt idx="5545">
                  <c:v>1.798</c:v>
                </c:pt>
                <c:pt idx="5546">
                  <c:v>1.798</c:v>
                </c:pt>
                <c:pt idx="5547">
                  <c:v>1.796999999999999</c:v>
                </c:pt>
                <c:pt idx="5548">
                  <c:v>1.796999999999999</c:v>
                </c:pt>
                <c:pt idx="5549">
                  <c:v>1.796999999999999</c:v>
                </c:pt>
                <c:pt idx="5550">
                  <c:v>1.796</c:v>
                </c:pt>
                <c:pt idx="5551">
                  <c:v>1.796</c:v>
                </c:pt>
                <c:pt idx="5552">
                  <c:v>1.796</c:v>
                </c:pt>
                <c:pt idx="5553">
                  <c:v>1.794999999999999</c:v>
                </c:pt>
                <c:pt idx="5554">
                  <c:v>1.794999999999999</c:v>
                </c:pt>
                <c:pt idx="5555">
                  <c:v>1.794999999999999</c:v>
                </c:pt>
                <c:pt idx="5556">
                  <c:v>1.794</c:v>
                </c:pt>
                <c:pt idx="5557">
                  <c:v>1.794</c:v>
                </c:pt>
                <c:pt idx="5558">
                  <c:v>1.794</c:v>
                </c:pt>
                <c:pt idx="5559">
                  <c:v>1.794</c:v>
                </c:pt>
                <c:pt idx="5560">
                  <c:v>1.792999999999999</c:v>
                </c:pt>
                <c:pt idx="5561">
                  <c:v>1.792999999999999</c:v>
                </c:pt>
                <c:pt idx="5562">
                  <c:v>1.792999999999999</c:v>
                </c:pt>
                <c:pt idx="5563">
                  <c:v>1.792</c:v>
                </c:pt>
                <c:pt idx="5564">
                  <c:v>1.792</c:v>
                </c:pt>
                <c:pt idx="5565">
                  <c:v>1.792</c:v>
                </c:pt>
                <c:pt idx="5566">
                  <c:v>1.790999999999999</c:v>
                </c:pt>
                <c:pt idx="5567">
                  <c:v>1.790999999999999</c:v>
                </c:pt>
                <c:pt idx="5568">
                  <c:v>1.790999999999999</c:v>
                </c:pt>
                <c:pt idx="5569">
                  <c:v>1.79</c:v>
                </c:pt>
                <c:pt idx="5570">
                  <c:v>1.79</c:v>
                </c:pt>
                <c:pt idx="5571">
                  <c:v>1.79</c:v>
                </c:pt>
                <c:pt idx="5572">
                  <c:v>1.788999999999999</c:v>
                </c:pt>
                <c:pt idx="5573">
                  <c:v>1.788999999999999</c:v>
                </c:pt>
                <c:pt idx="5574">
                  <c:v>1.788999999999999</c:v>
                </c:pt>
                <c:pt idx="5575">
                  <c:v>1.788</c:v>
                </c:pt>
                <c:pt idx="5576">
                  <c:v>1.788</c:v>
                </c:pt>
                <c:pt idx="5577">
                  <c:v>1.788</c:v>
                </c:pt>
                <c:pt idx="5578">
                  <c:v>1.786999999999999</c:v>
                </c:pt>
                <c:pt idx="5579">
                  <c:v>1.786999999999999</c:v>
                </c:pt>
                <c:pt idx="5580">
                  <c:v>1.786999999999999</c:v>
                </c:pt>
                <c:pt idx="5581">
                  <c:v>1.786</c:v>
                </c:pt>
                <c:pt idx="5582">
                  <c:v>1.786</c:v>
                </c:pt>
                <c:pt idx="5583">
                  <c:v>1.786</c:v>
                </c:pt>
                <c:pt idx="5584">
                  <c:v>1.784999999999999</c:v>
                </c:pt>
                <c:pt idx="5585">
                  <c:v>1.784999999999999</c:v>
                </c:pt>
                <c:pt idx="5586">
                  <c:v>1.784999999999999</c:v>
                </c:pt>
                <c:pt idx="5587">
                  <c:v>1.784</c:v>
                </c:pt>
                <c:pt idx="5588">
                  <c:v>1.784</c:v>
                </c:pt>
                <c:pt idx="5589">
                  <c:v>1.784</c:v>
                </c:pt>
                <c:pt idx="5590">
                  <c:v>1.782999999999999</c:v>
                </c:pt>
                <c:pt idx="5591">
                  <c:v>1.782999999999999</c:v>
                </c:pt>
                <c:pt idx="5592">
                  <c:v>1.782999999999999</c:v>
                </c:pt>
                <c:pt idx="5593">
                  <c:v>1.782</c:v>
                </c:pt>
                <c:pt idx="5594">
                  <c:v>1.782</c:v>
                </c:pt>
                <c:pt idx="5595">
                  <c:v>1.782</c:v>
                </c:pt>
                <c:pt idx="5596">
                  <c:v>1.782</c:v>
                </c:pt>
                <c:pt idx="5597">
                  <c:v>1.780999999999999</c:v>
                </c:pt>
                <c:pt idx="5598">
                  <c:v>1.780999999999999</c:v>
                </c:pt>
                <c:pt idx="5599">
                  <c:v>1.780999999999999</c:v>
                </c:pt>
                <c:pt idx="5600">
                  <c:v>1.78</c:v>
                </c:pt>
                <c:pt idx="5601">
                  <c:v>1.78</c:v>
                </c:pt>
                <c:pt idx="5602">
                  <c:v>1.78</c:v>
                </c:pt>
                <c:pt idx="5603">
                  <c:v>1.778999999999999</c:v>
                </c:pt>
                <c:pt idx="5604">
                  <c:v>1.778999999999999</c:v>
                </c:pt>
                <c:pt idx="5605">
                  <c:v>1.778999999999999</c:v>
                </c:pt>
                <c:pt idx="5606">
                  <c:v>1.778</c:v>
                </c:pt>
                <c:pt idx="5607">
                  <c:v>1.778</c:v>
                </c:pt>
                <c:pt idx="5608">
                  <c:v>1.778</c:v>
                </c:pt>
                <c:pt idx="5609">
                  <c:v>1.776999999999999</c:v>
                </c:pt>
                <c:pt idx="5610">
                  <c:v>1.776999999999999</c:v>
                </c:pt>
                <c:pt idx="5611">
                  <c:v>1.776999999999999</c:v>
                </c:pt>
                <c:pt idx="5612">
                  <c:v>1.776</c:v>
                </c:pt>
                <c:pt idx="5613">
                  <c:v>1.776</c:v>
                </c:pt>
                <c:pt idx="5614">
                  <c:v>1.776</c:v>
                </c:pt>
                <c:pt idx="5615">
                  <c:v>1.774999999999999</c:v>
                </c:pt>
                <c:pt idx="5616">
                  <c:v>1.774999999999999</c:v>
                </c:pt>
                <c:pt idx="5617">
                  <c:v>1.774999999999999</c:v>
                </c:pt>
                <c:pt idx="5618">
                  <c:v>1.774</c:v>
                </c:pt>
                <c:pt idx="5619">
                  <c:v>1.774</c:v>
                </c:pt>
                <c:pt idx="5620">
                  <c:v>1.774</c:v>
                </c:pt>
                <c:pt idx="5621">
                  <c:v>1.774</c:v>
                </c:pt>
                <c:pt idx="5622">
                  <c:v>1.772999999999999</c:v>
                </c:pt>
                <c:pt idx="5623">
                  <c:v>1.772999999999999</c:v>
                </c:pt>
                <c:pt idx="5624">
                  <c:v>1.772999999999999</c:v>
                </c:pt>
                <c:pt idx="5625">
                  <c:v>1.772</c:v>
                </c:pt>
                <c:pt idx="5626">
                  <c:v>1.772</c:v>
                </c:pt>
                <c:pt idx="5627">
                  <c:v>1.772</c:v>
                </c:pt>
                <c:pt idx="5628">
                  <c:v>1.770999999999999</c:v>
                </c:pt>
                <c:pt idx="5629">
                  <c:v>1.770999999999999</c:v>
                </c:pt>
                <c:pt idx="5630">
                  <c:v>1.770999999999999</c:v>
                </c:pt>
                <c:pt idx="5631">
                  <c:v>1.77</c:v>
                </c:pt>
                <c:pt idx="5632">
                  <c:v>1.77</c:v>
                </c:pt>
                <c:pt idx="5633">
                  <c:v>1.77</c:v>
                </c:pt>
                <c:pt idx="5634">
                  <c:v>1.768999999999999</c:v>
                </c:pt>
                <c:pt idx="5635">
                  <c:v>1.768999999999999</c:v>
                </c:pt>
                <c:pt idx="5636">
                  <c:v>1.768999999999999</c:v>
                </c:pt>
                <c:pt idx="5637">
                  <c:v>1.768</c:v>
                </c:pt>
                <c:pt idx="5638">
                  <c:v>1.768</c:v>
                </c:pt>
                <c:pt idx="5639">
                  <c:v>1.768</c:v>
                </c:pt>
                <c:pt idx="5640">
                  <c:v>1.766999999999999</c:v>
                </c:pt>
                <c:pt idx="5641">
                  <c:v>1.766999999999999</c:v>
                </c:pt>
                <c:pt idx="5642">
                  <c:v>1.766999999999999</c:v>
                </c:pt>
                <c:pt idx="5643">
                  <c:v>1.766999999999999</c:v>
                </c:pt>
                <c:pt idx="5644">
                  <c:v>1.766</c:v>
                </c:pt>
                <c:pt idx="5645">
                  <c:v>1.766</c:v>
                </c:pt>
                <c:pt idx="5646">
                  <c:v>1.766</c:v>
                </c:pt>
                <c:pt idx="5647">
                  <c:v>1.764999999999999</c:v>
                </c:pt>
                <c:pt idx="5648">
                  <c:v>1.764999999999999</c:v>
                </c:pt>
                <c:pt idx="5649">
                  <c:v>1.764999999999999</c:v>
                </c:pt>
                <c:pt idx="5650">
                  <c:v>1.764</c:v>
                </c:pt>
                <c:pt idx="5651">
                  <c:v>1.764</c:v>
                </c:pt>
                <c:pt idx="5652">
                  <c:v>1.764</c:v>
                </c:pt>
                <c:pt idx="5653">
                  <c:v>1.762999999999999</c:v>
                </c:pt>
                <c:pt idx="5654">
                  <c:v>1.762999999999999</c:v>
                </c:pt>
                <c:pt idx="5655">
                  <c:v>1.762999999999999</c:v>
                </c:pt>
                <c:pt idx="5656">
                  <c:v>1.762</c:v>
                </c:pt>
                <c:pt idx="5657">
                  <c:v>1.762</c:v>
                </c:pt>
                <c:pt idx="5658">
                  <c:v>1.762</c:v>
                </c:pt>
                <c:pt idx="5659">
                  <c:v>1.760999999999999</c:v>
                </c:pt>
                <c:pt idx="5660">
                  <c:v>1.760999999999999</c:v>
                </c:pt>
                <c:pt idx="5661">
                  <c:v>1.760999999999999</c:v>
                </c:pt>
                <c:pt idx="5662">
                  <c:v>1.760999999999999</c:v>
                </c:pt>
                <c:pt idx="5663">
                  <c:v>1.76</c:v>
                </c:pt>
                <c:pt idx="5664">
                  <c:v>1.76</c:v>
                </c:pt>
                <c:pt idx="5665">
                  <c:v>1.76</c:v>
                </c:pt>
                <c:pt idx="5666">
                  <c:v>1.758999999999999</c:v>
                </c:pt>
                <c:pt idx="5667">
                  <c:v>1.758999999999999</c:v>
                </c:pt>
                <c:pt idx="5668">
                  <c:v>1.758999999999999</c:v>
                </c:pt>
                <c:pt idx="5669">
                  <c:v>1.758</c:v>
                </c:pt>
                <c:pt idx="5670">
                  <c:v>1.758</c:v>
                </c:pt>
                <c:pt idx="5671">
                  <c:v>1.758</c:v>
                </c:pt>
                <c:pt idx="5672">
                  <c:v>1.756999999999999</c:v>
                </c:pt>
                <c:pt idx="5673">
                  <c:v>1.756999999999999</c:v>
                </c:pt>
                <c:pt idx="5674">
                  <c:v>1.756999999999999</c:v>
                </c:pt>
                <c:pt idx="5675">
                  <c:v>1.756</c:v>
                </c:pt>
                <c:pt idx="5676">
                  <c:v>1.756</c:v>
                </c:pt>
                <c:pt idx="5677">
                  <c:v>1.756</c:v>
                </c:pt>
                <c:pt idx="5678">
                  <c:v>1.756</c:v>
                </c:pt>
                <c:pt idx="5679">
                  <c:v>1.754999999999999</c:v>
                </c:pt>
                <c:pt idx="5680">
                  <c:v>1.754999999999999</c:v>
                </c:pt>
                <c:pt idx="5681">
                  <c:v>1.754999999999999</c:v>
                </c:pt>
                <c:pt idx="5682">
                  <c:v>1.754</c:v>
                </c:pt>
                <c:pt idx="5683">
                  <c:v>1.754</c:v>
                </c:pt>
                <c:pt idx="5684">
                  <c:v>1.754</c:v>
                </c:pt>
                <c:pt idx="5685">
                  <c:v>1.752999999999999</c:v>
                </c:pt>
                <c:pt idx="5686">
                  <c:v>1.752999999999999</c:v>
                </c:pt>
                <c:pt idx="5687">
                  <c:v>1.752999999999999</c:v>
                </c:pt>
                <c:pt idx="5688">
                  <c:v>1.752</c:v>
                </c:pt>
                <c:pt idx="5689">
                  <c:v>1.752</c:v>
                </c:pt>
                <c:pt idx="5690">
                  <c:v>1.752</c:v>
                </c:pt>
                <c:pt idx="5691">
                  <c:v>1.750999999999999</c:v>
                </c:pt>
                <c:pt idx="5692">
                  <c:v>1.750999999999999</c:v>
                </c:pt>
                <c:pt idx="5693">
                  <c:v>1.750999999999999</c:v>
                </c:pt>
                <c:pt idx="5694">
                  <c:v>1.750999999999999</c:v>
                </c:pt>
                <c:pt idx="5695">
                  <c:v>1.75</c:v>
                </c:pt>
                <c:pt idx="5696">
                  <c:v>1.75</c:v>
                </c:pt>
                <c:pt idx="5697">
                  <c:v>1.75</c:v>
                </c:pt>
                <c:pt idx="5698">
                  <c:v>1.7489999999999992</c:v>
                </c:pt>
                <c:pt idx="5699">
                  <c:v>1.7489999999999992</c:v>
                </c:pt>
                <c:pt idx="5700">
                  <c:v>1.7489999999999992</c:v>
                </c:pt>
                <c:pt idx="5701">
                  <c:v>1.748</c:v>
                </c:pt>
                <c:pt idx="5702">
                  <c:v>1.748</c:v>
                </c:pt>
                <c:pt idx="5703">
                  <c:v>1.748</c:v>
                </c:pt>
                <c:pt idx="5704">
                  <c:v>1.7469999999999992</c:v>
                </c:pt>
                <c:pt idx="5705">
                  <c:v>1.7469999999999992</c:v>
                </c:pt>
                <c:pt idx="5706">
                  <c:v>1.7469999999999992</c:v>
                </c:pt>
                <c:pt idx="5707">
                  <c:v>1.746</c:v>
                </c:pt>
                <c:pt idx="5708">
                  <c:v>1.746</c:v>
                </c:pt>
                <c:pt idx="5709">
                  <c:v>1.746</c:v>
                </c:pt>
                <c:pt idx="5710">
                  <c:v>1.746</c:v>
                </c:pt>
                <c:pt idx="5711">
                  <c:v>1.7449999999999992</c:v>
                </c:pt>
                <c:pt idx="5712">
                  <c:v>1.7449999999999992</c:v>
                </c:pt>
                <c:pt idx="5713">
                  <c:v>1.7449999999999992</c:v>
                </c:pt>
                <c:pt idx="5714">
                  <c:v>1.744</c:v>
                </c:pt>
                <c:pt idx="5715">
                  <c:v>1.744</c:v>
                </c:pt>
                <c:pt idx="5716">
                  <c:v>1.744</c:v>
                </c:pt>
                <c:pt idx="5717">
                  <c:v>1.7429999999999992</c:v>
                </c:pt>
                <c:pt idx="5718">
                  <c:v>1.7429999999999992</c:v>
                </c:pt>
                <c:pt idx="5719">
                  <c:v>1.7429999999999992</c:v>
                </c:pt>
                <c:pt idx="5720">
                  <c:v>1.742</c:v>
                </c:pt>
                <c:pt idx="5721">
                  <c:v>1.742</c:v>
                </c:pt>
                <c:pt idx="5722">
                  <c:v>1.742</c:v>
                </c:pt>
                <c:pt idx="5723">
                  <c:v>1.742</c:v>
                </c:pt>
                <c:pt idx="5724">
                  <c:v>1.7409999999999992</c:v>
                </c:pt>
                <c:pt idx="5725">
                  <c:v>1.7409999999999992</c:v>
                </c:pt>
                <c:pt idx="5726">
                  <c:v>1.7409999999999992</c:v>
                </c:pt>
                <c:pt idx="5727">
                  <c:v>1.74</c:v>
                </c:pt>
                <c:pt idx="5728">
                  <c:v>1.74</c:v>
                </c:pt>
                <c:pt idx="5729">
                  <c:v>1.74</c:v>
                </c:pt>
                <c:pt idx="5730">
                  <c:v>1.7389999999999992</c:v>
                </c:pt>
                <c:pt idx="5731">
                  <c:v>1.7389999999999992</c:v>
                </c:pt>
                <c:pt idx="5732">
                  <c:v>1.7389999999999992</c:v>
                </c:pt>
                <c:pt idx="5733">
                  <c:v>1.738</c:v>
                </c:pt>
                <c:pt idx="5734">
                  <c:v>1.738</c:v>
                </c:pt>
                <c:pt idx="5735">
                  <c:v>1.738</c:v>
                </c:pt>
                <c:pt idx="5736">
                  <c:v>1.738</c:v>
                </c:pt>
                <c:pt idx="5737">
                  <c:v>1.7369999999999992</c:v>
                </c:pt>
                <c:pt idx="5738">
                  <c:v>1.7369999999999992</c:v>
                </c:pt>
                <c:pt idx="5739">
                  <c:v>1.7369999999999992</c:v>
                </c:pt>
                <c:pt idx="5740">
                  <c:v>1.736</c:v>
                </c:pt>
                <c:pt idx="5741">
                  <c:v>1.736</c:v>
                </c:pt>
                <c:pt idx="5742">
                  <c:v>1.736</c:v>
                </c:pt>
                <c:pt idx="5743">
                  <c:v>1.7349999999999992</c:v>
                </c:pt>
                <c:pt idx="5744">
                  <c:v>1.7349999999999992</c:v>
                </c:pt>
                <c:pt idx="5745">
                  <c:v>1.7349999999999992</c:v>
                </c:pt>
                <c:pt idx="5746">
                  <c:v>1.734</c:v>
                </c:pt>
                <c:pt idx="5747">
                  <c:v>1.734</c:v>
                </c:pt>
                <c:pt idx="5748">
                  <c:v>1.734</c:v>
                </c:pt>
                <c:pt idx="5749">
                  <c:v>1.734</c:v>
                </c:pt>
                <c:pt idx="5750">
                  <c:v>1.7329999999999992</c:v>
                </c:pt>
                <c:pt idx="5751">
                  <c:v>1.7329999999999992</c:v>
                </c:pt>
                <c:pt idx="5752">
                  <c:v>1.7329999999999992</c:v>
                </c:pt>
                <c:pt idx="5753">
                  <c:v>1.732</c:v>
                </c:pt>
                <c:pt idx="5754">
                  <c:v>1.732</c:v>
                </c:pt>
                <c:pt idx="5755">
                  <c:v>1.732</c:v>
                </c:pt>
                <c:pt idx="5756">
                  <c:v>1.7309999999999992</c:v>
                </c:pt>
                <c:pt idx="5757">
                  <c:v>1.7309999999999992</c:v>
                </c:pt>
                <c:pt idx="5758">
                  <c:v>1.7309999999999992</c:v>
                </c:pt>
                <c:pt idx="5759">
                  <c:v>1.7309999999999992</c:v>
                </c:pt>
                <c:pt idx="5760">
                  <c:v>1.73</c:v>
                </c:pt>
                <c:pt idx="5761">
                  <c:v>1.73</c:v>
                </c:pt>
                <c:pt idx="5762">
                  <c:v>1.73</c:v>
                </c:pt>
                <c:pt idx="5763">
                  <c:v>1.7289999999999992</c:v>
                </c:pt>
                <c:pt idx="5764">
                  <c:v>1.7289999999999992</c:v>
                </c:pt>
                <c:pt idx="5765">
                  <c:v>1.7289999999999992</c:v>
                </c:pt>
                <c:pt idx="5766">
                  <c:v>1.728</c:v>
                </c:pt>
                <c:pt idx="5767">
                  <c:v>1.728</c:v>
                </c:pt>
                <c:pt idx="5768">
                  <c:v>1.728</c:v>
                </c:pt>
                <c:pt idx="5769">
                  <c:v>1.728</c:v>
                </c:pt>
                <c:pt idx="5770">
                  <c:v>1.7269999999999992</c:v>
                </c:pt>
                <c:pt idx="5771">
                  <c:v>1.7269999999999992</c:v>
                </c:pt>
                <c:pt idx="5772">
                  <c:v>1.7269999999999992</c:v>
                </c:pt>
                <c:pt idx="5773">
                  <c:v>1.726</c:v>
                </c:pt>
                <c:pt idx="5774">
                  <c:v>1.726</c:v>
                </c:pt>
                <c:pt idx="5775">
                  <c:v>1.726</c:v>
                </c:pt>
                <c:pt idx="5776">
                  <c:v>1.7249999999999992</c:v>
                </c:pt>
                <c:pt idx="5777">
                  <c:v>1.7249999999999992</c:v>
                </c:pt>
                <c:pt idx="5778">
                  <c:v>1.7249999999999992</c:v>
                </c:pt>
                <c:pt idx="5779">
                  <c:v>1.724</c:v>
                </c:pt>
                <c:pt idx="5780">
                  <c:v>1.724</c:v>
                </c:pt>
                <c:pt idx="5781">
                  <c:v>1.724</c:v>
                </c:pt>
                <c:pt idx="5782">
                  <c:v>1.724</c:v>
                </c:pt>
                <c:pt idx="5783">
                  <c:v>1.7229999999999992</c:v>
                </c:pt>
                <c:pt idx="5784">
                  <c:v>1.7229999999999992</c:v>
                </c:pt>
                <c:pt idx="5785">
                  <c:v>1.7229999999999992</c:v>
                </c:pt>
                <c:pt idx="5786">
                  <c:v>1.722</c:v>
                </c:pt>
                <c:pt idx="5787">
                  <c:v>1.722</c:v>
                </c:pt>
                <c:pt idx="5788">
                  <c:v>1.722</c:v>
                </c:pt>
                <c:pt idx="5789">
                  <c:v>1.7209999999999992</c:v>
                </c:pt>
                <c:pt idx="5790">
                  <c:v>1.7209999999999992</c:v>
                </c:pt>
                <c:pt idx="5791">
                  <c:v>1.7209999999999992</c:v>
                </c:pt>
                <c:pt idx="5792">
                  <c:v>1.7209999999999992</c:v>
                </c:pt>
                <c:pt idx="5793">
                  <c:v>1.72</c:v>
                </c:pt>
                <c:pt idx="5794">
                  <c:v>1.72</c:v>
                </c:pt>
                <c:pt idx="5795">
                  <c:v>1.72</c:v>
                </c:pt>
                <c:pt idx="5796">
                  <c:v>1.7189999999999992</c:v>
                </c:pt>
                <c:pt idx="5797">
                  <c:v>1.7189999999999992</c:v>
                </c:pt>
                <c:pt idx="5798">
                  <c:v>1.7189999999999992</c:v>
                </c:pt>
                <c:pt idx="5799">
                  <c:v>1.718</c:v>
                </c:pt>
                <c:pt idx="5800">
                  <c:v>1.718</c:v>
                </c:pt>
                <c:pt idx="5801">
                  <c:v>1.718</c:v>
                </c:pt>
                <c:pt idx="5802">
                  <c:v>1.718</c:v>
                </c:pt>
                <c:pt idx="5803">
                  <c:v>1.7169999999999992</c:v>
                </c:pt>
                <c:pt idx="5804">
                  <c:v>1.7169999999999992</c:v>
                </c:pt>
                <c:pt idx="5805">
                  <c:v>1.7169999999999992</c:v>
                </c:pt>
                <c:pt idx="5806">
                  <c:v>1.716</c:v>
                </c:pt>
                <c:pt idx="5807">
                  <c:v>1.716</c:v>
                </c:pt>
                <c:pt idx="5808">
                  <c:v>1.716</c:v>
                </c:pt>
                <c:pt idx="5809">
                  <c:v>1.7149999999999992</c:v>
                </c:pt>
                <c:pt idx="5810">
                  <c:v>1.7149999999999992</c:v>
                </c:pt>
                <c:pt idx="5811">
                  <c:v>1.7149999999999992</c:v>
                </c:pt>
                <c:pt idx="5812">
                  <c:v>1.7149999999999992</c:v>
                </c:pt>
                <c:pt idx="5813">
                  <c:v>1.714</c:v>
                </c:pt>
                <c:pt idx="5814">
                  <c:v>1.714</c:v>
                </c:pt>
                <c:pt idx="5815">
                  <c:v>1.714</c:v>
                </c:pt>
                <c:pt idx="5816">
                  <c:v>1.7129999999999992</c:v>
                </c:pt>
                <c:pt idx="5817">
                  <c:v>1.7129999999999992</c:v>
                </c:pt>
                <c:pt idx="5818">
                  <c:v>1.7129999999999992</c:v>
                </c:pt>
                <c:pt idx="5819">
                  <c:v>1.712</c:v>
                </c:pt>
                <c:pt idx="5820">
                  <c:v>1.712</c:v>
                </c:pt>
                <c:pt idx="5821">
                  <c:v>1.712</c:v>
                </c:pt>
                <c:pt idx="5822">
                  <c:v>1.712</c:v>
                </c:pt>
                <c:pt idx="5823">
                  <c:v>1.7109999999999992</c:v>
                </c:pt>
                <c:pt idx="5824">
                  <c:v>1.7109999999999992</c:v>
                </c:pt>
                <c:pt idx="5825">
                  <c:v>1.7109999999999992</c:v>
                </c:pt>
                <c:pt idx="5826">
                  <c:v>1.71</c:v>
                </c:pt>
                <c:pt idx="5827">
                  <c:v>1.71</c:v>
                </c:pt>
                <c:pt idx="5828">
                  <c:v>1.71</c:v>
                </c:pt>
                <c:pt idx="5829">
                  <c:v>1.71</c:v>
                </c:pt>
                <c:pt idx="5830">
                  <c:v>1.7089999999999992</c:v>
                </c:pt>
                <c:pt idx="5831">
                  <c:v>1.7089999999999992</c:v>
                </c:pt>
                <c:pt idx="5832">
                  <c:v>1.7089999999999992</c:v>
                </c:pt>
                <c:pt idx="5833">
                  <c:v>1.708</c:v>
                </c:pt>
                <c:pt idx="5834">
                  <c:v>1.708</c:v>
                </c:pt>
                <c:pt idx="5835">
                  <c:v>1.708</c:v>
                </c:pt>
                <c:pt idx="5836">
                  <c:v>1.7069999999999992</c:v>
                </c:pt>
                <c:pt idx="5837">
                  <c:v>1.7069999999999992</c:v>
                </c:pt>
                <c:pt idx="5838">
                  <c:v>1.7069999999999992</c:v>
                </c:pt>
                <c:pt idx="5839">
                  <c:v>1.7069999999999992</c:v>
                </c:pt>
                <c:pt idx="5840">
                  <c:v>1.706</c:v>
                </c:pt>
                <c:pt idx="5841">
                  <c:v>1.706</c:v>
                </c:pt>
                <c:pt idx="5842">
                  <c:v>1.706</c:v>
                </c:pt>
                <c:pt idx="5843">
                  <c:v>1.7049999999999992</c:v>
                </c:pt>
                <c:pt idx="5844">
                  <c:v>1.7049999999999992</c:v>
                </c:pt>
                <c:pt idx="5845">
                  <c:v>1.7049999999999992</c:v>
                </c:pt>
                <c:pt idx="5846">
                  <c:v>1.704</c:v>
                </c:pt>
                <c:pt idx="5847">
                  <c:v>1.704</c:v>
                </c:pt>
                <c:pt idx="5848">
                  <c:v>1.704</c:v>
                </c:pt>
                <c:pt idx="5849">
                  <c:v>1.704</c:v>
                </c:pt>
                <c:pt idx="5850">
                  <c:v>1.7029999999999992</c:v>
                </c:pt>
                <c:pt idx="5851">
                  <c:v>1.7029999999999992</c:v>
                </c:pt>
                <c:pt idx="5852">
                  <c:v>1.7029999999999992</c:v>
                </c:pt>
                <c:pt idx="5853">
                  <c:v>1.702</c:v>
                </c:pt>
                <c:pt idx="5854">
                  <c:v>1.702</c:v>
                </c:pt>
                <c:pt idx="5855">
                  <c:v>1.702</c:v>
                </c:pt>
                <c:pt idx="5856">
                  <c:v>1.702</c:v>
                </c:pt>
                <c:pt idx="5857">
                  <c:v>1.7009999999999992</c:v>
                </c:pt>
                <c:pt idx="5858">
                  <c:v>1.7009999999999992</c:v>
                </c:pt>
                <c:pt idx="5859">
                  <c:v>1.7009999999999992</c:v>
                </c:pt>
                <c:pt idx="5860">
                  <c:v>1.7</c:v>
                </c:pt>
                <c:pt idx="5861">
                  <c:v>1.7</c:v>
                </c:pt>
                <c:pt idx="5862">
                  <c:v>1.7</c:v>
                </c:pt>
                <c:pt idx="5863">
                  <c:v>1.6990000000000001</c:v>
                </c:pt>
                <c:pt idx="5864">
                  <c:v>1.6990000000000001</c:v>
                </c:pt>
                <c:pt idx="5865">
                  <c:v>1.6990000000000001</c:v>
                </c:pt>
                <c:pt idx="5866">
                  <c:v>1.6990000000000001</c:v>
                </c:pt>
                <c:pt idx="5867">
                  <c:v>1.6980000000000008</c:v>
                </c:pt>
                <c:pt idx="5868">
                  <c:v>1.6980000000000008</c:v>
                </c:pt>
                <c:pt idx="5869">
                  <c:v>1.6980000000000008</c:v>
                </c:pt>
                <c:pt idx="5870">
                  <c:v>1.6970000000000001</c:v>
                </c:pt>
                <c:pt idx="5871">
                  <c:v>1.6970000000000001</c:v>
                </c:pt>
                <c:pt idx="5872">
                  <c:v>1.6970000000000001</c:v>
                </c:pt>
                <c:pt idx="5873">
                  <c:v>1.6970000000000001</c:v>
                </c:pt>
                <c:pt idx="5874">
                  <c:v>1.6960000000000008</c:v>
                </c:pt>
                <c:pt idx="5875">
                  <c:v>1.6960000000000008</c:v>
                </c:pt>
                <c:pt idx="5876">
                  <c:v>1.6960000000000008</c:v>
                </c:pt>
                <c:pt idx="5877">
                  <c:v>1.6950000000000001</c:v>
                </c:pt>
                <c:pt idx="5878">
                  <c:v>1.6950000000000001</c:v>
                </c:pt>
                <c:pt idx="5879">
                  <c:v>1.6950000000000001</c:v>
                </c:pt>
                <c:pt idx="5880">
                  <c:v>1.6950000000000001</c:v>
                </c:pt>
                <c:pt idx="5881">
                  <c:v>1.6940000000000008</c:v>
                </c:pt>
                <c:pt idx="5882">
                  <c:v>1.6940000000000008</c:v>
                </c:pt>
                <c:pt idx="5883">
                  <c:v>1.6940000000000008</c:v>
                </c:pt>
                <c:pt idx="5884">
                  <c:v>1.6930000000000001</c:v>
                </c:pt>
                <c:pt idx="5885">
                  <c:v>1.6930000000000001</c:v>
                </c:pt>
                <c:pt idx="5886">
                  <c:v>1.6930000000000001</c:v>
                </c:pt>
                <c:pt idx="5887">
                  <c:v>1.6919999999999991</c:v>
                </c:pt>
                <c:pt idx="5888">
                  <c:v>1.6919999999999991</c:v>
                </c:pt>
                <c:pt idx="5889">
                  <c:v>1.6919999999999991</c:v>
                </c:pt>
                <c:pt idx="5890">
                  <c:v>1.6919999999999991</c:v>
                </c:pt>
                <c:pt idx="5891">
                  <c:v>1.6910000000000001</c:v>
                </c:pt>
                <c:pt idx="5892">
                  <c:v>1.6910000000000001</c:v>
                </c:pt>
                <c:pt idx="5893">
                  <c:v>1.6910000000000001</c:v>
                </c:pt>
                <c:pt idx="5894">
                  <c:v>1.6900000000000008</c:v>
                </c:pt>
                <c:pt idx="5895">
                  <c:v>1.6900000000000008</c:v>
                </c:pt>
                <c:pt idx="5896">
                  <c:v>1.6900000000000008</c:v>
                </c:pt>
                <c:pt idx="5897">
                  <c:v>1.6900000000000008</c:v>
                </c:pt>
                <c:pt idx="5898">
                  <c:v>1.6890000000000001</c:v>
                </c:pt>
                <c:pt idx="5899">
                  <c:v>1.6890000000000001</c:v>
                </c:pt>
                <c:pt idx="5900">
                  <c:v>1.6890000000000001</c:v>
                </c:pt>
                <c:pt idx="5901">
                  <c:v>1.6879999999999991</c:v>
                </c:pt>
                <c:pt idx="5902">
                  <c:v>1.6879999999999991</c:v>
                </c:pt>
                <c:pt idx="5903">
                  <c:v>1.6879999999999991</c:v>
                </c:pt>
                <c:pt idx="5904">
                  <c:v>1.6879999999999991</c:v>
                </c:pt>
                <c:pt idx="5905">
                  <c:v>1.6870000000000001</c:v>
                </c:pt>
                <c:pt idx="5906">
                  <c:v>1.6870000000000001</c:v>
                </c:pt>
                <c:pt idx="5907">
                  <c:v>1.6870000000000001</c:v>
                </c:pt>
                <c:pt idx="5908">
                  <c:v>1.6859999999999991</c:v>
                </c:pt>
                <c:pt idx="5909">
                  <c:v>1.6859999999999991</c:v>
                </c:pt>
                <c:pt idx="5910">
                  <c:v>1.6859999999999991</c:v>
                </c:pt>
                <c:pt idx="5911">
                  <c:v>1.6859999999999991</c:v>
                </c:pt>
                <c:pt idx="5912">
                  <c:v>1.6850000000000001</c:v>
                </c:pt>
                <c:pt idx="5913">
                  <c:v>1.6850000000000001</c:v>
                </c:pt>
                <c:pt idx="5914">
                  <c:v>1.6850000000000001</c:v>
                </c:pt>
                <c:pt idx="5915">
                  <c:v>1.6839999999999991</c:v>
                </c:pt>
                <c:pt idx="5916">
                  <c:v>1.6839999999999991</c:v>
                </c:pt>
                <c:pt idx="5917">
                  <c:v>1.6839999999999991</c:v>
                </c:pt>
                <c:pt idx="5918">
                  <c:v>1.6830000000000001</c:v>
                </c:pt>
                <c:pt idx="5919">
                  <c:v>1.6830000000000001</c:v>
                </c:pt>
                <c:pt idx="5920">
                  <c:v>1.6830000000000001</c:v>
                </c:pt>
                <c:pt idx="5921">
                  <c:v>1.6830000000000001</c:v>
                </c:pt>
                <c:pt idx="5922">
                  <c:v>1.6819999999999991</c:v>
                </c:pt>
                <c:pt idx="5923">
                  <c:v>1.6819999999999991</c:v>
                </c:pt>
                <c:pt idx="5924">
                  <c:v>1.6819999999999991</c:v>
                </c:pt>
                <c:pt idx="5925">
                  <c:v>1.681</c:v>
                </c:pt>
                <c:pt idx="5926">
                  <c:v>1.681</c:v>
                </c:pt>
                <c:pt idx="5927">
                  <c:v>1.681</c:v>
                </c:pt>
                <c:pt idx="5928">
                  <c:v>1.681</c:v>
                </c:pt>
                <c:pt idx="5929">
                  <c:v>1.6800000000000008</c:v>
                </c:pt>
                <c:pt idx="5930">
                  <c:v>1.6800000000000008</c:v>
                </c:pt>
                <c:pt idx="5931">
                  <c:v>1.6800000000000008</c:v>
                </c:pt>
                <c:pt idx="5932">
                  <c:v>1.679</c:v>
                </c:pt>
                <c:pt idx="5933">
                  <c:v>1.679</c:v>
                </c:pt>
                <c:pt idx="5934">
                  <c:v>1.679</c:v>
                </c:pt>
                <c:pt idx="5935">
                  <c:v>1.679</c:v>
                </c:pt>
                <c:pt idx="5936">
                  <c:v>1.677999999999999</c:v>
                </c:pt>
                <c:pt idx="5937">
                  <c:v>1.677999999999999</c:v>
                </c:pt>
                <c:pt idx="5938">
                  <c:v>1.677999999999999</c:v>
                </c:pt>
                <c:pt idx="5939">
                  <c:v>1.677</c:v>
                </c:pt>
                <c:pt idx="5940">
                  <c:v>1.677</c:v>
                </c:pt>
                <c:pt idx="5941">
                  <c:v>1.677</c:v>
                </c:pt>
                <c:pt idx="5942">
                  <c:v>1.677</c:v>
                </c:pt>
                <c:pt idx="5943">
                  <c:v>1.675999999999999</c:v>
                </c:pt>
                <c:pt idx="5944">
                  <c:v>1.675999999999999</c:v>
                </c:pt>
                <c:pt idx="5945">
                  <c:v>1.675999999999999</c:v>
                </c:pt>
                <c:pt idx="5946">
                  <c:v>1.675</c:v>
                </c:pt>
                <c:pt idx="5947">
                  <c:v>1.675</c:v>
                </c:pt>
                <c:pt idx="5948">
                  <c:v>1.675</c:v>
                </c:pt>
                <c:pt idx="5949">
                  <c:v>1.675</c:v>
                </c:pt>
                <c:pt idx="5950">
                  <c:v>1.673999999999999</c:v>
                </c:pt>
                <c:pt idx="5951">
                  <c:v>1.673999999999999</c:v>
                </c:pt>
                <c:pt idx="5952">
                  <c:v>1.673999999999999</c:v>
                </c:pt>
                <c:pt idx="5953">
                  <c:v>1.673</c:v>
                </c:pt>
                <c:pt idx="5954">
                  <c:v>1.673</c:v>
                </c:pt>
                <c:pt idx="5955">
                  <c:v>1.673</c:v>
                </c:pt>
                <c:pt idx="5956">
                  <c:v>1.673</c:v>
                </c:pt>
                <c:pt idx="5957">
                  <c:v>1.671999999999999</c:v>
                </c:pt>
                <c:pt idx="5958">
                  <c:v>1.671999999999999</c:v>
                </c:pt>
                <c:pt idx="5959">
                  <c:v>1.671999999999999</c:v>
                </c:pt>
                <c:pt idx="5960">
                  <c:v>1.671</c:v>
                </c:pt>
                <c:pt idx="5961">
                  <c:v>1.671</c:v>
                </c:pt>
                <c:pt idx="5962">
                  <c:v>1.671</c:v>
                </c:pt>
                <c:pt idx="5963">
                  <c:v>1.671</c:v>
                </c:pt>
                <c:pt idx="5964">
                  <c:v>1.6700000000000008</c:v>
                </c:pt>
                <c:pt idx="5965">
                  <c:v>1.6700000000000008</c:v>
                </c:pt>
                <c:pt idx="5966">
                  <c:v>1.6700000000000008</c:v>
                </c:pt>
                <c:pt idx="5967">
                  <c:v>1.669</c:v>
                </c:pt>
                <c:pt idx="5968">
                  <c:v>1.669</c:v>
                </c:pt>
                <c:pt idx="5969">
                  <c:v>1.669</c:v>
                </c:pt>
                <c:pt idx="5970">
                  <c:v>1.669</c:v>
                </c:pt>
                <c:pt idx="5971">
                  <c:v>1.667999999999999</c:v>
                </c:pt>
                <c:pt idx="5972">
                  <c:v>1.667999999999999</c:v>
                </c:pt>
                <c:pt idx="5973">
                  <c:v>1.667999999999999</c:v>
                </c:pt>
                <c:pt idx="5974">
                  <c:v>1.667999999999999</c:v>
                </c:pt>
                <c:pt idx="5975">
                  <c:v>1.667</c:v>
                </c:pt>
                <c:pt idx="5976">
                  <c:v>1.667</c:v>
                </c:pt>
                <c:pt idx="5977">
                  <c:v>1.667</c:v>
                </c:pt>
                <c:pt idx="5978">
                  <c:v>1.665999999999999</c:v>
                </c:pt>
                <c:pt idx="5979">
                  <c:v>1.665999999999999</c:v>
                </c:pt>
                <c:pt idx="5980">
                  <c:v>1.665999999999999</c:v>
                </c:pt>
                <c:pt idx="5981">
                  <c:v>1.665999999999999</c:v>
                </c:pt>
                <c:pt idx="5982">
                  <c:v>1.665</c:v>
                </c:pt>
                <c:pt idx="5983">
                  <c:v>1.665</c:v>
                </c:pt>
                <c:pt idx="5984">
                  <c:v>1.665</c:v>
                </c:pt>
                <c:pt idx="5985">
                  <c:v>1.663999999999999</c:v>
                </c:pt>
                <c:pt idx="5986">
                  <c:v>1.663999999999999</c:v>
                </c:pt>
                <c:pt idx="5987">
                  <c:v>1.663999999999999</c:v>
                </c:pt>
                <c:pt idx="5988">
                  <c:v>1.663999999999999</c:v>
                </c:pt>
                <c:pt idx="5989">
                  <c:v>1.663</c:v>
                </c:pt>
                <c:pt idx="5990">
                  <c:v>1.663</c:v>
                </c:pt>
                <c:pt idx="5991">
                  <c:v>1.663</c:v>
                </c:pt>
                <c:pt idx="5992">
                  <c:v>1.661999999999999</c:v>
                </c:pt>
                <c:pt idx="5993">
                  <c:v>1.661999999999999</c:v>
                </c:pt>
                <c:pt idx="5994">
                  <c:v>1.661999999999999</c:v>
                </c:pt>
                <c:pt idx="5995">
                  <c:v>1.661999999999999</c:v>
                </c:pt>
                <c:pt idx="5996">
                  <c:v>1.661</c:v>
                </c:pt>
                <c:pt idx="5997">
                  <c:v>1.661</c:v>
                </c:pt>
                <c:pt idx="5998">
                  <c:v>1.661</c:v>
                </c:pt>
                <c:pt idx="5999">
                  <c:v>1.6600000000000001</c:v>
                </c:pt>
                <c:pt idx="6000">
                  <c:v>1.6600000000000001</c:v>
                </c:pt>
                <c:pt idx="6001">
                  <c:v>1.6600000000000001</c:v>
                </c:pt>
                <c:pt idx="6002">
                  <c:v>1.6600000000000001</c:v>
                </c:pt>
                <c:pt idx="6003">
                  <c:v>1.659</c:v>
                </c:pt>
                <c:pt idx="6004">
                  <c:v>1.659</c:v>
                </c:pt>
                <c:pt idx="6005">
                  <c:v>1.659</c:v>
                </c:pt>
                <c:pt idx="6006">
                  <c:v>1.659</c:v>
                </c:pt>
                <c:pt idx="6007">
                  <c:v>1.657999999999999</c:v>
                </c:pt>
                <c:pt idx="6008">
                  <c:v>1.657999999999999</c:v>
                </c:pt>
                <c:pt idx="6009">
                  <c:v>1.657999999999999</c:v>
                </c:pt>
                <c:pt idx="6010">
                  <c:v>1.657</c:v>
                </c:pt>
                <c:pt idx="6011">
                  <c:v>1.657</c:v>
                </c:pt>
                <c:pt idx="6012">
                  <c:v>1.657</c:v>
                </c:pt>
                <c:pt idx="6013">
                  <c:v>1.657</c:v>
                </c:pt>
                <c:pt idx="6014">
                  <c:v>1.655999999999999</c:v>
                </c:pt>
                <c:pt idx="6015">
                  <c:v>1.655999999999999</c:v>
                </c:pt>
                <c:pt idx="6016">
                  <c:v>1.655999999999999</c:v>
                </c:pt>
                <c:pt idx="6017">
                  <c:v>1.655</c:v>
                </c:pt>
                <c:pt idx="6018">
                  <c:v>1.655</c:v>
                </c:pt>
                <c:pt idx="6019">
                  <c:v>1.655</c:v>
                </c:pt>
                <c:pt idx="6020">
                  <c:v>1.655</c:v>
                </c:pt>
                <c:pt idx="6021">
                  <c:v>1.653999999999999</c:v>
                </c:pt>
                <c:pt idx="6022">
                  <c:v>1.653999999999999</c:v>
                </c:pt>
                <c:pt idx="6023">
                  <c:v>1.653999999999999</c:v>
                </c:pt>
                <c:pt idx="6024">
                  <c:v>1.653</c:v>
                </c:pt>
                <c:pt idx="6025">
                  <c:v>1.653</c:v>
                </c:pt>
                <c:pt idx="6026">
                  <c:v>1.653</c:v>
                </c:pt>
                <c:pt idx="6027">
                  <c:v>1.653</c:v>
                </c:pt>
                <c:pt idx="6028">
                  <c:v>1.651999999999999</c:v>
                </c:pt>
                <c:pt idx="6029">
                  <c:v>1.651999999999999</c:v>
                </c:pt>
                <c:pt idx="6030">
                  <c:v>1.651999999999999</c:v>
                </c:pt>
                <c:pt idx="6031">
                  <c:v>1.651999999999999</c:v>
                </c:pt>
                <c:pt idx="6032">
                  <c:v>1.651</c:v>
                </c:pt>
                <c:pt idx="6033">
                  <c:v>1.651</c:v>
                </c:pt>
                <c:pt idx="6034">
                  <c:v>1.651</c:v>
                </c:pt>
                <c:pt idx="6035">
                  <c:v>1.6500000000000001</c:v>
                </c:pt>
                <c:pt idx="6036">
                  <c:v>1.6500000000000001</c:v>
                </c:pt>
                <c:pt idx="6037">
                  <c:v>1.6500000000000001</c:v>
                </c:pt>
                <c:pt idx="6038">
                  <c:v>1.6500000000000001</c:v>
                </c:pt>
                <c:pt idx="6039">
                  <c:v>1.649</c:v>
                </c:pt>
                <c:pt idx="6040">
                  <c:v>1.649</c:v>
                </c:pt>
                <c:pt idx="6041">
                  <c:v>1.649</c:v>
                </c:pt>
                <c:pt idx="6042">
                  <c:v>1.647999999999999</c:v>
                </c:pt>
                <c:pt idx="6043">
                  <c:v>1.647999999999999</c:v>
                </c:pt>
                <c:pt idx="6044">
                  <c:v>1.647999999999999</c:v>
                </c:pt>
                <c:pt idx="6045">
                  <c:v>1.647999999999999</c:v>
                </c:pt>
                <c:pt idx="6046">
                  <c:v>1.647</c:v>
                </c:pt>
                <c:pt idx="6047">
                  <c:v>1.647</c:v>
                </c:pt>
                <c:pt idx="6048">
                  <c:v>1.647</c:v>
                </c:pt>
                <c:pt idx="6049">
                  <c:v>1.647</c:v>
                </c:pt>
                <c:pt idx="6050">
                  <c:v>1.645999999999999</c:v>
                </c:pt>
                <c:pt idx="6051">
                  <c:v>1.645999999999999</c:v>
                </c:pt>
                <c:pt idx="6052">
                  <c:v>1.645999999999999</c:v>
                </c:pt>
                <c:pt idx="6053">
                  <c:v>1.645</c:v>
                </c:pt>
                <c:pt idx="6054">
                  <c:v>1.645</c:v>
                </c:pt>
                <c:pt idx="6055">
                  <c:v>1.645</c:v>
                </c:pt>
                <c:pt idx="6056">
                  <c:v>1.645</c:v>
                </c:pt>
                <c:pt idx="6057">
                  <c:v>1.643999999999999</c:v>
                </c:pt>
                <c:pt idx="6058">
                  <c:v>1.643999999999999</c:v>
                </c:pt>
                <c:pt idx="6059">
                  <c:v>1.643999999999999</c:v>
                </c:pt>
                <c:pt idx="6060">
                  <c:v>1.643999999999999</c:v>
                </c:pt>
                <c:pt idx="6061">
                  <c:v>1.643</c:v>
                </c:pt>
                <c:pt idx="6062">
                  <c:v>1.643</c:v>
                </c:pt>
                <c:pt idx="6063">
                  <c:v>1.643</c:v>
                </c:pt>
                <c:pt idx="6064">
                  <c:v>1.641999999999999</c:v>
                </c:pt>
                <c:pt idx="6065">
                  <c:v>1.641999999999999</c:v>
                </c:pt>
                <c:pt idx="6066">
                  <c:v>1.641999999999999</c:v>
                </c:pt>
                <c:pt idx="6067">
                  <c:v>1.641999999999999</c:v>
                </c:pt>
                <c:pt idx="6068">
                  <c:v>1.641</c:v>
                </c:pt>
                <c:pt idx="6069">
                  <c:v>1.641</c:v>
                </c:pt>
                <c:pt idx="6070">
                  <c:v>1.641</c:v>
                </c:pt>
                <c:pt idx="6071">
                  <c:v>1.641</c:v>
                </c:pt>
                <c:pt idx="6072">
                  <c:v>1.6400000000000001</c:v>
                </c:pt>
                <c:pt idx="6073">
                  <c:v>1.6400000000000001</c:v>
                </c:pt>
                <c:pt idx="6074">
                  <c:v>1.6400000000000001</c:v>
                </c:pt>
                <c:pt idx="6075">
                  <c:v>1.639</c:v>
                </c:pt>
                <c:pt idx="6076">
                  <c:v>1.639</c:v>
                </c:pt>
                <c:pt idx="6077">
                  <c:v>1.639</c:v>
                </c:pt>
                <c:pt idx="6078">
                  <c:v>1.639</c:v>
                </c:pt>
                <c:pt idx="6079">
                  <c:v>1.637999999999999</c:v>
                </c:pt>
                <c:pt idx="6080">
                  <c:v>1.637999999999999</c:v>
                </c:pt>
                <c:pt idx="6081">
                  <c:v>1.637999999999999</c:v>
                </c:pt>
                <c:pt idx="6082">
                  <c:v>1.637999999999999</c:v>
                </c:pt>
                <c:pt idx="6083">
                  <c:v>1.637</c:v>
                </c:pt>
                <c:pt idx="6084">
                  <c:v>1.637</c:v>
                </c:pt>
                <c:pt idx="6085">
                  <c:v>1.637</c:v>
                </c:pt>
                <c:pt idx="6086">
                  <c:v>1.635999999999999</c:v>
                </c:pt>
                <c:pt idx="6087">
                  <c:v>1.635999999999999</c:v>
                </c:pt>
                <c:pt idx="6088">
                  <c:v>1.635999999999999</c:v>
                </c:pt>
                <c:pt idx="6089">
                  <c:v>1.635999999999999</c:v>
                </c:pt>
                <c:pt idx="6090">
                  <c:v>1.635</c:v>
                </c:pt>
                <c:pt idx="6091">
                  <c:v>1.635</c:v>
                </c:pt>
                <c:pt idx="6092">
                  <c:v>1.635</c:v>
                </c:pt>
                <c:pt idx="6093">
                  <c:v>1.635</c:v>
                </c:pt>
                <c:pt idx="6094">
                  <c:v>1.633999999999999</c:v>
                </c:pt>
                <c:pt idx="6095">
                  <c:v>1.633999999999999</c:v>
                </c:pt>
                <c:pt idx="6096">
                  <c:v>1.633999999999999</c:v>
                </c:pt>
                <c:pt idx="6097">
                  <c:v>1.633</c:v>
                </c:pt>
                <c:pt idx="6098">
                  <c:v>1.633</c:v>
                </c:pt>
                <c:pt idx="6099">
                  <c:v>1.633</c:v>
                </c:pt>
                <c:pt idx="6100">
                  <c:v>1.633</c:v>
                </c:pt>
                <c:pt idx="6101">
                  <c:v>1.631999999999999</c:v>
                </c:pt>
                <c:pt idx="6102">
                  <c:v>1.631999999999999</c:v>
                </c:pt>
                <c:pt idx="6103">
                  <c:v>1.631999999999999</c:v>
                </c:pt>
                <c:pt idx="6104">
                  <c:v>1.631999999999999</c:v>
                </c:pt>
                <c:pt idx="6105">
                  <c:v>1.631</c:v>
                </c:pt>
                <c:pt idx="6106">
                  <c:v>1.631</c:v>
                </c:pt>
                <c:pt idx="6107">
                  <c:v>1.631</c:v>
                </c:pt>
                <c:pt idx="6108">
                  <c:v>1.6300000000000001</c:v>
                </c:pt>
                <c:pt idx="6109">
                  <c:v>1.6300000000000001</c:v>
                </c:pt>
                <c:pt idx="6110">
                  <c:v>1.6300000000000001</c:v>
                </c:pt>
                <c:pt idx="6111">
                  <c:v>1.6300000000000001</c:v>
                </c:pt>
                <c:pt idx="6112">
                  <c:v>1.629</c:v>
                </c:pt>
                <c:pt idx="6113">
                  <c:v>1.629</c:v>
                </c:pt>
                <c:pt idx="6114">
                  <c:v>1.629</c:v>
                </c:pt>
                <c:pt idx="6115">
                  <c:v>1.629</c:v>
                </c:pt>
                <c:pt idx="6116">
                  <c:v>1.627999999999999</c:v>
                </c:pt>
                <c:pt idx="6117">
                  <c:v>1.627999999999999</c:v>
                </c:pt>
                <c:pt idx="6118">
                  <c:v>1.627999999999999</c:v>
                </c:pt>
                <c:pt idx="6119">
                  <c:v>1.627</c:v>
                </c:pt>
                <c:pt idx="6120">
                  <c:v>1.627</c:v>
                </c:pt>
                <c:pt idx="6121">
                  <c:v>1.627</c:v>
                </c:pt>
                <c:pt idx="6122">
                  <c:v>1.627</c:v>
                </c:pt>
                <c:pt idx="6123">
                  <c:v>1.625999999999999</c:v>
                </c:pt>
                <c:pt idx="6124">
                  <c:v>1.625999999999999</c:v>
                </c:pt>
                <c:pt idx="6125">
                  <c:v>1.625999999999999</c:v>
                </c:pt>
                <c:pt idx="6126">
                  <c:v>1.625999999999999</c:v>
                </c:pt>
                <c:pt idx="6127">
                  <c:v>1.625</c:v>
                </c:pt>
                <c:pt idx="6128">
                  <c:v>1.625</c:v>
                </c:pt>
                <c:pt idx="6129">
                  <c:v>1.625</c:v>
                </c:pt>
                <c:pt idx="6130">
                  <c:v>1.625</c:v>
                </c:pt>
                <c:pt idx="6131">
                  <c:v>1.6240000000000001</c:v>
                </c:pt>
                <c:pt idx="6132">
                  <c:v>1.6240000000000001</c:v>
                </c:pt>
                <c:pt idx="6133">
                  <c:v>1.6240000000000001</c:v>
                </c:pt>
                <c:pt idx="6134">
                  <c:v>1.623</c:v>
                </c:pt>
                <c:pt idx="6135">
                  <c:v>1.623</c:v>
                </c:pt>
                <c:pt idx="6136">
                  <c:v>1.623</c:v>
                </c:pt>
                <c:pt idx="6137">
                  <c:v>1.623</c:v>
                </c:pt>
                <c:pt idx="6138">
                  <c:v>1.6220000000000001</c:v>
                </c:pt>
                <c:pt idx="6139">
                  <c:v>1.6220000000000001</c:v>
                </c:pt>
                <c:pt idx="6140">
                  <c:v>1.6220000000000001</c:v>
                </c:pt>
                <c:pt idx="6141">
                  <c:v>1.6220000000000001</c:v>
                </c:pt>
                <c:pt idx="6142">
                  <c:v>1.621</c:v>
                </c:pt>
                <c:pt idx="6143">
                  <c:v>1.621</c:v>
                </c:pt>
                <c:pt idx="6144">
                  <c:v>1.621</c:v>
                </c:pt>
                <c:pt idx="6145">
                  <c:v>1.62</c:v>
                </c:pt>
                <c:pt idx="6146">
                  <c:v>1.62</c:v>
                </c:pt>
                <c:pt idx="6147">
                  <c:v>1.62</c:v>
                </c:pt>
                <c:pt idx="6148">
                  <c:v>1.62</c:v>
                </c:pt>
                <c:pt idx="6149">
                  <c:v>1.619</c:v>
                </c:pt>
                <c:pt idx="6150">
                  <c:v>1.619</c:v>
                </c:pt>
                <c:pt idx="6151">
                  <c:v>1.619</c:v>
                </c:pt>
                <c:pt idx="6152">
                  <c:v>1.619</c:v>
                </c:pt>
                <c:pt idx="6153">
                  <c:v>1.6180000000000001</c:v>
                </c:pt>
                <c:pt idx="6154">
                  <c:v>1.6180000000000001</c:v>
                </c:pt>
                <c:pt idx="6155">
                  <c:v>1.6180000000000001</c:v>
                </c:pt>
                <c:pt idx="6156">
                  <c:v>1.6180000000000001</c:v>
                </c:pt>
                <c:pt idx="6157">
                  <c:v>1.617</c:v>
                </c:pt>
                <c:pt idx="6158">
                  <c:v>1.617</c:v>
                </c:pt>
                <c:pt idx="6159">
                  <c:v>1.617</c:v>
                </c:pt>
                <c:pt idx="6160">
                  <c:v>1.6160000000000001</c:v>
                </c:pt>
                <c:pt idx="6161">
                  <c:v>1.6160000000000001</c:v>
                </c:pt>
                <c:pt idx="6162">
                  <c:v>1.6160000000000001</c:v>
                </c:pt>
                <c:pt idx="6163">
                  <c:v>1.6160000000000001</c:v>
                </c:pt>
                <c:pt idx="6164">
                  <c:v>1.615</c:v>
                </c:pt>
                <c:pt idx="6165">
                  <c:v>1.615</c:v>
                </c:pt>
                <c:pt idx="6166">
                  <c:v>1.615</c:v>
                </c:pt>
                <c:pt idx="6167">
                  <c:v>1.615</c:v>
                </c:pt>
                <c:pt idx="6168">
                  <c:v>1.6140000000000001</c:v>
                </c:pt>
                <c:pt idx="6169">
                  <c:v>1.6140000000000001</c:v>
                </c:pt>
                <c:pt idx="6170">
                  <c:v>1.6140000000000001</c:v>
                </c:pt>
                <c:pt idx="6171">
                  <c:v>1.6140000000000001</c:v>
                </c:pt>
                <c:pt idx="6172">
                  <c:v>1.613</c:v>
                </c:pt>
                <c:pt idx="6173">
                  <c:v>1.613</c:v>
                </c:pt>
                <c:pt idx="6174">
                  <c:v>1.613</c:v>
                </c:pt>
                <c:pt idx="6175">
                  <c:v>1.613</c:v>
                </c:pt>
                <c:pt idx="6176">
                  <c:v>1.6120000000000001</c:v>
                </c:pt>
                <c:pt idx="6177">
                  <c:v>1.6120000000000001</c:v>
                </c:pt>
                <c:pt idx="6178">
                  <c:v>1.6120000000000001</c:v>
                </c:pt>
                <c:pt idx="6179">
                  <c:v>1.611</c:v>
                </c:pt>
                <c:pt idx="6180">
                  <c:v>1.611</c:v>
                </c:pt>
                <c:pt idx="6181">
                  <c:v>1.611</c:v>
                </c:pt>
                <c:pt idx="6182">
                  <c:v>1.611</c:v>
                </c:pt>
                <c:pt idx="6183">
                  <c:v>1.61</c:v>
                </c:pt>
                <c:pt idx="6184">
                  <c:v>1.61</c:v>
                </c:pt>
                <c:pt idx="6185">
                  <c:v>1.61</c:v>
                </c:pt>
                <c:pt idx="6186">
                  <c:v>1.61</c:v>
                </c:pt>
                <c:pt idx="6187">
                  <c:v>1.609</c:v>
                </c:pt>
                <c:pt idx="6188">
                  <c:v>1.609</c:v>
                </c:pt>
                <c:pt idx="6189">
                  <c:v>1.609</c:v>
                </c:pt>
                <c:pt idx="6190">
                  <c:v>1.609</c:v>
                </c:pt>
                <c:pt idx="6191">
                  <c:v>1.6080000000000001</c:v>
                </c:pt>
                <c:pt idx="6192">
                  <c:v>1.6080000000000001</c:v>
                </c:pt>
                <c:pt idx="6193">
                  <c:v>1.6080000000000001</c:v>
                </c:pt>
                <c:pt idx="6194">
                  <c:v>1.6080000000000001</c:v>
                </c:pt>
                <c:pt idx="6195">
                  <c:v>1.607</c:v>
                </c:pt>
                <c:pt idx="6196">
                  <c:v>1.607</c:v>
                </c:pt>
                <c:pt idx="6197">
                  <c:v>1.607</c:v>
                </c:pt>
                <c:pt idx="6198">
                  <c:v>1.6060000000000001</c:v>
                </c:pt>
                <c:pt idx="6199">
                  <c:v>1.6060000000000001</c:v>
                </c:pt>
                <c:pt idx="6200">
                  <c:v>1.6060000000000001</c:v>
                </c:pt>
                <c:pt idx="6201">
                  <c:v>1.6060000000000001</c:v>
                </c:pt>
                <c:pt idx="6202">
                  <c:v>1.605</c:v>
                </c:pt>
                <c:pt idx="6203">
                  <c:v>1.605</c:v>
                </c:pt>
                <c:pt idx="6204">
                  <c:v>1.605</c:v>
                </c:pt>
                <c:pt idx="6205">
                  <c:v>1.605</c:v>
                </c:pt>
                <c:pt idx="6206">
                  <c:v>1.6040000000000001</c:v>
                </c:pt>
                <c:pt idx="6207">
                  <c:v>1.6040000000000001</c:v>
                </c:pt>
                <c:pt idx="6208">
                  <c:v>1.6040000000000001</c:v>
                </c:pt>
                <c:pt idx="6209">
                  <c:v>1.6040000000000001</c:v>
                </c:pt>
                <c:pt idx="6210">
                  <c:v>1.603</c:v>
                </c:pt>
                <c:pt idx="6211">
                  <c:v>1.603</c:v>
                </c:pt>
                <c:pt idx="6212">
                  <c:v>1.603</c:v>
                </c:pt>
                <c:pt idx="6213">
                  <c:v>1.603</c:v>
                </c:pt>
                <c:pt idx="6214">
                  <c:v>1.6020000000000001</c:v>
                </c:pt>
                <c:pt idx="6215">
                  <c:v>1.6020000000000001</c:v>
                </c:pt>
                <c:pt idx="6216">
                  <c:v>1.6020000000000001</c:v>
                </c:pt>
                <c:pt idx="6217">
                  <c:v>1.601</c:v>
                </c:pt>
                <c:pt idx="6218">
                  <c:v>1.601</c:v>
                </c:pt>
                <c:pt idx="6219">
                  <c:v>1.601</c:v>
                </c:pt>
                <c:pt idx="6220">
                  <c:v>1.601</c:v>
                </c:pt>
                <c:pt idx="6221">
                  <c:v>1.6</c:v>
                </c:pt>
                <c:pt idx="6222">
                  <c:v>1.6</c:v>
                </c:pt>
                <c:pt idx="6223">
                  <c:v>1.6</c:v>
                </c:pt>
                <c:pt idx="6224">
                  <c:v>1.6</c:v>
                </c:pt>
                <c:pt idx="6225">
                  <c:v>1.599</c:v>
                </c:pt>
                <c:pt idx="6226">
                  <c:v>1.599</c:v>
                </c:pt>
                <c:pt idx="6227">
                  <c:v>1.599</c:v>
                </c:pt>
                <c:pt idx="6228">
                  <c:v>1.599</c:v>
                </c:pt>
                <c:pt idx="6229">
                  <c:v>1.5980000000000001</c:v>
                </c:pt>
                <c:pt idx="6230">
                  <c:v>1.5980000000000001</c:v>
                </c:pt>
                <c:pt idx="6231">
                  <c:v>1.5980000000000001</c:v>
                </c:pt>
                <c:pt idx="6232">
                  <c:v>1.5980000000000001</c:v>
                </c:pt>
                <c:pt idx="6233">
                  <c:v>1.597</c:v>
                </c:pt>
                <c:pt idx="6234">
                  <c:v>1.597</c:v>
                </c:pt>
                <c:pt idx="6235">
                  <c:v>1.597</c:v>
                </c:pt>
                <c:pt idx="6236">
                  <c:v>1.597</c:v>
                </c:pt>
                <c:pt idx="6237">
                  <c:v>1.5960000000000001</c:v>
                </c:pt>
                <c:pt idx="6238">
                  <c:v>1.5960000000000001</c:v>
                </c:pt>
                <c:pt idx="6239">
                  <c:v>1.5960000000000001</c:v>
                </c:pt>
                <c:pt idx="6240">
                  <c:v>1.595</c:v>
                </c:pt>
                <c:pt idx="6241">
                  <c:v>1.595</c:v>
                </c:pt>
                <c:pt idx="6242">
                  <c:v>1.595</c:v>
                </c:pt>
                <c:pt idx="6243">
                  <c:v>1.595</c:v>
                </c:pt>
                <c:pt idx="6244">
                  <c:v>1.5940000000000001</c:v>
                </c:pt>
                <c:pt idx="6245">
                  <c:v>1.5940000000000001</c:v>
                </c:pt>
                <c:pt idx="6246">
                  <c:v>1.5940000000000001</c:v>
                </c:pt>
                <c:pt idx="6247">
                  <c:v>1.5940000000000001</c:v>
                </c:pt>
                <c:pt idx="6248">
                  <c:v>1.593</c:v>
                </c:pt>
                <c:pt idx="6249">
                  <c:v>1.593</c:v>
                </c:pt>
                <c:pt idx="6250">
                  <c:v>1.593</c:v>
                </c:pt>
                <c:pt idx="6251">
                  <c:v>1.593</c:v>
                </c:pt>
                <c:pt idx="6252">
                  <c:v>1.5920000000000001</c:v>
                </c:pt>
                <c:pt idx="6253">
                  <c:v>1.5920000000000001</c:v>
                </c:pt>
                <c:pt idx="6254">
                  <c:v>1.5920000000000001</c:v>
                </c:pt>
                <c:pt idx="6255">
                  <c:v>1.5920000000000001</c:v>
                </c:pt>
                <c:pt idx="6256">
                  <c:v>1.591</c:v>
                </c:pt>
                <c:pt idx="6257">
                  <c:v>1.591</c:v>
                </c:pt>
                <c:pt idx="6258">
                  <c:v>1.591</c:v>
                </c:pt>
                <c:pt idx="6259">
                  <c:v>1.591</c:v>
                </c:pt>
                <c:pt idx="6260">
                  <c:v>1.59</c:v>
                </c:pt>
                <c:pt idx="6261">
                  <c:v>1.59</c:v>
                </c:pt>
                <c:pt idx="6262">
                  <c:v>1.59</c:v>
                </c:pt>
                <c:pt idx="6263">
                  <c:v>1.59</c:v>
                </c:pt>
                <c:pt idx="6264">
                  <c:v>1.589</c:v>
                </c:pt>
                <c:pt idx="6265">
                  <c:v>1.589</c:v>
                </c:pt>
                <c:pt idx="6266">
                  <c:v>1.589</c:v>
                </c:pt>
                <c:pt idx="6267">
                  <c:v>1.589</c:v>
                </c:pt>
                <c:pt idx="6268">
                  <c:v>1.5880000000000001</c:v>
                </c:pt>
                <c:pt idx="6269">
                  <c:v>1.5880000000000001</c:v>
                </c:pt>
                <c:pt idx="6270">
                  <c:v>1.5880000000000001</c:v>
                </c:pt>
                <c:pt idx="6271">
                  <c:v>1.587</c:v>
                </c:pt>
                <c:pt idx="6272">
                  <c:v>1.587</c:v>
                </c:pt>
                <c:pt idx="6273">
                  <c:v>1.587</c:v>
                </c:pt>
                <c:pt idx="6274">
                  <c:v>1.587</c:v>
                </c:pt>
                <c:pt idx="6275">
                  <c:v>1.5860000000000001</c:v>
                </c:pt>
                <c:pt idx="6276">
                  <c:v>1.5860000000000001</c:v>
                </c:pt>
                <c:pt idx="6277">
                  <c:v>1.5860000000000001</c:v>
                </c:pt>
                <c:pt idx="6278">
                  <c:v>1.5860000000000001</c:v>
                </c:pt>
                <c:pt idx="6279">
                  <c:v>1.585</c:v>
                </c:pt>
                <c:pt idx="6280">
                  <c:v>1.585</c:v>
                </c:pt>
                <c:pt idx="6281">
                  <c:v>1.585</c:v>
                </c:pt>
                <c:pt idx="6282">
                  <c:v>1.585</c:v>
                </c:pt>
                <c:pt idx="6283">
                  <c:v>1.5840000000000001</c:v>
                </c:pt>
                <c:pt idx="6284">
                  <c:v>1.5840000000000001</c:v>
                </c:pt>
                <c:pt idx="6285">
                  <c:v>1.5840000000000001</c:v>
                </c:pt>
                <c:pt idx="6286">
                  <c:v>1.5840000000000001</c:v>
                </c:pt>
                <c:pt idx="6287">
                  <c:v>1.583</c:v>
                </c:pt>
                <c:pt idx="6288">
                  <c:v>1.583</c:v>
                </c:pt>
                <c:pt idx="6289">
                  <c:v>1.583</c:v>
                </c:pt>
                <c:pt idx="6290">
                  <c:v>1.583</c:v>
                </c:pt>
                <c:pt idx="6291">
                  <c:v>1.5820000000000001</c:v>
                </c:pt>
                <c:pt idx="6292">
                  <c:v>1.5820000000000001</c:v>
                </c:pt>
                <c:pt idx="6293">
                  <c:v>1.5820000000000001</c:v>
                </c:pt>
                <c:pt idx="6294">
                  <c:v>1.5820000000000001</c:v>
                </c:pt>
                <c:pt idx="6295">
                  <c:v>1.581</c:v>
                </c:pt>
                <c:pt idx="6296">
                  <c:v>1.581</c:v>
                </c:pt>
                <c:pt idx="6297">
                  <c:v>1.581</c:v>
                </c:pt>
                <c:pt idx="6298">
                  <c:v>1.581</c:v>
                </c:pt>
                <c:pt idx="6299">
                  <c:v>1.58</c:v>
                </c:pt>
                <c:pt idx="6300">
                  <c:v>1.58</c:v>
                </c:pt>
                <c:pt idx="6301">
                  <c:v>1.58</c:v>
                </c:pt>
                <c:pt idx="6302">
                  <c:v>1.58</c:v>
                </c:pt>
                <c:pt idx="6303">
                  <c:v>1.579</c:v>
                </c:pt>
                <c:pt idx="6304">
                  <c:v>1.579</c:v>
                </c:pt>
                <c:pt idx="6305">
                  <c:v>1.579</c:v>
                </c:pt>
                <c:pt idx="6306">
                  <c:v>1.579</c:v>
                </c:pt>
                <c:pt idx="6307">
                  <c:v>1.5780000000000001</c:v>
                </c:pt>
                <c:pt idx="6308">
                  <c:v>1.5780000000000001</c:v>
                </c:pt>
                <c:pt idx="6309">
                  <c:v>1.5780000000000001</c:v>
                </c:pt>
                <c:pt idx="6310">
                  <c:v>1.5780000000000001</c:v>
                </c:pt>
                <c:pt idx="6311">
                  <c:v>1.577</c:v>
                </c:pt>
                <c:pt idx="6312">
                  <c:v>1.577</c:v>
                </c:pt>
                <c:pt idx="6313">
                  <c:v>1.577</c:v>
                </c:pt>
                <c:pt idx="6314">
                  <c:v>1.577</c:v>
                </c:pt>
                <c:pt idx="6315">
                  <c:v>1.5760000000000001</c:v>
                </c:pt>
                <c:pt idx="6316">
                  <c:v>1.5760000000000001</c:v>
                </c:pt>
                <c:pt idx="6317">
                  <c:v>1.5760000000000001</c:v>
                </c:pt>
                <c:pt idx="6318">
                  <c:v>1.5760000000000001</c:v>
                </c:pt>
                <c:pt idx="6319">
                  <c:v>1.575</c:v>
                </c:pt>
                <c:pt idx="6320">
                  <c:v>1.575</c:v>
                </c:pt>
                <c:pt idx="6321">
                  <c:v>1.575</c:v>
                </c:pt>
                <c:pt idx="6322">
                  <c:v>1.575</c:v>
                </c:pt>
                <c:pt idx="6323">
                  <c:v>1.5740000000000001</c:v>
                </c:pt>
                <c:pt idx="6324">
                  <c:v>1.5740000000000001</c:v>
                </c:pt>
                <c:pt idx="6325">
                  <c:v>1.5740000000000001</c:v>
                </c:pt>
                <c:pt idx="6326">
                  <c:v>1.573</c:v>
                </c:pt>
                <c:pt idx="6327">
                  <c:v>1.573</c:v>
                </c:pt>
                <c:pt idx="6328">
                  <c:v>1.573</c:v>
                </c:pt>
                <c:pt idx="6329">
                  <c:v>1.573</c:v>
                </c:pt>
                <c:pt idx="6330">
                  <c:v>1.5720000000000001</c:v>
                </c:pt>
                <c:pt idx="6331">
                  <c:v>1.5720000000000001</c:v>
                </c:pt>
                <c:pt idx="6332">
                  <c:v>1.5720000000000001</c:v>
                </c:pt>
                <c:pt idx="6333">
                  <c:v>1.5720000000000001</c:v>
                </c:pt>
                <c:pt idx="6334">
                  <c:v>1.571</c:v>
                </c:pt>
                <c:pt idx="6335">
                  <c:v>1.571</c:v>
                </c:pt>
                <c:pt idx="6336">
                  <c:v>1.571</c:v>
                </c:pt>
                <c:pt idx="6337">
                  <c:v>1.571</c:v>
                </c:pt>
                <c:pt idx="6338">
                  <c:v>1.57</c:v>
                </c:pt>
                <c:pt idx="6339">
                  <c:v>1.57</c:v>
                </c:pt>
                <c:pt idx="6340">
                  <c:v>1.57</c:v>
                </c:pt>
                <c:pt idx="6341">
                  <c:v>1.57</c:v>
                </c:pt>
                <c:pt idx="6342">
                  <c:v>1.569</c:v>
                </c:pt>
                <c:pt idx="6343">
                  <c:v>1.569</c:v>
                </c:pt>
                <c:pt idx="6344">
                  <c:v>1.569</c:v>
                </c:pt>
                <c:pt idx="6345">
                  <c:v>1.569</c:v>
                </c:pt>
                <c:pt idx="6346">
                  <c:v>1.5680000000000001</c:v>
                </c:pt>
                <c:pt idx="6347">
                  <c:v>1.5680000000000001</c:v>
                </c:pt>
                <c:pt idx="6348">
                  <c:v>1.5680000000000001</c:v>
                </c:pt>
                <c:pt idx="6349">
                  <c:v>1.5680000000000001</c:v>
                </c:pt>
                <c:pt idx="6350">
                  <c:v>1.5669999999999991</c:v>
                </c:pt>
                <c:pt idx="6351">
                  <c:v>1.5669999999999991</c:v>
                </c:pt>
                <c:pt idx="6352">
                  <c:v>1.5669999999999991</c:v>
                </c:pt>
                <c:pt idx="6353">
                  <c:v>1.5669999999999991</c:v>
                </c:pt>
                <c:pt idx="6354">
                  <c:v>1.5660000000000001</c:v>
                </c:pt>
                <c:pt idx="6355">
                  <c:v>1.5660000000000001</c:v>
                </c:pt>
                <c:pt idx="6356">
                  <c:v>1.5660000000000001</c:v>
                </c:pt>
                <c:pt idx="6357">
                  <c:v>1.5660000000000001</c:v>
                </c:pt>
                <c:pt idx="6358">
                  <c:v>1.5649999999999991</c:v>
                </c:pt>
                <c:pt idx="6359">
                  <c:v>1.5649999999999991</c:v>
                </c:pt>
                <c:pt idx="6360">
                  <c:v>1.5649999999999991</c:v>
                </c:pt>
                <c:pt idx="6361">
                  <c:v>1.5649999999999991</c:v>
                </c:pt>
                <c:pt idx="6362">
                  <c:v>1.5640000000000001</c:v>
                </c:pt>
                <c:pt idx="6363">
                  <c:v>1.5640000000000001</c:v>
                </c:pt>
                <c:pt idx="6364">
                  <c:v>1.5640000000000001</c:v>
                </c:pt>
                <c:pt idx="6365">
                  <c:v>1.5640000000000001</c:v>
                </c:pt>
                <c:pt idx="6366">
                  <c:v>1.5629999999999991</c:v>
                </c:pt>
                <c:pt idx="6367">
                  <c:v>1.5629999999999991</c:v>
                </c:pt>
                <c:pt idx="6368">
                  <c:v>1.5629999999999991</c:v>
                </c:pt>
                <c:pt idx="6369">
                  <c:v>1.5629999999999991</c:v>
                </c:pt>
                <c:pt idx="6370">
                  <c:v>1.5620000000000001</c:v>
                </c:pt>
                <c:pt idx="6371">
                  <c:v>1.5620000000000001</c:v>
                </c:pt>
                <c:pt idx="6372">
                  <c:v>1.5620000000000001</c:v>
                </c:pt>
                <c:pt idx="6373">
                  <c:v>1.5620000000000001</c:v>
                </c:pt>
                <c:pt idx="6374">
                  <c:v>1.5609999999999991</c:v>
                </c:pt>
                <c:pt idx="6375">
                  <c:v>1.5609999999999991</c:v>
                </c:pt>
                <c:pt idx="6376">
                  <c:v>1.5609999999999991</c:v>
                </c:pt>
                <c:pt idx="6377">
                  <c:v>1.5609999999999991</c:v>
                </c:pt>
                <c:pt idx="6378">
                  <c:v>1.56</c:v>
                </c:pt>
                <c:pt idx="6379">
                  <c:v>1.56</c:v>
                </c:pt>
                <c:pt idx="6380">
                  <c:v>1.56</c:v>
                </c:pt>
                <c:pt idx="6381">
                  <c:v>1.56</c:v>
                </c:pt>
                <c:pt idx="6382">
                  <c:v>1.5589999999999991</c:v>
                </c:pt>
                <c:pt idx="6383">
                  <c:v>1.5589999999999991</c:v>
                </c:pt>
                <c:pt idx="6384">
                  <c:v>1.5589999999999991</c:v>
                </c:pt>
                <c:pt idx="6385">
                  <c:v>1.5589999999999991</c:v>
                </c:pt>
                <c:pt idx="6386">
                  <c:v>1.5589999999999991</c:v>
                </c:pt>
                <c:pt idx="6387">
                  <c:v>1.5580000000000001</c:v>
                </c:pt>
                <c:pt idx="6388">
                  <c:v>1.5580000000000001</c:v>
                </c:pt>
                <c:pt idx="6389">
                  <c:v>1.5580000000000001</c:v>
                </c:pt>
                <c:pt idx="6390">
                  <c:v>1.5580000000000001</c:v>
                </c:pt>
                <c:pt idx="6391">
                  <c:v>1.5569999999999991</c:v>
                </c:pt>
                <c:pt idx="6392">
                  <c:v>1.5569999999999991</c:v>
                </c:pt>
                <c:pt idx="6393">
                  <c:v>1.5569999999999991</c:v>
                </c:pt>
                <c:pt idx="6394">
                  <c:v>1.5569999999999991</c:v>
                </c:pt>
                <c:pt idx="6395">
                  <c:v>1.556</c:v>
                </c:pt>
                <c:pt idx="6396">
                  <c:v>1.556</c:v>
                </c:pt>
                <c:pt idx="6397">
                  <c:v>1.556</c:v>
                </c:pt>
                <c:pt idx="6398">
                  <c:v>1.556</c:v>
                </c:pt>
                <c:pt idx="6399">
                  <c:v>1.554999999999999</c:v>
                </c:pt>
                <c:pt idx="6400">
                  <c:v>1.554999999999999</c:v>
                </c:pt>
                <c:pt idx="6401">
                  <c:v>1.554999999999999</c:v>
                </c:pt>
                <c:pt idx="6402">
                  <c:v>1.554999999999999</c:v>
                </c:pt>
                <c:pt idx="6403">
                  <c:v>1.554</c:v>
                </c:pt>
                <c:pt idx="6404">
                  <c:v>1.554</c:v>
                </c:pt>
                <c:pt idx="6405">
                  <c:v>1.554</c:v>
                </c:pt>
                <c:pt idx="6406">
                  <c:v>1.554</c:v>
                </c:pt>
                <c:pt idx="6407">
                  <c:v>1.552999999999999</c:v>
                </c:pt>
                <c:pt idx="6408">
                  <c:v>1.552999999999999</c:v>
                </c:pt>
                <c:pt idx="6409">
                  <c:v>1.552999999999999</c:v>
                </c:pt>
                <c:pt idx="6410">
                  <c:v>1.552999999999999</c:v>
                </c:pt>
                <c:pt idx="6411">
                  <c:v>1.552</c:v>
                </c:pt>
                <c:pt idx="6412">
                  <c:v>1.552</c:v>
                </c:pt>
                <c:pt idx="6413">
                  <c:v>1.552</c:v>
                </c:pt>
                <c:pt idx="6414">
                  <c:v>1.552</c:v>
                </c:pt>
                <c:pt idx="6415">
                  <c:v>1.550999999999999</c:v>
                </c:pt>
                <c:pt idx="6416">
                  <c:v>1.550999999999999</c:v>
                </c:pt>
                <c:pt idx="6417">
                  <c:v>1.550999999999999</c:v>
                </c:pt>
                <c:pt idx="6418">
                  <c:v>1.550999999999999</c:v>
                </c:pt>
                <c:pt idx="6419">
                  <c:v>1.55</c:v>
                </c:pt>
                <c:pt idx="6420">
                  <c:v>1.55</c:v>
                </c:pt>
                <c:pt idx="6421">
                  <c:v>1.55</c:v>
                </c:pt>
                <c:pt idx="6422">
                  <c:v>1.55</c:v>
                </c:pt>
                <c:pt idx="6423">
                  <c:v>1.548999999999999</c:v>
                </c:pt>
                <c:pt idx="6424">
                  <c:v>1.548999999999999</c:v>
                </c:pt>
                <c:pt idx="6425">
                  <c:v>1.548999999999999</c:v>
                </c:pt>
                <c:pt idx="6426">
                  <c:v>1.548999999999999</c:v>
                </c:pt>
                <c:pt idx="6427">
                  <c:v>1.548</c:v>
                </c:pt>
                <c:pt idx="6428">
                  <c:v>1.548</c:v>
                </c:pt>
                <c:pt idx="6429">
                  <c:v>1.548</c:v>
                </c:pt>
                <c:pt idx="6430">
                  <c:v>1.548</c:v>
                </c:pt>
                <c:pt idx="6431">
                  <c:v>1.546999999999999</c:v>
                </c:pt>
                <c:pt idx="6432">
                  <c:v>1.546999999999999</c:v>
                </c:pt>
                <c:pt idx="6433">
                  <c:v>1.546999999999999</c:v>
                </c:pt>
                <c:pt idx="6434">
                  <c:v>1.546999999999999</c:v>
                </c:pt>
                <c:pt idx="6435">
                  <c:v>1.546</c:v>
                </c:pt>
                <c:pt idx="6436">
                  <c:v>1.546</c:v>
                </c:pt>
                <c:pt idx="6437">
                  <c:v>1.546</c:v>
                </c:pt>
                <c:pt idx="6438">
                  <c:v>1.546</c:v>
                </c:pt>
                <c:pt idx="6439">
                  <c:v>1.544999999999999</c:v>
                </c:pt>
                <c:pt idx="6440">
                  <c:v>1.544999999999999</c:v>
                </c:pt>
                <c:pt idx="6441">
                  <c:v>1.544999999999999</c:v>
                </c:pt>
                <c:pt idx="6442">
                  <c:v>1.544999999999999</c:v>
                </c:pt>
                <c:pt idx="6443">
                  <c:v>1.544999999999999</c:v>
                </c:pt>
                <c:pt idx="6444">
                  <c:v>1.544</c:v>
                </c:pt>
                <c:pt idx="6445">
                  <c:v>1.544</c:v>
                </c:pt>
                <c:pt idx="6446">
                  <c:v>1.544</c:v>
                </c:pt>
                <c:pt idx="6447">
                  <c:v>1.544</c:v>
                </c:pt>
                <c:pt idx="6448">
                  <c:v>1.542999999999999</c:v>
                </c:pt>
                <c:pt idx="6449">
                  <c:v>1.542999999999999</c:v>
                </c:pt>
                <c:pt idx="6450">
                  <c:v>1.542999999999999</c:v>
                </c:pt>
                <c:pt idx="6451">
                  <c:v>1.542999999999999</c:v>
                </c:pt>
                <c:pt idx="6452">
                  <c:v>1.542</c:v>
                </c:pt>
                <c:pt idx="6453">
                  <c:v>1.542</c:v>
                </c:pt>
                <c:pt idx="6454">
                  <c:v>1.542</c:v>
                </c:pt>
                <c:pt idx="6455">
                  <c:v>1.542</c:v>
                </c:pt>
                <c:pt idx="6456">
                  <c:v>1.540999999999999</c:v>
                </c:pt>
                <c:pt idx="6457">
                  <c:v>1.540999999999999</c:v>
                </c:pt>
                <c:pt idx="6458">
                  <c:v>1.540999999999999</c:v>
                </c:pt>
                <c:pt idx="6459">
                  <c:v>1.540999999999999</c:v>
                </c:pt>
                <c:pt idx="6460">
                  <c:v>1.54</c:v>
                </c:pt>
                <c:pt idx="6461">
                  <c:v>1.54</c:v>
                </c:pt>
                <c:pt idx="6462">
                  <c:v>1.54</c:v>
                </c:pt>
                <c:pt idx="6463">
                  <c:v>1.54</c:v>
                </c:pt>
                <c:pt idx="6464">
                  <c:v>1.538999999999999</c:v>
                </c:pt>
                <c:pt idx="6465">
                  <c:v>1.538999999999999</c:v>
                </c:pt>
                <c:pt idx="6466">
                  <c:v>1.538999999999999</c:v>
                </c:pt>
                <c:pt idx="6467">
                  <c:v>1.538999999999999</c:v>
                </c:pt>
                <c:pt idx="6468">
                  <c:v>1.538</c:v>
                </c:pt>
                <c:pt idx="6469">
                  <c:v>1.538</c:v>
                </c:pt>
                <c:pt idx="6470">
                  <c:v>1.538</c:v>
                </c:pt>
                <c:pt idx="6471">
                  <c:v>1.538</c:v>
                </c:pt>
                <c:pt idx="6472">
                  <c:v>1.536999999999999</c:v>
                </c:pt>
                <c:pt idx="6473">
                  <c:v>1.536999999999999</c:v>
                </c:pt>
                <c:pt idx="6474">
                  <c:v>1.536999999999999</c:v>
                </c:pt>
                <c:pt idx="6475">
                  <c:v>1.536999999999999</c:v>
                </c:pt>
                <c:pt idx="6476">
                  <c:v>1.536999999999999</c:v>
                </c:pt>
                <c:pt idx="6477">
                  <c:v>1.536</c:v>
                </c:pt>
                <c:pt idx="6478">
                  <c:v>1.536</c:v>
                </c:pt>
                <c:pt idx="6479">
                  <c:v>1.536</c:v>
                </c:pt>
                <c:pt idx="6480">
                  <c:v>1.536</c:v>
                </c:pt>
                <c:pt idx="6481">
                  <c:v>1.534999999999999</c:v>
                </c:pt>
                <c:pt idx="6482">
                  <c:v>1.534999999999999</c:v>
                </c:pt>
                <c:pt idx="6483">
                  <c:v>1.534999999999999</c:v>
                </c:pt>
                <c:pt idx="6484">
                  <c:v>1.534999999999999</c:v>
                </c:pt>
                <c:pt idx="6485">
                  <c:v>1.534</c:v>
                </c:pt>
                <c:pt idx="6486">
                  <c:v>1.534</c:v>
                </c:pt>
                <c:pt idx="6487">
                  <c:v>1.534</c:v>
                </c:pt>
                <c:pt idx="6488">
                  <c:v>1.534</c:v>
                </c:pt>
                <c:pt idx="6489">
                  <c:v>1.532999999999999</c:v>
                </c:pt>
                <c:pt idx="6490">
                  <c:v>1.532999999999999</c:v>
                </c:pt>
                <c:pt idx="6491">
                  <c:v>1.532999999999999</c:v>
                </c:pt>
                <c:pt idx="6492">
                  <c:v>1.532999999999999</c:v>
                </c:pt>
                <c:pt idx="6493">
                  <c:v>1.532</c:v>
                </c:pt>
                <c:pt idx="6494">
                  <c:v>1.532</c:v>
                </c:pt>
                <c:pt idx="6495">
                  <c:v>1.532</c:v>
                </c:pt>
                <c:pt idx="6496">
                  <c:v>1.532</c:v>
                </c:pt>
                <c:pt idx="6497">
                  <c:v>1.530999999999999</c:v>
                </c:pt>
                <c:pt idx="6498">
                  <c:v>1.530999999999999</c:v>
                </c:pt>
                <c:pt idx="6499">
                  <c:v>1.530999999999999</c:v>
                </c:pt>
                <c:pt idx="6500">
                  <c:v>1.530999999999999</c:v>
                </c:pt>
                <c:pt idx="6501">
                  <c:v>1.530999999999999</c:v>
                </c:pt>
                <c:pt idx="6502">
                  <c:v>1.53</c:v>
                </c:pt>
                <c:pt idx="6503">
                  <c:v>1.53</c:v>
                </c:pt>
                <c:pt idx="6504">
                  <c:v>1.53</c:v>
                </c:pt>
                <c:pt idx="6505">
                  <c:v>1.53</c:v>
                </c:pt>
                <c:pt idx="6506">
                  <c:v>1.528999999999999</c:v>
                </c:pt>
                <c:pt idx="6507">
                  <c:v>1.528999999999999</c:v>
                </c:pt>
                <c:pt idx="6508">
                  <c:v>1.528999999999999</c:v>
                </c:pt>
                <c:pt idx="6509">
                  <c:v>1.528999999999999</c:v>
                </c:pt>
                <c:pt idx="6510">
                  <c:v>1.528</c:v>
                </c:pt>
                <c:pt idx="6511">
                  <c:v>1.528</c:v>
                </c:pt>
                <c:pt idx="6512">
                  <c:v>1.528</c:v>
                </c:pt>
                <c:pt idx="6513">
                  <c:v>1.528</c:v>
                </c:pt>
                <c:pt idx="6514">
                  <c:v>1.526999999999999</c:v>
                </c:pt>
                <c:pt idx="6515">
                  <c:v>1.526999999999999</c:v>
                </c:pt>
                <c:pt idx="6516">
                  <c:v>1.526999999999999</c:v>
                </c:pt>
                <c:pt idx="6517">
                  <c:v>1.526999999999999</c:v>
                </c:pt>
                <c:pt idx="6518">
                  <c:v>1.526</c:v>
                </c:pt>
                <c:pt idx="6519">
                  <c:v>1.526</c:v>
                </c:pt>
                <c:pt idx="6520">
                  <c:v>1.526</c:v>
                </c:pt>
                <c:pt idx="6521">
                  <c:v>1.526</c:v>
                </c:pt>
                <c:pt idx="6522">
                  <c:v>1.526</c:v>
                </c:pt>
                <c:pt idx="6523">
                  <c:v>1.524999999999999</c:v>
                </c:pt>
                <c:pt idx="6524">
                  <c:v>1.524999999999999</c:v>
                </c:pt>
                <c:pt idx="6525">
                  <c:v>1.524999999999999</c:v>
                </c:pt>
                <c:pt idx="6526">
                  <c:v>1.524999999999999</c:v>
                </c:pt>
                <c:pt idx="6527">
                  <c:v>1.524</c:v>
                </c:pt>
                <c:pt idx="6528">
                  <c:v>1.524</c:v>
                </c:pt>
                <c:pt idx="6529">
                  <c:v>1.524</c:v>
                </c:pt>
                <c:pt idx="6530">
                  <c:v>1.524</c:v>
                </c:pt>
                <c:pt idx="6531">
                  <c:v>1.522999999999999</c:v>
                </c:pt>
                <c:pt idx="6532">
                  <c:v>1.522999999999999</c:v>
                </c:pt>
                <c:pt idx="6533">
                  <c:v>1.522999999999999</c:v>
                </c:pt>
                <c:pt idx="6534">
                  <c:v>1.522999999999999</c:v>
                </c:pt>
                <c:pt idx="6535">
                  <c:v>1.522</c:v>
                </c:pt>
                <c:pt idx="6536">
                  <c:v>1.522</c:v>
                </c:pt>
                <c:pt idx="6537">
                  <c:v>1.522</c:v>
                </c:pt>
                <c:pt idx="6538">
                  <c:v>1.522</c:v>
                </c:pt>
                <c:pt idx="6539">
                  <c:v>1.522</c:v>
                </c:pt>
                <c:pt idx="6540">
                  <c:v>1.520999999999999</c:v>
                </c:pt>
                <c:pt idx="6541">
                  <c:v>1.520999999999999</c:v>
                </c:pt>
                <c:pt idx="6542">
                  <c:v>1.520999999999999</c:v>
                </c:pt>
                <c:pt idx="6543">
                  <c:v>1.520999999999999</c:v>
                </c:pt>
                <c:pt idx="6544">
                  <c:v>1.52</c:v>
                </c:pt>
                <c:pt idx="6545">
                  <c:v>1.52</c:v>
                </c:pt>
                <c:pt idx="6546">
                  <c:v>1.52</c:v>
                </c:pt>
                <c:pt idx="6547">
                  <c:v>1.52</c:v>
                </c:pt>
                <c:pt idx="6548">
                  <c:v>1.518999999999999</c:v>
                </c:pt>
                <c:pt idx="6549">
                  <c:v>1.518999999999999</c:v>
                </c:pt>
                <c:pt idx="6550">
                  <c:v>1.518999999999999</c:v>
                </c:pt>
                <c:pt idx="6551">
                  <c:v>1.518999999999999</c:v>
                </c:pt>
                <c:pt idx="6552">
                  <c:v>1.518</c:v>
                </c:pt>
                <c:pt idx="6553">
                  <c:v>1.518</c:v>
                </c:pt>
                <c:pt idx="6554">
                  <c:v>1.518</c:v>
                </c:pt>
                <c:pt idx="6555">
                  <c:v>1.518</c:v>
                </c:pt>
                <c:pt idx="6556">
                  <c:v>1.518</c:v>
                </c:pt>
                <c:pt idx="6557">
                  <c:v>1.516999999999999</c:v>
                </c:pt>
                <c:pt idx="6558">
                  <c:v>1.516999999999999</c:v>
                </c:pt>
                <c:pt idx="6559">
                  <c:v>1.516999999999999</c:v>
                </c:pt>
                <c:pt idx="6560">
                  <c:v>1.516999999999999</c:v>
                </c:pt>
                <c:pt idx="6561">
                  <c:v>1.516</c:v>
                </c:pt>
                <c:pt idx="6562">
                  <c:v>1.516</c:v>
                </c:pt>
                <c:pt idx="6563">
                  <c:v>1.516</c:v>
                </c:pt>
                <c:pt idx="6564">
                  <c:v>1.516</c:v>
                </c:pt>
                <c:pt idx="6565">
                  <c:v>1.514999999999999</c:v>
                </c:pt>
                <c:pt idx="6566">
                  <c:v>1.514999999999999</c:v>
                </c:pt>
                <c:pt idx="6567">
                  <c:v>1.514999999999999</c:v>
                </c:pt>
                <c:pt idx="6568">
                  <c:v>1.514999999999999</c:v>
                </c:pt>
                <c:pt idx="6569">
                  <c:v>1.514</c:v>
                </c:pt>
                <c:pt idx="6570">
                  <c:v>1.514</c:v>
                </c:pt>
                <c:pt idx="6571">
                  <c:v>1.514</c:v>
                </c:pt>
                <c:pt idx="6572">
                  <c:v>1.514</c:v>
                </c:pt>
                <c:pt idx="6573">
                  <c:v>1.514</c:v>
                </c:pt>
                <c:pt idx="6574">
                  <c:v>1.512999999999999</c:v>
                </c:pt>
                <c:pt idx="6575">
                  <c:v>1.512999999999999</c:v>
                </c:pt>
                <c:pt idx="6576">
                  <c:v>1.512999999999999</c:v>
                </c:pt>
                <c:pt idx="6577">
                  <c:v>1.512999999999999</c:v>
                </c:pt>
                <c:pt idx="6578">
                  <c:v>1.512</c:v>
                </c:pt>
                <c:pt idx="6579">
                  <c:v>1.512</c:v>
                </c:pt>
                <c:pt idx="6580">
                  <c:v>1.512</c:v>
                </c:pt>
                <c:pt idx="6581">
                  <c:v>1.512</c:v>
                </c:pt>
                <c:pt idx="6582">
                  <c:v>1.510999999999999</c:v>
                </c:pt>
                <c:pt idx="6583">
                  <c:v>1.510999999999999</c:v>
                </c:pt>
                <c:pt idx="6584">
                  <c:v>1.510999999999999</c:v>
                </c:pt>
                <c:pt idx="6585">
                  <c:v>1.510999999999999</c:v>
                </c:pt>
                <c:pt idx="6586">
                  <c:v>1.51</c:v>
                </c:pt>
                <c:pt idx="6587">
                  <c:v>1.51</c:v>
                </c:pt>
                <c:pt idx="6588">
                  <c:v>1.51</c:v>
                </c:pt>
                <c:pt idx="6589">
                  <c:v>1.51</c:v>
                </c:pt>
                <c:pt idx="6590">
                  <c:v>1.51</c:v>
                </c:pt>
                <c:pt idx="6591">
                  <c:v>1.508999999999999</c:v>
                </c:pt>
                <c:pt idx="6592">
                  <c:v>1.508999999999999</c:v>
                </c:pt>
                <c:pt idx="6593">
                  <c:v>1.508999999999999</c:v>
                </c:pt>
                <c:pt idx="6594">
                  <c:v>1.508999999999999</c:v>
                </c:pt>
                <c:pt idx="6595">
                  <c:v>1.508</c:v>
                </c:pt>
                <c:pt idx="6596">
                  <c:v>1.508</c:v>
                </c:pt>
                <c:pt idx="6597">
                  <c:v>1.508</c:v>
                </c:pt>
                <c:pt idx="6598">
                  <c:v>1.508</c:v>
                </c:pt>
                <c:pt idx="6599">
                  <c:v>1.506999999999999</c:v>
                </c:pt>
                <c:pt idx="6600">
                  <c:v>1.506999999999999</c:v>
                </c:pt>
                <c:pt idx="6601">
                  <c:v>1.506999999999999</c:v>
                </c:pt>
                <c:pt idx="6602">
                  <c:v>1.506999999999999</c:v>
                </c:pt>
                <c:pt idx="6603">
                  <c:v>1.506999999999999</c:v>
                </c:pt>
                <c:pt idx="6604">
                  <c:v>1.506</c:v>
                </c:pt>
                <c:pt idx="6605">
                  <c:v>1.506</c:v>
                </c:pt>
                <c:pt idx="6606">
                  <c:v>1.506</c:v>
                </c:pt>
                <c:pt idx="6607">
                  <c:v>1.506</c:v>
                </c:pt>
                <c:pt idx="6608">
                  <c:v>1.504999999999999</c:v>
                </c:pt>
                <c:pt idx="6609">
                  <c:v>1.504999999999999</c:v>
                </c:pt>
                <c:pt idx="6610">
                  <c:v>1.504999999999999</c:v>
                </c:pt>
                <c:pt idx="6611">
                  <c:v>1.504999999999999</c:v>
                </c:pt>
                <c:pt idx="6612">
                  <c:v>1.504</c:v>
                </c:pt>
                <c:pt idx="6613">
                  <c:v>1.504</c:v>
                </c:pt>
                <c:pt idx="6614">
                  <c:v>1.504</c:v>
                </c:pt>
                <c:pt idx="6615">
                  <c:v>1.504</c:v>
                </c:pt>
                <c:pt idx="6616">
                  <c:v>1.504</c:v>
                </c:pt>
                <c:pt idx="6617">
                  <c:v>1.502999999999999</c:v>
                </c:pt>
                <c:pt idx="6618">
                  <c:v>1.502999999999999</c:v>
                </c:pt>
                <c:pt idx="6619">
                  <c:v>1.502999999999999</c:v>
                </c:pt>
                <c:pt idx="6620">
                  <c:v>1.502999999999999</c:v>
                </c:pt>
                <c:pt idx="6621">
                  <c:v>1.502</c:v>
                </c:pt>
                <c:pt idx="6622">
                  <c:v>1.502</c:v>
                </c:pt>
                <c:pt idx="6623">
                  <c:v>1.502</c:v>
                </c:pt>
                <c:pt idx="6624">
                  <c:v>1.502</c:v>
                </c:pt>
                <c:pt idx="6625">
                  <c:v>1.500999999999999</c:v>
                </c:pt>
                <c:pt idx="6626">
                  <c:v>1.500999999999999</c:v>
                </c:pt>
                <c:pt idx="6627">
                  <c:v>1.500999999999999</c:v>
                </c:pt>
                <c:pt idx="6628">
                  <c:v>1.500999999999999</c:v>
                </c:pt>
                <c:pt idx="6629">
                  <c:v>1.500999999999999</c:v>
                </c:pt>
                <c:pt idx="6630">
                  <c:v>1.5</c:v>
                </c:pt>
                <c:pt idx="6631">
                  <c:v>1.5</c:v>
                </c:pt>
                <c:pt idx="6632">
                  <c:v>1.5</c:v>
                </c:pt>
                <c:pt idx="6633">
                  <c:v>1.5</c:v>
                </c:pt>
                <c:pt idx="6634">
                  <c:v>1.4989999999999992</c:v>
                </c:pt>
                <c:pt idx="6635">
                  <c:v>1.4989999999999992</c:v>
                </c:pt>
                <c:pt idx="6636">
                  <c:v>1.4989999999999992</c:v>
                </c:pt>
                <c:pt idx="6637">
                  <c:v>1.4989999999999992</c:v>
                </c:pt>
                <c:pt idx="6638">
                  <c:v>1.498</c:v>
                </c:pt>
                <c:pt idx="6639">
                  <c:v>1.498</c:v>
                </c:pt>
                <c:pt idx="6640">
                  <c:v>1.498</c:v>
                </c:pt>
                <c:pt idx="6641">
                  <c:v>1.498</c:v>
                </c:pt>
                <c:pt idx="6642">
                  <c:v>1.498</c:v>
                </c:pt>
                <c:pt idx="6643">
                  <c:v>1.4969999999999992</c:v>
                </c:pt>
                <c:pt idx="6644">
                  <c:v>1.4969999999999992</c:v>
                </c:pt>
                <c:pt idx="6645">
                  <c:v>1.4969999999999992</c:v>
                </c:pt>
                <c:pt idx="6646">
                  <c:v>1.4969999999999992</c:v>
                </c:pt>
                <c:pt idx="6647">
                  <c:v>1.496</c:v>
                </c:pt>
                <c:pt idx="6648">
                  <c:v>1.496</c:v>
                </c:pt>
                <c:pt idx="6649">
                  <c:v>1.496</c:v>
                </c:pt>
                <c:pt idx="6650">
                  <c:v>1.496</c:v>
                </c:pt>
                <c:pt idx="6651">
                  <c:v>1.496</c:v>
                </c:pt>
                <c:pt idx="6652">
                  <c:v>1.4949999999999992</c:v>
                </c:pt>
                <c:pt idx="6653">
                  <c:v>1.4949999999999992</c:v>
                </c:pt>
                <c:pt idx="6654">
                  <c:v>1.4949999999999992</c:v>
                </c:pt>
                <c:pt idx="6655">
                  <c:v>1.4949999999999992</c:v>
                </c:pt>
                <c:pt idx="6656">
                  <c:v>1.494</c:v>
                </c:pt>
                <c:pt idx="6657">
                  <c:v>1.494</c:v>
                </c:pt>
                <c:pt idx="6658">
                  <c:v>1.494</c:v>
                </c:pt>
                <c:pt idx="6659">
                  <c:v>1.494</c:v>
                </c:pt>
                <c:pt idx="6660">
                  <c:v>1.4929999999999992</c:v>
                </c:pt>
                <c:pt idx="6661">
                  <c:v>1.4929999999999992</c:v>
                </c:pt>
                <c:pt idx="6662">
                  <c:v>1.4929999999999992</c:v>
                </c:pt>
                <c:pt idx="6663">
                  <c:v>1.4929999999999992</c:v>
                </c:pt>
                <c:pt idx="6664">
                  <c:v>1.4929999999999992</c:v>
                </c:pt>
                <c:pt idx="6665">
                  <c:v>1.492</c:v>
                </c:pt>
                <c:pt idx="6666">
                  <c:v>1.492</c:v>
                </c:pt>
                <c:pt idx="6667">
                  <c:v>1.492</c:v>
                </c:pt>
                <c:pt idx="6668">
                  <c:v>1.492</c:v>
                </c:pt>
                <c:pt idx="6669">
                  <c:v>1.4909999999999992</c:v>
                </c:pt>
                <c:pt idx="6670">
                  <c:v>1.4909999999999992</c:v>
                </c:pt>
                <c:pt idx="6671">
                  <c:v>1.4909999999999992</c:v>
                </c:pt>
                <c:pt idx="6672">
                  <c:v>1.4909999999999992</c:v>
                </c:pt>
                <c:pt idx="6673">
                  <c:v>1.49</c:v>
                </c:pt>
                <c:pt idx="6674">
                  <c:v>1.49</c:v>
                </c:pt>
                <c:pt idx="6675">
                  <c:v>1.49</c:v>
                </c:pt>
                <c:pt idx="6676">
                  <c:v>1.49</c:v>
                </c:pt>
                <c:pt idx="6677">
                  <c:v>1.49</c:v>
                </c:pt>
                <c:pt idx="6678">
                  <c:v>1.4889999999999992</c:v>
                </c:pt>
                <c:pt idx="6679">
                  <c:v>1.4889999999999992</c:v>
                </c:pt>
                <c:pt idx="6680">
                  <c:v>1.4889999999999992</c:v>
                </c:pt>
                <c:pt idx="6681">
                  <c:v>1.4889999999999992</c:v>
                </c:pt>
                <c:pt idx="6682">
                  <c:v>1.488</c:v>
                </c:pt>
                <c:pt idx="6683">
                  <c:v>1.488</c:v>
                </c:pt>
                <c:pt idx="6684">
                  <c:v>1.488</c:v>
                </c:pt>
                <c:pt idx="6685">
                  <c:v>1.488</c:v>
                </c:pt>
                <c:pt idx="6686">
                  <c:v>1.488</c:v>
                </c:pt>
                <c:pt idx="6687">
                  <c:v>1.4869999999999992</c:v>
                </c:pt>
                <c:pt idx="6688">
                  <c:v>1.4869999999999992</c:v>
                </c:pt>
                <c:pt idx="6689">
                  <c:v>1.4869999999999992</c:v>
                </c:pt>
                <c:pt idx="6690">
                  <c:v>1.4869999999999992</c:v>
                </c:pt>
                <c:pt idx="6691">
                  <c:v>1.486</c:v>
                </c:pt>
                <c:pt idx="6692">
                  <c:v>1.486</c:v>
                </c:pt>
                <c:pt idx="6693">
                  <c:v>1.486</c:v>
                </c:pt>
                <c:pt idx="6694">
                  <c:v>1.486</c:v>
                </c:pt>
                <c:pt idx="6695">
                  <c:v>1.486</c:v>
                </c:pt>
                <c:pt idx="6696">
                  <c:v>1.4849999999999992</c:v>
                </c:pt>
                <c:pt idx="6697">
                  <c:v>1.4849999999999992</c:v>
                </c:pt>
                <c:pt idx="6698">
                  <c:v>1.4849999999999992</c:v>
                </c:pt>
                <c:pt idx="6699">
                  <c:v>1.4849999999999992</c:v>
                </c:pt>
                <c:pt idx="6700">
                  <c:v>1.484</c:v>
                </c:pt>
                <c:pt idx="6701">
                  <c:v>1.484</c:v>
                </c:pt>
                <c:pt idx="6702">
                  <c:v>1.484</c:v>
                </c:pt>
                <c:pt idx="6703">
                  <c:v>1.484</c:v>
                </c:pt>
                <c:pt idx="6704">
                  <c:v>1.4829999999999992</c:v>
                </c:pt>
                <c:pt idx="6705">
                  <c:v>1.4829999999999992</c:v>
                </c:pt>
                <c:pt idx="6706">
                  <c:v>1.4829999999999992</c:v>
                </c:pt>
                <c:pt idx="6707">
                  <c:v>1.4829999999999992</c:v>
                </c:pt>
                <c:pt idx="6708">
                  <c:v>1.4829999999999992</c:v>
                </c:pt>
                <c:pt idx="6709">
                  <c:v>1.482</c:v>
                </c:pt>
                <c:pt idx="6710">
                  <c:v>1.482</c:v>
                </c:pt>
                <c:pt idx="6711">
                  <c:v>1.482</c:v>
                </c:pt>
                <c:pt idx="6712">
                  <c:v>1.482</c:v>
                </c:pt>
                <c:pt idx="6713">
                  <c:v>1.4809999999999992</c:v>
                </c:pt>
                <c:pt idx="6714">
                  <c:v>1.4809999999999992</c:v>
                </c:pt>
                <c:pt idx="6715">
                  <c:v>1.4809999999999992</c:v>
                </c:pt>
                <c:pt idx="6716">
                  <c:v>1.4809999999999992</c:v>
                </c:pt>
                <c:pt idx="6717">
                  <c:v>1.4809999999999992</c:v>
                </c:pt>
                <c:pt idx="6718">
                  <c:v>1.48</c:v>
                </c:pt>
                <c:pt idx="6719">
                  <c:v>1.48</c:v>
                </c:pt>
                <c:pt idx="6720">
                  <c:v>1.48</c:v>
                </c:pt>
                <c:pt idx="6721">
                  <c:v>1.48</c:v>
                </c:pt>
                <c:pt idx="6722">
                  <c:v>1.4789999999999992</c:v>
                </c:pt>
                <c:pt idx="6723">
                  <c:v>1.4789999999999992</c:v>
                </c:pt>
                <c:pt idx="6724">
                  <c:v>1.4789999999999992</c:v>
                </c:pt>
                <c:pt idx="6725">
                  <c:v>1.4789999999999992</c:v>
                </c:pt>
                <c:pt idx="6726">
                  <c:v>1.4789999999999992</c:v>
                </c:pt>
                <c:pt idx="6727">
                  <c:v>1.478</c:v>
                </c:pt>
                <c:pt idx="6728">
                  <c:v>1.478</c:v>
                </c:pt>
                <c:pt idx="6729">
                  <c:v>1.478</c:v>
                </c:pt>
                <c:pt idx="6730">
                  <c:v>1.478</c:v>
                </c:pt>
                <c:pt idx="6731">
                  <c:v>1.4769999999999992</c:v>
                </c:pt>
                <c:pt idx="6732">
                  <c:v>1.4769999999999992</c:v>
                </c:pt>
                <c:pt idx="6733">
                  <c:v>1.4769999999999992</c:v>
                </c:pt>
                <c:pt idx="6734">
                  <c:v>1.4769999999999992</c:v>
                </c:pt>
                <c:pt idx="6735">
                  <c:v>1.4769999999999992</c:v>
                </c:pt>
                <c:pt idx="6736">
                  <c:v>1.476</c:v>
                </c:pt>
                <c:pt idx="6737">
                  <c:v>1.476</c:v>
                </c:pt>
                <c:pt idx="6738">
                  <c:v>1.476</c:v>
                </c:pt>
                <c:pt idx="6739">
                  <c:v>1.476</c:v>
                </c:pt>
                <c:pt idx="6740">
                  <c:v>1.4749999999999992</c:v>
                </c:pt>
                <c:pt idx="6741">
                  <c:v>1.4749999999999992</c:v>
                </c:pt>
                <c:pt idx="6742">
                  <c:v>1.4749999999999992</c:v>
                </c:pt>
                <c:pt idx="6743">
                  <c:v>1.4749999999999992</c:v>
                </c:pt>
                <c:pt idx="6744">
                  <c:v>1.4749999999999992</c:v>
                </c:pt>
                <c:pt idx="6745">
                  <c:v>1.474</c:v>
                </c:pt>
                <c:pt idx="6746">
                  <c:v>1.474</c:v>
                </c:pt>
                <c:pt idx="6747">
                  <c:v>1.474</c:v>
                </c:pt>
                <c:pt idx="6748">
                  <c:v>1.474</c:v>
                </c:pt>
                <c:pt idx="6749">
                  <c:v>1.4729999999999992</c:v>
                </c:pt>
                <c:pt idx="6750">
                  <c:v>1.4729999999999992</c:v>
                </c:pt>
                <c:pt idx="6751">
                  <c:v>1.4729999999999992</c:v>
                </c:pt>
                <c:pt idx="6752">
                  <c:v>1.4729999999999992</c:v>
                </c:pt>
                <c:pt idx="6753">
                  <c:v>1.4729999999999992</c:v>
                </c:pt>
                <c:pt idx="6754">
                  <c:v>1.472</c:v>
                </c:pt>
                <c:pt idx="6755">
                  <c:v>1.472</c:v>
                </c:pt>
                <c:pt idx="6756">
                  <c:v>1.472</c:v>
                </c:pt>
                <c:pt idx="6757">
                  <c:v>1.472</c:v>
                </c:pt>
                <c:pt idx="6758">
                  <c:v>1.4709999999999992</c:v>
                </c:pt>
                <c:pt idx="6759">
                  <c:v>1.4709999999999992</c:v>
                </c:pt>
                <c:pt idx="6760">
                  <c:v>1.4709999999999992</c:v>
                </c:pt>
                <c:pt idx="6761">
                  <c:v>1.4709999999999992</c:v>
                </c:pt>
                <c:pt idx="6762">
                  <c:v>1.4709999999999992</c:v>
                </c:pt>
                <c:pt idx="6763">
                  <c:v>1.47</c:v>
                </c:pt>
                <c:pt idx="6764">
                  <c:v>1.47</c:v>
                </c:pt>
                <c:pt idx="6765">
                  <c:v>1.47</c:v>
                </c:pt>
                <c:pt idx="6766">
                  <c:v>1.47</c:v>
                </c:pt>
                <c:pt idx="6767">
                  <c:v>1.4689999999999992</c:v>
                </c:pt>
                <c:pt idx="6768">
                  <c:v>1.4689999999999992</c:v>
                </c:pt>
                <c:pt idx="6769">
                  <c:v>1.4689999999999992</c:v>
                </c:pt>
                <c:pt idx="6770">
                  <c:v>1.4689999999999992</c:v>
                </c:pt>
                <c:pt idx="6771">
                  <c:v>1.4689999999999992</c:v>
                </c:pt>
                <c:pt idx="6772">
                  <c:v>1.468</c:v>
                </c:pt>
                <c:pt idx="6773">
                  <c:v>1.468</c:v>
                </c:pt>
                <c:pt idx="6774">
                  <c:v>1.468</c:v>
                </c:pt>
                <c:pt idx="6775">
                  <c:v>1.468</c:v>
                </c:pt>
                <c:pt idx="6776">
                  <c:v>1.4669999999999992</c:v>
                </c:pt>
                <c:pt idx="6777">
                  <c:v>1.4669999999999992</c:v>
                </c:pt>
                <c:pt idx="6778">
                  <c:v>1.4669999999999992</c:v>
                </c:pt>
                <c:pt idx="6779">
                  <c:v>1.4669999999999992</c:v>
                </c:pt>
                <c:pt idx="6780">
                  <c:v>1.4669999999999992</c:v>
                </c:pt>
                <c:pt idx="6781">
                  <c:v>1.466</c:v>
                </c:pt>
                <c:pt idx="6782">
                  <c:v>1.466</c:v>
                </c:pt>
                <c:pt idx="6783">
                  <c:v>1.466</c:v>
                </c:pt>
                <c:pt idx="6784">
                  <c:v>1.466</c:v>
                </c:pt>
                <c:pt idx="6785">
                  <c:v>1.466</c:v>
                </c:pt>
                <c:pt idx="6786">
                  <c:v>1.4649999999999992</c:v>
                </c:pt>
                <c:pt idx="6787">
                  <c:v>1.4649999999999992</c:v>
                </c:pt>
                <c:pt idx="6788">
                  <c:v>1.4649999999999992</c:v>
                </c:pt>
                <c:pt idx="6789">
                  <c:v>1.4649999999999992</c:v>
                </c:pt>
                <c:pt idx="6790">
                  <c:v>1.464</c:v>
                </c:pt>
                <c:pt idx="6791">
                  <c:v>1.464</c:v>
                </c:pt>
                <c:pt idx="6792">
                  <c:v>1.464</c:v>
                </c:pt>
                <c:pt idx="6793">
                  <c:v>1.464</c:v>
                </c:pt>
                <c:pt idx="6794">
                  <c:v>1.464</c:v>
                </c:pt>
                <c:pt idx="6795">
                  <c:v>1.4629999999999992</c:v>
                </c:pt>
                <c:pt idx="6796">
                  <c:v>1.4629999999999992</c:v>
                </c:pt>
                <c:pt idx="6797">
                  <c:v>1.4629999999999992</c:v>
                </c:pt>
                <c:pt idx="6798">
                  <c:v>1.4629999999999992</c:v>
                </c:pt>
                <c:pt idx="6799">
                  <c:v>1.462</c:v>
                </c:pt>
                <c:pt idx="6800">
                  <c:v>1.462</c:v>
                </c:pt>
                <c:pt idx="6801">
                  <c:v>1.462</c:v>
                </c:pt>
                <c:pt idx="6802">
                  <c:v>1.462</c:v>
                </c:pt>
                <c:pt idx="6803">
                  <c:v>1.462</c:v>
                </c:pt>
                <c:pt idx="6804">
                  <c:v>1.4609999999999992</c:v>
                </c:pt>
                <c:pt idx="6805">
                  <c:v>1.4609999999999992</c:v>
                </c:pt>
                <c:pt idx="6806">
                  <c:v>1.4609999999999992</c:v>
                </c:pt>
                <c:pt idx="6807">
                  <c:v>1.4609999999999992</c:v>
                </c:pt>
                <c:pt idx="6808">
                  <c:v>1.46</c:v>
                </c:pt>
                <c:pt idx="6809">
                  <c:v>1.46</c:v>
                </c:pt>
                <c:pt idx="6810">
                  <c:v>1.46</c:v>
                </c:pt>
                <c:pt idx="6811">
                  <c:v>1.46</c:v>
                </c:pt>
                <c:pt idx="6812">
                  <c:v>1.46</c:v>
                </c:pt>
                <c:pt idx="6813">
                  <c:v>1.4589999999999992</c:v>
                </c:pt>
                <c:pt idx="6814">
                  <c:v>1.4589999999999992</c:v>
                </c:pt>
                <c:pt idx="6815">
                  <c:v>1.4589999999999992</c:v>
                </c:pt>
                <c:pt idx="6816">
                  <c:v>1.4589999999999992</c:v>
                </c:pt>
                <c:pt idx="6817">
                  <c:v>1.4589999999999992</c:v>
                </c:pt>
                <c:pt idx="6818">
                  <c:v>1.458</c:v>
                </c:pt>
                <c:pt idx="6819">
                  <c:v>1.458</c:v>
                </c:pt>
                <c:pt idx="6820">
                  <c:v>1.458</c:v>
                </c:pt>
                <c:pt idx="6821">
                  <c:v>1.458</c:v>
                </c:pt>
                <c:pt idx="6822">
                  <c:v>1.4569999999999992</c:v>
                </c:pt>
                <c:pt idx="6823">
                  <c:v>1.4569999999999992</c:v>
                </c:pt>
                <c:pt idx="6824">
                  <c:v>1.4569999999999992</c:v>
                </c:pt>
                <c:pt idx="6825">
                  <c:v>1.4569999999999992</c:v>
                </c:pt>
                <c:pt idx="6826">
                  <c:v>1.4569999999999992</c:v>
                </c:pt>
                <c:pt idx="6827">
                  <c:v>1.456</c:v>
                </c:pt>
                <c:pt idx="6828">
                  <c:v>1.456</c:v>
                </c:pt>
                <c:pt idx="6829">
                  <c:v>1.456</c:v>
                </c:pt>
                <c:pt idx="6830">
                  <c:v>1.456</c:v>
                </c:pt>
                <c:pt idx="6831">
                  <c:v>1.4549999999999992</c:v>
                </c:pt>
                <c:pt idx="6832">
                  <c:v>1.4549999999999992</c:v>
                </c:pt>
                <c:pt idx="6833">
                  <c:v>1.4549999999999992</c:v>
                </c:pt>
                <c:pt idx="6834">
                  <c:v>1.4549999999999992</c:v>
                </c:pt>
                <c:pt idx="6835">
                  <c:v>1.4549999999999992</c:v>
                </c:pt>
                <c:pt idx="6836">
                  <c:v>1.454</c:v>
                </c:pt>
                <c:pt idx="6837">
                  <c:v>1.454</c:v>
                </c:pt>
                <c:pt idx="6838">
                  <c:v>1.454</c:v>
                </c:pt>
                <c:pt idx="6839">
                  <c:v>1.454</c:v>
                </c:pt>
                <c:pt idx="6840">
                  <c:v>1.454</c:v>
                </c:pt>
                <c:pt idx="6841">
                  <c:v>1.4529999999999992</c:v>
                </c:pt>
                <c:pt idx="6842">
                  <c:v>1.4529999999999992</c:v>
                </c:pt>
                <c:pt idx="6843">
                  <c:v>1.4529999999999992</c:v>
                </c:pt>
                <c:pt idx="6844">
                  <c:v>1.4529999999999992</c:v>
                </c:pt>
                <c:pt idx="6845">
                  <c:v>1.452</c:v>
                </c:pt>
                <c:pt idx="6846">
                  <c:v>1.452</c:v>
                </c:pt>
                <c:pt idx="6847">
                  <c:v>1.452</c:v>
                </c:pt>
                <c:pt idx="6848">
                  <c:v>1.452</c:v>
                </c:pt>
                <c:pt idx="6849">
                  <c:v>1.452</c:v>
                </c:pt>
                <c:pt idx="6850">
                  <c:v>1.4509999999999992</c:v>
                </c:pt>
                <c:pt idx="6851">
                  <c:v>1.4509999999999992</c:v>
                </c:pt>
                <c:pt idx="6852">
                  <c:v>1.4509999999999992</c:v>
                </c:pt>
                <c:pt idx="6853">
                  <c:v>1.4509999999999992</c:v>
                </c:pt>
                <c:pt idx="6854">
                  <c:v>1.4509999999999992</c:v>
                </c:pt>
                <c:pt idx="6855">
                  <c:v>1.45</c:v>
                </c:pt>
                <c:pt idx="6856">
                  <c:v>1.45</c:v>
                </c:pt>
                <c:pt idx="6857">
                  <c:v>1.45</c:v>
                </c:pt>
                <c:pt idx="6858">
                  <c:v>1.45</c:v>
                </c:pt>
                <c:pt idx="6859">
                  <c:v>1.4489999999999992</c:v>
                </c:pt>
                <c:pt idx="6860">
                  <c:v>1.4489999999999992</c:v>
                </c:pt>
                <c:pt idx="6861">
                  <c:v>1.4489999999999992</c:v>
                </c:pt>
                <c:pt idx="6862">
                  <c:v>1.4489999999999992</c:v>
                </c:pt>
                <c:pt idx="6863">
                  <c:v>1.4489999999999992</c:v>
                </c:pt>
                <c:pt idx="6864">
                  <c:v>1.448</c:v>
                </c:pt>
                <c:pt idx="6865">
                  <c:v>1.448</c:v>
                </c:pt>
                <c:pt idx="6866">
                  <c:v>1.448</c:v>
                </c:pt>
                <c:pt idx="6867">
                  <c:v>1.448</c:v>
                </c:pt>
                <c:pt idx="6868">
                  <c:v>1.448</c:v>
                </c:pt>
                <c:pt idx="6869">
                  <c:v>1.4469999999999992</c:v>
                </c:pt>
                <c:pt idx="6870">
                  <c:v>1.4469999999999992</c:v>
                </c:pt>
                <c:pt idx="6871">
                  <c:v>1.4469999999999992</c:v>
                </c:pt>
                <c:pt idx="6872">
                  <c:v>1.4469999999999992</c:v>
                </c:pt>
                <c:pt idx="6873">
                  <c:v>1.446</c:v>
                </c:pt>
                <c:pt idx="6874">
                  <c:v>1.446</c:v>
                </c:pt>
                <c:pt idx="6875">
                  <c:v>1.446</c:v>
                </c:pt>
                <c:pt idx="6876">
                  <c:v>1.446</c:v>
                </c:pt>
                <c:pt idx="6877">
                  <c:v>1.446</c:v>
                </c:pt>
                <c:pt idx="6878">
                  <c:v>1.4449999999999992</c:v>
                </c:pt>
                <c:pt idx="6879">
                  <c:v>1.4449999999999992</c:v>
                </c:pt>
                <c:pt idx="6880">
                  <c:v>1.4449999999999992</c:v>
                </c:pt>
                <c:pt idx="6881">
                  <c:v>1.4449999999999992</c:v>
                </c:pt>
                <c:pt idx="6882">
                  <c:v>1.4449999999999992</c:v>
                </c:pt>
                <c:pt idx="6883">
                  <c:v>1.444</c:v>
                </c:pt>
                <c:pt idx="6884">
                  <c:v>1.444</c:v>
                </c:pt>
                <c:pt idx="6885">
                  <c:v>1.444</c:v>
                </c:pt>
                <c:pt idx="6886">
                  <c:v>1.444</c:v>
                </c:pt>
                <c:pt idx="6887">
                  <c:v>1.4429999999999992</c:v>
                </c:pt>
                <c:pt idx="6888">
                  <c:v>1.4429999999999992</c:v>
                </c:pt>
                <c:pt idx="6889">
                  <c:v>1.4429999999999992</c:v>
                </c:pt>
                <c:pt idx="6890">
                  <c:v>1.4429999999999992</c:v>
                </c:pt>
                <c:pt idx="6891">
                  <c:v>1.4429999999999992</c:v>
                </c:pt>
                <c:pt idx="6892">
                  <c:v>1.4419999999999982</c:v>
                </c:pt>
                <c:pt idx="6893">
                  <c:v>1.4419999999999982</c:v>
                </c:pt>
                <c:pt idx="6894">
                  <c:v>1.4419999999999982</c:v>
                </c:pt>
                <c:pt idx="6895">
                  <c:v>1.4419999999999982</c:v>
                </c:pt>
                <c:pt idx="6896">
                  <c:v>1.4419999999999982</c:v>
                </c:pt>
                <c:pt idx="6897">
                  <c:v>1.4409999999999992</c:v>
                </c:pt>
                <c:pt idx="6898">
                  <c:v>1.4409999999999992</c:v>
                </c:pt>
                <c:pt idx="6899">
                  <c:v>1.4409999999999992</c:v>
                </c:pt>
                <c:pt idx="6900">
                  <c:v>1.4409999999999992</c:v>
                </c:pt>
                <c:pt idx="6901">
                  <c:v>1.44</c:v>
                </c:pt>
                <c:pt idx="6902">
                  <c:v>1.44</c:v>
                </c:pt>
                <c:pt idx="6903">
                  <c:v>1.44</c:v>
                </c:pt>
                <c:pt idx="6904">
                  <c:v>1.44</c:v>
                </c:pt>
                <c:pt idx="6905">
                  <c:v>1.44</c:v>
                </c:pt>
                <c:pt idx="6906">
                  <c:v>1.4389999999999992</c:v>
                </c:pt>
                <c:pt idx="6907">
                  <c:v>1.4389999999999992</c:v>
                </c:pt>
                <c:pt idx="6908">
                  <c:v>1.4389999999999992</c:v>
                </c:pt>
                <c:pt idx="6909">
                  <c:v>1.4389999999999992</c:v>
                </c:pt>
                <c:pt idx="6910">
                  <c:v>1.4389999999999992</c:v>
                </c:pt>
                <c:pt idx="6911">
                  <c:v>1.4379999999999982</c:v>
                </c:pt>
                <c:pt idx="6912">
                  <c:v>1.4379999999999982</c:v>
                </c:pt>
                <c:pt idx="6913">
                  <c:v>1.4379999999999982</c:v>
                </c:pt>
                <c:pt idx="6914">
                  <c:v>1.4379999999999982</c:v>
                </c:pt>
                <c:pt idx="6915">
                  <c:v>1.4379999999999982</c:v>
                </c:pt>
                <c:pt idx="6916">
                  <c:v>1.4369999999999992</c:v>
                </c:pt>
                <c:pt idx="6917">
                  <c:v>1.4369999999999992</c:v>
                </c:pt>
                <c:pt idx="6918">
                  <c:v>1.4369999999999992</c:v>
                </c:pt>
                <c:pt idx="6919">
                  <c:v>1.4369999999999992</c:v>
                </c:pt>
                <c:pt idx="6920">
                  <c:v>1.4359999999999982</c:v>
                </c:pt>
                <c:pt idx="6921">
                  <c:v>1.4359999999999982</c:v>
                </c:pt>
                <c:pt idx="6922">
                  <c:v>1.4359999999999982</c:v>
                </c:pt>
                <c:pt idx="6923">
                  <c:v>1.4359999999999982</c:v>
                </c:pt>
                <c:pt idx="6924">
                  <c:v>1.4359999999999982</c:v>
                </c:pt>
                <c:pt idx="6925">
                  <c:v>1.4349999999999992</c:v>
                </c:pt>
                <c:pt idx="6926">
                  <c:v>1.4349999999999992</c:v>
                </c:pt>
                <c:pt idx="6927">
                  <c:v>1.4349999999999992</c:v>
                </c:pt>
                <c:pt idx="6928">
                  <c:v>1.4349999999999992</c:v>
                </c:pt>
                <c:pt idx="6929">
                  <c:v>1.4349999999999992</c:v>
                </c:pt>
                <c:pt idx="6930">
                  <c:v>1.4339999999999982</c:v>
                </c:pt>
                <c:pt idx="6931">
                  <c:v>1.4339999999999982</c:v>
                </c:pt>
                <c:pt idx="6932">
                  <c:v>1.4339999999999982</c:v>
                </c:pt>
                <c:pt idx="6933">
                  <c:v>1.4339999999999982</c:v>
                </c:pt>
                <c:pt idx="6934">
                  <c:v>1.4339999999999982</c:v>
                </c:pt>
                <c:pt idx="6935">
                  <c:v>1.4329999999999992</c:v>
                </c:pt>
                <c:pt idx="6936">
                  <c:v>1.4329999999999992</c:v>
                </c:pt>
                <c:pt idx="6937">
                  <c:v>1.4329999999999992</c:v>
                </c:pt>
                <c:pt idx="6938">
                  <c:v>1.4329999999999992</c:v>
                </c:pt>
                <c:pt idx="6939">
                  <c:v>1.4319999999999982</c:v>
                </c:pt>
                <c:pt idx="6940">
                  <c:v>1.4319999999999982</c:v>
                </c:pt>
                <c:pt idx="6941">
                  <c:v>1.4319999999999982</c:v>
                </c:pt>
                <c:pt idx="6942">
                  <c:v>1.4319999999999982</c:v>
                </c:pt>
                <c:pt idx="6943">
                  <c:v>1.4319999999999982</c:v>
                </c:pt>
                <c:pt idx="6944">
                  <c:v>1.4309999999999992</c:v>
                </c:pt>
                <c:pt idx="6945">
                  <c:v>1.4309999999999992</c:v>
                </c:pt>
                <c:pt idx="6946">
                  <c:v>1.4309999999999992</c:v>
                </c:pt>
                <c:pt idx="6947">
                  <c:v>1.4309999999999992</c:v>
                </c:pt>
                <c:pt idx="6948">
                  <c:v>1.4309999999999992</c:v>
                </c:pt>
                <c:pt idx="6949">
                  <c:v>1.43</c:v>
                </c:pt>
                <c:pt idx="6950">
                  <c:v>1.43</c:v>
                </c:pt>
                <c:pt idx="6951">
                  <c:v>1.43</c:v>
                </c:pt>
                <c:pt idx="6952">
                  <c:v>1.43</c:v>
                </c:pt>
                <c:pt idx="6953">
                  <c:v>1.43</c:v>
                </c:pt>
                <c:pt idx="6954">
                  <c:v>1.4289999999999992</c:v>
                </c:pt>
                <c:pt idx="6955">
                  <c:v>1.4289999999999992</c:v>
                </c:pt>
                <c:pt idx="6956">
                  <c:v>1.4289999999999992</c:v>
                </c:pt>
                <c:pt idx="6957">
                  <c:v>1.4289999999999992</c:v>
                </c:pt>
                <c:pt idx="6958">
                  <c:v>1.4279999999999982</c:v>
                </c:pt>
                <c:pt idx="6959">
                  <c:v>1.4279999999999982</c:v>
                </c:pt>
                <c:pt idx="6960">
                  <c:v>1.4279999999999982</c:v>
                </c:pt>
                <c:pt idx="6961">
                  <c:v>1.4279999999999982</c:v>
                </c:pt>
                <c:pt idx="6962">
                  <c:v>1.4279999999999982</c:v>
                </c:pt>
                <c:pt idx="6963">
                  <c:v>1.4269999999999992</c:v>
                </c:pt>
                <c:pt idx="6964">
                  <c:v>1.4269999999999992</c:v>
                </c:pt>
                <c:pt idx="6965">
                  <c:v>1.4269999999999992</c:v>
                </c:pt>
                <c:pt idx="6966">
                  <c:v>1.4269999999999992</c:v>
                </c:pt>
                <c:pt idx="6967">
                  <c:v>1.4269999999999992</c:v>
                </c:pt>
                <c:pt idx="6968">
                  <c:v>1.4259999999999982</c:v>
                </c:pt>
                <c:pt idx="6969">
                  <c:v>1.4259999999999982</c:v>
                </c:pt>
                <c:pt idx="6970">
                  <c:v>1.4259999999999982</c:v>
                </c:pt>
                <c:pt idx="6971">
                  <c:v>1.4259999999999982</c:v>
                </c:pt>
                <c:pt idx="6972">
                  <c:v>1.4259999999999982</c:v>
                </c:pt>
                <c:pt idx="6973">
                  <c:v>1.4249999999999992</c:v>
                </c:pt>
                <c:pt idx="6974">
                  <c:v>1.4249999999999992</c:v>
                </c:pt>
                <c:pt idx="6975">
                  <c:v>1.4249999999999992</c:v>
                </c:pt>
                <c:pt idx="6976">
                  <c:v>1.4249999999999992</c:v>
                </c:pt>
                <c:pt idx="6977">
                  <c:v>1.4249999999999992</c:v>
                </c:pt>
                <c:pt idx="6978">
                  <c:v>1.4239999999999982</c:v>
                </c:pt>
                <c:pt idx="6979">
                  <c:v>1.4239999999999982</c:v>
                </c:pt>
                <c:pt idx="6980">
                  <c:v>1.4239999999999982</c:v>
                </c:pt>
                <c:pt idx="6981">
                  <c:v>1.4239999999999982</c:v>
                </c:pt>
                <c:pt idx="6982">
                  <c:v>1.4239999999999982</c:v>
                </c:pt>
                <c:pt idx="6983">
                  <c:v>1.4229999999999992</c:v>
                </c:pt>
                <c:pt idx="6984">
                  <c:v>1.4229999999999992</c:v>
                </c:pt>
                <c:pt idx="6985">
                  <c:v>1.4229999999999992</c:v>
                </c:pt>
                <c:pt idx="6986">
                  <c:v>1.4229999999999992</c:v>
                </c:pt>
                <c:pt idx="6987">
                  <c:v>1.4219999999999982</c:v>
                </c:pt>
                <c:pt idx="6988">
                  <c:v>1.4219999999999982</c:v>
                </c:pt>
                <c:pt idx="6989">
                  <c:v>1.4219999999999982</c:v>
                </c:pt>
                <c:pt idx="6990">
                  <c:v>1.4219999999999982</c:v>
                </c:pt>
                <c:pt idx="6991">
                  <c:v>1.4219999999999982</c:v>
                </c:pt>
                <c:pt idx="6992">
                  <c:v>1.4209999999999992</c:v>
                </c:pt>
                <c:pt idx="6993">
                  <c:v>1.4209999999999992</c:v>
                </c:pt>
                <c:pt idx="6994">
                  <c:v>1.4209999999999992</c:v>
                </c:pt>
                <c:pt idx="6995">
                  <c:v>1.4209999999999992</c:v>
                </c:pt>
                <c:pt idx="6996">
                  <c:v>1.4209999999999992</c:v>
                </c:pt>
                <c:pt idx="6997">
                  <c:v>1.42</c:v>
                </c:pt>
                <c:pt idx="6998">
                  <c:v>1.42</c:v>
                </c:pt>
                <c:pt idx="6999">
                  <c:v>1.42</c:v>
                </c:pt>
                <c:pt idx="7000">
                  <c:v>1.42</c:v>
                </c:pt>
                <c:pt idx="7001">
                  <c:v>1.42</c:v>
                </c:pt>
                <c:pt idx="7002">
                  <c:v>1.4189999999999992</c:v>
                </c:pt>
                <c:pt idx="7003">
                  <c:v>1.4189999999999992</c:v>
                </c:pt>
                <c:pt idx="7004">
                  <c:v>1.4189999999999992</c:v>
                </c:pt>
                <c:pt idx="7005">
                  <c:v>1.4189999999999992</c:v>
                </c:pt>
                <c:pt idx="7006">
                  <c:v>1.4189999999999992</c:v>
                </c:pt>
                <c:pt idx="7007">
                  <c:v>1.4179999999999982</c:v>
                </c:pt>
                <c:pt idx="7008">
                  <c:v>1.4179999999999982</c:v>
                </c:pt>
                <c:pt idx="7009">
                  <c:v>1.4179999999999982</c:v>
                </c:pt>
                <c:pt idx="7010">
                  <c:v>1.4179999999999982</c:v>
                </c:pt>
                <c:pt idx="7011">
                  <c:v>1.4179999999999982</c:v>
                </c:pt>
                <c:pt idx="7012">
                  <c:v>1.4169999999999991</c:v>
                </c:pt>
                <c:pt idx="7013">
                  <c:v>1.4169999999999991</c:v>
                </c:pt>
                <c:pt idx="7014">
                  <c:v>1.4169999999999991</c:v>
                </c:pt>
                <c:pt idx="7015">
                  <c:v>1.4169999999999991</c:v>
                </c:pt>
                <c:pt idx="7016">
                  <c:v>1.4159999999999981</c:v>
                </c:pt>
                <c:pt idx="7017">
                  <c:v>1.4159999999999981</c:v>
                </c:pt>
                <c:pt idx="7018">
                  <c:v>1.4159999999999981</c:v>
                </c:pt>
                <c:pt idx="7019">
                  <c:v>1.4159999999999981</c:v>
                </c:pt>
                <c:pt idx="7020">
                  <c:v>1.4159999999999981</c:v>
                </c:pt>
                <c:pt idx="7021">
                  <c:v>1.4149999999999991</c:v>
                </c:pt>
                <c:pt idx="7022">
                  <c:v>1.4149999999999991</c:v>
                </c:pt>
                <c:pt idx="7023">
                  <c:v>1.4149999999999991</c:v>
                </c:pt>
                <c:pt idx="7024">
                  <c:v>1.4149999999999991</c:v>
                </c:pt>
                <c:pt idx="7025">
                  <c:v>1.4149999999999991</c:v>
                </c:pt>
                <c:pt idx="7026">
                  <c:v>1.4139999999999981</c:v>
                </c:pt>
                <c:pt idx="7027">
                  <c:v>1.4139999999999981</c:v>
                </c:pt>
                <c:pt idx="7028">
                  <c:v>1.4139999999999981</c:v>
                </c:pt>
                <c:pt idx="7029">
                  <c:v>1.4139999999999981</c:v>
                </c:pt>
                <c:pt idx="7030">
                  <c:v>1.4139999999999981</c:v>
                </c:pt>
                <c:pt idx="7031">
                  <c:v>1.4129999999999991</c:v>
                </c:pt>
                <c:pt idx="7032">
                  <c:v>1.4129999999999991</c:v>
                </c:pt>
                <c:pt idx="7033">
                  <c:v>1.4129999999999991</c:v>
                </c:pt>
                <c:pt idx="7034">
                  <c:v>1.4129999999999991</c:v>
                </c:pt>
                <c:pt idx="7035">
                  <c:v>1.4129999999999991</c:v>
                </c:pt>
                <c:pt idx="7036">
                  <c:v>1.4119999999999981</c:v>
                </c:pt>
                <c:pt idx="7037">
                  <c:v>1.4119999999999981</c:v>
                </c:pt>
                <c:pt idx="7038">
                  <c:v>1.4119999999999981</c:v>
                </c:pt>
                <c:pt idx="7039">
                  <c:v>1.4119999999999981</c:v>
                </c:pt>
                <c:pt idx="7040">
                  <c:v>1.4119999999999981</c:v>
                </c:pt>
                <c:pt idx="7041">
                  <c:v>1.4109999999999991</c:v>
                </c:pt>
                <c:pt idx="7042">
                  <c:v>1.4109999999999991</c:v>
                </c:pt>
                <c:pt idx="7043">
                  <c:v>1.4109999999999991</c:v>
                </c:pt>
                <c:pt idx="7044">
                  <c:v>1.4109999999999991</c:v>
                </c:pt>
                <c:pt idx="7045">
                  <c:v>1.4109999999999991</c:v>
                </c:pt>
                <c:pt idx="7046">
                  <c:v>1.41</c:v>
                </c:pt>
                <c:pt idx="7047">
                  <c:v>1.41</c:v>
                </c:pt>
                <c:pt idx="7048">
                  <c:v>1.41</c:v>
                </c:pt>
                <c:pt idx="7049">
                  <c:v>1.41</c:v>
                </c:pt>
                <c:pt idx="7050">
                  <c:v>1.41</c:v>
                </c:pt>
                <c:pt idx="7051">
                  <c:v>1.4089999999999991</c:v>
                </c:pt>
                <c:pt idx="7052">
                  <c:v>1.4089999999999991</c:v>
                </c:pt>
                <c:pt idx="7053">
                  <c:v>1.4089999999999991</c:v>
                </c:pt>
                <c:pt idx="7054">
                  <c:v>1.4089999999999991</c:v>
                </c:pt>
                <c:pt idx="7055">
                  <c:v>1.4089999999999991</c:v>
                </c:pt>
                <c:pt idx="7056">
                  <c:v>1.4079999999999981</c:v>
                </c:pt>
                <c:pt idx="7057">
                  <c:v>1.4079999999999981</c:v>
                </c:pt>
                <c:pt idx="7058">
                  <c:v>1.4079999999999981</c:v>
                </c:pt>
                <c:pt idx="7059">
                  <c:v>1.4079999999999981</c:v>
                </c:pt>
                <c:pt idx="7060">
                  <c:v>1.4079999999999981</c:v>
                </c:pt>
                <c:pt idx="7061">
                  <c:v>1.4069999999999991</c:v>
                </c:pt>
                <c:pt idx="7062">
                  <c:v>1.4069999999999991</c:v>
                </c:pt>
                <c:pt idx="7063">
                  <c:v>1.4069999999999991</c:v>
                </c:pt>
                <c:pt idx="7064">
                  <c:v>1.4069999999999991</c:v>
                </c:pt>
                <c:pt idx="7065">
                  <c:v>1.4069999999999991</c:v>
                </c:pt>
                <c:pt idx="7066">
                  <c:v>1.4059999999999981</c:v>
                </c:pt>
                <c:pt idx="7067">
                  <c:v>1.4059999999999981</c:v>
                </c:pt>
                <c:pt idx="7068">
                  <c:v>1.4059999999999981</c:v>
                </c:pt>
                <c:pt idx="7069">
                  <c:v>1.4059999999999981</c:v>
                </c:pt>
                <c:pt idx="7070">
                  <c:v>1.4059999999999981</c:v>
                </c:pt>
                <c:pt idx="7071">
                  <c:v>1.4049999999999991</c:v>
                </c:pt>
                <c:pt idx="7072">
                  <c:v>1.4049999999999991</c:v>
                </c:pt>
                <c:pt idx="7073">
                  <c:v>1.4049999999999991</c:v>
                </c:pt>
                <c:pt idx="7074">
                  <c:v>1.4049999999999991</c:v>
                </c:pt>
                <c:pt idx="7075">
                  <c:v>1.4039999999999981</c:v>
                </c:pt>
                <c:pt idx="7076">
                  <c:v>1.4039999999999981</c:v>
                </c:pt>
                <c:pt idx="7077">
                  <c:v>1.4039999999999981</c:v>
                </c:pt>
                <c:pt idx="7078">
                  <c:v>1.4039999999999981</c:v>
                </c:pt>
                <c:pt idx="7079">
                  <c:v>1.4039999999999981</c:v>
                </c:pt>
                <c:pt idx="7080">
                  <c:v>1.4029999999999991</c:v>
                </c:pt>
                <c:pt idx="7081">
                  <c:v>1.4029999999999991</c:v>
                </c:pt>
                <c:pt idx="7082">
                  <c:v>1.4029999999999991</c:v>
                </c:pt>
                <c:pt idx="7083">
                  <c:v>1.4029999999999991</c:v>
                </c:pt>
                <c:pt idx="7084">
                  <c:v>1.4029999999999991</c:v>
                </c:pt>
                <c:pt idx="7085">
                  <c:v>1.4019999999999981</c:v>
                </c:pt>
                <c:pt idx="7086">
                  <c:v>1.4019999999999981</c:v>
                </c:pt>
                <c:pt idx="7087">
                  <c:v>1.4019999999999981</c:v>
                </c:pt>
                <c:pt idx="7088">
                  <c:v>1.4019999999999981</c:v>
                </c:pt>
                <c:pt idx="7089">
                  <c:v>1.4019999999999981</c:v>
                </c:pt>
                <c:pt idx="7090">
                  <c:v>1.4009999999999991</c:v>
                </c:pt>
                <c:pt idx="7091">
                  <c:v>1.4009999999999991</c:v>
                </c:pt>
                <c:pt idx="7092">
                  <c:v>1.4009999999999991</c:v>
                </c:pt>
                <c:pt idx="7093">
                  <c:v>1.4009999999999991</c:v>
                </c:pt>
                <c:pt idx="7094">
                  <c:v>1.4009999999999991</c:v>
                </c:pt>
                <c:pt idx="7095">
                  <c:v>1.4</c:v>
                </c:pt>
                <c:pt idx="7096">
                  <c:v>1.4</c:v>
                </c:pt>
                <c:pt idx="7097">
                  <c:v>1.4</c:v>
                </c:pt>
                <c:pt idx="7098">
                  <c:v>1.4</c:v>
                </c:pt>
                <c:pt idx="7099">
                  <c:v>1.4</c:v>
                </c:pt>
                <c:pt idx="7100">
                  <c:v>1.399</c:v>
                </c:pt>
                <c:pt idx="7101">
                  <c:v>1.399</c:v>
                </c:pt>
                <c:pt idx="7102">
                  <c:v>1.399</c:v>
                </c:pt>
                <c:pt idx="7103">
                  <c:v>1.399</c:v>
                </c:pt>
                <c:pt idx="7104">
                  <c:v>1.399</c:v>
                </c:pt>
                <c:pt idx="7105">
                  <c:v>1.397999999999999</c:v>
                </c:pt>
                <c:pt idx="7106">
                  <c:v>1.397999999999999</c:v>
                </c:pt>
                <c:pt idx="7107">
                  <c:v>1.397999999999999</c:v>
                </c:pt>
                <c:pt idx="7108">
                  <c:v>1.397999999999999</c:v>
                </c:pt>
                <c:pt idx="7109">
                  <c:v>1.397999999999999</c:v>
                </c:pt>
                <c:pt idx="7110">
                  <c:v>1.397</c:v>
                </c:pt>
                <c:pt idx="7111">
                  <c:v>1.397</c:v>
                </c:pt>
                <c:pt idx="7112">
                  <c:v>1.397</c:v>
                </c:pt>
                <c:pt idx="7113">
                  <c:v>1.397</c:v>
                </c:pt>
                <c:pt idx="7114">
                  <c:v>1.397</c:v>
                </c:pt>
                <c:pt idx="7115">
                  <c:v>1.395999999999999</c:v>
                </c:pt>
                <c:pt idx="7116">
                  <c:v>1.395999999999999</c:v>
                </c:pt>
                <c:pt idx="7117">
                  <c:v>1.395999999999999</c:v>
                </c:pt>
                <c:pt idx="7118">
                  <c:v>1.395999999999999</c:v>
                </c:pt>
                <c:pt idx="7119">
                  <c:v>1.395999999999999</c:v>
                </c:pt>
                <c:pt idx="7120">
                  <c:v>1.395</c:v>
                </c:pt>
                <c:pt idx="7121">
                  <c:v>1.395</c:v>
                </c:pt>
                <c:pt idx="7122">
                  <c:v>1.395</c:v>
                </c:pt>
                <c:pt idx="7123">
                  <c:v>1.395</c:v>
                </c:pt>
                <c:pt idx="7124">
                  <c:v>1.395</c:v>
                </c:pt>
                <c:pt idx="7125">
                  <c:v>1.393999999999999</c:v>
                </c:pt>
                <c:pt idx="7126">
                  <c:v>1.393999999999999</c:v>
                </c:pt>
                <c:pt idx="7127">
                  <c:v>1.393999999999999</c:v>
                </c:pt>
                <c:pt idx="7128">
                  <c:v>1.393999999999999</c:v>
                </c:pt>
                <c:pt idx="7129">
                  <c:v>1.393999999999999</c:v>
                </c:pt>
                <c:pt idx="7130">
                  <c:v>1.393</c:v>
                </c:pt>
                <c:pt idx="7131">
                  <c:v>1.393</c:v>
                </c:pt>
                <c:pt idx="7132">
                  <c:v>1.393</c:v>
                </c:pt>
                <c:pt idx="7133">
                  <c:v>1.393</c:v>
                </c:pt>
                <c:pt idx="7134">
                  <c:v>1.393</c:v>
                </c:pt>
                <c:pt idx="7135">
                  <c:v>1.391999999999999</c:v>
                </c:pt>
                <c:pt idx="7136">
                  <c:v>1.391999999999999</c:v>
                </c:pt>
                <c:pt idx="7137">
                  <c:v>1.391999999999999</c:v>
                </c:pt>
                <c:pt idx="7138">
                  <c:v>1.391999999999999</c:v>
                </c:pt>
                <c:pt idx="7139">
                  <c:v>1.391999999999999</c:v>
                </c:pt>
                <c:pt idx="7140">
                  <c:v>1.391</c:v>
                </c:pt>
                <c:pt idx="7141">
                  <c:v>1.391</c:v>
                </c:pt>
                <c:pt idx="7142">
                  <c:v>1.391</c:v>
                </c:pt>
                <c:pt idx="7143">
                  <c:v>1.391</c:v>
                </c:pt>
                <c:pt idx="7144">
                  <c:v>1.391</c:v>
                </c:pt>
                <c:pt idx="7145">
                  <c:v>1.391</c:v>
                </c:pt>
                <c:pt idx="7146">
                  <c:v>1.3900000000000001</c:v>
                </c:pt>
                <c:pt idx="7147">
                  <c:v>1.3900000000000001</c:v>
                </c:pt>
                <c:pt idx="7148">
                  <c:v>1.3900000000000001</c:v>
                </c:pt>
                <c:pt idx="7149">
                  <c:v>1.3900000000000001</c:v>
                </c:pt>
                <c:pt idx="7150">
                  <c:v>1.3900000000000001</c:v>
                </c:pt>
                <c:pt idx="7151">
                  <c:v>1.389</c:v>
                </c:pt>
                <c:pt idx="7152">
                  <c:v>1.389</c:v>
                </c:pt>
                <c:pt idx="7153">
                  <c:v>1.389</c:v>
                </c:pt>
                <c:pt idx="7154">
                  <c:v>1.389</c:v>
                </c:pt>
                <c:pt idx="7155">
                  <c:v>1.389</c:v>
                </c:pt>
                <c:pt idx="7156">
                  <c:v>1.387999999999999</c:v>
                </c:pt>
                <c:pt idx="7157">
                  <c:v>1.387999999999999</c:v>
                </c:pt>
                <c:pt idx="7158">
                  <c:v>1.387999999999999</c:v>
                </c:pt>
                <c:pt idx="7159">
                  <c:v>1.387999999999999</c:v>
                </c:pt>
                <c:pt idx="7160">
                  <c:v>1.387999999999999</c:v>
                </c:pt>
                <c:pt idx="7161">
                  <c:v>1.387</c:v>
                </c:pt>
                <c:pt idx="7162">
                  <c:v>1.387</c:v>
                </c:pt>
                <c:pt idx="7163">
                  <c:v>1.387</c:v>
                </c:pt>
                <c:pt idx="7164">
                  <c:v>1.387</c:v>
                </c:pt>
                <c:pt idx="7165">
                  <c:v>1.387</c:v>
                </c:pt>
                <c:pt idx="7166">
                  <c:v>1.385999999999999</c:v>
                </c:pt>
                <c:pt idx="7167">
                  <c:v>1.385999999999999</c:v>
                </c:pt>
                <c:pt idx="7168">
                  <c:v>1.385999999999999</c:v>
                </c:pt>
                <c:pt idx="7169">
                  <c:v>1.385999999999999</c:v>
                </c:pt>
                <c:pt idx="7170">
                  <c:v>1.385999999999999</c:v>
                </c:pt>
                <c:pt idx="7171">
                  <c:v>1.385</c:v>
                </c:pt>
                <c:pt idx="7172">
                  <c:v>1.385</c:v>
                </c:pt>
                <c:pt idx="7173">
                  <c:v>1.385</c:v>
                </c:pt>
                <c:pt idx="7174">
                  <c:v>1.385</c:v>
                </c:pt>
                <c:pt idx="7175">
                  <c:v>1.385</c:v>
                </c:pt>
                <c:pt idx="7176">
                  <c:v>1.383999999999999</c:v>
                </c:pt>
                <c:pt idx="7177">
                  <c:v>1.383999999999999</c:v>
                </c:pt>
                <c:pt idx="7178">
                  <c:v>1.383999999999999</c:v>
                </c:pt>
                <c:pt idx="7179">
                  <c:v>1.383999999999999</c:v>
                </c:pt>
                <c:pt idx="7180">
                  <c:v>1.383999999999999</c:v>
                </c:pt>
                <c:pt idx="7181">
                  <c:v>1.383</c:v>
                </c:pt>
                <c:pt idx="7182">
                  <c:v>1.383</c:v>
                </c:pt>
                <c:pt idx="7183">
                  <c:v>1.383</c:v>
                </c:pt>
                <c:pt idx="7184">
                  <c:v>1.383</c:v>
                </c:pt>
                <c:pt idx="7185">
                  <c:v>1.383</c:v>
                </c:pt>
                <c:pt idx="7186">
                  <c:v>1.381999999999999</c:v>
                </c:pt>
                <c:pt idx="7187">
                  <c:v>1.381999999999999</c:v>
                </c:pt>
                <c:pt idx="7188">
                  <c:v>1.381999999999999</c:v>
                </c:pt>
                <c:pt idx="7189">
                  <c:v>1.381999999999999</c:v>
                </c:pt>
                <c:pt idx="7190">
                  <c:v>1.381999999999999</c:v>
                </c:pt>
                <c:pt idx="7191">
                  <c:v>1.381</c:v>
                </c:pt>
                <c:pt idx="7192">
                  <c:v>1.381</c:v>
                </c:pt>
                <c:pt idx="7193">
                  <c:v>1.381</c:v>
                </c:pt>
                <c:pt idx="7194">
                  <c:v>1.381</c:v>
                </c:pt>
                <c:pt idx="7195">
                  <c:v>1.381</c:v>
                </c:pt>
                <c:pt idx="7196">
                  <c:v>1.3800000000000001</c:v>
                </c:pt>
                <c:pt idx="7197">
                  <c:v>1.3800000000000001</c:v>
                </c:pt>
                <c:pt idx="7198">
                  <c:v>1.3800000000000001</c:v>
                </c:pt>
                <c:pt idx="7199">
                  <c:v>1.3800000000000001</c:v>
                </c:pt>
                <c:pt idx="7200">
                  <c:v>1.3800000000000001</c:v>
                </c:pt>
                <c:pt idx="7201">
                  <c:v>1.3800000000000001</c:v>
                </c:pt>
                <c:pt idx="7202">
                  <c:v>1.379</c:v>
                </c:pt>
                <c:pt idx="7203">
                  <c:v>1.379</c:v>
                </c:pt>
                <c:pt idx="7204">
                  <c:v>1.379</c:v>
                </c:pt>
                <c:pt idx="7205">
                  <c:v>1.379</c:v>
                </c:pt>
                <c:pt idx="7206">
                  <c:v>1.379</c:v>
                </c:pt>
                <c:pt idx="7207">
                  <c:v>1.377999999999999</c:v>
                </c:pt>
                <c:pt idx="7208">
                  <c:v>1.377999999999999</c:v>
                </c:pt>
                <c:pt idx="7209">
                  <c:v>1.377999999999999</c:v>
                </c:pt>
                <c:pt idx="7210">
                  <c:v>1.377999999999999</c:v>
                </c:pt>
                <c:pt idx="7211">
                  <c:v>1.377999999999999</c:v>
                </c:pt>
                <c:pt idx="7212">
                  <c:v>1.377</c:v>
                </c:pt>
                <c:pt idx="7213">
                  <c:v>1.377</c:v>
                </c:pt>
                <c:pt idx="7214">
                  <c:v>1.377</c:v>
                </c:pt>
                <c:pt idx="7215">
                  <c:v>1.377</c:v>
                </c:pt>
                <c:pt idx="7216">
                  <c:v>1.377</c:v>
                </c:pt>
                <c:pt idx="7217">
                  <c:v>1.375999999999999</c:v>
                </c:pt>
                <c:pt idx="7218">
                  <c:v>1.375999999999999</c:v>
                </c:pt>
                <c:pt idx="7219">
                  <c:v>1.375999999999999</c:v>
                </c:pt>
                <c:pt idx="7220">
                  <c:v>1.375999999999999</c:v>
                </c:pt>
                <c:pt idx="7221">
                  <c:v>1.375999999999999</c:v>
                </c:pt>
                <c:pt idx="7222">
                  <c:v>1.375</c:v>
                </c:pt>
                <c:pt idx="7223">
                  <c:v>1.375</c:v>
                </c:pt>
                <c:pt idx="7224">
                  <c:v>1.375</c:v>
                </c:pt>
                <c:pt idx="7225">
                  <c:v>1.375</c:v>
                </c:pt>
                <c:pt idx="7226">
                  <c:v>1.375</c:v>
                </c:pt>
                <c:pt idx="7227">
                  <c:v>1.3740000000000001</c:v>
                </c:pt>
                <c:pt idx="7228">
                  <c:v>1.3740000000000001</c:v>
                </c:pt>
                <c:pt idx="7229">
                  <c:v>1.3740000000000001</c:v>
                </c:pt>
                <c:pt idx="7230">
                  <c:v>1.3740000000000001</c:v>
                </c:pt>
                <c:pt idx="7231">
                  <c:v>1.3740000000000001</c:v>
                </c:pt>
                <c:pt idx="7232">
                  <c:v>1.373</c:v>
                </c:pt>
                <c:pt idx="7233">
                  <c:v>1.373</c:v>
                </c:pt>
                <c:pt idx="7234">
                  <c:v>1.373</c:v>
                </c:pt>
                <c:pt idx="7235">
                  <c:v>1.373</c:v>
                </c:pt>
                <c:pt idx="7236">
                  <c:v>1.373</c:v>
                </c:pt>
                <c:pt idx="7237">
                  <c:v>1.373</c:v>
                </c:pt>
                <c:pt idx="7238">
                  <c:v>1.3720000000000001</c:v>
                </c:pt>
                <c:pt idx="7239">
                  <c:v>1.3720000000000001</c:v>
                </c:pt>
                <c:pt idx="7240">
                  <c:v>1.3720000000000001</c:v>
                </c:pt>
                <c:pt idx="7241">
                  <c:v>1.3720000000000001</c:v>
                </c:pt>
                <c:pt idx="7242">
                  <c:v>1.3720000000000001</c:v>
                </c:pt>
                <c:pt idx="7243">
                  <c:v>1.371</c:v>
                </c:pt>
                <c:pt idx="7244">
                  <c:v>1.371</c:v>
                </c:pt>
                <c:pt idx="7245">
                  <c:v>1.371</c:v>
                </c:pt>
                <c:pt idx="7246">
                  <c:v>1.371</c:v>
                </c:pt>
                <c:pt idx="7247">
                  <c:v>1.371</c:v>
                </c:pt>
                <c:pt idx="7248">
                  <c:v>1.37</c:v>
                </c:pt>
                <c:pt idx="7249">
                  <c:v>1.37</c:v>
                </c:pt>
                <c:pt idx="7250">
                  <c:v>1.37</c:v>
                </c:pt>
                <c:pt idx="7251">
                  <c:v>1.37</c:v>
                </c:pt>
                <c:pt idx="7252">
                  <c:v>1.37</c:v>
                </c:pt>
                <c:pt idx="7253">
                  <c:v>1.369</c:v>
                </c:pt>
                <c:pt idx="7254">
                  <c:v>1.369</c:v>
                </c:pt>
                <c:pt idx="7255">
                  <c:v>1.369</c:v>
                </c:pt>
                <c:pt idx="7256">
                  <c:v>1.369</c:v>
                </c:pt>
                <c:pt idx="7257">
                  <c:v>1.369</c:v>
                </c:pt>
                <c:pt idx="7258">
                  <c:v>1.3680000000000001</c:v>
                </c:pt>
                <c:pt idx="7259">
                  <c:v>1.3680000000000001</c:v>
                </c:pt>
                <c:pt idx="7260">
                  <c:v>1.3680000000000001</c:v>
                </c:pt>
                <c:pt idx="7261">
                  <c:v>1.3680000000000001</c:v>
                </c:pt>
                <c:pt idx="7262">
                  <c:v>1.3680000000000001</c:v>
                </c:pt>
                <c:pt idx="7263">
                  <c:v>1.3680000000000001</c:v>
                </c:pt>
                <c:pt idx="7264">
                  <c:v>1.367</c:v>
                </c:pt>
                <c:pt idx="7265">
                  <c:v>1.367</c:v>
                </c:pt>
                <c:pt idx="7266">
                  <c:v>1.367</c:v>
                </c:pt>
                <c:pt idx="7267">
                  <c:v>1.367</c:v>
                </c:pt>
                <c:pt idx="7268">
                  <c:v>1.367</c:v>
                </c:pt>
                <c:pt idx="7269">
                  <c:v>1.3660000000000001</c:v>
                </c:pt>
                <c:pt idx="7270">
                  <c:v>1.3660000000000001</c:v>
                </c:pt>
                <c:pt idx="7271">
                  <c:v>1.3660000000000001</c:v>
                </c:pt>
                <c:pt idx="7272">
                  <c:v>1.3660000000000001</c:v>
                </c:pt>
                <c:pt idx="7273">
                  <c:v>1.3660000000000001</c:v>
                </c:pt>
                <c:pt idx="7274">
                  <c:v>1.365</c:v>
                </c:pt>
                <c:pt idx="7275">
                  <c:v>1.365</c:v>
                </c:pt>
                <c:pt idx="7276">
                  <c:v>1.365</c:v>
                </c:pt>
                <c:pt idx="7277">
                  <c:v>1.365</c:v>
                </c:pt>
                <c:pt idx="7278">
                  <c:v>1.365</c:v>
                </c:pt>
                <c:pt idx="7279">
                  <c:v>1.3640000000000001</c:v>
                </c:pt>
                <c:pt idx="7280">
                  <c:v>1.3640000000000001</c:v>
                </c:pt>
                <c:pt idx="7281">
                  <c:v>1.3640000000000001</c:v>
                </c:pt>
                <c:pt idx="7282">
                  <c:v>1.3640000000000001</c:v>
                </c:pt>
                <c:pt idx="7283">
                  <c:v>1.3640000000000001</c:v>
                </c:pt>
                <c:pt idx="7284">
                  <c:v>1.3640000000000001</c:v>
                </c:pt>
                <c:pt idx="7285">
                  <c:v>1.363</c:v>
                </c:pt>
                <c:pt idx="7286">
                  <c:v>1.363</c:v>
                </c:pt>
                <c:pt idx="7287">
                  <c:v>1.363</c:v>
                </c:pt>
                <c:pt idx="7288">
                  <c:v>1.363</c:v>
                </c:pt>
                <c:pt idx="7289">
                  <c:v>1.363</c:v>
                </c:pt>
                <c:pt idx="7290">
                  <c:v>1.3620000000000001</c:v>
                </c:pt>
                <c:pt idx="7291">
                  <c:v>1.3620000000000001</c:v>
                </c:pt>
                <c:pt idx="7292">
                  <c:v>1.3620000000000001</c:v>
                </c:pt>
                <c:pt idx="7293">
                  <c:v>1.3620000000000001</c:v>
                </c:pt>
                <c:pt idx="7294">
                  <c:v>1.3620000000000001</c:v>
                </c:pt>
                <c:pt idx="7295">
                  <c:v>1.361</c:v>
                </c:pt>
                <c:pt idx="7296">
                  <c:v>1.361</c:v>
                </c:pt>
                <c:pt idx="7297">
                  <c:v>1.361</c:v>
                </c:pt>
                <c:pt idx="7298">
                  <c:v>1.361</c:v>
                </c:pt>
                <c:pt idx="7299">
                  <c:v>1.361</c:v>
                </c:pt>
                <c:pt idx="7300">
                  <c:v>1.36</c:v>
                </c:pt>
                <c:pt idx="7301">
                  <c:v>1.36</c:v>
                </c:pt>
                <c:pt idx="7302">
                  <c:v>1.36</c:v>
                </c:pt>
                <c:pt idx="7303">
                  <c:v>1.36</c:v>
                </c:pt>
                <c:pt idx="7304">
                  <c:v>1.36</c:v>
                </c:pt>
                <c:pt idx="7305">
                  <c:v>1.36</c:v>
                </c:pt>
                <c:pt idx="7306">
                  <c:v>1.359</c:v>
                </c:pt>
                <c:pt idx="7307">
                  <c:v>1.359</c:v>
                </c:pt>
                <c:pt idx="7308">
                  <c:v>1.359</c:v>
                </c:pt>
                <c:pt idx="7309">
                  <c:v>1.359</c:v>
                </c:pt>
                <c:pt idx="7310">
                  <c:v>1.359</c:v>
                </c:pt>
                <c:pt idx="7311">
                  <c:v>1.3580000000000001</c:v>
                </c:pt>
                <c:pt idx="7312">
                  <c:v>1.3580000000000001</c:v>
                </c:pt>
                <c:pt idx="7313">
                  <c:v>1.3580000000000001</c:v>
                </c:pt>
                <c:pt idx="7314">
                  <c:v>1.3580000000000001</c:v>
                </c:pt>
                <c:pt idx="7315">
                  <c:v>1.3580000000000001</c:v>
                </c:pt>
                <c:pt idx="7316">
                  <c:v>1.357</c:v>
                </c:pt>
                <c:pt idx="7317">
                  <c:v>1.357</c:v>
                </c:pt>
                <c:pt idx="7318">
                  <c:v>1.357</c:v>
                </c:pt>
                <c:pt idx="7319">
                  <c:v>1.357</c:v>
                </c:pt>
                <c:pt idx="7320">
                  <c:v>1.357</c:v>
                </c:pt>
                <c:pt idx="7321">
                  <c:v>1.357</c:v>
                </c:pt>
                <c:pt idx="7322">
                  <c:v>1.3560000000000001</c:v>
                </c:pt>
                <c:pt idx="7323">
                  <c:v>1.3560000000000001</c:v>
                </c:pt>
                <c:pt idx="7324">
                  <c:v>1.3560000000000001</c:v>
                </c:pt>
                <c:pt idx="7325">
                  <c:v>1.3560000000000001</c:v>
                </c:pt>
                <c:pt idx="7326">
                  <c:v>1.3560000000000001</c:v>
                </c:pt>
                <c:pt idx="7327">
                  <c:v>1.355</c:v>
                </c:pt>
                <c:pt idx="7328">
                  <c:v>1.355</c:v>
                </c:pt>
                <c:pt idx="7329">
                  <c:v>1.355</c:v>
                </c:pt>
                <c:pt idx="7330">
                  <c:v>1.355</c:v>
                </c:pt>
                <c:pt idx="7331">
                  <c:v>1.355</c:v>
                </c:pt>
                <c:pt idx="7332">
                  <c:v>1.3540000000000001</c:v>
                </c:pt>
                <c:pt idx="7333">
                  <c:v>1.3540000000000001</c:v>
                </c:pt>
                <c:pt idx="7334">
                  <c:v>1.3540000000000001</c:v>
                </c:pt>
                <c:pt idx="7335">
                  <c:v>1.3540000000000001</c:v>
                </c:pt>
                <c:pt idx="7336">
                  <c:v>1.3540000000000001</c:v>
                </c:pt>
                <c:pt idx="7337">
                  <c:v>1.3540000000000001</c:v>
                </c:pt>
                <c:pt idx="7338">
                  <c:v>1.353</c:v>
                </c:pt>
                <c:pt idx="7339">
                  <c:v>1.353</c:v>
                </c:pt>
                <c:pt idx="7340">
                  <c:v>1.353</c:v>
                </c:pt>
                <c:pt idx="7341">
                  <c:v>1.353</c:v>
                </c:pt>
                <c:pt idx="7342">
                  <c:v>1.353</c:v>
                </c:pt>
                <c:pt idx="7343">
                  <c:v>1.3520000000000001</c:v>
                </c:pt>
                <c:pt idx="7344">
                  <c:v>1.3520000000000001</c:v>
                </c:pt>
                <c:pt idx="7345">
                  <c:v>1.3520000000000001</c:v>
                </c:pt>
                <c:pt idx="7346">
                  <c:v>1.3520000000000001</c:v>
                </c:pt>
                <c:pt idx="7347">
                  <c:v>1.3520000000000001</c:v>
                </c:pt>
                <c:pt idx="7348">
                  <c:v>1.351</c:v>
                </c:pt>
                <c:pt idx="7349">
                  <c:v>1.351</c:v>
                </c:pt>
                <c:pt idx="7350">
                  <c:v>1.351</c:v>
                </c:pt>
                <c:pt idx="7351">
                  <c:v>1.351</c:v>
                </c:pt>
                <c:pt idx="7352">
                  <c:v>1.351</c:v>
                </c:pt>
                <c:pt idx="7353">
                  <c:v>1.351</c:v>
                </c:pt>
                <c:pt idx="7354">
                  <c:v>1.35</c:v>
                </c:pt>
                <c:pt idx="7355">
                  <c:v>1.35</c:v>
                </c:pt>
                <c:pt idx="7356">
                  <c:v>1.35</c:v>
                </c:pt>
                <c:pt idx="7357">
                  <c:v>1.35</c:v>
                </c:pt>
                <c:pt idx="7358">
                  <c:v>1.35</c:v>
                </c:pt>
                <c:pt idx="7359">
                  <c:v>1.349</c:v>
                </c:pt>
                <c:pt idx="7360">
                  <c:v>1.349</c:v>
                </c:pt>
                <c:pt idx="7361">
                  <c:v>1.349</c:v>
                </c:pt>
                <c:pt idx="7362">
                  <c:v>1.349</c:v>
                </c:pt>
                <c:pt idx="7363">
                  <c:v>1.349</c:v>
                </c:pt>
                <c:pt idx="7364">
                  <c:v>1.3480000000000001</c:v>
                </c:pt>
                <c:pt idx="7365">
                  <c:v>1.3480000000000001</c:v>
                </c:pt>
                <c:pt idx="7366">
                  <c:v>1.3480000000000001</c:v>
                </c:pt>
                <c:pt idx="7367">
                  <c:v>1.3480000000000001</c:v>
                </c:pt>
                <c:pt idx="7368">
                  <c:v>1.3480000000000001</c:v>
                </c:pt>
                <c:pt idx="7369">
                  <c:v>1.3480000000000001</c:v>
                </c:pt>
                <c:pt idx="7370">
                  <c:v>1.347</c:v>
                </c:pt>
                <c:pt idx="7371">
                  <c:v>1.347</c:v>
                </c:pt>
                <c:pt idx="7372">
                  <c:v>1.347</c:v>
                </c:pt>
                <c:pt idx="7373">
                  <c:v>1.347</c:v>
                </c:pt>
                <c:pt idx="7374">
                  <c:v>1.347</c:v>
                </c:pt>
                <c:pt idx="7375">
                  <c:v>1.3460000000000001</c:v>
                </c:pt>
                <c:pt idx="7376">
                  <c:v>1.3460000000000001</c:v>
                </c:pt>
                <c:pt idx="7377">
                  <c:v>1.3460000000000001</c:v>
                </c:pt>
                <c:pt idx="7378">
                  <c:v>1.3460000000000001</c:v>
                </c:pt>
                <c:pt idx="7379">
                  <c:v>1.3460000000000001</c:v>
                </c:pt>
                <c:pt idx="7380">
                  <c:v>1.345</c:v>
                </c:pt>
                <c:pt idx="7381">
                  <c:v>1.345</c:v>
                </c:pt>
                <c:pt idx="7382">
                  <c:v>1.345</c:v>
                </c:pt>
                <c:pt idx="7383">
                  <c:v>1.345</c:v>
                </c:pt>
                <c:pt idx="7384">
                  <c:v>1.345</c:v>
                </c:pt>
                <c:pt idx="7385">
                  <c:v>1.345</c:v>
                </c:pt>
                <c:pt idx="7386">
                  <c:v>1.3440000000000001</c:v>
                </c:pt>
                <c:pt idx="7387">
                  <c:v>1.3440000000000001</c:v>
                </c:pt>
                <c:pt idx="7388">
                  <c:v>1.3440000000000001</c:v>
                </c:pt>
                <c:pt idx="7389">
                  <c:v>1.3440000000000001</c:v>
                </c:pt>
                <c:pt idx="7390">
                  <c:v>1.3440000000000001</c:v>
                </c:pt>
                <c:pt idx="7391">
                  <c:v>1.343</c:v>
                </c:pt>
                <c:pt idx="7392">
                  <c:v>1.343</c:v>
                </c:pt>
                <c:pt idx="7393">
                  <c:v>1.343</c:v>
                </c:pt>
                <c:pt idx="7394">
                  <c:v>1.343</c:v>
                </c:pt>
                <c:pt idx="7395">
                  <c:v>1.343</c:v>
                </c:pt>
                <c:pt idx="7396">
                  <c:v>1.343</c:v>
                </c:pt>
                <c:pt idx="7397">
                  <c:v>1.3420000000000001</c:v>
                </c:pt>
                <c:pt idx="7398">
                  <c:v>1.3420000000000001</c:v>
                </c:pt>
                <c:pt idx="7399">
                  <c:v>1.3420000000000001</c:v>
                </c:pt>
                <c:pt idx="7400">
                  <c:v>1.3420000000000001</c:v>
                </c:pt>
                <c:pt idx="7401">
                  <c:v>1.3420000000000001</c:v>
                </c:pt>
                <c:pt idx="7402">
                  <c:v>1.341</c:v>
                </c:pt>
                <c:pt idx="7403">
                  <c:v>1.341</c:v>
                </c:pt>
                <c:pt idx="7404">
                  <c:v>1.341</c:v>
                </c:pt>
                <c:pt idx="7405">
                  <c:v>1.341</c:v>
                </c:pt>
                <c:pt idx="7406">
                  <c:v>1.341</c:v>
                </c:pt>
                <c:pt idx="7407">
                  <c:v>1.341</c:v>
                </c:pt>
                <c:pt idx="7408">
                  <c:v>1.34</c:v>
                </c:pt>
                <c:pt idx="7409">
                  <c:v>1.34</c:v>
                </c:pt>
                <c:pt idx="7410">
                  <c:v>1.34</c:v>
                </c:pt>
                <c:pt idx="7411">
                  <c:v>1.34</c:v>
                </c:pt>
                <c:pt idx="7412">
                  <c:v>1.34</c:v>
                </c:pt>
                <c:pt idx="7413">
                  <c:v>1.339</c:v>
                </c:pt>
                <c:pt idx="7414">
                  <c:v>1.339</c:v>
                </c:pt>
                <c:pt idx="7415">
                  <c:v>1.339</c:v>
                </c:pt>
                <c:pt idx="7416">
                  <c:v>1.339</c:v>
                </c:pt>
                <c:pt idx="7417">
                  <c:v>1.339</c:v>
                </c:pt>
                <c:pt idx="7418">
                  <c:v>1.3380000000000001</c:v>
                </c:pt>
                <c:pt idx="7419">
                  <c:v>1.3380000000000001</c:v>
                </c:pt>
                <c:pt idx="7420">
                  <c:v>1.3380000000000001</c:v>
                </c:pt>
                <c:pt idx="7421">
                  <c:v>1.3380000000000001</c:v>
                </c:pt>
                <c:pt idx="7422">
                  <c:v>1.3380000000000001</c:v>
                </c:pt>
                <c:pt idx="7423">
                  <c:v>1.3380000000000001</c:v>
                </c:pt>
                <c:pt idx="7424">
                  <c:v>1.337</c:v>
                </c:pt>
                <c:pt idx="7425">
                  <c:v>1.337</c:v>
                </c:pt>
                <c:pt idx="7426">
                  <c:v>1.337</c:v>
                </c:pt>
                <c:pt idx="7427">
                  <c:v>1.337</c:v>
                </c:pt>
                <c:pt idx="7428">
                  <c:v>1.337</c:v>
                </c:pt>
                <c:pt idx="7429">
                  <c:v>1.3360000000000001</c:v>
                </c:pt>
                <c:pt idx="7430">
                  <c:v>1.3360000000000001</c:v>
                </c:pt>
                <c:pt idx="7431">
                  <c:v>1.3360000000000001</c:v>
                </c:pt>
                <c:pt idx="7432">
                  <c:v>1.3360000000000001</c:v>
                </c:pt>
                <c:pt idx="7433">
                  <c:v>1.3360000000000001</c:v>
                </c:pt>
                <c:pt idx="7434">
                  <c:v>1.3360000000000001</c:v>
                </c:pt>
                <c:pt idx="7435">
                  <c:v>1.335</c:v>
                </c:pt>
                <c:pt idx="7436">
                  <c:v>1.335</c:v>
                </c:pt>
                <c:pt idx="7437">
                  <c:v>1.335</c:v>
                </c:pt>
                <c:pt idx="7438">
                  <c:v>1.335</c:v>
                </c:pt>
                <c:pt idx="7439">
                  <c:v>1.335</c:v>
                </c:pt>
                <c:pt idx="7440">
                  <c:v>1.3340000000000001</c:v>
                </c:pt>
                <c:pt idx="7441">
                  <c:v>1.3340000000000001</c:v>
                </c:pt>
                <c:pt idx="7442">
                  <c:v>1.3340000000000001</c:v>
                </c:pt>
                <c:pt idx="7443">
                  <c:v>1.3340000000000001</c:v>
                </c:pt>
                <c:pt idx="7444">
                  <c:v>1.3340000000000001</c:v>
                </c:pt>
                <c:pt idx="7445">
                  <c:v>1.3340000000000001</c:v>
                </c:pt>
                <c:pt idx="7446">
                  <c:v>1.333</c:v>
                </c:pt>
                <c:pt idx="7447">
                  <c:v>1.333</c:v>
                </c:pt>
                <c:pt idx="7448">
                  <c:v>1.333</c:v>
                </c:pt>
                <c:pt idx="7449">
                  <c:v>1.333</c:v>
                </c:pt>
                <c:pt idx="7450">
                  <c:v>1.333</c:v>
                </c:pt>
                <c:pt idx="7451">
                  <c:v>1.3320000000000001</c:v>
                </c:pt>
                <c:pt idx="7452">
                  <c:v>1.3320000000000001</c:v>
                </c:pt>
                <c:pt idx="7453">
                  <c:v>1.3320000000000001</c:v>
                </c:pt>
                <c:pt idx="7454">
                  <c:v>1.3320000000000001</c:v>
                </c:pt>
                <c:pt idx="7455">
                  <c:v>1.3320000000000001</c:v>
                </c:pt>
                <c:pt idx="7456">
                  <c:v>1.3320000000000001</c:v>
                </c:pt>
                <c:pt idx="7457">
                  <c:v>1.331</c:v>
                </c:pt>
                <c:pt idx="7458">
                  <c:v>1.331</c:v>
                </c:pt>
                <c:pt idx="7459">
                  <c:v>1.331</c:v>
                </c:pt>
                <c:pt idx="7460">
                  <c:v>1.331</c:v>
                </c:pt>
                <c:pt idx="7461">
                  <c:v>1.331</c:v>
                </c:pt>
                <c:pt idx="7462">
                  <c:v>1.33</c:v>
                </c:pt>
                <c:pt idx="7463">
                  <c:v>1.33</c:v>
                </c:pt>
                <c:pt idx="7464">
                  <c:v>1.33</c:v>
                </c:pt>
                <c:pt idx="7465">
                  <c:v>1.33</c:v>
                </c:pt>
                <c:pt idx="7466">
                  <c:v>1.33</c:v>
                </c:pt>
                <c:pt idx="7467">
                  <c:v>1.33</c:v>
                </c:pt>
                <c:pt idx="7468">
                  <c:v>1.329</c:v>
                </c:pt>
                <c:pt idx="7469">
                  <c:v>1.329</c:v>
                </c:pt>
                <c:pt idx="7470">
                  <c:v>1.329</c:v>
                </c:pt>
                <c:pt idx="7471">
                  <c:v>1.329</c:v>
                </c:pt>
                <c:pt idx="7472">
                  <c:v>1.329</c:v>
                </c:pt>
                <c:pt idx="7473">
                  <c:v>1.3280000000000001</c:v>
                </c:pt>
                <c:pt idx="7474">
                  <c:v>1.3280000000000001</c:v>
                </c:pt>
                <c:pt idx="7475">
                  <c:v>1.3280000000000001</c:v>
                </c:pt>
                <c:pt idx="7476">
                  <c:v>1.3280000000000001</c:v>
                </c:pt>
                <c:pt idx="7477">
                  <c:v>1.3280000000000001</c:v>
                </c:pt>
                <c:pt idx="7478">
                  <c:v>1.3280000000000001</c:v>
                </c:pt>
                <c:pt idx="7479">
                  <c:v>1.327</c:v>
                </c:pt>
                <c:pt idx="7480">
                  <c:v>1.327</c:v>
                </c:pt>
                <c:pt idx="7481">
                  <c:v>1.327</c:v>
                </c:pt>
                <c:pt idx="7482">
                  <c:v>1.327</c:v>
                </c:pt>
                <c:pt idx="7483">
                  <c:v>1.327</c:v>
                </c:pt>
                <c:pt idx="7484">
                  <c:v>1.3260000000000001</c:v>
                </c:pt>
                <c:pt idx="7485">
                  <c:v>1.3260000000000001</c:v>
                </c:pt>
                <c:pt idx="7486">
                  <c:v>1.3260000000000001</c:v>
                </c:pt>
                <c:pt idx="7487">
                  <c:v>1.3260000000000001</c:v>
                </c:pt>
                <c:pt idx="7488">
                  <c:v>1.3260000000000001</c:v>
                </c:pt>
                <c:pt idx="7489">
                  <c:v>1.3260000000000001</c:v>
                </c:pt>
                <c:pt idx="7490">
                  <c:v>1.325</c:v>
                </c:pt>
                <c:pt idx="7491">
                  <c:v>1.325</c:v>
                </c:pt>
                <c:pt idx="7492">
                  <c:v>1.325</c:v>
                </c:pt>
                <c:pt idx="7493">
                  <c:v>1.325</c:v>
                </c:pt>
                <c:pt idx="7494">
                  <c:v>1.325</c:v>
                </c:pt>
                <c:pt idx="7495">
                  <c:v>1.3240000000000001</c:v>
                </c:pt>
                <c:pt idx="7496">
                  <c:v>1.3240000000000001</c:v>
                </c:pt>
                <c:pt idx="7497">
                  <c:v>1.3240000000000001</c:v>
                </c:pt>
                <c:pt idx="7498">
                  <c:v>1.3240000000000001</c:v>
                </c:pt>
                <c:pt idx="7499">
                  <c:v>1.3240000000000001</c:v>
                </c:pt>
                <c:pt idx="7500">
                  <c:v>1.3240000000000001</c:v>
                </c:pt>
                <c:pt idx="7501">
                  <c:v>1.323</c:v>
                </c:pt>
                <c:pt idx="7502">
                  <c:v>1.323</c:v>
                </c:pt>
                <c:pt idx="7503">
                  <c:v>1.323</c:v>
                </c:pt>
                <c:pt idx="7504">
                  <c:v>1.323</c:v>
                </c:pt>
                <c:pt idx="7505">
                  <c:v>1.323</c:v>
                </c:pt>
                <c:pt idx="7506">
                  <c:v>1.323</c:v>
                </c:pt>
                <c:pt idx="7507">
                  <c:v>1.3220000000000001</c:v>
                </c:pt>
                <c:pt idx="7508">
                  <c:v>1.3220000000000001</c:v>
                </c:pt>
                <c:pt idx="7509">
                  <c:v>1.3220000000000001</c:v>
                </c:pt>
                <c:pt idx="7510">
                  <c:v>1.3220000000000001</c:v>
                </c:pt>
                <c:pt idx="7511">
                  <c:v>1.3220000000000001</c:v>
                </c:pt>
                <c:pt idx="7512">
                  <c:v>1.321</c:v>
                </c:pt>
                <c:pt idx="7513">
                  <c:v>1.321</c:v>
                </c:pt>
                <c:pt idx="7514">
                  <c:v>1.321</c:v>
                </c:pt>
                <c:pt idx="7515">
                  <c:v>1.321</c:v>
                </c:pt>
                <c:pt idx="7516">
                  <c:v>1.321</c:v>
                </c:pt>
                <c:pt idx="7517">
                  <c:v>1.321</c:v>
                </c:pt>
                <c:pt idx="7518">
                  <c:v>1.32</c:v>
                </c:pt>
                <c:pt idx="7519">
                  <c:v>1.32</c:v>
                </c:pt>
                <c:pt idx="7520">
                  <c:v>1.32</c:v>
                </c:pt>
                <c:pt idx="7521">
                  <c:v>1.32</c:v>
                </c:pt>
                <c:pt idx="7522">
                  <c:v>1.32</c:v>
                </c:pt>
                <c:pt idx="7523">
                  <c:v>1.319</c:v>
                </c:pt>
                <c:pt idx="7524">
                  <c:v>1.319</c:v>
                </c:pt>
                <c:pt idx="7525">
                  <c:v>1.319</c:v>
                </c:pt>
                <c:pt idx="7526">
                  <c:v>1.319</c:v>
                </c:pt>
                <c:pt idx="7527">
                  <c:v>1.319</c:v>
                </c:pt>
                <c:pt idx="7528">
                  <c:v>1.319</c:v>
                </c:pt>
                <c:pt idx="7529">
                  <c:v>1.3180000000000001</c:v>
                </c:pt>
                <c:pt idx="7530">
                  <c:v>1.3180000000000001</c:v>
                </c:pt>
                <c:pt idx="7531">
                  <c:v>1.3180000000000001</c:v>
                </c:pt>
                <c:pt idx="7532">
                  <c:v>1.3180000000000001</c:v>
                </c:pt>
                <c:pt idx="7533">
                  <c:v>1.3180000000000001</c:v>
                </c:pt>
                <c:pt idx="7534">
                  <c:v>1.3180000000000001</c:v>
                </c:pt>
                <c:pt idx="7535">
                  <c:v>1.3169999999999991</c:v>
                </c:pt>
                <c:pt idx="7536">
                  <c:v>1.3169999999999991</c:v>
                </c:pt>
                <c:pt idx="7537">
                  <c:v>1.3169999999999991</c:v>
                </c:pt>
                <c:pt idx="7538">
                  <c:v>1.3169999999999991</c:v>
                </c:pt>
                <c:pt idx="7539">
                  <c:v>1.3169999999999991</c:v>
                </c:pt>
                <c:pt idx="7540">
                  <c:v>1.3160000000000001</c:v>
                </c:pt>
                <c:pt idx="7541">
                  <c:v>1.3160000000000001</c:v>
                </c:pt>
                <c:pt idx="7542">
                  <c:v>1.3160000000000001</c:v>
                </c:pt>
                <c:pt idx="7543">
                  <c:v>1.3160000000000001</c:v>
                </c:pt>
                <c:pt idx="7544">
                  <c:v>1.3160000000000001</c:v>
                </c:pt>
                <c:pt idx="7545">
                  <c:v>1.3160000000000001</c:v>
                </c:pt>
                <c:pt idx="7546">
                  <c:v>1.3149999999999991</c:v>
                </c:pt>
                <c:pt idx="7547">
                  <c:v>1.3149999999999991</c:v>
                </c:pt>
                <c:pt idx="7548">
                  <c:v>1.3149999999999991</c:v>
                </c:pt>
                <c:pt idx="7549">
                  <c:v>1.3149999999999991</c:v>
                </c:pt>
                <c:pt idx="7550">
                  <c:v>1.3149999999999991</c:v>
                </c:pt>
                <c:pt idx="7551">
                  <c:v>1.3140000000000001</c:v>
                </c:pt>
                <c:pt idx="7552">
                  <c:v>1.3140000000000001</c:v>
                </c:pt>
                <c:pt idx="7553">
                  <c:v>1.3140000000000001</c:v>
                </c:pt>
                <c:pt idx="7554">
                  <c:v>1.3140000000000001</c:v>
                </c:pt>
                <c:pt idx="7555">
                  <c:v>1.3140000000000001</c:v>
                </c:pt>
                <c:pt idx="7556">
                  <c:v>1.3140000000000001</c:v>
                </c:pt>
                <c:pt idx="7557">
                  <c:v>1.3129999999999991</c:v>
                </c:pt>
                <c:pt idx="7558">
                  <c:v>1.3129999999999991</c:v>
                </c:pt>
                <c:pt idx="7559">
                  <c:v>1.3129999999999991</c:v>
                </c:pt>
                <c:pt idx="7560">
                  <c:v>1.3129999999999991</c:v>
                </c:pt>
                <c:pt idx="7561">
                  <c:v>1.3129999999999991</c:v>
                </c:pt>
                <c:pt idx="7562">
                  <c:v>1.3129999999999991</c:v>
                </c:pt>
                <c:pt idx="7563">
                  <c:v>1.3120000000000001</c:v>
                </c:pt>
                <c:pt idx="7564">
                  <c:v>1.3120000000000001</c:v>
                </c:pt>
                <c:pt idx="7565">
                  <c:v>1.3120000000000001</c:v>
                </c:pt>
                <c:pt idx="7566">
                  <c:v>1.3120000000000001</c:v>
                </c:pt>
                <c:pt idx="7567">
                  <c:v>1.3120000000000001</c:v>
                </c:pt>
                <c:pt idx="7568">
                  <c:v>1.3109999999999991</c:v>
                </c:pt>
                <c:pt idx="7569">
                  <c:v>1.3109999999999991</c:v>
                </c:pt>
                <c:pt idx="7570">
                  <c:v>1.3109999999999991</c:v>
                </c:pt>
                <c:pt idx="7571">
                  <c:v>1.3109999999999991</c:v>
                </c:pt>
                <c:pt idx="7572">
                  <c:v>1.3109999999999991</c:v>
                </c:pt>
                <c:pt idx="7573">
                  <c:v>1.3109999999999991</c:v>
                </c:pt>
                <c:pt idx="7574">
                  <c:v>1.31</c:v>
                </c:pt>
                <c:pt idx="7575">
                  <c:v>1.31</c:v>
                </c:pt>
                <c:pt idx="7576">
                  <c:v>1.31</c:v>
                </c:pt>
                <c:pt idx="7577">
                  <c:v>1.31</c:v>
                </c:pt>
                <c:pt idx="7578">
                  <c:v>1.31</c:v>
                </c:pt>
                <c:pt idx="7579">
                  <c:v>1.31</c:v>
                </c:pt>
                <c:pt idx="7580">
                  <c:v>1.3089999999999991</c:v>
                </c:pt>
                <c:pt idx="7581">
                  <c:v>1.3089999999999991</c:v>
                </c:pt>
                <c:pt idx="7582">
                  <c:v>1.3089999999999991</c:v>
                </c:pt>
                <c:pt idx="7583">
                  <c:v>1.3089999999999991</c:v>
                </c:pt>
                <c:pt idx="7584">
                  <c:v>1.3089999999999991</c:v>
                </c:pt>
                <c:pt idx="7585">
                  <c:v>1.3089999999999991</c:v>
                </c:pt>
                <c:pt idx="7586">
                  <c:v>1.3080000000000001</c:v>
                </c:pt>
                <c:pt idx="7587">
                  <c:v>1.3080000000000001</c:v>
                </c:pt>
                <c:pt idx="7588">
                  <c:v>1.3080000000000001</c:v>
                </c:pt>
                <c:pt idx="7589">
                  <c:v>1.3080000000000001</c:v>
                </c:pt>
                <c:pt idx="7590">
                  <c:v>1.3080000000000001</c:v>
                </c:pt>
                <c:pt idx="7591">
                  <c:v>1.3069999999999991</c:v>
                </c:pt>
                <c:pt idx="7592">
                  <c:v>1.3069999999999991</c:v>
                </c:pt>
                <c:pt idx="7593">
                  <c:v>1.3069999999999991</c:v>
                </c:pt>
                <c:pt idx="7594">
                  <c:v>1.3069999999999991</c:v>
                </c:pt>
                <c:pt idx="7595">
                  <c:v>1.3069999999999991</c:v>
                </c:pt>
                <c:pt idx="7596">
                  <c:v>1.3069999999999991</c:v>
                </c:pt>
                <c:pt idx="7597">
                  <c:v>1.306</c:v>
                </c:pt>
                <c:pt idx="7598">
                  <c:v>1.306</c:v>
                </c:pt>
                <c:pt idx="7599">
                  <c:v>1.306</c:v>
                </c:pt>
                <c:pt idx="7600">
                  <c:v>1.306</c:v>
                </c:pt>
                <c:pt idx="7601">
                  <c:v>1.306</c:v>
                </c:pt>
                <c:pt idx="7602">
                  <c:v>1.306</c:v>
                </c:pt>
                <c:pt idx="7603">
                  <c:v>1.304999999999999</c:v>
                </c:pt>
                <c:pt idx="7604">
                  <c:v>1.304999999999999</c:v>
                </c:pt>
                <c:pt idx="7605">
                  <c:v>1.304999999999999</c:v>
                </c:pt>
                <c:pt idx="7606">
                  <c:v>1.304999999999999</c:v>
                </c:pt>
                <c:pt idx="7607">
                  <c:v>1.304999999999999</c:v>
                </c:pt>
                <c:pt idx="7608">
                  <c:v>1.304</c:v>
                </c:pt>
                <c:pt idx="7609">
                  <c:v>1.304</c:v>
                </c:pt>
                <c:pt idx="7610">
                  <c:v>1.304</c:v>
                </c:pt>
                <c:pt idx="7611">
                  <c:v>1.304</c:v>
                </c:pt>
                <c:pt idx="7612">
                  <c:v>1.304</c:v>
                </c:pt>
                <c:pt idx="7613">
                  <c:v>1.304</c:v>
                </c:pt>
                <c:pt idx="7614">
                  <c:v>1.302999999999999</c:v>
                </c:pt>
                <c:pt idx="7615">
                  <c:v>1.302999999999999</c:v>
                </c:pt>
                <c:pt idx="7616">
                  <c:v>1.302999999999999</c:v>
                </c:pt>
                <c:pt idx="7617">
                  <c:v>1.302999999999999</c:v>
                </c:pt>
                <c:pt idx="7618">
                  <c:v>1.302999999999999</c:v>
                </c:pt>
                <c:pt idx="7619">
                  <c:v>1.302999999999999</c:v>
                </c:pt>
                <c:pt idx="7620">
                  <c:v>1.302</c:v>
                </c:pt>
                <c:pt idx="7621">
                  <c:v>1.302</c:v>
                </c:pt>
                <c:pt idx="7622">
                  <c:v>1.302</c:v>
                </c:pt>
                <c:pt idx="7623">
                  <c:v>1.302</c:v>
                </c:pt>
                <c:pt idx="7624">
                  <c:v>1.302</c:v>
                </c:pt>
                <c:pt idx="7625">
                  <c:v>1.302</c:v>
                </c:pt>
                <c:pt idx="7626">
                  <c:v>1.300999999999999</c:v>
                </c:pt>
                <c:pt idx="7627">
                  <c:v>1.300999999999999</c:v>
                </c:pt>
                <c:pt idx="7628">
                  <c:v>1.300999999999999</c:v>
                </c:pt>
                <c:pt idx="7629">
                  <c:v>1.300999999999999</c:v>
                </c:pt>
                <c:pt idx="7630">
                  <c:v>1.300999999999999</c:v>
                </c:pt>
                <c:pt idx="7631">
                  <c:v>1.3</c:v>
                </c:pt>
                <c:pt idx="7632">
                  <c:v>1.3</c:v>
                </c:pt>
                <c:pt idx="7633">
                  <c:v>1.3</c:v>
                </c:pt>
                <c:pt idx="7634">
                  <c:v>1.3</c:v>
                </c:pt>
                <c:pt idx="7635">
                  <c:v>1.3</c:v>
                </c:pt>
                <c:pt idx="7636">
                  <c:v>1.3</c:v>
                </c:pt>
                <c:pt idx="7637">
                  <c:v>1.298999999999999</c:v>
                </c:pt>
                <c:pt idx="7638">
                  <c:v>1.298999999999999</c:v>
                </c:pt>
                <c:pt idx="7639">
                  <c:v>1.298999999999999</c:v>
                </c:pt>
                <c:pt idx="7640">
                  <c:v>1.298999999999999</c:v>
                </c:pt>
                <c:pt idx="7641">
                  <c:v>1.298999999999999</c:v>
                </c:pt>
                <c:pt idx="7642">
                  <c:v>1.298999999999999</c:v>
                </c:pt>
                <c:pt idx="7643">
                  <c:v>1.298</c:v>
                </c:pt>
                <c:pt idx="7644">
                  <c:v>1.298</c:v>
                </c:pt>
                <c:pt idx="7645">
                  <c:v>1.298</c:v>
                </c:pt>
                <c:pt idx="7646">
                  <c:v>1.298</c:v>
                </c:pt>
                <c:pt idx="7647">
                  <c:v>1.298</c:v>
                </c:pt>
                <c:pt idx="7648">
                  <c:v>1.298</c:v>
                </c:pt>
                <c:pt idx="7649">
                  <c:v>1.296999999999999</c:v>
                </c:pt>
                <c:pt idx="7650">
                  <c:v>1.296999999999999</c:v>
                </c:pt>
                <c:pt idx="7651">
                  <c:v>1.296999999999999</c:v>
                </c:pt>
                <c:pt idx="7652">
                  <c:v>1.296999999999999</c:v>
                </c:pt>
                <c:pt idx="7653">
                  <c:v>1.296999999999999</c:v>
                </c:pt>
                <c:pt idx="7654">
                  <c:v>1.296</c:v>
                </c:pt>
                <c:pt idx="7655">
                  <c:v>1.296</c:v>
                </c:pt>
                <c:pt idx="7656">
                  <c:v>1.296</c:v>
                </c:pt>
                <c:pt idx="7657">
                  <c:v>1.296</c:v>
                </c:pt>
                <c:pt idx="7658">
                  <c:v>1.296</c:v>
                </c:pt>
                <c:pt idx="7659">
                  <c:v>1.296</c:v>
                </c:pt>
                <c:pt idx="7660">
                  <c:v>1.294999999999999</c:v>
                </c:pt>
                <c:pt idx="7661">
                  <c:v>1.294999999999999</c:v>
                </c:pt>
                <c:pt idx="7662">
                  <c:v>1.294999999999999</c:v>
                </c:pt>
                <c:pt idx="7663">
                  <c:v>1.294999999999999</c:v>
                </c:pt>
                <c:pt idx="7664">
                  <c:v>1.294999999999999</c:v>
                </c:pt>
                <c:pt idx="7665">
                  <c:v>1.294999999999999</c:v>
                </c:pt>
                <c:pt idx="7666">
                  <c:v>1.294</c:v>
                </c:pt>
                <c:pt idx="7667">
                  <c:v>1.294</c:v>
                </c:pt>
                <c:pt idx="7668">
                  <c:v>1.294</c:v>
                </c:pt>
                <c:pt idx="7669">
                  <c:v>1.294</c:v>
                </c:pt>
                <c:pt idx="7670">
                  <c:v>1.294</c:v>
                </c:pt>
                <c:pt idx="7671">
                  <c:v>1.294</c:v>
                </c:pt>
                <c:pt idx="7672">
                  <c:v>1.292999999999999</c:v>
                </c:pt>
                <c:pt idx="7673">
                  <c:v>1.292999999999999</c:v>
                </c:pt>
                <c:pt idx="7674">
                  <c:v>1.292999999999999</c:v>
                </c:pt>
                <c:pt idx="7675">
                  <c:v>1.292999999999999</c:v>
                </c:pt>
                <c:pt idx="7676">
                  <c:v>1.292999999999999</c:v>
                </c:pt>
                <c:pt idx="7677">
                  <c:v>1.292999999999999</c:v>
                </c:pt>
                <c:pt idx="7678">
                  <c:v>1.292</c:v>
                </c:pt>
                <c:pt idx="7679">
                  <c:v>1.292</c:v>
                </c:pt>
                <c:pt idx="7680">
                  <c:v>1.292</c:v>
                </c:pt>
                <c:pt idx="7681">
                  <c:v>1.292</c:v>
                </c:pt>
                <c:pt idx="7682">
                  <c:v>1.292</c:v>
                </c:pt>
                <c:pt idx="7683">
                  <c:v>1.292</c:v>
                </c:pt>
                <c:pt idx="7684">
                  <c:v>1.290999999999999</c:v>
                </c:pt>
                <c:pt idx="7685">
                  <c:v>1.290999999999999</c:v>
                </c:pt>
                <c:pt idx="7686">
                  <c:v>1.290999999999999</c:v>
                </c:pt>
                <c:pt idx="7687">
                  <c:v>1.290999999999999</c:v>
                </c:pt>
                <c:pt idx="7688">
                  <c:v>1.290999999999999</c:v>
                </c:pt>
                <c:pt idx="7689">
                  <c:v>1.29</c:v>
                </c:pt>
                <c:pt idx="7690">
                  <c:v>1.29</c:v>
                </c:pt>
                <c:pt idx="7691">
                  <c:v>1.29</c:v>
                </c:pt>
                <c:pt idx="7692">
                  <c:v>1.29</c:v>
                </c:pt>
                <c:pt idx="7693">
                  <c:v>1.29</c:v>
                </c:pt>
                <c:pt idx="7694">
                  <c:v>1.29</c:v>
                </c:pt>
                <c:pt idx="7695">
                  <c:v>1.288999999999999</c:v>
                </c:pt>
                <c:pt idx="7696">
                  <c:v>1.288999999999999</c:v>
                </c:pt>
                <c:pt idx="7697">
                  <c:v>1.288999999999999</c:v>
                </c:pt>
                <c:pt idx="7698">
                  <c:v>1.288999999999999</c:v>
                </c:pt>
                <c:pt idx="7699">
                  <c:v>1.288999999999999</c:v>
                </c:pt>
                <c:pt idx="7700">
                  <c:v>1.288999999999999</c:v>
                </c:pt>
                <c:pt idx="7701">
                  <c:v>1.288</c:v>
                </c:pt>
                <c:pt idx="7702">
                  <c:v>1.288</c:v>
                </c:pt>
                <c:pt idx="7703">
                  <c:v>1.288</c:v>
                </c:pt>
                <c:pt idx="7704">
                  <c:v>1.288</c:v>
                </c:pt>
                <c:pt idx="7705">
                  <c:v>1.288</c:v>
                </c:pt>
                <c:pt idx="7706">
                  <c:v>1.288</c:v>
                </c:pt>
                <c:pt idx="7707">
                  <c:v>1.286999999999999</c:v>
                </c:pt>
                <c:pt idx="7708">
                  <c:v>1.286999999999999</c:v>
                </c:pt>
                <c:pt idx="7709">
                  <c:v>1.286999999999999</c:v>
                </c:pt>
                <c:pt idx="7710">
                  <c:v>1.286999999999999</c:v>
                </c:pt>
                <c:pt idx="7711">
                  <c:v>1.286999999999999</c:v>
                </c:pt>
                <c:pt idx="7712">
                  <c:v>1.286999999999999</c:v>
                </c:pt>
                <c:pt idx="7713">
                  <c:v>1.286</c:v>
                </c:pt>
                <c:pt idx="7714">
                  <c:v>1.286</c:v>
                </c:pt>
                <c:pt idx="7715">
                  <c:v>1.286</c:v>
                </c:pt>
                <c:pt idx="7716">
                  <c:v>1.286</c:v>
                </c:pt>
                <c:pt idx="7717">
                  <c:v>1.286</c:v>
                </c:pt>
                <c:pt idx="7718">
                  <c:v>1.286</c:v>
                </c:pt>
                <c:pt idx="7719">
                  <c:v>1.284999999999999</c:v>
                </c:pt>
                <c:pt idx="7720">
                  <c:v>1.284999999999999</c:v>
                </c:pt>
                <c:pt idx="7721">
                  <c:v>1.284999999999999</c:v>
                </c:pt>
                <c:pt idx="7722">
                  <c:v>1.284999999999999</c:v>
                </c:pt>
                <c:pt idx="7723">
                  <c:v>1.284999999999999</c:v>
                </c:pt>
                <c:pt idx="7724">
                  <c:v>1.284999999999999</c:v>
                </c:pt>
                <c:pt idx="7725">
                  <c:v>1.284</c:v>
                </c:pt>
                <c:pt idx="7726">
                  <c:v>1.284</c:v>
                </c:pt>
                <c:pt idx="7727">
                  <c:v>1.284</c:v>
                </c:pt>
                <c:pt idx="7728">
                  <c:v>1.284</c:v>
                </c:pt>
                <c:pt idx="7729">
                  <c:v>1.284</c:v>
                </c:pt>
                <c:pt idx="7730">
                  <c:v>1.284</c:v>
                </c:pt>
                <c:pt idx="7731">
                  <c:v>1.282999999999999</c:v>
                </c:pt>
                <c:pt idx="7732">
                  <c:v>1.282999999999999</c:v>
                </c:pt>
                <c:pt idx="7733">
                  <c:v>1.282999999999999</c:v>
                </c:pt>
                <c:pt idx="7734">
                  <c:v>1.282999999999999</c:v>
                </c:pt>
                <c:pt idx="7735">
                  <c:v>1.282999999999999</c:v>
                </c:pt>
                <c:pt idx="7736">
                  <c:v>1.282999999999999</c:v>
                </c:pt>
                <c:pt idx="7737">
                  <c:v>1.282</c:v>
                </c:pt>
                <c:pt idx="7738">
                  <c:v>1.282</c:v>
                </c:pt>
                <c:pt idx="7739">
                  <c:v>1.282</c:v>
                </c:pt>
                <c:pt idx="7740">
                  <c:v>1.282</c:v>
                </c:pt>
                <c:pt idx="7741">
                  <c:v>1.282</c:v>
                </c:pt>
                <c:pt idx="7742">
                  <c:v>1.282</c:v>
                </c:pt>
                <c:pt idx="7743">
                  <c:v>1.280999999999999</c:v>
                </c:pt>
                <c:pt idx="7744">
                  <c:v>1.280999999999999</c:v>
                </c:pt>
                <c:pt idx="7745">
                  <c:v>1.280999999999999</c:v>
                </c:pt>
                <c:pt idx="7746">
                  <c:v>1.280999999999999</c:v>
                </c:pt>
                <c:pt idx="7747">
                  <c:v>1.280999999999999</c:v>
                </c:pt>
                <c:pt idx="7748">
                  <c:v>1.28</c:v>
                </c:pt>
                <c:pt idx="7749">
                  <c:v>1.28</c:v>
                </c:pt>
                <c:pt idx="7750">
                  <c:v>1.28</c:v>
                </c:pt>
                <c:pt idx="7751">
                  <c:v>1.28</c:v>
                </c:pt>
                <c:pt idx="7752">
                  <c:v>1.28</c:v>
                </c:pt>
                <c:pt idx="7753">
                  <c:v>1.28</c:v>
                </c:pt>
                <c:pt idx="7754">
                  <c:v>1.278999999999999</c:v>
                </c:pt>
                <c:pt idx="7755">
                  <c:v>1.278999999999999</c:v>
                </c:pt>
                <c:pt idx="7756">
                  <c:v>1.278999999999999</c:v>
                </c:pt>
                <c:pt idx="7757">
                  <c:v>1.278999999999999</c:v>
                </c:pt>
                <c:pt idx="7758">
                  <c:v>1.278999999999999</c:v>
                </c:pt>
                <c:pt idx="7759">
                  <c:v>1.278999999999999</c:v>
                </c:pt>
                <c:pt idx="7760">
                  <c:v>1.278</c:v>
                </c:pt>
                <c:pt idx="7761">
                  <c:v>1.278</c:v>
                </c:pt>
                <c:pt idx="7762">
                  <c:v>1.278</c:v>
                </c:pt>
                <c:pt idx="7763">
                  <c:v>1.278</c:v>
                </c:pt>
                <c:pt idx="7764">
                  <c:v>1.278</c:v>
                </c:pt>
                <c:pt idx="7765">
                  <c:v>1.278</c:v>
                </c:pt>
                <c:pt idx="7766">
                  <c:v>1.276999999999999</c:v>
                </c:pt>
                <c:pt idx="7767">
                  <c:v>1.276999999999999</c:v>
                </c:pt>
                <c:pt idx="7768">
                  <c:v>1.276999999999999</c:v>
                </c:pt>
                <c:pt idx="7769">
                  <c:v>1.276999999999999</c:v>
                </c:pt>
                <c:pt idx="7770">
                  <c:v>1.276999999999999</c:v>
                </c:pt>
                <c:pt idx="7771">
                  <c:v>1.276999999999999</c:v>
                </c:pt>
                <c:pt idx="7772">
                  <c:v>1.276</c:v>
                </c:pt>
                <c:pt idx="7773">
                  <c:v>1.276</c:v>
                </c:pt>
                <c:pt idx="7774">
                  <c:v>1.276</c:v>
                </c:pt>
                <c:pt idx="7775">
                  <c:v>1.276</c:v>
                </c:pt>
                <c:pt idx="7776">
                  <c:v>1.276</c:v>
                </c:pt>
                <c:pt idx="7777">
                  <c:v>1.276</c:v>
                </c:pt>
                <c:pt idx="7778">
                  <c:v>1.274999999999999</c:v>
                </c:pt>
                <c:pt idx="7779">
                  <c:v>1.274999999999999</c:v>
                </c:pt>
                <c:pt idx="7780">
                  <c:v>1.274999999999999</c:v>
                </c:pt>
                <c:pt idx="7781">
                  <c:v>1.274999999999999</c:v>
                </c:pt>
                <c:pt idx="7782">
                  <c:v>1.274999999999999</c:v>
                </c:pt>
                <c:pt idx="7783">
                  <c:v>1.274999999999999</c:v>
                </c:pt>
                <c:pt idx="7784">
                  <c:v>1.274</c:v>
                </c:pt>
                <c:pt idx="7785">
                  <c:v>1.274</c:v>
                </c:pt>
                <c:pt idx="7786">
                  <c:v>1.274</c:v>
                </c:pt>
                <c:pt idx="7787">
                  <c:v>1.274</c:v>
                </c:pt>
                <c:pt idx="7788">
                  <c:v>1.274</c:v>
                </c:pt>
                <c:pt idx="7789">
                  <c:v>1.274</c:v>
                </c:pt>
                <c:pt idx="7790">
                  <c:v>1.272999999999999</c:v>
                </c:pt>
                <c:pt idx="7791">
                  <c:v>1.272999999999999</c:v>
                </c:pt>
                <c:pt idx="7792">
                  <c:v>1.272999999999999</c:v>
                </c:pt>
                <c:pt idx="7793">
                  <c:v>1.272999999999999</c:v>
                </c:pt>
                <c:pt idx="7794">
                  <c:v>1.272999999999999</c:v>
                </c:pt>
                <c:pt idx="7795">
                  <c:v>1.272999999999999</c:v>
                </c:pt>
                <c:pt idx="7796">
                  <c:v>1.272</c:v>
                </c:pt>
                <c:pt idx="7797">
                  <c:v>1.272</c:v>
                </c:pt>
                <c:pt idx="7798">
                  <c:v>1.272</c:v>
                </c:pt>
                <c:pt idx="7799">
                  <c:v>1.272</c:v>
                </c:pt>
                <c:pt idx="7800">
                  <c:v>1.272</c:v>
                </c:pt>
                <c:pt idx="7801">
                  <c:v>1.272</c:v>
                </c:pt>
                <c:pt idx="7802">
                  <c:v>1.270999999999999</c:v>
                </c:pt>
                <c:pt idx="7803">
                  <c:v>1.270999999999999</c:v>
                </c:pt>
                <c:pt idx="7804">
                  <c:v>1.270999999999999</c:v>
                </c:pt>
                <c:pt idx="7805">
                  <c:v>1.270999999999999</c:v>
                </c:pt>
                <c:pt idx="7806">
                  <c:v>1.270999999999999</c:v>
                </c:pt>
                <c:pt idx="7807">
                  <c:v>1.270999999999999</c:v>
                </c:pt>
                <c:pt idx="7808">
                  <c:v>1.27</c:v>
                </c:pt>
                <c:pt idx="7809">
                  <c:v>1.27</c:v>
                </c:pt>
                <c:pt idx="7810">
                  <c:v>1.27</c:v>
                </c:pt>
                <c:pt idx="7811">
                  <c:v>1.27</c:v>
                </c:pt>
                <c:pt idx="7812">
                  <c:v>1.27</c:v>
                </c:pt>
                <c:pt idx="7813">
                  <c:v>1.27</c:v>
                </c:pt>
                <c:pt idx="7814">
                  <c:v>1.268999999999999</c:v>
                </c:pt>
                <c:pt idx="7815">
                  <c:v>1.268999999999999</c:v>
                </c:pt>
                <c:pt idx="7816">
                  <c:v>1.268999999999999</c:v>
                </c:pt>
                <c:pt idx="7817">
                  <c:v>1.268999999999999</c:v>
                </c:pt>
                <c:pt idx="7818">
                  <c:v>1.268999999999999</c:v>
                </c:pt>
                <c:pt idx="7819">
                  <c:v>1.268999999999999</c:v>
                </c:pt>
                <c:pt idx="7820">
                  <c:v>1.268</c:v>
                </c:pt>
                <c:pt idx="7821">
                  <c:v>1.268</c:v>
                </c:pt>
                <c:pt idx="7822">
                  <c:v>1.268</c:v>
                </c:pt>
                <c:pt idx="7823">
                  <c:v>1.268</c:v>
                </c:pt>
                <c:pt idx="7824">
                  <c:v>1.268</c:v>
                </c:pt>
                <c:pt idx="7825">
                  <c:v>1.268</c:v>
                </c:pt>
                <c:pt idx="7826">
                  <c:v>1.266999999999999</c:v>
                </c:pt>
                <c:pt idx="7827">
                  <c:v>1.266999999999999</c:v>
                </c:pt>
                <c:pt idx="7828">
                  <c:v>1.266999999999999</c:v>
                </c:pt>
                <c:pt idx="7829">
                  <c:v>1.266999999999999</c:v>
                </c:pt>
                <c:pt idx="7830">
                  <c:v>1.266999999999999</c:v>
                </c:pt>
                <c:pt idx="7831">
                  <c:v>1.266999999999999</c:v>
                </c:pt>
                <c:pt idx="7832">
                  <c:v>1.266999999999999</c:v>
                </c:pt>
                <c:pt idx="7833">
                  <c:v>1.266</c:v>
                </c:pt>
                <c:pt idx="7834">
                  <c:v>1.266</c:v>
                </c:pt>
                <c:pt idx="7835">
                  <c:v>1.266</c:v>
                </c:pt>
                <c:pt idx="7836">
                  <c:v>1.266</c:v>
                </c:pt>
                <c:pt idx="7837">
                  <c:v>1.266</c:v>
                </c:pt>
                <c:pt idx="7838">
                  <c:v>1.266</c:v>
                </c:pt>
                <c:pt idx="7839">
                  <c:v>1.264999999999999</c:v>
                </c:pt>
                <c:pt idx="7840">
                  <c:v>1.264999999999999</c:v>
                </c:pt>
                <c:pt idx="7841">
                  <c:v>1.264999999999999</c:v>
                </c:pt>
                <c:pt idx="7842">
                  <c:v>1.264999999999999</c:v>
                </c:pt>
                <c:pt idx="7843">
                  <c:v>1.264999999999999</c:v>
                </c:pt>
                <c:pt idx="7844">
                  <c:v>1.264999999999999</c:v>
                </c:pt>
                <c:pt idx="7845">
                  <c:v>1.264</c:v>
                </c:pt>
                <c:pt idx="7846">
                  <c:v>1.264</c:v>
                </c:pt>
                <c:pt idx="7847">
                  <c:v>1.264</c:v>
                </c:pt>
                <c:pt idx="7848">
                  <c:v>1.264</c:v>
                </c:pt>
                <c:pt idx="7849">
                  <c:v>1.264</c:v>
                </c:pt>
                <c:pt idx="7850">
                  <c:v>1.264</c:v>
                </c:pt>
                <c:pt idx="7851">
                  <c:v>1.262999999999999</c:v>
                </c:pt>
                <c:pt idx="7852">
                  <c:v>1.262999999999999</c:v>
                </c:pt>
                <c:pt idx="7853">
                  <c:v>1.262999999999999</c:v>
                </c:pt>
                <c:pt idx="7854">
                  <c:v>1.262999999999999</c:v>
                </c:pt>
                <c:pt idx="7855">
                  <c:v>1.262999999999999</c:v>
                </c:pt>
                <c:pt idx="7856">
                  <c:v>1.262999999999999</c:v>
                </c:pt>
                <c:pt idx="7857">
                  <c:v>1.262</c:v>
                </c:pt>
                <c:pt idx="7858">
                  <c:v>1.262</c:v>
                </c:pt>
                <c:pt idx="7859">
                  <c:v>1.262</c:v>
                </c:pt>
                <c:pt idx="7860">
                  <c:v>1.262</c:v>
                </c:pt>
                <c:pt idx="7861">
                  <c:v>1.262</c:v>
                </c:pt>
                <c:pt idx="7862">
                  <c:v>1.262</c:v>
                </c:pt>
                <c:pt idx="7863">
                  <c:v>1.260999999999999</c:v>
                </c:pt>
                <c:pt idx="7864">
                  <c:v>1.260999999999999</c:v>
                </c:pt>
                <c:pt idx="7865">
                  <c:v>1.260999999999999</c:v>
                </c:pt>
                <c:pt idx="7866">
                  <c:v>1.260999999999999</c:v>
                </c:pt>
                <c:pt idx="7867">
                  <c:v>1.260999999999999</c:v>
                </c:pt>
                <c:pt idx="7868">
                  <c:v>1.260999999999999</c:v>
                </c:pt>
                <c:pt idx="7869">
                  <c:v>1.26</c:v>
                </c:pt>
                <c:pt idx="7870">
                  <c:v>1.26</c:v>
                </c:pt>
                <c:pt idx="7871">
                  <c:v>1.26</c:v>
                </c:pt>
                <c:pt idx="7872">
                  <c:v>1.26</c:v>
                </c:pt>
                <c:pt idx="7873">
                  <c:v>1.26</c:v>
                </c:pt>
                <c:pt idx="7874">
                  <c:v>1.26</c:v>
                </c:pt>
                <c:pt idx="7875">
                  <c:v>1.258999999999999</c:v>
                </c:pt>
                <c:pt idx="7876">
                  <c:v>1.258999999999999</c:v>
                </c:pt>
                <c:pt idx="7877">
                  <c:v>1.258999999999999</c:v>
                </c:pt>
                <c:pt idx="7878">
                  <c:v>1.258999999999999</c:v>
                </c:pt>
                <c:pt idx="7879">
                  <c:v>1.258999999999999</c:v>
                </c:pt>
                <c:pt idx="7880">
                  <c:v>1.258999999999999</c:v>
                </c:pt>
                <c:pt idx="7881">
                  <c:v>1.258</c:v>
                </c:pt>
                <c:pt idx="7882">
                  <c:v>1.258</c:v>
                </c:pt>
                <c:pt idx="7883">
                  <c:v>1.258</c:v>
                </c:pt>
                <c:pt idx="7884">
                  <c:v>1.258</c:v>
                </c:pt>
                <c:pt idx="7885">
                  <c:v>1.258</c:v>
                </c:pt>
                <c:pt idx="7886">
                  <c:v>1.258</c:v>
                </c:pt>
                <c:pt idx="7887">
                  <c:v>1.258</c:v>
                </c:pt>
                <c:pt idx="7888">
                  <c:v>1.256999999999999</c:v>
                </c:pt>
                <c:pt idx="7889">
                  <c:v>1.256999999999999</c:v>
                </c:pt>
                <c:pt idx="7890">
                  <c:v>1.256999999999999</c:v>
                </c:pt>
                <c:pt idx="7891">
                  <c:v>1.256999999999999</c:v>
                </c:pt>
                <c:pt idx="7892">
                  <c:v>1.256999999999999</c:v>
                </c:pt>
                <c:pt idx="7893">
                  <c:v>1.256999999999999</c:v>
                </c:pt>
                <c:pt idx="7894">
                  <c:v>1.256</c:v>
                </c:pt>
                <c:pt idx="7895">
                  <c:v>1.256</c:v>
                </c:pt>
                <c:pt idx="7896">
                  <c:v>1.256</c:v>
                </c:pt>
                <c:pt idx="7897">
                  <c:v>1.256</c:v>
                </c:pt>
                <c:pt idx="7898">
                  <c:v>1.256</c:v>
                </c:pt>
                <c:pt idx="7899">
                  <c:v>1.256</c:v>
                </c:pt>
                <c:pt idx="7900">
                  <c:v>1.254999999999999</c:v>
                </c:pt>
                <c:pt idx="7901">
                  <c:v>1.254999999999999</c:v>
                </c:pt>
                <c:pt idx="7902">
                  <c:v>1.254999999999999</c:v>
                </c:pt>
                <c:pt idx="7903">
                  <c:v>1.254999999999999</c:v>
                </c:pt>
                <c:pt idx="7904">
                  <c:v>1.254999999999999</c:v>
                </c:pt>
                <c:pt idx="7905">
                  <c:v>1.254999999999999</c:v>
                </c:pt>
                <c:pt idx="7906">
                  <c:v>1.254</c:v>
                </c:pt>
                <c:pt idx="7907">
                  <c:v>1.254</c:v>
                </c:pt>
                <c:pt idx="7908">
                  <c:v>1.254</c:v>
                </c:pt>
                <c:pt idx="7909">
                  <c:v>1.254</c:v>
                </c:pt>
                <c:pt idx="7910">
                  <c:v>1.254</c:v>
                </c:pt>
                <c:pt idx="7911">
                  <c:v>1.254</c:v>
                </c:pt>
                <c:pt idx="7912">
                  <c:v>1.252999999999999</c:v>
                </c:pt>
                <c:pt idx="7913">
                  <c:v>1.252999999999999</c:v>
                </c:pt>
                <c:pt idx="7914">
                  <c:v>1.252999999999999</c:v>
                </c:pt>
                <c:pt idx="7915">
                  <c:v>1.252999999999999</c:v>
                </c:pt>
                <c:pt idx="7916">
                  <c:v>1.252999999999999</c:v>
                </c:pt>
                <c:pt idx="7917">
                  <c:v>1.252999999999999</c:v>
                </c:pt>
                <c:pt idx="7918">
                  <c:v>1.252999999999999</c:v>
                </c:pt>
                <c:pt idx="7919">
                  <c:v>1.252</c:v>
                </c:pt>
                <c:pt idx="7920">
                  <c:v>1.252</c:v>
                </c:pt>
                <c:pt idx="7921">
                  <c:v>1.252</c:v>
                </c:pt>
                <c:pt idx="7922">
                  <c:v>1.252</c:v>
                </c:pt>
                <c:pt idx="7923">
                  <c:v>1.252</c:v>
                </c:pt>
                <c:pt idx="7924">
                  <c:v>1.252</c:v>
                </c:pt>
                <c:pt idx="7925">
                  <c:v>1.250999999999999</c:v>
                </c:pt>
                <c:pt idx="7926">
                  <c:v>1.250999999999999</c:v>
                </c:pt>
                <c:pt idx="7927">
                  <c:v>1.250999999999999</c:v>
                </c:pt>
                <c:pt idx="7928">
                  <c:v>1.250999999999999</c:v>
                </c:pt>
                <c:pt idx="7929">
                  <c:v>1.250999999999999</c:v>
                </c:pt>
                <c:pt idx="7930">
                  <c:v>1.250999999999999</c:v>
                </c:pt>
                <c:pt idx="7931">
                  <c:v>1.25</c:v>
                </c:pt>
                <c:pt idx="7932">
                  <c:v>1.25</c:v>
                </c:pt>
                <c:pt idx="7933">
                  <c:v>1.25</c:v>
                </c:pt>
                <c:pt idx="7934">
                  <c:v>1.25</c:v>
                </c:pt>
                <c:pt idx="7935">
                  <c:v>1.25</c:v>
                </c:pt>
                <c:pt idx="7936">
                  <c:v>1.25</c:v>
                </c:pt>
                <c:pt idx="7937">
                  <c:v>1.2489999999999992</c:v>
                </c:pt>
                <c:pt idx="7938">
                  <c:v>1.2489999999999992</c:v>
                </c:pt>
                <c:pt idx="7939">
                  <c:v>1.2489999999999992</c:v>
                </c:pt>
                <c:pt idx="7940">
                  <c:v>1.2489999999999992</c:v>
                </c:pt>
                <c:pt idx="7941">
                  <c:v>1.2489999999999992</c:v>
                </c:pt>
                <c:pt idx="7942">
                  <c:v>1.2489999999999992</c:v>
                </c:pt>
                <c:pt idx="7943">
                  <c:v>1.248</c:v>
                </c:pt>
                <c:pt idx="7944">
                  <c:v>1.248</c:v>
                </c:pt>
                <c:pt idx="7945">
                  <c:v>1.248</c:v>
                </c:pt>
                <c:pt idx="7946">
                  <c:v>1.248</c:v>
                </c:pt>
                <c:pt idx="7947">
                  <c:v>1.248</c:v>
                </c:pt>
                <c:pt idx="7948">
                  <c:v>1.248</c:v>
                </c:pt>
                <c:pt idx="7949">
                  <c:v>1.248</c:v>
                </c:pt>
                <c:pt idx="7950">
                  <c:v>1.2469999999999992</c:v>
                </c:pt>
                <c:pt idx="7951">
                  <c:v>1.2469999999999992</c:v>
                </c:pt>
                <c:pt idx="7952">
                  <c:v>1.2469999999999992</c:v>
                </c:pt>
                <c:pt idx="7953">
                  <c:v>1.2469999999999992</c:v>
                </c:pt>
                <c:pt idx="7954">
                  <c:v>1.2469999999999992</c:v>
                </c:pt>
                <c:pt idx="7955">
                  <c:v>1.2469999999999992</c:v>
                </c:pt>
                <c:pt idx="7956">
                  <c:v>1.246</c:v>
                </c:pt>
                <c:pt idx="7957">
                  <c:v>1.246</c:v>
                </c:pt>
                <c:pt idx="7958">
                  <c:v>1.246</c:v>
                </c:pt>
                <c:pt idx="7959">
                  <c:v>1.246</c:v>
                </c:pt>
                <c:pt idx="7960">
                  <c:v>1.246</c:v>
                </c:pt>
                <c:pt idx="7961">
                  <c:v>1.246</c:v>
                </c:pt>
                <c:pt idx="7962">
                  <c:v>1.2449999999999992</c:v>
                </c:pt>
                <c:pt idx="7963">
                  <c:v>1.2449999999999992</c:v>
                </c:pt>
                <c:pt idx="7964">
                  <c:v>1.2449999999999992</c:v>
                </c:pt>
                <c:pt idx="7965">
                  <c:v>1.2449999999999992</c:v>
                </c:pt>
                <c:pt idx="7966">
                  <c:v>1.2449999999999992</c:v>
                </c:pt>
                <c:pt idx="7967">
                  <c:v>1.2449999999999992</c:v>
                </c:pt>
                <c:pt idx="7968">
                  <c:v>1.2449999999999992</c:v>
                </c:pt>
                <c:pt idx="7969">
                  <c:v>1.244</c:v>
                </c:pt>
                <c:pt idx="7970">
                  <c:v>1.244</c:v>
                </c:pt>
                <c:pt idx="7971">
                  <c:v>1.244</c:v>
                </c:pt>
                <c:pt idx="7972">
                  <c:v>1.244</c:v>
                </c:pt>
                <c:pt idx="7973">
                  <c:v>1.244</c:v>
                </c:pt>
                <c:pt idx="7974">
                  <c:v>1.244</c:v>
                </c:pt>
                <c:pt idx="7975">
                  <c:v>1.2429999999999992</c:v>
                </c:pt>
                <c:pt idx="7976">
                  <c:v>1.2429999999999992</c:v>
                </c:pt>
                <c:pt idx="7977">
                  <c:v>1.2429999999999992</c:v>
                </c:pt>
                <c:pt idx="7978">
                  <c:v>1.2429999999999992</c:v>
                </c:pt>
                <c:pt idx="7979">
                  <c:v>1.2429999999999992</c:v>
                </c:pt>
                <c:pt idx="7980">
                  <c:v>1.2429999999999992</c:v>
                </c:pt>
                <c:pt idx="7981">
                  <c:v>1.242</c:v>
                </c:pt>
                <c:pt idx="7982">
                  <c:v>1.242</c:v>
                </c:pt>
                <c:pt idx="7983">
                  <c:v>1.242</c:v>
                </c:pt>
                <c:pt idx="7984">
                  <c:v>1.242</c:v>
                </c:pt>
                <c:pt idx="7985">
                  <c:v>1.242</c:v>
                </c:pt>
                <c:pt idx="7986">
                  <c:v>1.242</c:v>
                </c:pt>
                <c:pt idx="7987">
                  <c:v>1.2409999999999992</c:v>
                </c:pt>
                <c:pt idx="7988">
                  <c:v>1.2409999999999992</c:v>
                </c:pt>
                <c:pt idx="7989">
                  <c:v>1.2409999999999992</c:v>
                </c:pt>
                <c:pt idx="7990">
                  <c:v>1.2409999999999992</c:v>
                </c:pt>
                <c:pt idx="7991">
                  <c:v>1.2409999999999992</c:v>
                </c:pt>
                <c:pt idx="7992">
                  <c:v>1.2409999999999992</c:v>
                </c:pt>
                <c:pt idx="7993">
                  <c:v>1.2409999999999992</c:v>
                </c:pt>
                <c:pt idx="7994">
                  <c:v>1.24</c:v>
                </c:pt>
                <c:pt idx="7995">
                  <c:v>1.24</c:v>
                </c:pt>
                <c:pt idx="7996">
                  <c:v>1.24</c:v>
                </c:pt>
                <c:pt idx="7997">
                  <c:v>1.24</c:v>
                </c:pt>
                <c:pt idx="7998">
                  <c:v>1.24</c:v>
                </c:pt>
                <c:pt idx="7999">
                  <c:v>1.24</c:v>
                </c:pt>
                <c:pt idx="8000">
                  <c:v>1.2389999999999992</c:v>
                </c:pt>
                <c:pt idx="8001">
                  <c:v>1.2389999999999992</c:v>
                </c:pt>
                <c:pt idx="8002">
                  <c:v>1.2389999999999992</c:v>
                </c:pt>
                <c:pt idx="8003">
                  <c:v>1.2389999999999992</c:v>
                </c:pt>
                <c:pt idx="8004">
                  <c:v>1.2389999999999992</c:v>
                </c:pt>
                <c:pt idx="8005">
                  <c:v>1.2389999999999992</c:v>
                </c:pt>
                <c:pt idx="8006">
                  <c:v>1.238</c:v>
                </c:pt>
                <c:pt idx="8007">
                  <c:v>1.238</c:v>
                </c:pt>
                <c:pt idx="8008">
                  <c:v>1.238</c:v>
                </c:pt>
                <c:pt idx="8009">
                  <c:v>1.238</c:v>
                </c:pt>
                <c:pt idx="8010">
                  <c:v>1.238</c:v>
                </c:pt>
                <c:pt idx="8011">
                  <c:v>1.238</c:v>
                </c:pt>
                <c:pt idx="8012">
                  <c:v>1.238</c:v>
                </c:pt>
                <c:pt idx="8013">
                  <c:v>1.2369999999999992</c:v>
                </c:pt>
                <c:pt idx="8014">
                  <c:v>1.2369999999999992</c:v>
                </c:pt>
                <c:pt idx="8015">
                  <c:v>1.2369999999999992</c:v>
                </c:pt>
                <c:pt idx="8016">
                  <c:v>1.2369999999999992</c:v>
                </c:pt>
                <c:pt idx="8017">
                  <c:v>1.2369999999999992</c:v>
                </c:pt>
                <c:pt idx="8018">
                  <c:v>1.2369999999999992</c:v>
                </c:pt>
                <c:pt idx="8019">
                  <c:v>1.236</c:v>
                </c:pt>
                <c:pt idx="8020">
                  <c:v>1.236</c:v>
                </c:pt>
                <c:pt idx="8021">
                  <c:v>1.236</c:v>
                </c:pt>
                <c:pt idx="8022">
                  <c:v>1.236</c:v>
                </c:pt>
                <c:pt idx="8023">
                  <c:v>1.236</c:v>
                </c:pt>
                <c:pt idx="8024">
                  <c:v>1.236</c:v>
                </c:pt>
                <c:pt idx="8025">
                  <c:v>1.236</c:v>
                </c:pt>
                <c:pt idx="8026">
                  <c:v>1.2349999999999992</c:v>
                </c:pt>
                <c:pt idx="8027">
                  <c:v>1.2349999999999992</c:v>
                </c:pt>
                <c:pt idx="8028">
                  <c:v>1.2349999999999992</c:v>
                </c:pt>
                <c:pt idx="8029">
                  <c:v>1.2349999999999992</c:v>
                </c:pt>
                <c:pt idx="8030">
                  <c:v>1.2349999999999992</c:v>
                </c:pt>
                <c:pt idx="8031">
                  <c:v>1.2349999999999992</c:v>
                </c:pt>
                <c:pt idx="8032">
                  <c:v>1.234</c:v>
                </c:pt>
                <c:pt idx="8033">
                  <c:v>1.234</c:v>
                </c:pt>
                <c:pt idx="8034">
                  <c:v>1.234</c:v>
                </c:pt>
                <c:pt idx="8035">
                  <c:v>1.234</c:v>
                </c:pt>
                <c:pt idx="8036">
                  <c:v>1.234</c:v>
                </c:pt>
                <c:pt idx="8037">
                  <c:v>1.234</c:v>
                </c:pt>
                <c:pt idx="8038">
                  <c:v>1.2329999999999992</c:v>
                </c:pt>
                <c:pt idx="8039">
                  <c:v>1.2329999999999992</c:v>
                </c:pt>
                <c:pt idx="8040">
                  <c:v>1.2329999999999992</c:v>
                </c:pt>
                <c:pt idx="8041">
                  <c:v>1.2329999999999992</c:v>
                </c:pt>
                <c:pt idx="8042">
                  <c:v>1.2329999999999992</c:v>
                </c:pt>
                <c:pt idx="8043">
                  <c:v>1.2329999999999992</c:v>
                </c:pt>
                <c:pt idx="8044">
                  <c:v>1.2329999999999992</c:v>
                </c:pt>
                <c:pt idx="8045">
                  <c:v>1.232</c:v>
                </c:pt>
                <c:pt idx="8046">
                  <c:v>1.232</c:v>
                </c:pt>
                <c:pt idx="8047">
                  <c:v>1.232</c:v>
                </c:pt>
                <c:pt idx="8048">
                  <c:v>1.232</c:v>
                </c:pt>
                <c:pt idx="8049">
                  <c:v>1.232</c:v>
                </c:pt>
                <c:pt idx="8050">
                  <c:v>1.232</c:v>
                </c:pt>
                <c:pt idx="8051">
                  <c:v>1.2309999999999992</c:v>
                </c:pt>
                <c:pt idx="8052">
                  <c:v>1.2309999999999992</c:v>
                </c:pt>
                <c:pt idx="8053">
                  <c:v>1.2309999999999992</c:v>
                </c:pt>
                <c:pt idx="8054">
                  <c:v>1.2309999999999992</c:v>
                </c:pt>
                <c:pt idx="8055">
                  <c:v>1.2309999999999992</c:v>
                </c:pt>
                <c:pt idx="8056">
                  <c:v>1.2309999999999992</c:v>
                </c:pt>
                <c:pt idx="8057">
                  <c:v>1.2309999999999992</c:v>
                </c:pt>
                <c:pt idx="8058">
                  <c:v>1.23</c:v>
                </c:pt>
                <c:pt idx="8059">
                  <c:v>1.23</c:v>
                </c:pt>
                <c:pt idx="8060">
                  <c:v>1.23</c:v>
                </c:pt>
                <c:pt idx="8061">
                  <c:v>1.23</c:v>
                </c:pt>
                <c:pt idx="8062">
                  <c:v>1.23</c:v>
                </c:pt>
                <c:pt idx="8063">
                  <c:v>1.23</c:v>
                </c:pt>
                <c:pt idx="8064">
                  <c:v>1.2289999999999992</c:v>
                </c:pt>
                <c:pt idx="8065">
                  <c:v>1.2289999999999992</c:v>
                </c:pt>
                <c:pt idx="8066">
                  <c:v>1.2289999999999992</c:v>
                </c:pt>
                <c:pt idx="8067">
                  <c:v>1.2289999999999992</c:v>
                </c:pt>
                <c:pt idx="8068">
                  <c:v>1.2289999999999992</c:v>
                </c:pt>
                <c:pt idx="8069">
                  <c:v>1.2289999999999992</c:v>
                </c:pt>
                <c:pt idx="8070">
                  <c:v>1.228</c:v>
                </c:pt>
                <c:pt idx="8071">
                  <c:v>1.228</c:v>
                </c:pt>
                <c:pt idx="8072">
                  <c:v>1.228</c:v>
                </c:pt>
                <c:pt idx="8073">
                  <c:v>1.228</c:v>
                </c:pt>
                <c:pt idx="8074">
                  <c:v>1.228</c:v>
                </c:pt>
                <c:pt idx="8075">
                  <c:v>1.228</c:v>
                </c:pt>
                <c:pt idx="8076">
                  <c:v>1.228</c:v>
                </c:pt>
                <c:pt idx="8077">
                  <c:v>1.2269999999999992</c:v>
                </c:pt>
                <c:pt idx="8078">
                  <c:v>1.2269999999999992</c:v>
                </c:pt>
                <c:pt idx="8079">
                  <c:v>1.2269999999999992</c:v>
                </c:pt>
                <c:pt idx="8080">
                  <c:v>1.2269999999999992</c:v>
                </c:pt>
                <c:pt idx="8081">
                  <c:v>1.2269999999999992</c:v>
                </c:pt>
                <c:pt idx="8082">
                  <c:v>1.2269999999999992</c:v>
                </c:pt>
                <c:pt idx="8083">
                  <c:v>1.226</c:v>
                </c:pt>
                <c:pt idx="8084">
                  <c:v>1.226</c:v>
                </c:pt>
                <c:pt idx="8085">
                  <c:v>1.226</c:v>
                </c:pt>
                <c:pt idx="8086">
                  <c:v>1.226</c:v>
                </c:pt>
                <c:pt idx="8087">
                  <c:v>1.226</c:v>
                </c:pt>
                <c:pt idx="8088">
                  <c:v>1.226</c:v>
                </c:pt>
                <c:pt idx="8089">
                  <c:v>1.226</c:v>
                </c:pt>
                <c:pt idx="8090">
                  <c:v>1.2249999999999992</c:v>
                </c:pt>
                <c:pt idx="8091">
                  <c:v>1.2249999999999992</c:v>
                </c:pt>
                <c:pt idx="8092">
                  <c:v>1.2249999999999992</c:v>
                </c:pt>
                <c:pt idx="8093">
                  <c:v>1.2249999999999992</c:v>
                </c:pt>
                <c:pt idx="8094">
                  <c:v>1.2249999999999992</c:v>
                </c:pt>
                <c:pt idx="8095">
                  <c:v>1.2249999999999992</c:v>
                </c:pt>
                <c:pt idx="8096">
                  <c:v>1.224</c:v>
                </c:pt>
                <c:pt idx="8097">
                  <c:v>1.224</c:v>
                </c:pt>
                <c:pt idx="8098">
                  <c:v>1.224</c:v>
                </c:pt>
                <c:pt idx="8099">
                  <c:v>1.224</c:v>
                </c:pt>
                <c:pt idx="8100">
                  <c:v>1.224</c:v>
                </c:pt>
                <c:pt idx="8101">
                  <c:v>1.224</c:v>
                </c:pt>
                <c:pt idx="8102">
                  <c:v>1.224</c:v>
                </c:pt>
                <c:pt idx="8103">
                  <c:v>1.2229999999999992</c:v>
                </c:pt>
                <c:pt idx="8104">
                  <c:v>1.2229999999999992</c:v>
                </c:pt>
                <c:pt idx="8105">
                  <c:v>1.2229999999999992</c:v>
                </c:pt>
                <c:pt idx="8106">
                  <c:v>1.2229999999999992</c:v>
                </c:pt>
                <c:pt idx="8107">
                  <c:v>1.2229999999999992</c:v>
                </c:pt>
                <c:pt idx="8108">
                  <c:v>1.2229999999999992</c:v>
                </c:pt>
                <c:pt idx="8109">
                  <c:v>1.222</c:v>
                </c:pt>
                <c:pt idx="8110">
                  <c:v>1.222</c:v>
                </c:pt>
                <c:pt idx="8111">
                  <c:v>1.222</c:v>
                </c:pt>
                <c:pt idx="8112">
                  <c:v>1.222</c:v>
                </c:pt>
                <c:pt idx="8113">
                  <c:v>1.222</c:v>
                </c:pt>
                <c:pt idx="8114">
                  <c:v>1.222</c:v>
                </c:pt>
                <c:pt idx="8115">
                  <c:v>1.222</c:v>
                </c:pt>
                <c:pt idx="8116">
                  <c:v>1.2209999999999992</c:v>
                </c:pt>
                <c:pt idx="8117">
                  <c:v>1.2209999999999992</c:v>
                </c:pt>
                <c:pt idx="8118">
                  <c:v>1.2209999999999992</c:v>
                </c:pt>
                <c:pt idx="8119">
                  <c:v>1.2209999999999992</c:v>
                </c:pt>
                <c:pt idx="8120">
                  <c:v>1.2209999999999992</c:v>
                </c:pt>
                <c:pt idx="8121">
                  <c:v>1.2209999999999992</c:v>
                </c:pt>
                <c:pt idx="8122">
                  <c:v>1.22</c:v>
                </c:pt>
                <c:pt idx="8123">
                  <c:v>1.22</c:v>
                </c:pt>
                <c:pt idx="8124">
                  <c:v>1.22</c:v>
                </c:pt>
                <c:pt idx="8125">
                  <c:v>1.22</c:v>
                </c:pt>
                <c:pt idx="8126">
                  <c:v>1.22</c:v>
                </c:pt>
                <c:pt idx="8127">
                  <c:v>1.22</c:v>
                </c:pt>
                <c:pt idx="8128">
                  <c:v>1.22</c:v>
                </c:pt>
                <c:pt idx="8129">
                  <c:v>1.2189999999999992</c:v>
                </c:pt>
                <c:pt idx="8130">
                  <c:v>1.2189999999999992</c:v>
                </c:pt>
                <c:pt idx="8131">
                  <c:v>1.2189999999999992</c:v>
                </c:pt>
                <c:pt idx="8132">
                  <c:v>1.2189999999999992</c:v>
                </c:pt>
                <c:pt idx="8133">
                  <c:v>1.2189999999999992</c:v>
                </c:pt>
                <c:pt idx="8134">
                  <c:v>1.2189999999999992</c:v>
                </c:pt>
                <c:pt idx="8135">
                  <c:v>1.218</c:v>
                </c:pt>
                <c:pt idx="8136">
                  <c:v>1.218</c:v>
                </c:pt>
                <c:pt idx="8137">
                  <c:v>1.218</c:v>
                </c:pt>
                <c:pt idx="8138">
                  <c:v>1.218</c:v>
                </c:pt>
                <c:pt idx="8139">
                  <c:v>1.218</c:v>
                </c:pt>
                <c:pt idx="8140">
                  <c:v>1.218</c:v>
                </c:pt>
                <c:pt idx="8141">
                  <c:v>1.218</c:v>
                </c:pt>
                <c:pt idx="8142">
                  <c:v>1.2169999999999992</c:v>
                </c:pt>
                <c:pt idx="8143">
                  <c:v>1.2169999999999992</c:v>
                </c:pt>
                <c:pt idx="8144">
                  <c:v>1.2169999999999992</c:v>
                </c:pt>
                <c:pt idx="8145">
                  <c:v>1.2169999999999992</c:v>
                </c:pt>
                <c:pt idx="8146">
                  <c:v>1.2169999999999992</c:v>
                </c:pt>
                <c:pt idx="8147">
                  <c:v>1.2169999999999992</c:v>
                </c:pt>
                <c:pt idx="8148">
                  <c:v>1.2169999999999992</c:v>
                </c:pt>
                <c:pt idx="8149">
                  <c:v>1.216</c:v>
                </c:pt>
                <c:pt idx="8150">
                  <c:v>1.216</c:v>
                </c:pt>
                <c:pt idx="8151">
                  <c:v>1.216</c:v>
                </c:pt>
                <c:pt idx="8152">
                  <c:v>1.216</c:v>
                </c:pt>
                <c:pt idx="8153">
                  <c:v>1.216</c:v>
                </c:pt>
                <c:pt idx="8154">
                  <c:v>1.216</c:v>
                </c:pt>
                <c:pt idx="8155">
                  <c:v>1.2149999999999992</c:v>
                </c:pt>
                <c:pt idx="8156">
                  <c:v>1.2149999999999992</c:v>
                </c:pt>
                <c:pt idx="8157">
                  <c:v>1.2149999999999992</c:v>
                </c:pt>
                <c:pt idx="8158">
                  <c:v>1.2149999999999992</c:v>
                </c:pt>
                <c:pt idx="8159">
                  <c:v>1.2149999999999992</c:v>
                </c:pt>
                <c:pt idx="8160">
                  <c:v>1.2149999999999992</c:v>
                </c:pt>
                <c:pt idx="8161">
                  <c:v>1.2149999999999992</c:v>
                </c:pt>
                <c:pt idx="8162">
                  <c:v>1.214</c:v>
                </c:pt>
                <c:pt idx="8163">
                  <c:v>1.214</c:v>
                </c:pt>
                <c:pt idx="8164">
                  <c:v>1.214</c:v>
                </c:pt>
                <c:pt idx="8165">
                  <c:v>1.214</c:v>
                </c:pt>
                <c:pt idx="8166">
                  <c:v>1.214</c:v>
                </c:pt>
                <c:pt idx="8167">
                  <c:v>1.214</c:v>
                </c:pt>
                <c:pt idx="8168">
                  <c:v>1.2129999999999992</c:v>
                </c:pt>
                <c:pt idx="8169">
                  <c:v>1.2129999999999992</c:v>
                </c:pt>
                <c:pt idx="8170">
                  <c:v>1.2129999999999992</c:v>
                </c:pt>
                <c:pt idx="8171">
                  <c:v>1.2129999999999992</c:v>
                </c:pt>
                <c:pt idx="8172">
                  <c:v>1.2129999999999992</c:v>
                </c:pt>
                <c:pt idx="8173">
                  <c:v>1.2129999999999992</c:v>
                </c:pt>
                <c:pt idx="8174">
                  <c:v>1.2129999999999992</c:v>
                </c:pt>
                <c:pt idx="8175">
                  <c:v>1.212</c:v>
                </c:pt>
                <c:pt idx="8176">
                  <c:v>1.212</c:v>
                </c:pt>
                <c:pt idx="8177">
                  <c:v>1.212</c:v>
                </c:pt>
                <c:pt idx="8178">
                  <c:v>1.212</c:v>
                </c:pt>
                <c:pt idx="8179">
                  <c:v>1.212</c:v>
                </c:pt>
                <c:pt idx="8180">
                  <c:v>1.212</c:v>
                </c:pt>
                <c:pt idx="8181">
                  <c:v>1.212</c:v>
                </c:pt>
                <c:pt idx="8182">
                  <c:v>1.2109999999999992</c:v>
                </c:pt>
                <c:pt idx="8183">
                  <c:v>1.2109999999999992</c:v>
                </c:pt>
                <c:pt idx="8184">
                  <c:v>1.2109999999999992</c:v>
                </c:pt>
                <c:pt idx="8185">
                  <c:v>1.2109999999999992</c:v>
                </c:pt>
                <c:pt idx="8186">
                  <c:v>1.2109999999999992</c:v>
                </c:pt>
                <c:pt idx="8187">
                  <c:v>1.2109999999999992</c:v>
                </c:pt>
                <c:pt idx="8188">
                  <c:v>1.21</c:v>
                </c:pt>
                <c:pt idx="8189">
                  <c:v>1.21</c:v>
                </c:pt>
                <c:pt idx="8190">
                  <c:v>1.21</c:v>
                </c:pt>
                <c:pt idx="8191">
                  <c:v>1.21</c:v>
                </c:pt>
                <c:pt idx="8192">
                  <c:v>1.21</c:v>
                </c:pt>
                <c:pt idx="8193">
                  <c:v>1.21</c:v>
                </c:pt>
                <c:pt idx="8194">
                  <c:v>1.21</c:v>
                </c:pt>
                <c:pt idx="8195">
                  <c:v>1.2089999999999992</c:v>
                </c:pt>
                <c:pt idx="8196">
                  <c:v>1.2089999999999992</c:v>
                </c:pt>
                <c:pt idx="8197">
                  <c:v>1.2089999999999992</c:v>
                </c:pt>
                <c:pt idx="8198">
                  <c:v>1.2089999999999992</c:v>
                </c:pt>
                <c:pt idx="8199">
                  <c:v>1.2089999999999992</c:v>
                </c:pt>
                <c:pt idx="8200">
                  <c:v>1.2089999999999992</c:v>
                </c:pt>
                <c:pt idx="8201">
                  <c:v>1.2089999999999992</c:v>
                </c:pt>
                <c:pt idx="8202">
                  <c:v>1.208</c:v>
                </c:pt>
                <c:pt idx="8203">
                  <c:v>1.208</c:v>
                </c:pt>
                <c:pt idx="8204">
                  <c:v>1.208</c:v>
                </c:pt>
                <c:pt idx="8205">
                  <c:v>1.208</c:v>
                </c:pt>
                <c:pt idx="8206">
                  <c:v>1.208</c:v>
                </c:pt>
                <c:pt idx="8207">
                  <c:v>1.208</c:v>
                </c:pt>
                <c:pt idx="8208">
                  <c:v>1.2069999999999992</c:v>
                </c:pt>
                <c:pt idx="8209">
                  <c:v>1.2069999999999992</c:v>
                </c:pt>
                <c:pt idx="8210">
                  <c:v>1.2069999999999992</c:v>
                </c:pt>
                <c:pt idx="8211">
                  <c:v>1.2069999999999992</c:v>
                </c:pt>
                <c:pt idx="8212">
                  <c:v>1.2069999999999992</c:v>
                </c:pt>
                <c:pt idx="8213">
                  <c:v>1.2069999999999992</c:v>
                </c:pt>
                <c:pt idx="8214">
                  <c:v>1.2069999999999992</c:v>
                </c:pt>
                <c:pt idx="8215">
                  <c:v>1.206</c:v>
                </c:pt>
                <c:pt idx="8216">
                  <c:v>1.206</c:v>
                </c:pt>
                <c:pt idx="8217">
                  <c:v>1.206</c:v>
                </c:pt>
                <c:pt idx="8218">
                  <c:v>1.206</c:v>
                </c:pt>
                <c:pt idx="8219">
                  <c:v>1.206</c:v>
                </c:pt>
                <c:pt idx="8220">
                  <c:v>1.206</c:v>
                </c:pt>
                <c:pt idx="8221">
                  <c:v>1.206</c:v>
                </c:pt>
                <c:pt idx="8222">
                  <c:v>1.2049999999999992</c:v>
                </c:pt>
                <c:pt idx="8223">
                  <c:v>1.2049999999999992</c:v>
                </c:pt>
                <c:pt idx="8224">
                  <c:v>1.2049999999999992</c:v>
                </c:pt>
                <c:pt idx="8225">
                  <c:v>1.2049999999999992</c:v>
                </c:pt>
                <c:pt idx="8226">
                  <c:v>1.2049999999999992</c:v>
                </c:pt>
                <c:pt idx="8227">
                  <c:v>1.2049999999999992</c:v>
                </c:pt>
                <c:pt idx="8228">
                  <c:v>1.204</c:v>
                </c:pt>
                <c:pt idx="8229">
                  <c:v>1.204</c:v>
                </c:pt>
                <c:pt idx="8230">
                  <c:v>1.204</c:v>
                </c:pt>
                <c:pt idx="8231">
                  <c:v>1.204</c:v>
                </c:pt>
                <c:pt idx="8232">
                  <c:v>1.204</c:v>
                </c:pt>
                <c:pt idx="8233">
                  <c:v>1.204</c:v>
                </c:pt>
                <c:pt idx="8234">
                  <c:v>1.204</c:v>
                </c:pt>
                <c:pt idx="8235">
                  <c:v>1.2029999999999992</c:v>
                </c:pt>
                <c:pt idx="8236">
                  <c:v>1.2029999999999992</c:v>
                </c:pt>
                <c:pt idx="8237">
                  <c:v>1.2029999999999992</c:v>
                </c:pt>
                <c:pt idx="8238">
                  <c:v>1.2029999999999992</c:v>
                </c:pt>
                <c:pt idx="8239">
                  <c:v>1.2029999999999992</c:v>
                </c:pt>
                <c:pt idx="8240">
                  <c:v>1.2029999999999992</c:v>
                </c:pt>
                <c:pt idx="8241">
                  <c:v>1.2029999999999992</c:v>
                </c:pt>
                <c:pt idx="8242">
                  <c:v>1.202</c:v>
                </c:pt>
                <c:pt idx="8243">
                  <c:v>1.202</c:v>
                </c:pt>
                <c:pt idx="8244">
                  <c:v>1.202</c:v>
                </c:pt>
                <c:pt idx="8245">
                  <c:v>1.202</c:v>
                </c:pt>
                <c:pt idx="8246">
                  <c:v>1.202</c:v>
                </c:pt>
                <c:pt idx="8247">
                  <c:v>1.202</c:v>
                </c:pt>
                <c:pt idx="8248">
                  <c:v>1.2009999999999992</c:v>
                </c:pt>
                <c:pt idx="8249">
                  <c:v>1.2009999999999992</c:v>
                </c:pt>
                <c:pt idx="8250">
                  <c:v>1.2009999999999992</c:v>
                </c:pt>
                <c:pt idx="8251">
                  <c:v>1.2009999999999992</c:v>
                </c:pt>
                <c:pt idx="8252">
                  <c:v>1.2009999999999992</c:v>
                </c:pt>
                <c:pt idx="8253">
                  <c:v>1.2009999999999992</c:v>
                </c:pt>
                <c:pt idx="8254">
                  <c:v>1.2009999999999992</c:v>
                </c:pt>
                <c:pt idx="8255">
                  <c:v>1.2</c:v>
                </c:pt>
                <c:pt idx="8256">
                  <c:v>1.2</c:v>
                </c:pt>
                <c:pt idx="8257">
                  <c:v>1.2</c:v>
                </c:pt>
                <c:pt idx="8258">
                  <c:v>1.2</c:v>
                </c:pt>
                <c:pt idx="8259">
                  <c:v>1.2</c:v>
                </c:pt>
                <c:pt idx="8260">
                  <c:v>1.2</c:v>
                </c:pt>
                <c:pt idx="8261">
                  <c:v>1.2</c:v>
                </c:pt>
                <c:pt idx="8262">
                  <c:v>1.1990000000000001</c:v>
                </c:pt>
                <c:pt idx="8263">
                  <c:v>1.1990000000000001</c:v>
                </c:pt>
                <c:pt idx="8264">
                  <c:v>1.1990000000000001</c:v>
                </c:pt>
                <c:pt idx="8265">
                  <c:v>1.1990000000000001</c:v>
                </c:pt>
                <c:pt idx="8266">
                  <c:v>1.1990000000000001</c:v>
                </c:pt>
                <c:pt idx="8267">
                  <c:v>1.1990000000000001</c:v>
                </c:pt>
                <c:pt idx="8268">
                  <c:v>1.1990000000000001</c:v>
                </c:pt>
                <c:pt idx="8269">
                  <c:v>1.1980000000000008</c:v>
                </c:pt>
                <c:pt idx="8270">
                  <c:v>1.1980000000000008</c:v>
                </c:pt>
                <c:pt idx="8271">
                  <c:v>1.1980000000000008</c:v>
                </c:pt>
                <c:pt idx="8272">
                  <c:v>1.1980000000000008</c:v>
                </c:pt>
                <c:pt idx="8273">
                  <c:v>1.1980000000000008</c:v>
                </c:pt>
                <c:pt idx="8274">
                  <c:v>1.1980000000000008</c:v>
                </c:pt>
                <c:pt idx="8275">
                  <c:v>1.1970000000000001</c:v>
                </c:pt>
                <c:pt idx="8276">
                  <c:v>1.1970000000000001</c:v>
                </c:pt>
                <c:pt idx="8277">
                  <c:v>1.1970000000000001</c:v>
                </c:pt>
                <c:pt idx="8278">
                  <c:v>1.1970000000000001</c:v>
                </c:pt>
                <c:pt idx="8279">
                  <c:v>1.1970000000000001</c:v>
                </c:pt>
                <c:pt idx="8280">
                  <c:v>1.1970000000000001</c:v>
                </c:pt>
                <c:pt idx="8281">
                  <c:v>1.1970000000000001</c:v>
                </c:pt>
                <c:pt idx="8282">
                  <c:v>1.1960000000000008</c:v>
                </c:pt>
                <c:pt idx="8283">
                  <c:v>1.1960000000000008</c:v>
                </c:pt>
                <c:pt idx="8284">
                  <c:v>1.1960000000000008</c:v>
                </c:pt>
                <c:pt idx="8285">
                  <c:v>1.1960000000000008</c:v>
                </c:pt>
                <c:pt idx="8286">
                  <c:v>1.1960000000000008</c:v>
                </c:pt>
                <c:pt idx="8287">
                  <c:v>1.1960000000000008</c:v>
                </c:pt>
                <c:pt idx="8288">
                  <c:v>1.1960000000000008</c:v>
                </c:pt>
                <c:pt idx="8289">
                  <c:v>1.1950000000000001</c:v>
                </c:pt>
                <c:pt idx="8290">
                  <c:v>1.1950000000000001</c:v>
                </c:pt>
                <c:pt idx="8291">
                  <c:v>1.1950000000000001</c:v>
                </c:pt>
                <c:pt idx="8292">
                  <c:v>1.1950000000000001</c:v>
                </c:pt>
                <c:pt idx="8293">
                  <c:v>1.1950000000000001</c:v>
                </c:pt>
                <c:pt idx="8294">
                  <c:v>1.1950000000000001</c:v>
                </c:pt>
                <c:pt idx="8295">
                  <c:v>1.1950000000000001</c:v>
                </c:pt>
                <c:pt idx="8296">
                  <c:v>1.1940000000000008</c:v>
                </c:pt>
                <c:pt idx="8297">
                  <c:v>1.1940000000000008</c:v>
                </c:pt>
                <c:pt idx="8298">
                  <c:v>1.1940000000000008</c:v>
                </c:pt>
                <c:pt idx="8299">
                  <c:v>1.1940000000000008</c:v>
                </c:pt>
                <c:pt idx="8300">
                  <c:v>1.1940000000000008</c:v>
                </c:pt>
                <c:pt idx="8301">
                  <c:v>1.1940000000000008</c:v>
                </c:pt>
                <c:pt idx="8302">
                  <c:v>1.1940000000000008</c:v>
                </c:pt>
                <c:pt idx="8303">
                  <c:v>1.1930000000000001</c:v>
                </c:pt>
                <c:pt idx="8304">
                  <c:v>1.1930000000000001</c:v>
                </c:pt>
                <c:pt idx="8305">
                  <c:v>1.1930000000000001</c:v>
                </c:pt>
                <c:pt idx="8306">
                  <c:v>1.1930000000000001</c:v>
                </c:pt>
                <c:pt idx="8307">
                  <c:v>1.1930000000000001</c:v>
                </c:pt>
                <c:pt idx="8308">
                  <c:v>1.1930000000000001</c:v>
                </c:pt>
                <c:pt idx="8309">
                  <c:v>1.1930000000000001</c:v>
                </c:pt>
                <c:pt idx="8310">
                  <c:v>1.1919999999999991</c:v>
                </c:pt>
                <c:pt idx="8311">
                  <c:v>1.1919999999999991</c:v>
                </c:pt>
                <c:pt idx="8312">
                  <c:v>1.1919999999999991</c:v>
                </c:pt>
                <c:pt idx="8313">
                  <c:v>1.1919999999999991</c:v>
                </c:pt>
                <c:pt idx="8314">
                  <c:v>1.1919999999999991</c:v>
                </c:pt>
                <c:pt idx="8315">
                  <c:v>1.1919999999999991</c:v>
                </c:pt>
                <c:pt idx="8316">
                  <c:v>1.1910000000000001</c:v>
                </c:pt>
                <c:pt idx="8317">
                  <c:v>1.1910000000000001</c:v>
                </c:pt>
                <c:pt idx="8318">
                  <c:v>1.1910000000000001</c:v>
                </c:pt>
                <c:pt idx="8319">
                  <c:v>1.1910000000000001</c:v>
                </c:pt>
                <c:pt idx="8320">
                  <c:v>1.1910000000000001</c:v>
                </c:pt>
                <c:pt idx="8321">
                  <c:v>1.1910000000000001</c:v>
                </c:pt>
                <c:pt idx="8322">
                  <c:v>1.1910000000000001</c:v>
                </c:pt>
                <c:pt idx="8323">
                  <c:v>1.1900000000000008</c:v>
                </c:pt>
                <c:pt idx="8324">
                  <c:v>1.1900000000000008</c:v>
                </c:pt>
                <c:pt idx="8325">
                  <c:v>1.1900000000000008</c:v>
                </c:pt>
                <c:pt idx="8326">
                  <c:v>1.1900000000000008</c:v>
                </c:pt>
                <c:pt idx="8327">
                  <c:v>1.1900000000000008</c:v>
                </c:pt>
                <c:pt idx="8328">
                  <c:v>1.1900000000000008</c:v>
                </c:pt>
                <c:pt idx="8329">
                  <c:v>1.1900000000000008</c:v>
                </c:pt>
                <c:pt idx="8330">
                  <c:v>1.1890000000000001</c:v>
                </c:pt>
                <c:pt idx="8331">
                  <c:v>1.1890000000000001</c:v>
                </c:pt>
                <c:pt idx="8332">
                  <c:v>1.1890000000000001</c:v>
                </c:pt>
                <c:pt idx="8333">
                  <c:v>1.1890000000000001</c:v>
                </c:pt>
                <c:pt idx="8334">
                  <c:v>1.1890000000000001</c:v>
                </c:pt>
                <c:pt idx="8335">
                  <c:v>1.1890000000000001</c:v>
                </c:pt>
                <c:pt idx="8336">
                  <c:v>1.1890000000000001</c:v>
                </c:pt>
                <c:pt idx="8337">
                  <c:v>1.1879999999999991</c:v>
                </c:pt>
                <c:pt idx="8338">
                  <c:v>1.1879999999999991</c:v>
                </c:pt>
                <c:pt idx="8339">
                  <c:v>1.1879999999999991</c:v>
                </c:pt>
                <c:pt idx="8340">
                  <c:v>1.1879999999999991</c:v>
                </c:pt>
                <c:pt idx="8341">
                  <c:v>1.1879999999999991</c:v>
                </c:pt>
                <c:pt idx="8342">
                  <c:v>1.1879999999999991</c:v>
                </c:pt>
                <c:pt idx="8343">
                  <c:v>1.1879999999999991</c:v>
                </c:pt>
                <c:pt idx="8344">
                  <c:v>1.1870000000000001</c:v>
                </c:pt>
                <c:pt idx="8345">
                  <c:v>1.1870000000000001</c:v>
                </c:pt>
                <c:pt idx="8346">
                  <c:v>1.1870000000000001</c:v>
                </c:pt>
                <c:pt idx="8347">
                  <c:v>1.1870000000000001</c:v>
                </c:pt>
                <c:pt idx="8348">
                  <c:v>1.1870000000000001</c:v>
                </c:pt>
                <c:pt idx="8349">
                  <c:v>1.1870000000000001</c:v>
                </c:pt>
                <c:pt idx="8350">
                  <c:v>1.1870000000000001</c:v>
                </c:pt>
                <c:pt idx="8351">
                  <c:v>1.1859999999999991</c:v>
                </c:pt>
                <c:pt idx="8352">
                  <c:v>1.1859999999999991</c:v>
                </c:pt>
                <c:pt idx="8353">
                  <c:v>1.1859999999999991</c:v>
                </c:pt>
                <c:pt idx="8354">
                  <c:v>1.1859999999999991</c:v>
                </c:pt>
                <c:pt idx="8355">
                  <c:v>1.1859999999999991</c:v>
                </c:pt>
                <c:pt idx="8356">
                  <c:v>1.1859999999999991</c:v>
                </c:pt>
                <c:pt idx="8357">
                  <c:v>1.1859999999999991</c:v>
                </c:pt>
                <c:pt idx="8358">
                  <c:v>1.1850000000000001</c:v>
                </c:pt>
                <c:pt idx="8359">
                  <c:v>1.1850000000000001</c:v>
                </c:pt>
                <c:pt idx="8360">
                  <c:v>1.1850000000000001</c:v>
                </c:pt>
                <c:pt idx="8361">
                  <c:v>1.1850000000000001</c:v>
                </c:pt>
                <c:pt idx="8362">
                  <c:v>1.1850000000000001</c:v>
                </c:pt>
                <c:pt idx="8363">
                  <c:v>1.1850000000000001</c:v>
                </c:pt>
                <c:pt idx="8364">
                  <c:v>1.1850000000000001</c:v>
                </c:pt>
                <c:pt idx="8365">
                  <c:v>1.1839999999999991</c:v>
                </c:pt>
                <c:pt idx="8366">
                  <c:v>1.1839999999999991</c:v>
                </c:pt>
                <c:pt idx="8367">
                  <c:v>1.1839999999999991</c:v>
                </c:pt>
                <c:pt idx="8368">
                  <c:v>1.1839999999999991</c:v>
                </c:pt>
                <c:pt idx="8369">
                  <c:v>1.1839999999999991</c:v>
                </c:pt>
                <c:pt idx="8370">
                  <c:v>1.1839999999999991</c:v>
                </c:pt>
                <c:pt idx="8371">
                  <c:v>1.1839999999999991</c:v>
                </c:pt>
                <c:pt idx="8372">
                  <c:v>1.1830000000000001</c:v>
                </c:pt>
                <c:pt idx="8373">
                  <c:v>1.1830000000000001</c:v>
                </c:pt>
                <c:pt idx="8374">
                  <c:v>1.1830000000000001</c:v>
                </c:pt>
                <c:pt idx="8375">
                  <c:v>1.1830000000000001</c:v>
                </c:pt>
                <c:pt idx="8376">
                  <c:v>1.1830000000000001</c:v>
                </c:pt>
                <c:pt idx="8377">
                  <c:v>1.1830000000000001</c:v>
                </c:pt>
                <c:pt idx="8378">
                  <c:v>1.1830000000000001</c:v>
                </c:pt>
                <c:pt idx="8379">
                  <c:v>1.1819999999999991</c:v>
                </c:pt>
                <c:pt idx="8380">
                  <c:v>1.1819999999999991</c:v>
                </c:pt>
                <c:pt idx="8381">
                  <c:v>1.1819999999999991</c:v>
                </c:pt>
                <c:pt idx="8382">
                  <c:v>1.1819999999999991</c:v>
                </c:pt>
                <c:pt idx="8383">
                  <c:v>1.1819999999999991</c:v>
                </c:pt>
                <c:pt idx="8384">
                  <c:v>1.1819999999999991</c:v>
                </c:pt>
                <c:pt idx="8385">
                  <c:v>1.181</c:v>
                </c:pt>
                <c:pt idx="8386">
                  <c:v>1.181</c:v>
                </c:pt>
                <c:pt idx="8387">
                  <c:v>1.181</c:v>
                </c:pt>
                <c:pt idx="8388">
                  <c:v>1.181</c:v>
                </c:pt>
                <c:pt idx="8389">
                  <c:v>1.181</c:v>
                </c:pt>
                <c:pt idx="8390">
                  <c:v>1.181</c:v>
                </c:pt>
                <c:pt idx="8391">
                  <c:v>1.181</c:v>
                </c:pt>
                <c:pt idx="8392">
                  <c:v>1.1800000000000008</c:v>
                </c:pt>
                <c:pt idx="8393">
                  <c:v>1.1800000000000008</c:v>
                </c:pt>
                <c:pt idx="8394">
                  <c:v>1.1800000000000008</c:v>
                </c:pt>
                <c:pt idx="8395">
                  <c:v>1.1800000000000008</c:v>
                </c:pt>
                <c:pt idx="8396">
                  <c:v>1.1800000000000008</c:v>
                </c:pt>
                <c:pt idx="8397">
                  <c:v>1.1800000000000008</c:v>
                </c:pt>
                <c:pt idx="8398">
                  <c:v>1.1800000000000008</c:v>
                </c:pt>
                <c:pt idx="8399">
                  <c:v>1.179</c:v>
                </c:pt>
                <c:pt idx="8400">
                  <c:v>1.179</c:v>
                </c:pt>
                <c:pt idx="8401">
                  <c:v>1.179</c:v>
                </c:pt>
                <c:pt idx="8402">
                  <c:v>1.179</c:v>
                </c:pt>
                <c:pt idx="8403">
                  <c:v>1.179</c:v>
                </c:pt>
                <c:pt idx="8404">
                  <c:v>1.179</c:v>
                </c:pt>
                <c:pt idx="8405">
                  <c:v>1.179</c:v>
                </c:pt>
                <c:pt idx="8406">
                  <c:v>1.177999999999999</c:v>
                </c:pt>
                <c:pt idx="8407">
                  <c:v>1.177999999999999</c:v>
                </c:pt>
                <c:pt idx="8408">
                  <c:v>1.177999999999999</c:v>
                </c:pt>
                <c:pt idx="8409">
                  <c:v>1.177999999999999</c:v>
                </c:pt>
                <c:pt idx="8410">
                  <c:v>1.177999999999999</c:v>
                </c:pt>
                <c:pt idx="8411">
                  <c:v>1.177999999999999</c:v>
                </c:pt>
                <c:pt idx="8412">
                  <c:v>1.177999999999999</c:v>
                </c:pt>
                <c:pt idx="8413">
                  <c:v>1.177</c:v>
                </c:pt>
                <c:pt idx="8414">
                  <c:v>1.177</c:v>
                </c:pt>
                <c:pt idx="8415">
                  <c:v>1.177</c:v>
                </c:pt>
                <c:pt idx="8416">
                  <c:v>1.177</c:v>
                </c:pt>
                <c:pt idx="8417">
                  <c:v>1.177</c:v>
                </c:pt>
                <c:pt idx="8418">
                  <c:v>1.177</c:v>
                </c:pt>
                <c:pt idx="8419">
                  <c:v>1.177</c:v>
                </c:pt>
                <c:pt idx="8420">
                  <c:v>1.175999999999999</c:v>
                </c:pt>
                <c:pt idx="8421">
                  <c:v>1.175999999999999</c:v>
                </c:pt>
                <c:pt idx="8422">
                  <c:v>1.175999999999999</c:v>
                </c:pt>
                <c:pt idx="8423">
                  <c:v>1.175999999999999</c:v>
                </c:pt>
                <c:pt idx="8424">
                  <c:v>1.175999999999999</c:v>
                </c:pt>
                <c:pt idx="8425">
                  <c:v>1.175999999999999</c:v>
                </c:pt>
                <c:pt idx="8426">
                  <c:v>1.175999999999999</c:v>
                </c:pt>
                <c:pt idx="8427">
                  <c:v>1.175</c:v>
                </c:pt>
                <c:pt idx="8428">
                  <c:v>1.175</c:v>
                </c:pt>
                <c:pt idx="8429">
                  <c:v>1.175</c:v>
                </c:pt>
                <c:pt idx="8430">
                  <c:v>1.175</c:v>
                </c:pt>
                <c:pt idx="8431">
                  <c:v>1.175</c:v>
                </c:pt>
                <c:pt idx="8432">
                  <c:v>1.175</c:v>
                </c:pt>
                <c:pt idx="8433">
                  <c:v>1.175</c:v>
                </c:pt>
                <c:pt idx="8434">
                  <c:v>1.175</c:v>
                </c:pt>
                <c:pt idx="8435">
                  <c:v>1.173999999999999</c:v>
                </c:pt>
                <c:pt idx="8436">
                  <c:v>1.173999999999999</c:v>
                </c:pt>
                <c:pt idx="8437">
                  <c:v>1.173999999999999</c:v>
                </c:pt>
                <c:pt idx="8438">
                  <c:v>1.173999999999999</c:v>
                </c:pt>
                <c:pt idx="8439">
                  <c:v>1.173999999999999</c:v>
                </c:pt>
                <c:pt idx="8440">
                  <c:v>1.173999999999999</c:v>
                </c:pt>
                <c:pt idx="8441">
                  <c:v>1.173999999999999</c:v>
                </c:pt>
                <c:pt idx="8442">
                  <c:v>1.173</c:v>
                </c:pt>
                <c:pt idx="8443">
                  <c:v>1.173</c:v>
                </c:pt>
                <c:pt idx="8444">
                  <c:v>1.173</c:v>
                </c:pt>
                <c:pt idx="8445">
                  <c:v>1.173</c:v>
                </c:pt>
                <c:pt idx="8446">
                  <c:v>1.173</c:v>
                </c:pt>
                <c:pt idx="8447">
                  <c:v>1.173</c:v>
                </c:pt>
                <c:pt idx="8448">
                  <c:v>1.173</c:v>
                </c:pt>
                <c:pt idx="8449">
                  <c:v>1.171999999999999</c:v>
                </c:pt>
                <c:pt idx="8450">
                  <c:v>1.171999999999999</c:v>
                </c:pt>
                <c:pt idx="8451">
                  <c:v>1.171999999999999</c:v>
                </c:pt>
                <c:pt idx="8452">
                  <c:v>1.171999999999999</c:v>
                </c:pt>
                <c:pt idx="8453">
                  <c:v>1.171999999999999</c:v>
                </c:pt>
                <c:pt idx="8454">
                  <c:v>1.171999999999999</c:v>
                </c:pt>
                <c:pt idx="8455">
                  <c:v>1.171999999999999</c:v>
                </c:pt>
                <c:pt idx="8456">
                  <c:v>1.171</c:v>
                </c:pt>
                <c:pt idx="8457">
                  <c:v>1.171</c:v>
                </c:pt>
                <c:pt idx="8458">
                  <c:v>1.171</c:v>
                </c:pt>
                <c:pt idx="8459">
                  <c:v>1.171</c:v>
                </c:pt>
                <c:pt idx="8460">
                  <c:v>1.171</c:v>
                </c:pt>
                <c:pt idx="8461">
                  <c:v>1.171</c:v>
                </c:pt>
                <c:pt idx="8462">
                  <c:v>1.171</c:v>
                </c:pt>
                <c:pt idx="8463">
                  <c:v>1.1700000000000008</c:v>
                </c:pt>
                <c:pt idx="8464">
                  <c:v>1.1700000000000008</c:v>
                </c:pt>
                <c:pt idx="8465">
                  <c:v>1.1700000000000008</c:v>
                </c:pt>
                <c:pt idx="8466">
                  <c:v>1.1700000000000008</c:v>
                </c:pt>
                <c:pt idx="8467">
                  <c:v>1.1700000000000008</c:v>
                </c:pt>
                <c:pt idx="8468">
                  <c:v>1.1700000000000008</c:v>
                </c:pt>
                <c:pt idx="8469">
                  <c:v>1.1700000000000008</c:v>
                </c:pt>
                <c:pt idx="8470">
                  <c:v>1.169</c:v>
                </c:pt>
                <c:pt idx="8471">
                  <c:v>1.169</c:v>
                </c:pt>
                <c:pt idx="8472">
                  <c:v>1.169</c:v>
                </c:pt>
                <c:pt idx="8473">
                  <c:v>1.169</c:v>
                </c:pt>
                <c:pt idx="8474">
                  <c:v>1.169</c:v>
                </c:pt>
                <c:pt idx="8475">
                  <c:v>1.169</c:v>
                </c:pt>
                <c:pt idx="8476">
                  <c:v>1.169</c:v>
                </c:pt>
                <c:pt idx="8477">
                  <c:v>1.167999999999999</c:v>
                </c:pt>
                <c:pt idx="8478">
                  <c:v>1.167999999999999</c:v>
                </c:pt>
                <c:pt idx="8479">
                  <c:v>1.167999999999999</c:v>
                </c:pt>
                <c:pt idx="8480">
                  <c:v>1.167999999999999</c:v>
                </c:pt>
                <c:pt idx="8481">
                  <c:v>1.167999999999999</c:v>
                </c:pt>
                <c:pt idx="8482">
                  <c:v>1.167999999999999</c:v>
                </c:pt>
                <c:pt idx="8483">
                  <c:v>1.167999999999999</c:v>
                </c:pt>
                <c:pt idx="8484">
                  <c:v>1.167</c:v>
                </c:pt>
                <c:pt idx="8485">
                  <c:v>1.167</c:v>
                </c:pt>
                <c:pt idx="8486">
                  <c:v>1.167</c:v>
                </c:pt>
                <c:pt idx="8487">
                  <c:v>1.167</c:v>
                </c:pt>
                <c:pt idx="8488">
                  <c:v>1.167</c:v>
                </c:pt>
                <c:pt idx="8489">
                  <c:v>1.167</c:v>
                </c:pt>
                <c:pt idx="8490">
                  <c:v>1.167</c:v>
                </c:pt>
                <c:pt idx="8491">
                  <c:v>1.165999999999999</c:v>
                </c:pt>
                <c:pt idx="8492">
                  <c:v>1.165999999999999</c:v>
                </c:pt>
                <c:pt idx="8493">
                  <c:v>1.165999999999999</c:v>
                </c:pt>
                <c:pt idx="8494">
                  <c:v>1.165999999999999</c:v>
                </c:pt>
                <c:pt idx="8495">
                  <c:v>1.165999999999999</c:v>
                </c:pt>
                <c:pt idx="8496">
                  <c:v>1.165999999999999</c:v>
                </c:pt>
                <c:pt idx="8497">
                  <c:v>1.165999999999999</c:v>
                </c:pt>
                <c:pt idx="8498">
                  <c:v>1.165</c:v>
                </c:pt>
                <c:pt idx="8499">
                  <c:v>1.165</c:v>
                </c:pt>
                <c:pt idx="8500">
                  <c:v>1.165</c:v>
                </c:pt>
                <c:pt idx="8501">
                  <c:v>1.165</c:v>
                </c:pt>
                <c:pt idx="8502">
                  <c:v>1.165</c:v>
                </c:pt>
                <c:pt idx="8503">
                  <c:v>1.165</c:v>
                </c:pt>
                <c:pt idx="8504">
                  <c:v>1.165</c:v>
                </c:pt>
                <c:pt idx="8505">
                  <c:v>1.165</c:v>
                </c:pt>
                <c:pt idx="8506">
                  <c:v>1.163999999999999</c:v>
                </c:pt>
                <c:pt idx="8507">
                  <c:v>1.163999999999999</c:v>
                </c:pt>
                <c:pt idx="8508">
                  <c:v>1.163999999999999</c:v>
                </c:pt>
                <c:pt idx="8509">
                  <c:v>1.163999999999999</c:v>
                </c:pt>
                <c:pt idx="8510">
                  <c:v>1.163999999999999</c:v>
                </c:pt>
                <c:pt idx="8511">
                  <c:v>1.163999999999999</c:v>
                </c:pt>
                <c:pt idx="8512">
                  <c:v>1.163999999999999</c:v>
                </c:pt>
                <c:pt idx="8513">
                  <c:v>1.163</c:v>
                </c:pt>
                <c:pt idx="8514">
                  <c:v>1.163</c:v>
                </c:pt>
                <c:pt idx="8515">
                  <c:v>1.163</c:v>
                </c:pt>
                <c:pt idx="8516">
                  <c:v>1.163</c:v>
                </c:pt>
                <c:pt idx="8517">
                  <c:v>1.163</c:v>
                </c:pt>
                <c:pt idx="8518">
                  <c:v>1.163</c:v>
                </c:pt>
                <c:pt idx="8519">
                  <c:v>1.163</c:v>
                </c:pt>
                <c:pt idx="8520">
                  <c:v>1.161999999999999</c:v>
                </c:pt>
                <c:pt idx="8521">
                  <c:v>1.161999999999999</c:v>
                </c:pt>
                <c:pt idx="8522">
                  <c:v>1.161999999999999</c:v>
                </c:pt>
                <c:pt idx="8523">
                  <c:v>1.161999999999999</c:v>
                </c:pt>
                <c:pt idx="8524">
                  <c:v>1.161999999999999</c:v>
                </c:pt>
                <c:pt idx="8525">
                  <c:v>1.161999999999999</c:v>
                </c:pt>
                <c:pt idx="8526">
                  <c:v>1.161999999999999</c:v>
                </c:pt>
                <c:pt idx="8527">
                  <c:v>1.161</c:v>
                </c:pt>
                <c:pt idx="8528">
                  <c:v>1.161</c:v>
                </c:pt>
                <c:pt idx="8529">
                  <c:v>1.161</c:v>
                </c:pt>
                <c:pt idx="8530">
                  <c:v>1.161</c:v>
                </c:pt>
                <c:pt idx="8531">
                  <c:v>1.161</c:v>
                </c:pt>
                <c:pt idx="8532">
                  <c:v>1.161</c:v>
                </c:pt>
                <c:pt idx="8533">
                  <c:v>1.161</c:v>
                </c:pt>
                <c:pt idx="8534">
                  <c:v>1.159999999999999</c:v>
                </c:pt>
                <c:pt idx="8535">
                  <c:v>1.159999999999999</c:v>
                </c:pt>
                <c:pt idx="8536">
                  <c:v>1.159999999999999</c:v>
                </c:pt>
                <c:pt idx="8537">
                  <c:v>1.159999999999999</c:v>
                </c:pt>
                <c:pt idx="8538">
                  <c:v>1.159999999999999</c:v>
                </c:pt>
                <c:pt idx="8539">
                  <c:v>1.159999999999999</c:v>
                </c:pt>
                <c:pt idx="8540">
                  <c:v>1.159999999999999</c:v>
                </c:pt>
                <c:pt idx="8541">
                  <c:v>1.159999999999999</c:v>
                </c:pt>
                <c:pt idx="8542">
                  <c:v>1.159</c:v>
                </c:pt>
                <c:pt idx="8543">
                  <c:v>1.159</c:v>
                </c:pt>
                <c:pt idx="8544">
                  <c:v>1.159</c:v>
                </c:pt>
                <c:pt idx="8545">
                  <c:v>1.159</c:v>
                </c:pt>
                <c:pt idx="8546">
                  <c:v>1.159</c:v>
                </c:pt>
                <c:pt idx="8547">
                  <c:v>1.159</c:v>
                </c:pt>
                <c:pt idx="8548">
                  <c:v>1.159</c:v>
                </c:pt>
                <c:pt idx="8549">
                  <c:v>1.157999999999999</c:v>
                </c:pt>
                <c:pt idx="8550">
                  <c:v>1.157999999999999</c:v>
                </c:pt>
                <c:pt idx="8551">
                  <c:v>1.157999999999999</c:v>
                </c:pt>
                <c:pt idx="8552">
                  <c:v>1.157999999999999</c:v>
                </c:pt>
                <c:pt idx="8553">
                  <c:v>1.157999999999999</c:v>
                </c:pt>
                <c:pt idx="8554">
                  <c:v>1.157999999999999</c:v>
                </c:pt>
                <c:pt idx="8555">
                  <c:v>1.157999999999999</c:v>
                </c:pt>
                <c:pt idx="8556">
                  <c:v>1.157</c:v>
                </c:pt>
                <c:pt idx="8557">
                  <c:v>1.157</c:v>
                </c:pt>
                <c:pt idx="8558">
                  <c:v>1.157</c:v>
                </c:pt>
                <c:pt idx="8559">
                  <c:v>1.157</c:v>
                </c:pt>
                <c:pt idx="8560">
                  <c:v>1.157</c:v>
                </c:pt>
                <c:pt idx="8561">
                  <c:v>1.157</c:v>
                </c:pt>
                <c:pt idx="8562">
                  <c:v>1.157</c:v>
                </c:pt>
                <c:pt idx="8563">
                  <c:v>1.155999999999999</c:v>
                </c:pt>
                <c:pt idx="8564">
                  <c:v>1.155999999999999</c:v>
                </c:pt>
                <c:pt idx="8565">
                  <c:v>1.155999999999999</c:v>
                </c:pt>
                <c:pt idx="8566">
                  <c:v>1.155999999999999</c:v>
                </c:pt>
                <c:pt idx="8567">
                  <c:v>1.155999999999999</c:v>
                </c:pt>
                <c:pt idx="8568">
                  <c:v>1.155999999999999</c:v>
                </c:pt>
                <c:pt idx="8569">
                  <c:v>1.155999999999999</c:v>
                </c:pt>
                <c:pt idx="8570">
                  <c:v>1.155999999999999</c:v>
                </c:pt>
                <c:pt idx="8571">
                  <c:v>1.155</c:v>
                </c:pt>
                <c:pt idx="8572">
                  <c:v>1.155</c:v>
                </c:pt>
                <c:pt idx="8573">
                  <c:v>1.155</c:v>
                </c:pt>
                <c:pt idx="8574">
                  <c:v>1.155</c:v>
                </c:pt>
                <c:pt idx="8575">
                  <c:v>1.155</c:v>
                </c:pt>
                <c:pt idx="8576">
                  <c:v>1.155</c:v>
                </c:pt>
                <c:pt idx="8577">
                  <c:v>1.155</c:v>
                </c:pt>
                <c:pt idx="8578">
                  <c:v>1.153999999999999</c:v>
                </c:pt>
                <c:pt idx="8579">
                  <c:v>1.153999999999999</c:v>
                </c:pt>
                <c:pt idx="8580">
                  <c:v>1.153999999999999</c:v>
                </c:pt>
                <c:pt idx="8581">
                  <c:v>1.153999999999999</c:v>
                </c:pt>
                <c:pt idx="8582">
                  <c:v>1.153999999999999</c:v>
                </c:pt>
                <c:pt idx="8583">
                  <c:v>1.153999999999999</c:v>
                </c:pt>
                <c:pt idx="8584">
                  <c:v>1.153999999999999</c:v>
                </c:pt>
                <c:pt idx="8585">
                  <c:v>1.153</c:v>
                </c:pt>
                <c:pt idx="8586">
                  <c:v>1.153</c:v>
                </c:pt>
                <c:pt idx="8587">
                  <c:v>1.153</c:v>
                </c:pt>
                <c:pt idx="8588">
                  <c:v>1.153</c:v>
                </c:pt>
                <c:pt idx="8589">
                  <c:v>1.153</c:v>
                </c:pt>
                <c:pt idx="8590">
                  <c:v>1.153</c:v>
                </c:pt>
                <c:pt idx="8591">
                  <c:v>1.153</c:v>
                </c:pt>
                <c:pt idx="8592">
                  <c:v>1.151999999999999</c:v>
                </c:pt>
                <c:pt idx="8593">
                  <c:v>1.151999999999999</c:v>
                </c:pt>
                <c:pt idx="8594">
                  <c:v>1.151999999999999</c:v>
                </c:pt>
                <c:pt idx="8595">
                  <c:v>1.151999999999999</c:v>
                </c:pt>
                <c:pt idx="8596">
                  <c:v>1.151999999999999</c:v>
                </c:pt>
                <c:pt idx="8597">
                  <c:v>1.151999999999999</c:v>
                </c:pt>
                <c:pt idx="8598">
                  <c:v>1.151999999999999</c:v>
                </c:pt>
                <c:pt idx="8599">
                  <c:v>1.151999999999999</c:v>
                </c:pt>
                <c:pt idx="8600">
                  <c:v>1.151</c:v>
                </c:pt>
                <c:pt idx="8601">
                  <c:v>1.151</c:v>
                </c:pt>
                <c:pt idx="8602">
                  <c:v>1.151</c:v>
                </c:pt>
                <c:pt idx="8603">
                  <c:v>1.151</c:v>
                </c:pt>
                <c:pt idx="8604">
                  <c:v>1.151</c:v>
                </c:pt>
                <c:pt idx="8605">
                  <c:v>1.151</c:v>
                </c:pt>
                <c:pt idx="8606">
                  <c:v>1.151</c:v>
                </c:pt>
                <c:pt idx="8607">
                  <c:v>1.149999999999999</c:v>
                </c:pt>
                <c:pt idx="8608">
                  <c:v>1.149999999999999</c:v>
                </c:pt>
                <c:pt idx="8609">
                  <c:v>1.149999999999999</c:v>
                </c:pt>
                <c:pt idx="8610">
                  <c:v>1.149999999999999</c:v>
                </c:pt>
                <c:pt idx="8611">
                  <c:v>1.149999999999999</c:v>
                </c:pt>
                <c:pt idx="8612">
                  <c:v>1.149999999999999</c:v>
                </c:pt>
                <c:pt idx="8613">
                  <c:v>1.149999999999999</c:v>
                </c:pt>
                <c:pt idx="8614">
                  <c:v>1.149999999999999</c:v>
                </c:pt>
                <c:pt idx="8615">
                  <c:v>1.149</c:v>
                </c:pt>
                <c:pt idx="8616">
                  <c:v>1.149</c:v>
                </c:pt>
                <c:pt idx="8617">
                  <c:v>1.149</c:v>
                </c:pt>
                <c:pt idx="8618">
                  <c:v>1.149</c:v>
                </c:pt>
                <c:pt idx="8619">
                  <c:v>1.149</c:v>
                </c:pt>
                <c:pt idx="8620">
                  <c:v>1.149</c:v>
                </c:pt>
                <c:pt idx="8621">
                  <c:v>1.149</c:v>
                </c:pt>
                <c:pt idx="8622">
                  <c:v>1.147999999999999</c:v>
                </c:pt>
                <c:pt idx="8623">
                  <c:v>1.147999999999999</c:v>
                </c:pt>
                <c:pt idx="8624">
                  <c:v>1.147999999999999</c:v>
                </c:pt>
                <c:pt idx="8625">
                  <c:v>1.147999999999999</c:v>
                </c:pt>
                <c:pt idx="8626">
                  <c:v>1.147999999999999</c:v>
                </c:pt>
                <c:pt idx="8627">
                  <c:v>1.147999999999999</c:v>
                </c:pt>
                <c:pt idx="8628">
                  <c:v>1.147999999999999</c:v>
                </c:pt>
                <c:pt idx="8629">
                  <c:v>1.147</c:v>
                </c:pt>
                <c:pt idx="8630">
                  <c:v>1.147</c:v>
                </c:pt>
                <c:pt idx="8631">
                  <c:v>1.147</c:v>
                </c:pt>
                <c:pt idx="8632">
                  <c:v>1.147</c:v>
                </c:pt>
                <c:pt idx="8633">
                  <c:v>1.147</c:v>
                </c:pt>
                <c:pt idx="8634">
                  <c:v>1.147</c:v>
                </c:pt>
                <c:pt idx="8635">
                  <c:v>1.147</c:v>
                </c:pt>
                <c:pt idx="8636">
                  <c:v>1.147</c:v>
                </c:pt>
                <c:pt idx="8637">
                  <c:v>1.145999999999999</c:v>
                </c:pt>
                <c:pt idx="8638">
                  <c:v>1.145999999999999</c:v>
                </c:pt>
                <c:pt idx="8639">
                  <c:v>1.145999999999999</c:v>
                </c:pt>
                <c:pt idx="8640">
                  <c:v>1.145999999999999</c:v>
                </c:pt>
                <c:pt idx="8641">
                  <c:v>1.145999999999999</c:v>
                </c:pt>
                <c:pt idx="8642">
                  <c:v>1.145999999999999</c:v>
                </c:pt>
                <c:pt idx="8643">
                  <c:v>1.145999999999999</c:v>
                </c:pt>
                <c:pt idx="8644">
                  <c:v>1.145</c:v>
                </c:pt>
                <c:pt idx="8645">
                  <c:v>1.145</c:v>
                </c:pt>
                <c:pt idx="8646">
                  <c:v>1.145</c:v>
                </c:pt>
                <c:pt idx="8647">
                  <c:v>1.145</c:v>
                </c:pt>
                <c:pt idx="8648">
                  <c:v>1.145</c:v>
                </c:pt>
                <c:pt idx="8649">
                  <c:v>1.145</c:v>
                </c:pt>
                <c:pt idx="8650">
                  <c:v>1.145</c:v>
                </c:pt>
                <c:pt idx="8651">
                  <c:v>1.143999999999999</c:v>
                </c:pt>
                <c:pt idx="8652">
                  <c:v>1.143999999999999</c:v>
                </c:pt>
                <c:pt idx="8653">
                  <c:v>1.143999999999999</c:v>
                </c:pt>
                <c:pt idx="8654">
                  <c:v>1.143999999999999</c:v>
                </c:pt>
                <c:pt idx="8655">
                  <c:v>1.143999999999999</c:v>
                </c:pt>
                <c:pt idx="8656">
                  <c:v>1.143999999999999</c:v>
                </c:pt>
                <c:pt idx="8657">
                  <c:v>1.143999999999999</c:v>
                </c:pt>
                <c:pt idx="8658">
                  <c:v>1.143999999999999</c:v>
                </c:pt>
                <c:pt idx="8659">
                  <c:v>1.143</c:v>
                </c:pt>
                <c:pt idx="8660">
                  <c:v>1.143</c:v>
                </c:pt>
                <c:pt idx="8661">
                  <c:v>1.143</c:v>
                </c:pt>
                <c:pt idx="8662">
                  <c:v>1.143</c:v>
                </c:pt>
                <c:pt idx="8663">
                  <c:v>1.143</c:v>
                </c:pt>
                <c:pt idx="8664">
                  <c:v>1.143</c:v>
                </c:pt>
                <c:pt idx="8665">
                  <c:v>1.143</c:v>
                </c:pt>
                <c:pt idx="8666">
                  <c:v>1.141999999999999</c:v>
                </c:pt>
                <c:pt idx="8667">
                  <c:v>1.141999999999999</c:v>
                </c:pt>
                <c:pt idx="8668">
                  <c:v>1.141999999999999</c:v>
                </c:pt>
                <c:pt idx="8669">
                  <c:v>1.141999999999999</c:v>
                </c:pt>
                <c:pt idx="8670">
                  <c:v>1.141999999999999</c:v>
                </c:pt>
                <c:pt idx="8671">
                  <c:v>1.141999999999999</c:v>
                </c:pt>
                <c:pt idx="8672">
                  <c:v>1.141999999999999</c:v>
                </c:pt>
                <c:pt idx="8673">
                  <c:v>1.141999999999999</c:v>
                </c:pt>
                <c:pt idx="8674">
                  <c:v>1.141</c:v>
                </c:pt>
                <c:pt idx="8675">
                  <c:v>1.141</c:v>
                </c:pt>
                <c:pt idx="8676">
                  <c:v>1.141</c:v>
                </c:pt>
                <c:pt idx="8677">
                  <c:v>1.141</c:v>
                </c:pt>
                <c:pt idx="8678">
                  <c:v>1.141</c:v>
                </c:pt>
                <c:pt idx="8679">
                  <c:v>1.141</c:v>
                </c:pt>
                <c:pt idx="8680">
                  <c:v>1.141</c:v>
                </c:pt>
                <c:pt idx="8681">
                  <c:v>1.139999999999999</c:v>
                </c:pt>
                <c:pt idx="8682">
                  <c:v>1.139999999999999</c:v>
                </c:pt>
                <c:pt idx="8683">
                  <c:v>1.139999999999999</c:v>
                </c:pt>
                <c:pt idx="8684">
                  <c:v>1.139999999999999</c:v>
                </c:pt>
                <c:pt idx="8685">
                  <c:v>1.139999999999999</c:v>
                </c:pt>
                <c:pt idx="8686">
                  <c:v>1.139999999999999</c:v>
                </c:pt>
                <c:pt idx="8687">
                  <c:v>1.139999999999999</c:v>
                </c:pt>
                <c:pt idx="8688">
                  <c:v>1.139999999999999</c:v>
                </c:pt>
                <c:pt idx="8689">
                  <c:v>1.139</c:v>
                </c:pt>
                <c:pt idx="8690">
                  <c:v>1.139</c:v>
                </c:pt>
                <c:pt idx="8691">
                  <c:v>1.139</c:v>
                </c:pt>
                <c:pt idx="8692">
                  <c:v>1.139</c:v>
                </c:pt>
                <c:pt idx="8693">
                  <c:v>1.139</c:v>
                </c:pt>
                <c:pt idx="8694">
                  <c:v>1.139</c:v>
                </c:pt>
                <c:pt idx="8695">
                  <c:v>1.139</c:v>
                </c:pt>
                <c:pt idx="8696">
                  <c:v>1.137999999999999</c:v>
                </c:pt>
                <c:pt idx="8697">
                  <c:v>1.137999999999999</c:v>
                </c:pt>
                <c:pt idx="8698">
                  <c:v>1.137999999999999</c:v>
                </c:pt>
                <c:pt idx="8699">
                  <c:v>1.137999999999999</c:v>
                </c:pt>
                <c:pt idx="8700">
                  <c:v>1.137999999999999</c:v>
                </c:pt>
                <c:pt idx="8701">
                  <c:v>1.137999999999999</c:v>
                </c:pt>
                <c:pt idx="8702">
                  <c:v>1.137999999999999</c:v>
                </c:pt>
                <c:pt idx="8703">
                  <c:v>1.137999999999999</c:v>
                </c:pt>
                <c:pt idx="8704">
                  <c:v>1.137</c:v>
                </c:pt>
                <c:pt idx="8705">
                  <c:v>1.137</c:v>
                </c:pt>
                <c:pt idx="8706">
                  <c:v>1.137</c:v>
                </c:pt>
                <c:pt idx="8707">
                  <c:v>1.137</c:v>
                </c:pt>
                <c:pt idx="8708">
                  <c:v>1.137</c:v>
                </c:pt>
                <c:pt idx="8709">
                  <c:v>1.137</c:v>
                </c:pt>
                <c:pt idx="8710">
                  <c:v>1.137</c:v>
                </c:pt>
                <c:pt idx="8711">
                  <c:v>1.135999999999999</c:v>
                </c:pt>
                <c:pt idx="8712">
                  <c:v>1.135999999999999</c:v>
                </c:pt>
                <c:pt idx="8713">
                  <c:v>1.135999999999999</c:v>
                </c:pt>
                <c:pt idx="8714">
                  <c:v>1.135999999999999</c:v>
                </c:pt>
                <c:pt idx="8715">
                  <c:v>1.135999999999999</c:v>
                </c:pt>
                <c:pt idx="8716">
                  <c:v>1.135999999999999</c:v>
                </c:pt>
                <c:pt idx="8717">
                  <c:v>1.135999999999999</c:v>
                </c:pt>
                <c:pt idx="8718">
                  <c:v>1.135999999999999</c:v>
                </c:pt>
                <c:pt idx="8719">
                  <c:v>1.135</c:v>
                </c:pt>
                <c:pt idx="8720">
                  <c:v>1.135</c:v>
                </c:pt>
                <c:pt idx="8721">
                  <c:v>1.135</c:v>
                </c:pt>
                <c:pt idx="8722">
                  <c:v>1.135</c:v>
                </c:pt>
                <c:pt idx="8723">
                  <c:v>1.135</c:v>
                </c:pt>
                <c:pt idx="8724">
                  <c:v>1.135</c:v>
                </c:pt>
                <c:pt idx="8725">
                  <c:v>1.135</c:v>
                </c:pt>
                <c:pt idx="8726">
                  <c:v>1.133999999999999</c:v>
                </c:pt>
                <c:pt idx="8727">
                  <c:v>1.133999999999999</c:v>
                </c:pt>
                <c:pt idx="8728">
                  <c:v>1.133999999999999</c:v>
                </c:pt>
                <c:pt idx="8729">
                  <c:v>1.133999999999999</c:v>
                </c:pt>
                <c:pt idx="8730">
                  <c:v>1.133999999999999</c:v>
                </c:pt>
                <c:pt idx="8731">
                  <c:v>1.133999999999999</c:v>
                </c:pt>
                <c:pt idx="8732">
                  <c:v>1.133999999999999</c:v>
                </c:pt>
                <c:pt idx="8733">
                  <c:v>1.133999999999999</c:v>
                </c:pt>
                <c:pt idx="8734">
                  <c:v>1.133</c:v>
                </c:pt>
                <c:pt idx="8735">
                  <c:v>1.133</c:v>
                </c:pt>
                <c:pt idx="8736">
                  <c:v>1.133</c:v>
                </c:pt>
                <c:pt idx="8737">
                  <c:v>1.133</c:v>
                </c:pt>
                <c:pt idx="8738">
                  <c:v>1.133</c:v>
                </c:pt>
                <c:pt idx="8739">
                  <c:v>1.133</c:v>
                </c:pt>
                <c:pt idx="8740">
                  <c:v>1.133</c:v>
                </c:pt>
                <c:pt idx="8741">
                  <c:v>1.131999999999999</c:v>
                </c:pt>
                <c:pt idx="8742">
                  <c:v>1.131999999999999</c:v>
                </c:pt>
                <c:pt idx="8743">
                  <c:v>1.131999999999999</c:v>
                </c:pt>
                <c:pt idx="8744">
                  <c:v>1.131999999999999</c:v>
                </c:pt>
                <c:pt idx="8745">
                  <c:v>1.131999999999999</c:v>
                </c:pt>
                <c:pt idx="8746">
                  <c:v>1.131999999999999</c:v>
                </c:pt>
                <c:pt idx="8747">
                  <c:v>1.131999999999999</c:v>
                </c:pt>
                <c:pt idx="8748">
                  <c:v>1.131999999999999</c:v>
                </c:pt>
                <c:pt idx="8749">
                  <c:v>1.131</c:v>
                </c:pt>
                <c:pt idx="8750">
                  <c:v>1.131</c:v>
                </c:pt>
                <c:pt idx="8751">
                  <c:v>1.131</c:v>
                </c:pt>
                <c:pt idx="8752">
                  <c:v>1.131</c:v>
                </c:pt>
                <c:pt idx="8753">
                  <c:v>1.131</c:v>
                </c:pt>
                <c:pt idx="8754">
                  <c:v>1.131</c:v>
                </c:pt>
                <c:pt idx="8755">
                  <c:v>1.131</c:v>
                </c:pt>
                <c:pt idx="8756">
                  <c:v>1.131</c:v>
                </c:pt>
                <c:pt idx="8757">
                  <c:v>1.129999999999999</c:v>
                </c:pt>
                <c:pt idx="8758">
                  <c:v>1.129999999999999</c:v>
                </c:pt>
                <c:pt idx="8759">
                  <c:v>1.129999999999999</c:v>
                </c:pt>
                <c:pt idx="8760">
                  <c:v>1.129999999999999</c:v>
                </c:pt>
                <c:pt idx="8761">
                  <c:v>1.129999999999999</c:v>
                </c:pt>
                <c:pt idx="8762">
                  <c:v>1.129999999999999</c:v>
                </c:pt>
                <c:pt idx="8763">
                  <c:v>1.129999999999999</c:v>
                </c:pt>
                <c:pt idx="8764">
                  <c:v>1.129</c:v>
                </c:pt>
                <c:pt idx="8765">
                  <c:v>1.129</c:v>
                </c:pt>
                <c:pt idx="8766">
                  <c:v>1.129</c:v>
                </c:pt>
                <c:pt idx="8767">
                  <c:v>1.129</c:v>
                </c:pt>
                <c:pt idx="8768">
                  <c:v>1.129</c:v>
                </c:pt>
                <c:pt idx="8769">
                  <c:v>1.129</c:v>
                </c:pt>
                <c:pt idx="8770">
                  <c:v>1.129</c:v>
                </c:pt>
                <c:pt idx="8771">
                  <c:v>1.129</c:v>
                </c:pt>
                <c:pt idx="8772">
                  <c:v>1.127999999999999</c:v>
                </c:pt>
                <c:pt idx="8773">
                  <c:v>1.127999999999999</c:v>
                </c:pt>
                <c:pt idx="8774">
                  <c:v>1.127999999999999</c:v>
                </c:pt>
                <c:pt idx="8775">
                  <c:v>1.127999999999999</c:v>
                </c:pt>
                <c:pt idx="8776">
                  <c:v>1.127999999999999</c:v>
                </c:pt>
                <c:pt idx="8777">
                  <c:v>1.127999999999999</c:v>
                </c:pt>
                <c:pt idx="8778">
                  <c:v>1.127999999999999</c:v>
                </c:pt>
                <c:pt idx="8779">
                  <c:v>1.127</c:v>
                </c:pt>
                <c:pt idx="8780">
                  <c:v>1.127</c:v>
                </c:pt>
                <c:pt idx="8781">
                  <c:v>1.127</c:v>
                </c:pt>
                <c:pt idx="8782">
                  <c:v>1.127</c:v>
                </c:pt>
                <c:pt idx="8783">
                  <c:v>1.127</c:v>
                </c:pt>
                <c:pt idx="8784">
                  <c:v>1.127</c:v>
                </c:pt>
                <c:pt idx="8785">
                  <c:v>1.127</c:v>
                </c:pt>
                <c:pt idx="8786">
                  <c:v>1.127</c:v>
                </c:pt>
                <c:pt idx="8787">
                  <c:v>1.125999999999999</c:v>
                </c:pt>
                <c:pt idx="8788">
                  <c:v>1.125999999999999</c:v>
                </c:pt>
                <c:pt idx="8789">
                  <c:v>1.125999999999999</c:v>
                </c:pt>
                <c:pt idx="8790">
                  <c:v>1.125999999999999</c:v>
                </c:pt>
                <c:pt idx="8791">
                  <c:v>1.125999999999999</c:v>
                </c:pt>
                <c:pt idx="8792">
                  <c:v>1.125999999999999</c:v>
                </c:pt>
                <c:pt idx="8793">
                  <c:v>1.125999999999999</c:v>
                </c:pt>
                <c:pt idx="8794">
                  <c:v>1.125999999999999</c:v>
                </c:pt>
                <c:pt idx="8795">
                  <c:v>1.125</c:v>
                </c:pt>
                <c:pt idx="8796">
                  <c:v>1.125</c:v>
                </c:pt>
                <c:pt idx="8797">
                  <c:v>1.125</c:v>
                </c:pt>
                <c:pt idx="8798">
                  <c:v>1.125</c:v>
                </c:pt>
                <c:pt idx="8799">
                  <c:v>1.125</c:v>
                </c:pt>
                <c:pt idx="8800">
                  <c:v>1.125</c:v>
                </c:pt>
                <c:pt idx="8801">
                  <c:v>1.125</c:v>
                </c:pt>
                <c:pt idx="8802">
                  <c:v>1.1240000000000001</c:v>
                </c:pt>
                <c:pt idx="8803">
                  <c:v>1.1240000000000001</c:v>
                </c:pt>
                <c:pt idx="8804">
                  <c:v>1.1240000000000001</c:v>
                </c:pt>
                <c:pt idx="8805">
                  <c:v>1.1240000000000001</c:v>
                </c:pt>
                <c:pt idx="8806">
                  <c:v>1.1240000000000001</c:v>
                </c:pt>
                <c:pt idx="8807">
                  <c:v>1.1240000000000001</c:v>
                </c:pt>
                <c:pt idx="8808">
                  <c:v>1.1240000000000001</c:v>
                </c:pt>
                <c:pt idx="8809">
                  <c:v>1.1240000000000001</c:v>
                </c:pt>
                <c:pt idx="8810">
                  <c:v>1.123</c:v>
                </c:pt>
                <c:pt idx="8811">
                  <c:v>1.123</c:v>
                </c:pt>
                <c:pt idx="8812">
                  <c:v>1.123</c:v>
                </c:pt>
                <c:pt idx="8813">
                  <c:v>1.123</c:v>
                </c:pt>
                <c:pt idx="8814">
                  <c:v>1.123</c:v>
                </c:pt>
                <c:pt idx="8815">
                  <c:v>1.123</c:v>
                </c:pt>
                <c:pt idx="8816">
                  <c:v>1.123</c:v>
                </c:pt>
                <c:pt idx="8817">
                  <c:v>1.123</c:v>
                </c:pt>
                <c:pt idx="8818">
                  <c:v>1.1220000000000001</c:v>
                </c:pt>
                <c:pt idx="8819">
                  <c:v>1.1220000000000001</c:v>
                </c:pt>
                <c:pt idx="8820">
                  <c:v>1.1220000000000001</c:v>
                </c:pt>
                <c:pt idx="8821">
                  <c:v>1.1220000000000001</c:v>
                </c:pt>
                <c:pt idx="8822">
                  <c:v>1.1220000000000001</c:v>
                </c:pt>
                <c:pt idx="8823">
                  <c:v>1.1220000000000001</c:v>
                </c:pt>
                <c:pt idx="8824">
                  <c:v>1.1220000000000001</c:v>
                </c:pt>
                <c:pt idx="8825">
                  <c:v>1.121</c:v>
                </c:pt>
                <c:pt idx="8826">
                  <c:v>1.121</c:v>
                </c:pt>
                <c:pt idx="8827">
                  <c:v>1.121</c:v>
                </c:pt>
                <c:pt idx="8828">
                  <c:v>1.121</c:v>
                </c:pt>
                <c:pt idx="8829">
                  <c:v>1.121</c:v>
                </c:pt>
                <c:pt idx="8830">
                  <c:v>1.121</c:v>
                </c:pt>
                <c:pt idx="8831">
                  <c:v>1.121</c:v>
                </c:pt>
                <c:pt idx="8832">
                  <c:v>1.121</c:v>
                </c:pt>
                <c:pt idx="8833">
                  <c:v>1.1200000000000001</c:v>
                </c:pt>
                <c:pt idx="8834">
                  <c:v>1.1200000000000001</c:v>
                </c:pt>
                <c:pt idx="8835">
                  <c:v>1.1200000000000001</c:v>
                </c:pt>
                <c:pt idx="8836">
                  <c:v>1.1200000000000001</c:v>
                </c:pt>
                <c:pt idx="8837">
                  <c:v>1.1200000000000001</c:v>
                </c:pt>
                <c:pt idx="8838">
                  <c:v>1.1200000000000001</c:v>
                </c:pt>
                <c:pt idx="8839">
                  <c:v>1.1200000000000001</c:v>
                </c:pt>
                <c:pt idx="8840">
                  <c:v>1.1200000000000001</c:v>
                </c:pt>
                <c:pt idx="8841">
                  <c:v>1.119</c:v>
                </c:pt>
                <c:pt idx="8842">
                  <c:v>1.119</c:v>
                </c:pt>
                <c:pt idx="8843">
                  <c:v>1.119</c:v>
                </c:pt>
                <c:pt idx="8844">
                  <c:v>1.119</c:v>
                </c:pt>
                <c:pt idx="8845">
                  <c:v>1.119</c:v>
                </c:pt>
                <c:pt idx="8846">
                  <c:v>1.119</c:v>
                </c:pt>
                <c:pt idx="8847">
                  <c:v>1.119</c:v>
                </c:pt>
                <c:pt idx="8848">
                  <c:v>1.119</c:v>
                </c:pt>
                <c:pt idx="8849">
                  <c:v>1.1180000000000001</c:v>
                </c:pt>
                <c:pt idx="8850">
                  <c:v>1.1180000000000001</c:v>
                </c:pt>
                <c:pt idx="8851">
                  <c:v>1.1180000000000001</c:v>
                </c:pt>
                <c:pt idx="8852">
                  <c:v>1.1180000000000001</c:v>
                </c:pt>
                <c:pt idx="8853">
                  <c:v>1.1180000000000001</c:v>
                </c:pt>
                <c:pt idx="8854">
                  <c:v>1.1180000000000001</c:v>
                </c:pt>
                <c:pt idx="8855">
                  <c:v>1.1180000000000001</c:v>
                </c:pt>
                <c:pt idx="8856">
                  <c:v>1.117</c:v>
                </c:pt>
                <c:pt idx="8857">
                  <c:v>1.117</c:v>
                </c:pt>
                <c:pt idx="8858">
                  <c:v>1.117</c:v>
                </c:pt>
                <c:pt idx="8859">
                  <c:v>1.117</c:v>
                </c:pt>
                <c:pt idx="8860">
                  <c:v>1.117</c:v>
                </c:pt>
                <c:pt idx="8861">
                  <c:v>1.117</c:v>
                </c:pt>
                <c:pt idx="8862">
                  <c:v>1.117</c:v>
                </c:pt>
                <c:pt idx="8863">
                  <c:v>1.117</c:v>
                </c:pt>
                <c:pt idx="8864">
                  <c:v>1.1160000000000001</c:v>
                </c:pt>
                <c:pt idx="8865">
                  <c:v>1.1160000000000001</c:v>
                </c:pt>
                <c:pt idx="8866">
                  <c:v>1.1160000000000001</c:v>
                </c:pt>
                <c:pt idx="8867">
                  <c:v>1.1160000000000001</c:v>
                </c:pt>
                <c:pt idx="8868">
                  <c:v>1.1160000000000001</c:v>
                </c:pt>
                <c:pt idx="8869">
                  <c:v>1.1160000000000001</c:v>
                </c:pt>
                <c:pt idx="8870">
                  <c:v>1.1160000000000001</c:v>
                </c:pt>
                <c:pt idx="8871">
                  <c:v>1.1160000000000001</c:v>
                </c:pt>
                <c:pt idx="8872">
                  <c:v>1.115</c:v>
                </c:pt>
                <c:pt idx="8873">
                  <c:v>1.115</c:v>
                </c:pt>
                <c:pt idx="8874">
                  <c:v>1.115</c:v>
                </c:pt>
                <c:pt idx="8875">
                  <c:v>1.115</c:v>
                </c:pt>
                <c:pt idx="8876">
                  <c:v>1.115</c:v>
                </c:pt>
                <c:pt idx="8877">
                  <c:v>1.115</c:v>
                </c:pt>
                <c:pt idx="8878">
                  <c:v>1.115</c:v>
                </c:pt>
                <c:pt idx="8879">
                  <c:v>1.115</c:v>
                </c:pt>
                <c:pt idx="8880">
                  <c:v>1.1140000000000001</c:v>
                </c:pt>
                <c:pt idx="8881">
                  <c:v>1.1140000000000001</c:v>
                </c:pt>
                <c:pt idx="8882">
                  <c:v>1.1140000000000001</c:v>
                </c:pt>
                <c:pt idx="8883">
                  <c:v>1.1140000000000001</c:v>
                </c:pt>
                <c:pt idx="8884">
                  <c:v>1.1140000000000001</c:v>
                </c:pt>
                <c:pt idx="8885">
                  <c:v>1.1140000000000001</c:v>
                </c:pt>
                <c:pt idx="8886">
                  <c:v>1.1140000000000001</c:v>
                </c:pt>
                <c:pt idx="8887">
                  <c:v>1.1140000000000001</c:v>
                </c:pt>
                <c:pt idx="8888">
                  <c:v>1.113</c:v>
                </c:pt>
                <c:pt idx="8889">
                  <c:v>1.113</c:v>
                </c:pt>
                <c:pt idx="8890">
                  <c:v>1.113</c:v>
                </c:pt>
                <c:pt idx="8891">
                  <c:v>1.113</c:v>
                </c:pt>
                <c:pt idx="8892">
                  <c:v>1.113</c:v>
                </c:pt>
                <c:pt idx="8893">
                  <c:v>1.113</c:v>
                </c:pt>
                <c:pt idx="8894">
                  <c:v>1.113</c:v>
                </c:pt>
                <c:pt idx="8895">
                  <c:v>1.113</c:v>
                </c:pt>
                <c:pt idx="8896">
                  <c:v>1.1120000000000001</c:v>
                </c:pt>
                <c:pt idx="8897">
                  <c:v>1.1120000000000001</c:v>
                </c:pt>
                <c:pt idx="8898">
                  <c:v>1.1120000000000001</c:v>
                </c:pt>
                <c:pt idx="8899">
                  <c:v>1.1120000000000001</c:v>
                </c:pt>
                <c:pt idx="8900">
                  <c:v>1.1120000000000001</c:v>
                </c:pt>
                <c:pt idx="8901">
                  <c:v>1.1120000000000001</c:v>
                </c:pt>
                <c:pt idx="8902">
                  <c:v>1.1120000000000001</c:v>
                </c:pt>
                <c:pt idx="8903">
                  <c:v>1.111</c:v>
                </c:pt>
                <c:pt idx="8904">
                  <c:v>1.111</c:v>
                </c:pt>
                <c:pt idx="8905">
                  <c:v>1.111</c:v>
                </c:pt>
                <c:pt idx="8906">
                  <c:v>1.111</c:v>
                </c:pt>
                <c:pt idx="8907">
                  <c:v>1.111</c:v>
                </c:pt>
                <c:pt idx="8908">
                  <c:v>1.111</c:v>
                </c:pt>
                <c:pt idx="8909">
                  <c:v>1.111</c:v>
                </c:pt>
                <c:pt idx="8910">
                  <c:v>1.111</c:v>
                </c:pt>
                <c:pt idx="8911">
                  <c:v>1.1100000000000001</c:v>
                </c:pt>
                <c:pt idx="8912">
                  <c:v>1.1100000000000001</c:v>
                </c:pt>
                <c:pt idx="8913">
                  <c:v>1.1100000000000001</c:v>
                </c:pt>
                <c:pt idx="8914">
                  <c:v>1.1100000000000001</c:v>
                </c:pt>
                <c:pt idx="8915">
                  <c:v>1.1100000000000001</c:v>
                </c:pt>
                <c:pt idx="8916">
                  <c:v>1.1100000000000001</c:v>
                </c:pt>
                <c:pt idx="8917">
                  <c:v>1.1100000000000001</c:v>
                </c:pt>
                <c:pt idx="8918">
                  <c:v>1.1100000000000001</c:v>
                </c:pt>
                <c:pt idx="8919">
                  <c:v>1.109</c:v>
                </c:pt>
                <c:pt idx="8920">
                  <c:v>1.109</c:v>
                </c:pt>
                <c:pt idx="8921">
                  <c:v>1.109</c:v>
                </c:pt>
                <c:pt idx="8922">
                  <c:v>1.109</c:v>
                </c:pt>
                <c:pt idx="8923">
                  <c:v>1.109</c:v>
                </c:pt>
                <c:pt idx="8924">
                  <c:v>1.109</c:v>
                </c:pt>
                <c:pt idx="8925">
                  <c:v>1.109</c:v>
                </c:pt>
                <c:pt idx="8926">
                  <c:v>1.109</c:v>
                </c:pt>
                <c:pt idx="8927">
                  <c:v>1.1080000000000001</c:v>
                </c:pt>
                <c:pt idx="8928">
                  <c:v>1.1080000000000001</c:v>
                </c:pt>
                <c:pt idx="8929">
                  <c:v>1.1080000000000001</c:v>
                </c:pt>
                <c:pt idx="8930">
                  <c:v>1.1080000000000001</c:v>
                </c:pt>
                <c:pt idx="8931">
                  <c:v>1.1080000000000001</c:v>
                </c:pt>
                <c:pt idx="8932">
                  <c:v>1.1080000000000001</c:v>
                </c:pt>
                <c:pt idx="8933">
                  <c:v>1.1080000000000001</c:v>
                </c:pt>
                <c:pt idx="8934">
                  <c:v>1.1080000000000001</c:v>
                </c:pt>
                <c:pt idx="8935">
                  <c:v>1.107</c:v>
                </c:pt>
                <c:pt idx="8936">
                  <c:v>1.107</c:v>
                </c:pt>
                <c:pt idx="8937">
                  <c:v>1.107</c:v>
                </c:pt>
                <c:pt idx="8938">
                  <c:v>1.107</c:v>
                </c:pt>
                <c:pt idx="8939">
                  <c:v>1.107</c:v>
                </c:pt>
                <c:pt idx="8940">
                  <c:v>1.107</c:v>
                </c:pt>
                <c:pt idx="8941">
                  <c:v>1.107</c:v>
                </c:pt>
                <c:pt idx="8942">
                  <c:v>1.107</c:v>
                </c:pt>
                <c:pt idx="8943">
                  <c:v>1.1060000000000001</c:v>
                </c:pt>
                <c:pt idx="8944">
                  <c:v>1.1060000000000001</c:v>
                </c:pt>
                <c:pt idx="8945">
                  <c:v>1.1060000000000001</c:v>
                </c:pt>
                <c:pt idx="8946">
                  <c:v>1.1060000000000001</c:v>
                </c:pt>
                <c:pt idx="8947">
                  <c:v>1.1060000000000001</c:v>
                </c:pt>
                <c:pt idx="8948">
                  <c:v>1.1060000000000001</c:v>
                </c:pt>
                <c:pt idx="8949">
                  <c:v>1.1060000000000001</c:v>
                </c:pt>
                <c:pt idx="8950">
                  <c:v>1.1060000000000001</c:v>
                </c:pt>
                <c:pt idx="8951">
                  <c:v>1.105</c:v>
                </c:pt>
                <c:pt idx="8952">
                  <c:v>1.105</c:v>
                </c:pt>
                <c:pt idx="8953">
                  <c:v>1.105</c:v>
                </c:pt>
                <c:pt idx="8954">
                  <c:v>1.105</c:v>
                </c:pt>
                <c:pt idx="8955">
                  <c:v>1.105</c:v>
                </c:pt>
                <c:pt idx="8956">
                  <c:v>1.105</c:v>
                </c:pt>
                <c:pt idx="8957">
                  <c:v>1.105</c:v>
                </c:pt>
                <c:pt idx="8958">
                  <c:v>1.105</c:v>
                </c:pt>
                <c:pt idx="8959">
                  <c:v>1.1040000000000001</c:v>
                </c:pt>
                <c:pt idx="8960">
                  <c:v>1.1040000000000001</c:v>
                </c:pt>
                <c:pt idx="8961">
                  <c:v>1.1040000000000001</c:v>
                </c:pt>
                <c:pt idx="8962">
                  <c:v>1.1040000000000001</c:v>
                </c:pt>
                <c:pt idx="8963">
                  <c:v>1.1040000000000001</c:v>
                </c:pt>
                <c:pt idx="8964">
                  <c:v>1.1040000000000001</c:v>
                </c:pt>
                <c:pt idx="8965">
                  <c:v>1.1040000000000001</c:v>
                </c:pt>
                <c:pt idx="8966">
                  <c:v>1.1040000000000001</c:v>
                </c:pt>
                <c:pt idx="8967">
                  <c:v>1.103</c:v>
                </c:pt>
                <c:pt idx="8968">
                  <c:v>1.103</c:v>
                </c:pt>
                <c:pt idx="8969">
                  <c:v>1.103</c:v>
                </c:pt>
                <c:pt idx="8970">
                  <c:v>1.103</c:v>
                </c:pt>
                <c:pt idx="8971">
                  <c:v>1.103</c:v>
                </c:pt>
                <c:pt idx="8972">
                  <c:v>1.103</c:v>
                </c:pt>
                <c:pt idx="8973">
                  <c:v>1.103</c:v>
                </c:pt>
                <c:pt idx="8974">
                  <c:v>1.103</c:v>
                </c:pt>
                <c:pt idx="8975">
                  <c:v>1.1020000000000001</c:v>
                </c:pt>
                <c:pt idx="8976">
                  <c:v>1.1020000000000001</c:v>
                </c:pt>
                <c:pt idx="8977">
                  <c:v>1.1020000000000001</c:v>
                </c:pt>
                <c:pt idx="8978">
                  <c:v>1.1020000000000001</c:v>
                </c:pt>
                <c:pt idx="8979">
                  <c:v>1.1020000000000001</c:v>
                </c:pt>
                <c:pt idx="8980">
                  <c:v>1.1020000000000001</c:v>
                </c:pt>
                <c:pt idx="8981">
                  <c:v>1.1020000000000001</c:v>
                </c:pt>
                <c:pt idx="8982">
                  <c:v>1.1020000000000001</c:v>
                </c:pt>
                <c:pt idx="8983">
                  <c:v>1.101</c:v>
                </c:pt>
                <c:pt idx="8984">
                  <c:v>1.101</c:v>
                </c:pt>
                <c:pt idx="8985">
                  <c:v>1.101</c:v>
                </c:pt>
                <c:pt idx="8986">
                  <c:v>1.101</c:v>
                </c:pt>
                <c:pt idx="8987">
                  <c:v>1.101</c:v>
                </c:pt>
                <c:pt idx="8988">
                  <c:v>1.101</c:v>
                </c:pt>
                <c:pt idx="8989">
                  <c:v>1.101</c:v>
                </c:pt>
                <c:pt idx="8990">
                  <c:v>1.101</c:v>
                </c:pt>
                <c:pt idx="8991">
                  <c:v>1.1000000000000001</c:v>
                </c:pt>
                <c:pt idx="8992">
                  <c:v>1.1000000000000001</c:v>
                </c:pt>
                <c:pt idx="8993">
                  <c:v>1.1000000000000001</c:v>
                </c:pt>
                <c:pt idx="8994">
                  <c:v>1.1000000000000001</c:v>
                </c:pt>
                <c:pt idx="8995">
                  <c:v>1.1000000000000001</c:v>
                </c:pt>
                <c:pt idx="8996">
                  <c:v>1.1000000000000001</c:v>
                </c:pt>
                <c:pt idx="8997">
                  <c:v>1.1000000000000001</c:v>
                </c:pt>
                <c:pt idx="8998">
                  <c:v>1.1000000000000001</c:v>
                </c:pt>
                <c:pt idx="8999">
                  <c:v>1.099</c:v>
                </c:pt>
                <c:pt idx="9000">
                  <c:v>1.099</c:v>
                </c:pt>
                <c:pt idx="9001">
                  <c:v>1.099</c:v>
                </c:pt>
                <c:pt idx="9002">
                  <c:v>1.099</c:v>
                </c:pt>
                <c:pt idx="9003">
                  <c:v>1.099</c:v>
                </c:pt>
                <c:pt idx="9004">
                  <c:v>1.099</c:v>
                </c:pt>
                <c:pt idx="9005">
                  <c:v>1.099</c:v>
                </c:pt>
                <c:pt idx="9006">
                  <c:v>1.099</c:v>
                </c:pt>
                <c:pt idx="9007">
                  <c:v>1.0980000000000001</c:v>
                </c:pt>
                <c:pt idx="9008">
                  <c:v>1.0980000000000001</c:v>
                </c:pt>
                <c:pt idx="9009">
                  <c:v>1.0980000000000001</c:v>
                </c:pt>
                <c:pt idx="9010">
                  <c:v>1.0980000000000001</c:v>
                </c:pt>
                <c:pt idx="9011">
                  <c:v>1.0980000000000001</c:v>
                </c:pt>
                <c:pt idx="9012">
                  <c:v>1.0980000000000001</c:v>
                </c:pt>
                <c:pt idx="9013">
                  <c:v>1.0980000000000001</c:v>
                </c:pt>
                <c:pt idx="9014">
                  <c:v>1.0980000000000001</c:v>
                </c:pt>
                <c:pt idx="9015">
                  <c:v>1.097</c:v>
                </c:pt>
                <c:pt idx="9016">
                  <c:v>1.097</c:v>
                </c:pt>
                <c:pt idx="9017">
                  <c:v>1.097</c:v>
                </c:pt>
                <c:pt idx="9018">
                  <c:v>1.097</c:v>
                </c:pt>
                <c:pt idx="9019">
                  <c:v>1.097</c:v>
                </c:pt>
                <c:pt idx="9020">
                  <c:v>1.097</c:v>
                </c:pt>
                <c:pt idx="9021">
                  <c:v>1.097</c:v>
                </c:pt>
                <c:pt idx="9022">
                  <c:v>1.097</c:v>
                </c:pt>
                <c:pt idx="9023">
                  <c:v>1.0960000000000001</c:v>
                </c:pt>
                <c:pt idx="9024">
                  <c:v>1.0960000000000001</c:v>
                </c:pt>
                <c:pt idx="9025">
                  <c:v>1.0960000000000001</c:v>
                </c:pt>
                <c:pt idx="9026">
                  <c:v>1.0960000000000001</c:v>
                </c:pt>
                <c:pt idx="9027">
                  <c:v>1.0960000000000001</c:v>
                </c:pt>
                <c:pt idx="9028">
                  <c:v>1.0960000000000001</c:v>
                </c:pt>
                <c:pt idx="9029">
                  <c:v>1.0960000000000001</c:v>
                </c:pt>
                <c:pt idx="9030">
                  <c:v>1.0960000000000001</c:v>
                </c:pt>
                <c:pt idx="9031">
                  <c:v>1.095</c:v>
                </c:pt>
                <c:pt idx="9032">
                  <c:v>1.095</c:v>
                </c:pt>
                <c:pt idx="9033">
                  <c:v>1.095</c:v>
                </c:pt>
                <c:pt idx="9034">
                  <c:v>1.095</c:v>
                </c:pt>
                <c:pt idx="9035">
                  <c:v>1.095</c:v>
                </c:pt>
                <c:pt idx="9036">
                  <c:v>1.095</c:v>
                </c:pt>
                <c:pt idx="9037">
                  <c:v>1.095</c:v>
                </c:pt>
                <c:pt idx="9038">
                  <c:v>1.095</c:v>
                </c:pt>
                <c:pt idx="9039">
                  <c:v>1.0940000000000001</c:v>
                </c:pt>
                <c:pt idx="9040">
                  <c:v>1.0940000000000001</c:v>
                </c:pt>
                <c:pt idx="9041">
                  <c:v>1.0940000000000001</c:v>
                </c:pt>
                <c:pt idx="9042">
                  <c:v>1.0940000000000001</c:v>
                </c:pt>
                <c:pt idx="9043">
                  <c:v>1.0940000000000001</c:v>
                </c:pt>
                <c:pt idx="9044">
                  <c:v>1.0940000000000001</c:v>
                </c:pt>
                <c:pt idx="9045">
                  <c:v>1.0940000000000001</c:v>
                </c:pt>
                <c:pt idx="9046">
                  <c:v>1.0940000000000001</c:v>
                </c:pt>
                <c:pt idx="9047">
                  <c:v>1.093</c:v>
                </c:pt>
                <c:pt idx="9048">
                  <c:v>1.093</c:v>
                </c:pt>
                <c:pt idx="9049">
                  <c:v>1.093</c:v>
                </c:pt>
                <c:pt idx="9050">
                  <c:v>1.093</c:v>
                </c:pt>
                <c:pt idx="9051">
                  <c:v>1.093</c:v>
                </c:pt>
                <c:pt idx="9052">
                  <c:v>1.093</c:v>
                </c:pt>
                <c:pt idx="9053">
                  <c:v>1.093</c:v>
                </c:pt>
                <c:pt idx="9054">
                  <c:v>1.093</c:v>
                </c:pt>
                <c:pt idx="9055">
                  <c:v>1.0920000000000001</c:v>
                </c:pt>
                <c:pt idx="9056">
                  <c:v>1.0920000000000001</c:v>
                </c:pt>
                <c:pt idx="9057">
                  <c:v>1.0920000000000001</c:v>
                </c:pt>
                <c:pt idx="9058">
                  <c:v>1.0920000000000001</c:v>
                </c:pt>
                <c:pt idx="9059">
                  <c:v>1.0920000000000001</c:v>
                </c:pt>
                <c:pt idx="9060">
                  <c:v>1.0920000000000001</c:v>
                </c:pt>
                <c:pt idx="9061">
                  <c:v>1.0920000000000001</c:v>
                </c:pt>
                <c:pt idx="9062">
                  <c:v>1.0920000000000001</c:v>
                </c:pt>
                <c:pt idx="9063">
                  <c:v>1.091</c:v>
                </c:pt>
                <c:pt idx="9064">
                  <c:v>1.091</c:v>
                </c:pt>
                <c:pt idx="9065">
                  <c:v>1.091</c:v>
                </c:pt>
                <c:pt idx="9066">
                  <c:v>1.091</c:v>
                </c:pt>
                <c:pt idx="9067">
                  <c:v>1.091</c:v>
                </c:pt>
                <c:pt idx="9068">
                  <c:v>1.091</c:v>
                </c:pt>
                <c:pt idx="9069">
                  <c:v>1.091</c:v>
                </c:pt>
                <c:pt idx="9070">
                  <c:v>1.091</c:v>
                </c:pt>
                <c:pt idx="9071">
                  <c:v>1.091</c:v>
                </c:pt>
                <c:pt idx="9072">
                  <c:v>1.0900000000000001</c:v>
                </c:pt>
                <c:pt idx="9073">
                  <c:v>1.0900000000000001</c:v>
                </c:pt>
                <c:pt idx="9074">
                  <c:v>1.0900000000000001</c:v>
                </c:pt>
                <c:pt idx="9075">
                  <c:v>1.0900000000000001</c:v>
                </c:pt>
                <c:pt idx="9076">
                  <c:v>1.0900000000000001</c:v>
                </c:pt>
                <c:pt idx="9077">
                  <c:v>1.0900000000000001</c:v>
                </c:pt>
                <c:pt idx="9078">
                  <c:v>1.0900000000000001</c:v>
                </c:pt>
                <c:pt idx="9079">
                  <c:v>1.0900000000000001</c:v>
                </c:pt>
                <c:pt idx="9080">
                  <c:v>1.089</c:v>
                </c:pt>
                <c:pt idx="9081">
                  <c:v>1.089</c:v>
                </c:pt>
                <c:pt idx="9082">
                  <c:v>1.089</c:v>
                </c:pt>
                <c:pt idx="9083">
                  <c:v>1.089</c:v>
                </c:pt>
                <c:pt idx="9084">
                  <c:v>1.089</c:v>
                </c:pt>
                <c:pt idx="9085">
                  <c:v>1.089</c:v>
                </c:pt>
                <c:pt idx="9086">
                  <c:v>1.089</c:v>
                </c:pt>
                <c:pt idx="9087">
                  <c:v>1.089</c:v>
                </c:pt>
                <c:pt idx="9088">
                  <c:v>1.0880000000000001</c:v>
                </c:pt>
                <c:pt idx="9089">
                  <c:v>1.0880000000000001</c:v>
                </c:pt>
                <c:pt idx="9090">
                  <c:v>1.0880000000000001</c:v>
                </c:pt>
                <c:pt idx="9091">
                  <c:v>1.0880000000000001</c:v>
                </c:pt>
                <c:pt idx="9092">
                  <c:v>1.0880000000000001</c:v>
                </c:pt>
                <c:pt idx="9093">
                  <c:v>1.0880000000000001</c:v>
                </c:pt>
                <c:pt idx="9094">
                  <c:v>1.0880000000000001</c:v>
                </c:pt>
                <c:pt idx="9095">
                  <c:v>1.0880000000000001</c:v>
                </c:pt>
                <c:pt idx="9096">
                  <c:v>1.087</c:v>
                </c:pt>
                <c:pt idx="9097">
                  <c:v>1.087</c:v>
                </c:pt>
                <c:pt idx="9098">
                  <c:v>1.087</c:v>
                </c:pt>
                <c:pt idx="9099">
                  <c:v>1.087</c:v>
                </c:pt>
                <c:pt idx="9100">
                  <c:v>1.087</c:v>
                </c:pt>
                <c:pt idx="9101">
                  <c:v>1.087</c:v>
                </c:pt>
                <c:pt idx="9102">
                  <c:v>1.087</c:v>
                </c:pt>
                <c:pt idx="9103">
                  <c:v>1.087</c:v>
                </c:pt>
                <c:pt idx="9104">
                  <c:v>1.0860000000000001</c:v>
                </c:pt>
                <c:pt idx="9105">
                  <c:v>1.0860000000000001</c:v>
                </c:pt>
                <c:pt idx="9106">
                  <c:v>1.0860000000000001</c:v>
                </c:pt>
                <c:pt idx="9107">
                  <c:v>1.0860000000000001</c:v>
                </c:pt>
                <c:pt idx="9108">
                  <c:v>1.0860000000000001</c:v>
                </c:pt>
                <c:pt idx="9109">
                  <c:v>1.0860000000000001</c:v>
                </c:pt>
                <c:pt idx="9110">
                  <c:v>1.0860000000000001</c:v>
                </c:pt>
                <c:pt idx="9111">
                  <c:v>1.0860000000000001</c:v>
                </c:pt>
                <c:pt idx="9112">
                  <c:v>1.085</c:v>
                </c:pt>
                <c:pt idx="9113">
                  <c:v>1.085</c:v>
                </c:pt>
                <c:pt idx="9114">
                  <c:v>1.085</c:v>
                </c:pt>
                <c:pt idx="9115">
                  <c:v>1.085</c:v>
                </c:pt>
                <c:pt idx="9116">
                  <c:v>1.085</c:v>
                </c:pt>
                <c:pt idx="9117">
                  <c:v>1.085</c:v>
                </c:pt>
                <c:pt idx="9118">
                  <c:v>1.085</c:v>
                </c:pt>
                <c:pt idx="9119">
                  <c:v>1.085</c:v>
                </c:pt>
                <c:pt idx="9120">
                  <c:v>1.085</c:v>
                </c:pt>
                <c:pt idx="9121">
                  <c:v>1.0840000000000001</c:v>
                </c:pt>
                <c:pt idx="9122">
                  <c:v>1.0840000000000001</c:v>
                </c:pt>
                <c:pt idx="9123">
                  <c:v>1.0840000000000001</c:v>
                </c:pt>
                <c:pt idx="9124">
                  <c:v>1.0840000000000001</c:v>
                </c:pt>
                <c:pt idx="9125">
                  <c:v>1.0840000000000001</c:v>
                </c:pt>
                <c:pt idx="9126">
                  <c:v>1.0840000000000001</c:v>
                </c:pt>
                <c:pt idx="9127">
                  <c:v>1.0840000000000001</c:v>
                </c:pt>
                <c:pt idx="9128">
                  <c:v>1.0840000000000001</c:v>
                </c:pt>
                <c:pt idx="9129">
                  <c:v>1.083</c:v>
                </c:pt>
                <c:pt idx="9130">
                  <c:v>1.083</c:v>
                </c:pt>
                <c:pt idx="9131">
                  <c:v>1.083</c:v>
                </c:pt>
                <c:pt idx="9132">
                  <c:v>1.083</c:v>
                </c:pt>
                <c:pt idx="9133">
                  <c:v>1.083</c:v>
                </c:pt>
                <c:pt idx="9134">
                  <c:v>1.083</c:v>
                </c:pt>
                <c:pt idx="9135">
                  <c:v>1.083</c:v>
                </c:pt>
                <c:pt idx="9136">
                  <c:v>1.083</c:v>
                </c:pt>
                <c:pt idx="9137">
                  <c:v>1.0820000000000001</c:v>
                </c:pt>
                <c:pt idx="9138">
                  <c:v>1.0820000000000001</c:v>
                </c:pt>
                <c:pt idx="9139">
                  <c:v>1.0820000000000001</c:v>
                </c:pt>
                <c:pt idx="9140">
                  <c:v>1.0820000000000001</c:v>
                </c:pt>
                <c:pt idx="9141">
                  <c:v>1.0820000000000001</c:v>
                </c:pt>
                <c:pt idx="9142">
                  <c:v>1.0820000000000001</c:v>
                </c:pt>
                <c:pt idx="9143">
                  <c:v>1.0820000000000001</c:v>
                </c:pt>
                <c:pt idx="9144">
                  <c:v>1.0820000000000001</c:v>
                </c:pt>
                <c:pt idx="9145">
                  <c:v>1.0820000000000001</c:v>
                </c:pt>
                <c:pt idx="9146">
                  <c:v>1.081</c:v>
                </c:pt>
                <c:pt idx="9147">
                  <c:v>1.081</c:v>
                </c:pt>
                <c:pt idx="9148">
                  <c:v>1.081</c:v>
                </c:pt>
                <c:pt idx="9149">
                  <c:v>1.081</c:v>
                </c:pt>
                <c:pt idx="9150">
                  <c:v>1.081</c:v>
                </c:pt>
                <c:pt idx="9151">
                  <c:v>1.081</c:v>
                </c:pt>
                <c:pt idx="9152">
                  <c:v>1.081</c:v>
                </c:pt>
                <c:pt idx="9153">
                  <c:v>1.081</c:v>
                </c:pt>
                <c:pt idx="9154">
                  <c:v>1.08</c:v>
                </c:pt>
                <c:pt idx="9155">
                  <c:v>1.08</c:v>
                </c:pt>
                <c:pt idx="9156">
                  <c:v>1.08</c:v>
                </c:pt>
                <c:pt idx="9157">
                  <c:v>1.08</c:v>
                </c:pt>
                <c:pt idx="9158">
                  <c:v>1.08</c:v>
                </c:pt>
                <c:pt idx="9159">
                  <c:v>1.08</c:v>
                </c:pt>
                <c:pt idx="9160">
                  <c:v>1.08</c:v>
                </c:pt>
                <c:pt idx="9161">
                  <c:v>1.08</c:v>
                </c:pt>
                <c:pt idx="9162">
                  <c:v>1.079</c:v>
                </c:pt>
                <c:pt idx="9163">
                  <c:v>1.079</c:v>
                </c:pt>
                <c:pt idx="9164">
                  <c:v>1.079</c:v>
                </c:pt>
                <c:pt idx="9165">
                  <c:v>1.079</c:v>
                </c:pt>
                <c:pt idx="9166">
                  <c:v>1.079</c:v>
                </c:pt>
                <c:pt idx="9167">
                  <c:v>1.079</c:v>
                </c:pt>
                <c:pt idx="9168">
                  <c:v>1.079</c:v>
                </c:pt>
                <c:pt idx="9169">
                  <c:v>1.079</c:v>
                </c:pt>
                <c:pt idx="9170">
                  <c:v>1.079</c:v>
                </c:pt>
                <c:pt idx="9171">
                  <c:v>1.0780000000000001</c:v>
                </c:pt>
                <c:pt idx="9172">
                  <c:v>1.0780000000000001</c:v>
                </c:pt>
                <c:pt idx="9173">
                  <c:v>1.0780000000000001</c:v>
                </c:pt>
                <c:pt idx="9174">
                  <c:v>1.0780000000000001</c:v>
                </c:pt>
                <c:pt idx="9175">
                  <c:v>1.0780000000000001</c:v>
                </c:pt>
                <c:pt idx="9176">
                  <c:v>1.0780000000000001</c:v>
                </c:pt>
                <c:pt idx="9177">
                  <c:v>1.0780000000000001</c:v>
                </c:pt>
                <c:pt idx="9178">
                  <c:v>1.0780000000000001</c:v>
                </c:pt>
                <c:pt idx="9179">
                  <c:v>1.077</c:v>
                </c:pt>
                <c:pt idx="9180">
                  <c:v>1.077</c:v>
                </c:pt>
                <c:pt idx="9181">
                  <c:v>1.077</c:v>
                </c:pt>
                <c:pt idx="9182">
                  <c:v>1.077</c:v>
                </c:pt>
                <c:pt idx="9183">
                  <c:v>1.077</c:v>
                </c:pt>
                <c:pt idx="9184">
                  <c:v>1.077</c:v>
                </c:pt>
                <c:pt idx="9185">
                  <c:v>1.077</c:v>
                </c:pt>
                <c:pt idx="9186">
                  <c:v>1.077</c:v>
                </c:pt>
                <c:pt idx="9187">
                  <c:v>1.0760000000000001</c:v>
                </c:pt>
                <c:pt idx="9188">
                  <c:v>1.0760000000000001</c:v>
                </c:pt>
                <c:pt idx="9189">
                  <c:v>1.0760000000000001</c:v>
                </c:pt>
                <c:pt idx="9190">
                  <c:v>1.0760000000000001</c:v>
                </c:pt>
                <c:pt idx="9191">
                  <c:v>1.0760000000000001</c:v>
                </c:pt>
                <c:pt idx="9192">
                  <c:v>1.0760000000000001</c:v>
                </c:pt>
                <c:pt idx="9193">
                  <c:v>1.0760000000000001</c:v>
                </c:pt>
                <c:pt idx="9194">
                  <c:v>1.0760000000000001</c:v>
                </c:pt>
                <c:pt idx="9195">
                  <c:v>1.0760000000000001</c:v>
                </c:pt>
                <c:pt idx="9196">
                  <c:v>1.075</c:v>
                </c:pt>
                <c:pt idx="9197">
                  <c:v>1.075</c:v>
                </c:pt>
                <c:pt idx="9198">
                  <c:v>1.075</c:v>
                </c:pt>
                <c:pt idx="9199">
                  <c:v>1.075</c:v>
                </c:pt>
                <c:pt idx="9200">
                  <c:v>1.075</c:v>
                </c:pt>
                <c:pt idx="9201">
                  <c:v>1.075</c:v>
                </c:pt>
                <c:pt idx="9202">
                  <c:v>1.075</c:v>
                </c:pt>
                <c:pt idx="9203">
                  <c:v>1.075</c:v>
                </c:pt>
                <c:pt idx="9204">
                  <c:v>1.0740000000000001</c:v>
                </c:pt>
                <c:pt idx="9205">
                  <c:v>1.0740000000000001</c:v>
                </c:pt>
                <c:pt idx="9206">
                  <c:v>1.0740000000000001</c:v>
                </c:pt>
                <c:pt idx="9207">
                  <c:v>1.0740000000000001</c:v>
                </c:pt>
                <c:pt idx="9208">
                  <c:v>1.0740000000000001</c:v>
                </c:pt>
                <c:pt idx="9209">
                  <c:v>1.0740000000000001</c:v>
                </c:pt>
                <c:pt idx="9210">
                  <c:v>1.0740000000000001</c:v>
                </c:pt>
                <c:pt idx="9211">
                  <c:v>1.0740000000000001</c:v>
                </c:pt>
                <c:pt idx="9212">
                  <c:v>1.073</c:v>
                </c:pt>
                <c:pt idx="9213">
                  <c:v>1.073</c:v>
                </c:pt>
                <c:pt idx="9214">
                  <c:v>1.073</c:v>
                </c:pt>
                <c:pt idx="9215">
                  <c:v>1.073</c:v>
                </c:pt>
                <c:pt idx="9216">
                  <c:v>1.073</c:v>
                </c:pt>
                <c:pt idx="9217">
                  <c:v>1.073</c:v>
                </c:pt>
                <c:pt idx="9218">
                  <c:v>1.073</c:v>
                </c:pt>
                <c:pt idx="9219">
                  <c:v>1.073</c:v>
                </c:pt>
                <c:pt idx="9220">
                  <c:v>1.073</c:v>
                </c:pt>
                <c:pt idx="9221">
                  <c:v>1.0720000000000001</c:v>
                </c:pt>
                <c:pt idx="9222">
                  <c:v>1.0720000000000001</c:v>
                </c:pt>
                <c:pt idx="9223">
                  <c:v>1.0720000000000001</c:v>
                </c:pt>
                <c:pt idx="9224">
                  <c:v>1.0720000000000001</c:v>
                </c:pt>
                <c:pt idx="9225">
                  <c:v>1.0720000000000001</c:v>
                </c:pt>
                <c:pt idx="9226">
                  <c:v>1.0720000000000001</c:v>
                </c:pt>
                <c:pt idx="9227">
                  <c:v>1.0720000000000001</c:v>
                </c:pt>
                <c:pt idx="9228">
                  <c:v>1.0720000000000001</c:v>
                </c:pt>
                <c:pt idx="9229">
                  <c:v>1.071</c:v>
                </c:pt>
                <c:pt idx="9230">
                  <c:v>1.071</c:v>
                </c:pt>
                <c:pt idx="9231">
                  <c:v>1.071</c:v>
                </c:pt>
                <c:pt idx="9232">
                  <c:v>1.071</c:v>
                </c:pt>
                <c:pt idx="9233">
                  <c:v>1.071</c:v>
                </c:pt>
                <c:pt idx="9234">
                  <c:v>1.071</c:v>
                </c:pt>
                <c:pt idx="9235">
                  <c:v>1.071</c:v>
                </c:pt>
                <c:pt idx="9236">
                  <c:v>1.071</c:v>
                </c:pt>
                <c:pt idx="9237">
                  <c:v>1.071</c:v>
                </c:pt>
                <c:pt idx="9238">
                  <c:v>1.07</c:v>
                </c:pt>
                <c:pt idx="9239">
                  <c:v>1.07</c:v>
                </c:pt>
                <c:pt idx="9240">
                  <c:v>1.07</c:v>
                </c:pt>
                <c:pt idx="9241">
                  <c:v>1.07</c:v>
                </c:pt>
                <c:pt idx="9242">
                  <c:v>1.07</c:v>
                </c:pt>
                <c:pt idx="9243">
                  <c:v>1.07</c:v>
                </c:pt>
                <c:pt idx="9244">
                  <c:v>1.07</c:v>
                </c:pt>
                <c:pt idx="9245">
                  <c:v>1.07</c:v>
                </c:pt>
                <c:pt idx="9246">
                  <c:v>1.069</c:v>
                </c:pt>
                <c:pt idx="9247">
                  <c:v>1.069</c:v>
                </c:pt>
                <c:pt idx="9248">
                  <c:v>1.069</c:v>
                </c:pt>
                <c:pt idx="9249">
                  <c:v>1.069</c:v>
                </c:pt>
                <c:pt idx="9250">
                  <c:v>1.069</c:v>
                </c:pt>
                <c:pt idx="9251">
                  <c:v>1.069</c:v>
                </c:pt>
                <c:pt idx="9252">
                  <c:v>1.069</c:v>
                </c:pt>
                <c:pt idx="9253">
                  <c:v>1.069</c:v>
                </c:pt>
                <c:pt idx="9254">
                  <c:v>1.069</c:v>
                </c:pt>
                <c:pt idx="9255">
                  <c:v>1.0680000000000001</c:v>
                </c:pt>
                <c:pt idx="9256">
                  <c:v>1.0680000000000001</c:v>
                </c:pt>
                <c:pt idx="9257">
                  <c:v>1.0680000000000001</c:v>
                </c:pt>
                <c:pt idx="9258">
                  <c:v>1.0680000000000001</c:v>
                </c:pt>
                <c:pt idx="9259">
                  <c:v>1.0680000000000001</c:v>
                </c:pt>
                <c:pt idx="9260">
                  <c:v>1.0680000000000001</c:v>
                </c:pt>
                <c:pt idx="9261">
                  <c:v>1.0680000000000001</c:v>
                </c:pt>
                <c:pt idx="9262">
                  <c:v>1.0680000000000001</c:v>
                </c:pt>
                <c:pt idx="9263">
                  <c:v>1.0669999999999991</c:v>
                </c:pt>
                <c:pt idx="9264">
                  <c:v>1.0669999999999991</c:v>
                </c:pt>
                <c:pt idx="9265">
                  <c:v>1.0669999999999991</c:v>
                </c:pt>
                <c:pt idx="9266">
                  <c:v>1.0669999999999991</c:v>
                </c:pt>
                <c:pt idx="9267">
                  <c:v>1.0669999999999991</c:v>
                </c:pt>
                <c:pt idx="9268">
                  <c:v>1.0669999999999991</c:v>
                </c:pt>
                <c:pt idx="9269">
                  <c:v>1.0669999999999991</c:v>
                </c:pt>
                <c:pt idx="9270">
                  <c:v>1.0669999999999991</c:v>
                </c:pt>
                <c:pt idx="9271">
                  <c:v>1.0669999999999991</c:v>
                </c:pt>
                <c:pt idx="9272">
                  <c:v>1.0660000000000001</c:v>
                </c:pt>
                <c:pt idx="9273">
                  <c:v>1.0660000000000001</c:v>
                </c:pt>
                <c:pt idx="9274">
                  <c:v>1.0660000000000001</c:v>
                </c:pt>
                <c:pt idx="9275">
                  <c:v>1.0660000000000001</c:v>
                </c:pt>
                <c:pt idx="9276">
                  <c:v>1.0660000000000001</c:v>
                </c:pt>
                <c:pt idx="9277">
                  <c:v>1.0660000000000001</c:v>
                </c:pt>
                <c:pt idx="9278">
                  <c:v>1.0660000000000001</c:v>
                </c:pt>
                <c:pt idx="9279">
                  <c:v>1.0660000000000001</c:v>
                </c:pt>
                <c:pt idx="9280">
                  <c:v>1.0649999999999991</c:v>
                </c:pt>
                <c:pt idx="9281">
                  <c:v>1.0649999999999991</c:v>
                </c:pt>
                <c:pt idx="9282">
                  <c:v>1.0649999999999991</c:v>
                </c:pt>
                <c:pt idx="9283">
                  <c:v>1.0649999999999991</c:v>
                </c:pt>
                <c:pt idx="9284">
                  <c:v>1.0649999999999991</c:v>
                </c:pt>
                <c:pt idx="9285">
                  <c:v>1.0649999999999991</c:v>
                </c:pt>
                <c:pt idx="9286">
                  <c:v>1.0649999999999991</c:v>
                </c:pt>
                <c:pt idx="9287">
                  <c:v>1.0649999999999991</c:v>
                </c:pt>
                <c:pt idx="9288">
                  <c:v>1.0649999999999991</c:v>
                </c:pt>
                <c:pt idx="9289">
                  <c:v>1.0640000000000001</c:v>
                </c:pt>
                <c:pt idx="9290">
                  <c:v>1.0640000000000001</c:v>
                </c:pt>
                <c:pt idx="9291">
                  <c:v>1.0640000000000001</c:v>
                </c:pt>
                <c:pt idx="9292">
                  <c:v>1.0640000000000001</c:v>
                </c:pt>
                <c:pt idx="9293">
                  <c:v>1.0640000000000001</c:v>
                </c:pt>
                <c:pt idx="9294">
                  <c:v>1.0640000000000001</c:v>
                </c:pt>
                <c:pt idx="9295">
                  <c:v>1.0640000000000001</c:v>
                </c:pt>
                <c:pt idx="9296">
                  <c:v>1.0640000000000001</c:v>
                </c:pt>
                <c:pt idx="9297">
                  <c:v>1.0629999999999991</c:v>
                </c:pt>
                <c:pt idx="9298">
                  <c:v>1.0629999999999991</c:v>
                </c:pt>
                <c:pt idx="9299">
                  <c:v>1.0629999999999991</c:v>
                </c:pt>
                <c:pt idx="9300">
                  <c:v>1.0629999999999991</c:v>
                </c:pt>
                <c:pt idx="9301">
                  <c:v>1.0629999999999991</c:v>
                </c:pt>
                <c:pt idx="9302">
                  <c:v>1.0629999999999991</c:v>
                </c:pt>
                <c:pt idx="9303">
                  <c:v>1.0629999999999991</c:v>
                </c:pt>
                <c:pt idx="9304">
                  <c:v>1.0629999999999991</c:v>
                </c:pt>
                <c:pt idx="9305">
                  <c:v>1.0629999999999991</c:v>
                </c:pt>
                <c:pt idx="9306">
                  <c:v>1.0620000000000001</c:v>
                </c:pt>
                <c:pt idx="9307">
                  <c:v>1.0620000000000001</c:v>
                </c:pt>
                <c:pt idx="9308">
                  <c:v>1.0620000000000001</c:v>
                </c:pt>
                <c:pt idx="9309">
                  <c:v>1.0620000000000001</c:v>
                </c:pt>
                <c:pt idx="9310">
                  <c:v>1.0620000000000001</c:v>
                </c:pt>
                <c:pt idx="9311">
                  <c:v>1.0620000000000001</c:v>
                </c:pt>
                <c:pt idx="9312">
                  <c:v>1.0620000000000001</c:v>
                </c:pt>
                <c:pt idx="9313">
                  <c:v>1.0620000000000001</c:v>
                </c:pt>
                <c:pt idx="9314">
                  <c:v>1.0620000000000001</c:v>
                </c:pt>
                <c:pt idx="9315">
                  <c:v>1.0609999999999991</c:v>
                </c:pt>
                <c:pt idx="9316">
                  <c:v>1.0609999999999991</c:v>
                </c:pt>
                <c:pt idx="9317">
                  <c:v>1.0609999999999991</c:v>
                </c:pt>
                <c:pt idx="9318">
                  <c:v>1.0609999999999991</c:v>
                </c:pt>
                <c:pt idx="9319">
                  <c:v>1.0609999999999991</c:v>
                </c:pt>
                <c:pt idx="9320">
                  <c:v>1.0609999999999991</c:v>
                </c:pt>
                <c:pt idx="9321">
                  <c:v>1.0609999999999991</c:v>
                </c:pt>
                <c:pt idx="9322">
                  <c:v>1.0609999999999991</c:v>
                </c:pt>
                <c:pt idx="9323">
                  <c:v>1.06</c:v>
                </c:pt>
                <c:pt idx="9324">
                  <c:v>1.06</c:v>
                </c:pt>
                <c:pt idx="9325">
                  <c:v>1.06</c:v>
                </c:pt>
                <c:pt idx="9326">
                  <c:v>1.06</c:v>
                </c:pt>
                <c:pt idx="9327">
                  <c:v>1.06</c:v>
                </c:pt>
                <c:pt idx="9328">
                  <c:v>1.06</c:v>
                </c:pt>
                <c:pt idx="9329">
                  <c:v>1.06</c:v>
                </c:pt>
                <c:pt idx="9330">
                  <c:v>1.06</c:v>
                </c:pt>
                <c:pt idx="9331">
                  <c:v>1.06</c:v>
                </c:pt>
                <c:pt idx="9332">
                  <c:v>1.0589999999999991</c:v>
                </c:pt>
                <c:pt idx="9333">
                  <c:v>1.0589999999999991</c:v>
                </c:pt>
                <c:pt idx="9334">
                  <c:v>1.0589999999999991</c:v>
                </c:pt>
                <c:pt idx="9335">
                  <c:v>1.0589999999999991</c:v>
                </c:pt>
                <c:pt idx="9336">
                  <c:v>1.0589999999999991</c:v>
                </c:pt>
                <c:pt idx="9337">
                  <c:v>1.0589999999999991</c:v>
                </c:pt>
                <c:pt idx="9338">
                  <c:v>1.0589999999999991</c:v>
                </c:pt>
                <c:pt idx="9339">
                  <c:v>1.0589999999999991</c:v>
                </c:pt>
                <c:pt idx="9340">
                  <c:v>1.0580000000000001</c:v>
                </c:pt>
                <c:pt idx="9341">
                  <c:v>1.0580000000000001</c:v>
                </c:pt>
                <c:pt idx="9342">
                  <c:v>1.0580000000000001</c:v>
                </c:pt>
                <c:pt idx="9343">
                  <c:v>1.0580000000000001</c:v>
                </c:pt>
                <c:pt idx="9344">
                  <c:v>1.0580000000000001</c:v>
                </c:pt>
                <c:pt idx="9345">
                  <c:v>1.0580000000000001</c:v>
                </c:pt>
                <c:pt idx="9346">
                  <c:v>1.0580000000000001</c:v>
                </c:pt>
                <c:pt idx="9347">
                  <c:v>1.0580000000000001</c:v>
                </c:pt>
                <c:pt idx="9348">
                  <c:v>1.0580000000000001</c:v>
                </c:pt>
                <c:pt idx="9349">
                  <c:v>1.0569999999999991</c:v>
                </c:pt>
                <c:pt idx="9350">
                  <c:v>1.0569999999999991</c:v>
                </c:pt>
                <c:pt idx="9351">
                  <c:v>1.0569999999999991</c:v>
                </c:pt>
                <c:pt idx="9352">
                  <c:v>1.0569999999999991</c:v>
                </c:pt>
                <c:pt idx="9353">
                  <c:v>1.0569999999999991</c:v>
                </c:pt>
                <c:pt idx="9354">
                  <c:v>1.0569999999999991</c:v>
                </c:pt>
                <c:pt idx="9355">
                  <c:v>1.0569999999999991</c:v>
                </c:pt>
                <c:pt idx="9356">
                  <c:v>1.0569999999999991</c:v>
                </c:pt>
                <c:pt idx="9357">
                  <c:v>1.0569999999999991</c:v>
                </c:pt>
                <c:pt idx="9358">
                  <c:v>1.056</c:v>
                </c:pt>
                <c:pt idx="9359">
                  <c:v>1.056</c:v>
                </c:pt>
                <c:pt idx="9360">
                  <c:v>1.056</c:v>
                </c:pt>
                <c:pt idx="9361">
                  <c:v>1.056</c:v>
                </c:pt>
                <c:pt idx="9362">
                  <c:v>1.056</c:v>
                </c:pt>
                <c:pt idx="9363">
                  <c:v>1.056</c:v>
                </c:pt>
                <c:pt idx="9364">
                  <c:v>1.056</c:v>
                </c:pt>
                <c:pt idx="9365">
                  <c:v>1.056</c:v>
                </c:pt>
                <c:pt idx="9366">
                  <c:v>1.054999999999999</c:v>
                </c:pt>
                <c:pt idx="9367">
                  <c:v>1.054999999999999</c:v>
                </c:pt>
                <c:pt idx="9368">
                  <c:v>1.054999999999999</c:v>
                </c:pt>
                <c:pt idx="9369">
                  <c:v>1.054999999999999</c:v>
                </c:pt>
                <c:pt idx="9370">
                  <c:v>1.054999999999999</c:v>
                </c:pt>
                <c:pt idx="9371">
                  <c:v>1.054999999999999</c:v>
                </c:pt>
                <c:pt idx="9372">
                  <c:v>1.054999999999999</c:v>
                </c:pt>
                <c:pt idx="9373">
                  <c:v>1.054999999999999</c:v>
                </c:pt>
                <c:pt idx="9374">
                  <c:v>1.054999999999999</c:v>
                </c:pt>
                <c:pt idx="9375">
                  <c:v>1.054</c:v>
                </c:pt>
                <c:pt idx="9376">
                  <c:v>1.054</c:v>
                </c:pt>
                <c:pt idx="9377">
                  <c:v>1.054</c:v>
                </c:pt>
                <c:pt idx="9378">
                  <c:v>1.054</c:v>
                </c:pt>
                <c:pt idx="9379">
                  <c:v>1.054</c:v>
                </c:pt>
                <c:pt idx="9380">
                  <c:v>1.054</c:v>
                </c:pt>
                <c:pt idx="9381">
                  <c:v>1.054</c:v>
                </c:pt>
                <c:pt idx="9382">
                  <c:v>1.054</c:v>
                </c:pt>
                <c:pt idx="9383">
                  <c:v>1.054</c:v>
                </c:pt>
                <c:pt idx="9384">
                  <c:v>1.052999999999999</c:v>
                </c:pt>
                <c:pt idx="9385">
                  <c:v>1.052999999999999</c:v>
                </c:pt>
                <c:pt idx="9386">
                  <c:v>1.052999999999999</c:v>
                </c:pt>
                <c:pt idx="9387">
                  <c:v>1.052999999999999</c:v>
                </c:pt>
                <c:pt idx="9388">
                  <c:v>1.052999999999999</c:v>
                </c:pt>
                <c:pt idx="9389">
                  <c:v>1.052999999999999</c:v>
                </c:pt>
                <c:pt idx="9390">
                  <c:v>1.052999999999999</c:v>
                </c:pt>
                <c:pt idx="9391">
                  <c:v>1.052999999999999</c:v>
                </c:pt>
                <c:pt idx="9392">
                  <c:v>1.052999999999999</c:v>
                </c:pt>
                <c:pt idx="9393">
                  <c:v>1.052</c:v>
                </c:pt>
                <c:pt idx="9394">
                  <c:v>1.052</c:v>
                </c:pt>
                <c:pt idx="9395">
                  <c:v>1.052</c:v>
                </c:pt>
                <c:pt idx="9396">
                  <c:v>1.052</c:v>
                </c:pt>
                <c:pt idx="9397">
                  <c:v>1.052</c:v>
                </c:pt>
                <c:pt idx="9398">
                  <c:v>1.052</c:v>
                </c:pt>
                <c:pt idx="9399">
                  <c:v>1.052</c:v>
                </c:pt>
                <c:pt idx="9400">
                  <c:v>1.052</c:v>
                </c:pt>
                <c:pt idx="9401">
                  <c:v>1.050999999999999</c:v>
                </c:pt>
                <c:pt idx="9402">
                  <c:v>1.050999999999999</c:v>
                </c:pt>
                <c:pt idx="9403">
                  <c:v>1.050999999999999</c:v>
                </c:pt>
                <c:pt idx="9404">
                  <c:v>1.050999999999999</c:v>
                </c:pt>
                <c:pt idx="9405">
                  <c:v>1.050999999999999</c:v>
                </c:pt>
                <c:pt idx="9406">
                  <c:v>1.050999999999999</c:v>
                </c:pt>
                <c:pt idx="9407">
                  <c:v>1.050999999999999</c:v>
                </c:pt>
                <c:pt idx="9408">
                  <c:v>1.050999999999999</c:v>
                </c:pt>
                <c:pt idx="9409">
                  <c:v>1.050999999999999</c:v>
                </c:pt>
                <c:pt idx="9410">
                  <c:v>1.05</c:v>
                </c:pt>
                <c:pt idx="9411">
                  <c:v>1.05</c:v>
                </c:pt>
                <c:pt idx="9412">
                  <c:v>1.05</c:v>
                </c:pt>
                <c:pt idx="9413">
                  <c:v>1.05</c:v>
                </c:pt>
                <c:pt idx="9414">
                  <c:v>1.05</c:v>
                </c:pt>
                <c:pt idx="9415">
                  <c:v>1.05</c:v>
                </c:pt>
                <c:pt idx="9416">
                  <c:v>1.05</c:v>
                </c:pt>
                <c:pt idx="9417">
                  <c:v>1.05</c:v>
                </c:pt>
                <c:pt idx="9418">
                  <c:v>1.05</c:v>
                </c:pt>
                <c:pt idx="9419">
                  <c:v>1.048999999999999</c:v>
                </c:pt>
                <c:pt idx="9420">
                  <c:v>1.048999999999999</c:v>
                </c:pt>
                <c:pt idx="9421">
                  <c:v>1.048999999999999</c:v>
                </c:pt>
                <c:pt idx="9422">
                  <c:v>1.048999999999999</c:v>
                </c:pt>
                <c:pt idx="9423">
                  <c:v>1.048999999999999</c:v>
                </c:pt>
                <c:pt idx="9424">
                  <c:v>1.048999999999999</c:v>
                </c:pt>
                <c:pt idx="9425">
                  <c:v>1.048999999999999</c:v>
                </c:pt>
                <c:pt idx="9426">
                  <c:v>1.048999999999999</c:v>
                </c:pt>
                <c:pt idx="9427">
                  <c:v>1.048999999999999</c:v>
                </c:pt>
                <c:pt idx="9428">
                  <c:v>1.048</c:v>
                </c:pt>
                <c:pt idx="9429">
                  <c:v>1.048</c:v>
                </c:pt>
                <c:pt idx="9430">
                  <c:v>1.048</c:v>
                </c:pt>
                <c:pt idx="9431">
                  <c:v>1.048</c:v>
                </c:pt>
                <c:pt idx="9432">
                  <c:v>1.048</c:v>
                </c:pt>
                <c:pt idx="9433">
                  <c:v>1.048</c:v>
                </c:pt>
                <c:pt idx="9434">
                  <c:v>1.048</c:v>
                </c:pt>
                <c:pt idx="9435">
                  <c:v>1.048</c:v>
                </c:pt>
                <c:pt idx="9436">
                  <c:v>1.048</c:v>
                </c:pt>
                <c:pt idx="9437">
                  <c:v>1.046999999999999</c:v>
                </c:pt>
                <c:pt idx="9438">
                  <c:v>1.046999999999999</c:v>
                </c:pt>
                <c:pt idx="9439">
                  <c:v>1.046999999999999</c:v>
                </c:pt>
                <c:pt idx="9440">
                  <c:v>1.046999999999999</c:v>
                </c:pt>
                <c:pt idx="9441">
                  <c:v>1.046999999999999</c:v>
                </c:pt>
                <c:pt idx="9442">
                  <c:v>1.046999999999999</c:v>
                </c:pt>
                <c:pt idx="9443">
                  <c:v>1.046999999999999</c:v>
                </c:pt>
                <c:pt idx="9444">
                  <c:v>1.046999999999999</c:v>
                </c:pt>
                <c:pt idx="9445">
                  <c:v>1.046</c:v>
                </c:pt>
                <c:pt idx="9446">
                  <c:v>1.046</c:v>
                </c:pt>
                <c:pt idx="9447">
                  <c:v>1.046</c:v>
                </c:pt>
                <c:pt idx="9448">
                  <c:v>1.046</c:v>
                </c:pt>
                <c:pt idx="9449">
                  <c:v>1.046</c:v>
                </c:pt>
                <c:pt idx="9450">
                  <c:v>1.046</c:v>
                </c:pt>
                <c:pt idx="9451">
                  <c:v>1.046</c:v>
                </c:pt>
                <c:pt idx="9452">
                  <c:v>1.046</c:v>
                </c:pt>
                <c:pt idx="9453">
                  <c:v>1.046</c:v>
                </c:pt>
                <c:pt idx="9454">
                  <c:v>1.044999999999999</c:v>
                </c:pt>
                <c:pt idx="9455">
                  <c:v>1.044999999999999</c:v>
                </c:pt>
                <c:pt idx="9456">
                  <c:v>1.044999999999999</c:v>
                </c:pt>
                <c:pt idx="9457">
                  <c:v>1.044999999999999</c:v>
                </c:pt>
                <c:pt idx="9458">
                  <c:v>1.044999999999999</c:v>
                </c:pt>
                <c:pt idx="9459">
                  <c:v>1.044999999999999</c:v>
                </c:pt>
                <c:pt idx="9460">
                  <c:v>1.044999999999999</c:v>
                </c:pt>
                <c:pt idx="9461">
                  <c:v>1.044999999999999</c:v>
                </c:pt>
                <c:pt idx="9462">
                  <c:v>1.044999999999999</c:v>
                </c:pt>
                <c:pt idx="9463">
                  <c:v>1.044</c:v>
                </c:pt>
                <c:pt idx="9464">
                  <c:v>1.044</c:v>
                </c:pt>
                <c:pt idx="9465">
                  <c:v>1.044</c:v>
                </c:pt>
                <c:pt idx="9466">
                  <c:v>1.044</c:v>
                </c:pt>
                <c:pt idx="9467">
                  <c:v>1.044</c:v>
                </c:pt>
                <c:pt idx="9468">
                  <c:v>1.044</c:v>
                </c:pt>
                <c:pt idx="9469">
                  <c:v>1.044</c:v>
                </c:pt>
                <c:pt idx="9470">
                  <c:v>1.044</c:v>
                </c:pt>
                <c:pt idx="9471">
                  <c:v>1.044</c:v>
                </c:pt>
                <c:pt idx="9472">
                  <c:v>1.042999999999999</c:v>
                </c:pt>
                <c:pt idx="9473">
                  <c:v>1.042999999999999</c:v>
                </c:pt>
                <c:pt idx="9474">
                  <c:v>1.042999999999999</c:v>
                </c:pt>
                <c:pt idx="9475">
                  <c:v>1.042999999999999</c:v>
                </c:pt>
                <c:pt idx="9476">
                  <c:v>1.042999999999999</c:v>
                </c:pt>
                <c:pt idx="9477">
                  <c:v>1.042999999999999</c:v>
                </c:pt>
                <c:pt idx="9478">
                  <c:v>1.042999999999999</c:v>
                </c:pt>
                <c:pt idx="9479">
                  <c:v>1.042999999999999</c:v>
                </c:pt>
                <c:pt idx="9480">
                  <c:v>1.042999999999999</c:v>
                </c:pt>
                <c:pt idx="9481">
                  <c:v>1.042</c:v>
                </c:pt>
                <c:pt idx="9482">
                  <c:v>1.042</c:v>
                </c:pt>
                <c:pt idx="9483">
                  <c:v>1.042</c:v>
                </c:pt>
                <c:pt idx="9484">
                  <c:v>1.042</c:v>
                </c:pt>
                <c:pt idx="9485">
                  <c:v>1.042</c:v>
                </c:pt>
                <c:pt idx="9486">
                  <c:v>1.042</c:v>
                </c:pt>
                <c:pt idx="9487">
                  <c:v>1.042</c:v>
                </c:pt>
                <c:pt idx="9488">
                  <c:v>1.042</c:v>
                </c:pt>
                <c:pt idx="9489">
                  <c:v>1.042</c:v>
                </c:pt>
                <c:pt idx="9490">
                  <c:v>1.040999999999999</c:v>
                </c:pt>
                <c:pt idx="9491">
                  <c:v>1.040999999999999</c:v>
                </c:pt>
                <c:pt idx="9492">
                  <c:v>1.040999999999999</c:v>
                </c:pt>
                <c:pt idx="9493">
                  <c:v>1.040999999999999</c:v>
                </c:pt>
                <c:pt idx="9494">
                  <c:v>1.040999999999999</c:v>
                </c:pt>
                <c:pt idx="9495">
                  <c:v>1.040999999999999</c:v>
                </c:pt>
                <c:pt idx="9496">
                  <c:v>1.040999999999999</c:v>
                </c:pt>
                <c:pt idx="9497">
                  <c:v>1.040999999999999</c:v>
                </c:pt>
                <c:pt idx="9498">
                  <c:v>1.040999999999999</c:v>
                </c:pt>
                <c:pt idx="9499">
                  <c:v>1.04</c:v>
                </c:pt>
                <c:pt idx="9500">
                  <c:v>1.04</c:v>
                </c:pt>
                <c:pt idx="9501">
                  <c:v>1.04</c:v>
                </c:pt>
                <c:pt idx="9502">
                  <c:v>1.04</c:v>
                </c:pt>
                <c:pt idx="9503">
                  <c:v>1.04</c:v>
                </c:pt>
                <c:pt idx="9504">
                  <c:v>1.04</c:v>
                </c:pt>
                <c:pt idx="9505">
                  <c:v>1.04</c:v>
                </c:pt>
                <c:pt idx="9506">
                  <c:v>1.04</c:v>
                </c:pt>
                <c:pt idx="9507">
                  <c:v>1.04</c:v>
                </c:pt>
                <c:pt idx="9508">
                  <c:v>1.038999999999999</c:v>
                </c:pt>
                <c:pt idx="9509">
                  <c:v>1.038999999999999</c:v>
                </c:pt>
                <c:pt idx="9510">
                  <c:v>1.038999999999999</c:v>
                </c:pt>
                <c:pt idx="9511">
                  <c:v>1.038999999999999</c:v>
                </c:pt>
                <c:pt idx="9512">
                  <c:v>1.038999999999999</c:v>
                </c:pt>
                <c:pt idx="9513">
                  <c:v>1.038999999999999</c:v>
                </c:pt>
                <c:pt idx="9514">
                  <c:v>1.038999999999999</c:v>
                </c:pt>
                <c:pt idx="9515">
                  <c:v>1.038999999999999</c:v>
                </c:pt>
                <c:pt idx="9516">
                  <c:v>1.038999999999999</c:v>
                </c:pt>
                <c:pt idx="9517">
                  <c:v>1.038</c:v>
                </c:pt>
                <c:pt idx="9518">
                  <c:v>1.038</c:v>
                </c:pt>
                <c:pt idx="9519">
                  <c:v>1.038</c:v>
                </c:pt>
                <c:pt idx="9520">
                  <c:v>1.038</c:v>
                </c:pt>
                <c:pt idx="9521">
                  <c:v>1.038</c:v>
                </c:pt>
                <c:pt idx="9522">
                  <c:v>1.038</c:v>
                </c:pt>
                <c:pt idx="9523">
                  <c:v>1.038</c:v>
                </c:pt>
                <c:pt idx="9524">
                  <c:v>1.038</c:v>
                </c:pt>
                <c:pt idx="9525">
                  <c:v>1.038</c:v>
                </c:pt>
                <c:pt idx="9526">
                  <c:v>1.036999999999999</c:v>
                </c:pt>
                <c:pt idx="9527">
                  <c:v>1.036999999999999</c:v>
                </c:pt>
                <c:pt idx="9528">
                  <c:v>1.036999999999999</c:v>
                </c:pt>
                <c:pt idx="9529">
                  <c:v>1.036999999999999</c:v>
                </c:pt>
                <c:pt idx="9530">
                  <c:v>1.036999999999999</c:v>
                </c:pt>
                <c:pt idx="9531">
                  <c:v>1.036999999999999</c:v>
                </c:pt>
                <c:pt idx="9532">
                  <c:v>1.036999999999999</c:v>
                </c:pt>
                <c:pt idx="9533">
                  <c:v>1.036999999999999</c:v>
                </c:pt>
                <c:pt idx="9534">
                  <c:v>1.036999999999999</c:v>
                </c:pt>
                <c:pt idx="9535">
                  <c:v>1.036</c:v>
                </c:pt>
                <c:pt idx="9536">
                  <c:v>1.036</c:v>
                </c:pt>
                <c:pt idx="9537">
                  <c:v>1.036</c:v>
                </c:pt>
                <c:pt idx="9538">
                  <c:v>1.036</c:v>
                </c:pt>
                <c:pt idx="9539">
                  <c:v>1.036</c:v>
                </c:pt>
                <c:pt idx="9540">
                  <c:v>1.036</c:v>
                </c:pt>
                <c:pt idx="9541">
                  <c:v>1.036</c:v>
                </c:pt>
                <c:pt idx="9542">
                  <c:v>1.036</c:v>
                </c:pt>
                <c:pt idx="9543">
                  <c:v>1.036</c:v>
                </c:pt>
                <c:pt idx="9544">
                  <c:v>1.034999999999999</c:v>
                </c:pt>
                <c:pt idx="9545">
                  <c:v>1.034999999999999</c:v>
                </c:pt>
                <c:pt idx="9546">
                  <c:v>1.034999999999999</c:v>
                </c:pt>
                <c:pt idx="9547">
                  <c:v>1.034999999999999</c:v>
                </c:pt>
                <c:pt idx="9548">
                  <c:v>1.034999999999999</c:v>
                </c:pt>
                <c:pt idx="9549">
                  <c:v>1.034999999999999</c:v>
                </c:pt>
                <c:pt idx="9550">
                  <c:v>1.034999999999999</c:v>
                </c:pt>
                <c:pt idx="9551">
                  <c:v>1.034999999999999</c:v>
                </c:pt>
                <c:pt idx="9552">
                  <c:v>1.034999999999999</c:v>
                </c:pt>
                <c:pt idx="9553">
                  <c:v>1.034</c:v>
                </c:pt>
                <c:pt idx="9554">
                  <c:v>1.034</c:v>
                </c:pt>
                <c:pt idx="9555">
                  <c:v>1.034</c:v>
                </c:pt>
                <c:pt idx="9556">
                  <c:v>1.034</c:v>
                </c:pt>
                <c:pt idx="9557">
                  <c:v>1.034</c:v>
                </c:pt>
                <c:pt idx="9558">
                  <c:v>1.034</c:v>
                </c:pt>
                <c:pt idx="9559">
                  <c:v>1.034</c:v>
                </c:pt>
                <c:pt idx="9560">
                  <c:v>1.034</c:v>
                </c:pt>
                <c:pt idx="9561">
                  <c:v>1.034</c:v>
                </c:pt>
                <c:pt idx="9562">
                  <c:v>1.032999999999999</c:v>
                </c:pt>
                <c:pt idx="9563">
                  <c:v>1.032999999999999</c:v>
                </c:pt>
                <c:pt idx="9564">
                  <c:v>1.032999999999999</c:v>
                </c:pt>
                <c:pt idx="9565">
                  <c:v>1.032999999999999</c:v>
                </c:pt>
                <c:pt idx="9566">
                  <c:v>1.032999999999999</c:v>
                </c:pt>
                <c:pt idx="9567">
                  <c:v>1.032999999999999</c:v>
                </c:pt>
                <c:pt idx="9568">
                  <c:v>1.032999999999999</c:v>
                </c:pt>
                <c:pt idx="9569">
                  <c:v>1.032999999999999</c:v>
                </c:pt>
                <c:pt idx="9570">
                  <c:v>1.032999999999999</c:v>
                </c:pt>
                <c:pt idx="9571">
                  <c:v>1.032</c:v>
                </c:pt>
                <c:pt idx="9572">
                  <c:v>1.032</c:v>
                </c:pt>
                <c:pt idx="9573">
                  <c:v>1.032</c:v>
                </c:pt>
                <c:pt idx="9574">
                  <c:v>1.032</c:v>
                </c:pt>
                <c:pt idx="9575">
                  <c:v>1.032</c:v>
                </c:pt>
                <c:pt idx="9576">
                  <c:v>1.032</c:v>
                </c:pt>
                <c:pt idx="9577">
                  <c:v>1.032</c:v>
                </c:pt>
                <c:pt idx="9578">
                  <c:v>1.032</c:v>
                </c:pt>
                <c:pt idx="9579">
                  <c:v>1.032</c:v>
                </c:pt>
                <c:pt idx="9580">
                  <c:v>1.030999999999999</c:v>
                </c:pt>
                <c:pt idx="9581">
                  <c:v>1.030999999999999</c:v>
                </c:pt>
                <c:pt idx="9582">
                  <c:v>1.030999999999999</c:v>
                </c:pt>
                <c:pt idx="9583">
                  <c:v>1.030999999999999</c:v>
                </c:pt>
                <c:pt idx="9584">
                  <c:v>1.030999999999999</c:v>
                </c:pt>
                <c:pt idx="9585">
                  <c:v>1.030999999999999</c:v>
                </c:pt>
                <c:pt idx="9586">
                  <c:v>1.030999999999999</c:v>
                </c:pt>
                <c:pt idx="9587">
                  <c:v>1.030999999999999</c:v>
                </c:pt>
                <c:pt idx="9588">
                  <c:v>1.030999999999999</c:v>
                </c:pt>
                <c:pt idx="9589">
                  <c:v>1.03</c:v>
                </c:pt>
                <c:pt idx="9590">
                  <c:v>1.03</c:v>
                </c:pt>
                <c:pt idx="9591">
                  <c:v>1.03</c:v>
                </c:pt>
                <c:pt idx="9592">
                  <c:v>1.03</c:v>
                </c:pt>
                <c:pt idx="9593">
                  <c:v>1.03</c:v>
                </c:pt>
                <c:pt idx="9594">
                  <c:v>1.03</c:v>
                </c:pt>
                <c:pt idx="9595">
                  <c:v>1.03</c:v>
                </c:pt>
                <c:pt idx="9596">
                  <c:v>1.03</c:v>
                </c:pt>
                <c:pt idx="9597">
                  <c:v>1.03</c:v>
                </c:pt>
                <c:pt idx="9598">
                  <c:v>1.028999999999999</c:v>
                </c:pt>
                <c:pt idx="9599">
                  <c:v>1.028999999999999</c:v>
                </c:pt>
                <c:pt idx="9600">
                  <c:v>1.028999999999999</c:v>
                </c:pt>
                <c:pt idx="9601">
                  <c:v>1.028999999999999</c:v>
                </c:pt>
                <c:pt idx="9602">
                  <c:v>1.028999999999999</c:v>
                </c:pt>
                <c:pt idx="9603">
                  <c:v>1.028999999999999</c:v>
                </c:pt>
                <c:pt idx="9604">
                  <c:v>1.028999999999999</c:v>
                </c:pt>
                <c:pt idx="9605">
                  <c:v>1.028999999999999</c:v>
                </c:pt>
                <c:pt idx="9606">
                  <c:v>1.028999999999999</c:v>
                </c:pt>
                <c:pt idx="9607">
                  <c:v>1.028999999999999</c:v>
                </c:pt>
                <c:pt idx="9608">
                  <c:v>1.028</c:v>
                </c:pt>
                <c:pt idx="9609">
                  <c:v>1.028</c:v>
                </c:pt>
                <c:pt idx="9610">
                  <c:v>1.028</c:v>
                </c:pt>
                <c:pt idx="9611">
                  <c:v>1.028</c:v>
                </c:pt>
                <c:pt idx="9612">
                  <c:v>1.028</c:v>
                </c:pt>
                <c:pt idx="9613">
                  <c:v>1.028</c:v>
                </c:pt>
                <c:pt idx="9614">
                  <c:v>1.028</c:v>
                </c:pt>
                <c:pt idx="9615">
                  <c:v>1.028</c:v>
                </c:pt>
                <c:pt idx="9616">
                  <c:v>1.028</c:v>
                </c:pt>
                <c:pt idx="9617">
                  <c:v>1.026999999999999</c:v>
                </c:pt>
                <c:pt idx="9618">
                  <c:v>1.026999999999999</c:v>
                </c:pt>
                <c:pt idx="9619">
                  <c:v>1.026999999999999</c:v>
                </c:pt>
                <c:pt idx="9620">
                  <c:v>1.026999999999999</c:v>
                </c:pt>
                <c:pt idx="9621">
                  <c:v>1.026999999999999</c:v>
                </c:pt>
                <c:pt idx="9622">
                  <c:v>1.026999999999999</c:v>
                </c:pt>
                <c:pt idx="9623">
                  <c:v>1.026999999999999</c:v>
                </c:pt>
                <c:pt idx="9624">
                  <c:v>1.026999999999999</c:v>
                </c:pt>
                <c:pt idx="9625">
                  <c:v>1.026999999999999</c:v>
                </c:pt>
                <c:pt idx="9626">
                  <c:v>1.026</c:v>
                </c:pt>
                <c:pt idx="9627">
                  <c:v>1.026</c:v>
                </c:pt>
                <c:pt idx="9628">
                  <c:v>1.026</c:v>
                </c:pt>
                <c:pt idx="9629">
                  <c:v>1.026</c:v>
                </c:pt>
                <c:pt idx="9630">
                  <c:v>1.026</c:v>
                </c:pt>
                <c:pt idx="9631">
                  <c:v>1.026</c:v>
                </c:pt>
                <c:pt idx="9632">
                  <c:v>1.026</c:v>
                </c:pt>
                <c:pt idx="9633">
                  <c:v>1.026</c:v>
                </c:pt>
                <c:pt idx="9634">
                  <c:v>1.026</c:v>
                </c:pt>
                <c:pt idx="9635">
                  <c:v>1.024999999999999</c:v>
                </c:pt>
                <c:pt idx="9636">
                  <c:v>1.024999999999999</c:v>
                </c:pt>
                <c:pt idx="9637">
                  <c:v>1.024999999999999</c:v>
                </c:pt>
                <c:pt idx="9638">
                  <c:v>1.024999999999999</c:v>
                </c:pt>
                <c:pt idx="9639">
                  <c:v>1.024999999999999</c:v>
                </c:pt>
                <c:pt idx="9640">
                  <c:v>1.024999999999999</c:v>
                </c:pt>
                <c:pt idx="9641">
                  <c:v>1.024999999999999</c:v>
                </c:pt>
                <c:pt idx="9642">
                  <c:v>1.024999999999999</c:v>
                </c:pt>
                <c:pt idx="9643">
                  <c:v>1.024999999999999</c:v>
                </c:pt>
                <c:pt idx="9644">
                  <c:v>1.024</c:v>
                </c:pt>
                <c:pt idx="9645">
                  <c:v>1.024</c:v>
                </c:pt>
                <c:pt idx="9646">
                  <c:v>1.024</c:v>
                </c:pt>
                <c:pt idx="9647">
                  <c:v>1.024</c:v>
                </c:pt>
                <c:pt idx="9648">
                  <c:v>1.024</c:v>
                </c:pt>
                <c:pt idx="9649">
                  <c:v>1.024</c:v>
                </c:pt>
                <c:pt idx="9650">
                  <c:v>1.024</c:v>
                </c:pt>
                <c:pt idx="9651">
                  <c:v>1.024</c:v>
                </c:pt>
                <c:pt idx="9652">
                  <c:v>1.024</c:v>
                </c:pt>
                <c:pt idx="9653">
                  <c:v>1.024</c:v>
                </c:pt>
                <c:pt idx="9654">
                  <c:v>1.022999999999999</c:v>
                </c:pt>
                <c:pt idx="9655">
                  <c:v>1.022999999999999</c:v>
                </c:pt>
                <c:pt idx="9656">
                  <c:v>1.022999999999999</c:v>
                </c:pt>
                <c:pt idx="9657">
                  <c:v>1.022999999999999</c:v>
                </c:pt>
                <c:pt idx="9658">
                  <c:v>1.022999999999999</c:v>
                </c:pt>
                <c:pt idx="9659">
                  <c:v>1.022999999999999</c:v>
                </c:pt>
                <c:pt idx="9660">
                  <c:v>1.022999999999999</c:v>
                </c:pt>
                <c:pt idx="9661">
                  <c:v>1.022999999999999</c:v>
                </c:pt>
                <c:pt idx="9662">
                  <c:v>1.022999999999999</c:v>
                </c:pt>
                <c:pt idx="9663">
                  <c:v>1.022</c:v>
                </c:pt>
                <c:pt idx="9664">
                  <c:v>1.022</c:v>
                </c:pt>
                <c:pt idx="9665">
                  <c:v>1.022</c:v>
                </c:pt>
                <c:pt idx="9666">
                  <c:v>1.022</c:v>
                </c:pt>
                <c:pt idx="9667">
                  <c:v>1.022</c:v>
                </c:pt>
                <c:pt idx="9668">
                  <c:v>1.022</c:v>
                </c:pt>
                <c:pt idx="9669">
                  <c:v>1.022</c:v>
                </c:pt>
                <c:pt idx="9670">
                  <c:v>1.022</c:v>
                </c:pt>
                <c:pt idx="9671">
                  <c:v>1.022</c:v>
                </c:pt>
                <c:pt idx="9672">
                  <c:v>1.020999999999999</c:v>
                </c:pt>
                <c:pt idx="9673">
                  <c:v>1.020999999999999</c:v>
                </c:pt>
                <c:pt idx="9674">
                  <c:v>1.020999999999999</c:v>
                </c:pt>
                <c:pt idx="9675">
                  <c:v>1.020999999999999</c:v>
                </c:pt>
                <c:pt idx="9676">
                  <c:v>1.020999999999999</c:v>
                </c:pt>
                <c:pt idx="9677">
                  <c:v>1.020999999999999</c:v>
                </c:pt>
                <c:pt idx="9678">
                  <c:v>1.020999999999999</c:v>
                </c:pt>
                <c:pt idx="9679">
                  <c:v>1.020999999999999</c:v>
                </c:pt>
                <c:pt idx="9680">
                  <c:v>1.020999999999999</c:v>
                </c:pt>
                <c:pt idx="9681">
                  <c:v>1.02</c:v>
                </c:pt>
                <c:pt idx="9682">
                  <c:v>1.02</c:v>
                </c:pt>
                <c:pt idx="9683">
                  <c:v>1.02</c:v>
                </c:pt>
                <c:pt idx="9684">
                  <c:v>1.02</c:v>
                </c:pt>
                <c:pt idx="9685">
                  <c:v>1.02</c:v>
                </c:pt>
                <c:pt idx="9686">
                  <c:v>1.02</c:v>
                </c:pt>
                <c:pt idx="9687">
                  <c:v>1.02</c:v>
                </c:pt>
                <c:pt idx="9688">
                  <c:v>1.02</c:v>
                </c:pt>
                <c:pt idx="9689">
                  <c:v>1.02</c:v>
                </c:pt>
                <c:pt idx="9690">
                  <c:v>1.02</c:v>
                </c:pt>
                <c:pt idx="9691">
                  <c:v>1.018999999999999</c:v>
                </c:pt>
                <c:pt idx="9692">
                  <c:v>1.018999999999999</c:v>
                </c:pt>
                <c:pt idx="9693">
                  <c:v>1.018999999999999</c:v>
                </c:pt>
                <c:pt idx="9694">
                  <c:v>1.018999999999999</c:v>
                </c:pt>
                <c:pt idx="9695">
                  <c:v>1.018999999999999</c:v>
                </c:pt>
                <c:pt idx="9696">
                  <c:v>1.018999999999999</c:v>
                </c:pt>
                <c:pt idx="9697">
                  <c:v>1.018999999999999</c:v>
                </c:pt>
                <c:pt idx="9698">
                  <c:v>1.018999999999999</c:v>
                </c:pt>
                <c:pt idx="9699">
                  <c:v>1.018999999999999</c:v>
                </c:pt>
                <c:pt idx="9700">
                  <c:v>1.018</c:v>
                </c:pt>
                <c:pt idx="9701">
                  <c:v>1.018</c:v>
                </c:pt>
                <c:pt idx="9702">
                  <c:v>1.018</c:v>
                </c:pt>
                <c:pt idx="9703">
                  <c:v>1.018</c:v>
                </c:pt>
                <c:pt idx="9704">
                  <c:v>1.018</c:v>
                </c:pt>
                <c:pt idx="9705">
                  <c:v>1.018</c:v>
                </c:pt>
                <c:pt idx="9706">
                  <c:v>1.018</c:v>
                </c:pt>
                <c:pt idx="9707">
                  <c:v>1.018</c:v>
                </c:pt>
                <c:pt idx="9708">
                  <c:v>1.018</c:v>
                </c:pt>
                <c:pt idx="9709">
                  <c:v>1.016999999999999</c:v>
                </c:pt>
                <c:pt idx="9710">
                  <c:v>1.016999999999999</c:v>
                </c:pt>
                <c:pt idx="9711">
                  <c:v>1.016999999999999</c:v>
                </c:pt>
                <c:pt idx="9712">
                  <c:v>1.016999999999999</c:v>
                </c:pt>
                <c:pt idx="9713">
                  <c:v>1.016999999999999</c:v>
                </c:pt>
                <c:pt idx="9714">
                  <c:v>1.016999999999999</c:v>
                </c:pt>
                <c:pt idx="9715">
                  <c:v>1.016999999999999</c:v>
                </c:pt>
                <c:pt idx="9716">
                  <c:v>1.016999999999999</c:v>
                </c:pt>
                <c:pt idx="9717">
                  <c:v>1.016999999999999</c:v>
                </c:pt>
                <c:pt idx="9718">
                  <c:v>1.016999999999999</c:v>
                </c:pt>
                <c:pt idx="9719">
                  <c:v>1.016</c:v>
                </c:pt>
                <c:pt idx="9720">
                  <c:v>1.016</c:v>
                </c:pt>
                <c:pt idx="9721">
                  <c:v>1.016</c:v>
                </c:pt>
                <c:pt idx="9722">
                  <c:v>1.016</c:v>
                </c:pt>
                <c:pt idx="9723">
                  <c:v>1.016</c:v>
                </c:pt>
                <c:pt idx="9724">
                  <c:v>1.016</c:v>
                </c:pt>
                <c:pt idx="9725">
                  <c:v>1.016</c:v>
                </c:pt>
                <c:pt idx="9726">
                  <c:v>1.016</c:v>
                </c:pt>
                <c:pt idx="9727">
                  <c:v>1.016</c:v>
                </c:pt>
                <c:pt idx="9728">
                  <c:v>1.014999999999999</c:v>
                </c:pt>
                <c:pt idx="9729">
                  <c:v>1.014999999999999</c:v>
                </c:pt>
                <c:pt idx="9730">
                  <c:v>1.014999999999999</c:v>
                </c:pt>
                <c:pt idx="9731">
                  <c:v>1.014999999999999</c:v>
                </c:pt>
                <c:pt idx="9732">
                  <c:v>1.014999999999999</c:v>
                </c:pt>
                <c:pt idx="9733">
                  <c:v>1.014999999999999</c:v>
                </c:pt>
                <c:pt idx="9734">
                  <c:v>1.014999999999999</c:v>
                </c:pt>
                <c:pt idx="9735">
                  <c:v>1.014999999999999</c:v>
                </c:pt>
                <c:pt idx="9736">
                  <c:v>1.014999999999999</c:v>
                </c:pt>
                <c:pt idx="9737">
                  <c:v>1.014</c:v>
                </c:pt>
                <c:pt idx="9738">
                  <c:v>1.014</c:v>
                </c:pt>
                <c:pt idx="9739">
                  <c:v>1.014</c:v>
                </c:pt>
                <c:pt idx="9740">
                  <c:v>1.014</c:v>
                </c:pt>
                <c:pt idx="9741">
                  <c:v>1.014</c:v>
                </c:pt>
                <c:pt idx="9742">
                  <c:v>1.014</c:v>
                </c:pt>
                <c:pt idx="9743">
                  <c:v>1.014</c:v>
                </c:pt>
                <c:pt idx="9744">
                  <c:v>1.014</c:v>
                </c:pt>
                <c:pt idx="9745">
                  <c:v>1.014</c:v>
                </c:pt>
                <c:pt idx="9746">
                  <c:v>1.014</c:v>
                </c:pt>
                <c:pt idx="9747">
                  <c:v>1.012999999999999</c:v>
                </c:pt>
                <c:pt idx="9748">
                  <c:v>1.012999999999999</c:v>
                </c:pt>
                <c:pt idx="9749">
                  <c:v>1.012999999999999</c:v>
                </c:pt>
                <c:pt idx="9750">
                  <c:v>1.012999999999999</c:v>
                </c:pt>
                <c:pt idx="9751">
                  <c:v>1.012999999999999</c:v>
                </c:pt>
                <c:pt idx="9752">
                  <c:v>1.012999999999999</c:v>
                </c:pt>
                <c:pt idx="9753">
                  <c:v>1.012999999999999</c:v>
                </c:pt>
                <c:pt idx="9754">
                  <c:v>1.012999999999999</c:v>
                </c:pt>
                <c:pt idx="9755">
                  <c:v>1.012999999999999</c:v>
                </c:pt>
                <c:pt idx="9756">
                  <c:v>1.012</c:v>
                </c:pt>
                <c:pt idx="9757">
                  <c:v>1.012</c:v>
                </c:pt>
                <c:pt idx="9758">
                  <c:v>1.012</c:v>
                </c:pt>
                <c:pt idx="9759">
                  <c:v>1.012</c:v>
                </c:pt>
                <c:pt idx="9760">
                  <c:v>1.012</c:v>
                </c:pt>
                <c:pt idx="9761">
                  <c:v>1.012</c:v>
                </c:pt>
                <c:pt idx="9762">
                  <c:v>1.012</c:v>
                </c:pt>
                <c:pt idx="9763">
                  <c:v>1.012</c:v>
                </c:pt>
                <c:pt idx="9764">
                  <c:v>1.012</c:v>
                </c:pt>
                <c:pt idx="9765">
                  <c:v>1.012</c:v>
                </c:pt>
                <c:pt idx="9766">
                  <c:v>1.010999999999999</c:v>
                </c:pt>
                <c:pt idx="9767">
                  <c:v>1.010999999999999</c:v>
                </c:pt>
                <c:pt idx="9768">
                  <c:v>1.010999999999999</c:v>
                </c:pt>
                <c:pt idx="9769">
                  <c:v>1.010999999999999</c:v>
                </c:pt>
                <c:pt idx="9770">
                  <c:v>1.010999999999999</c:v>
                </c:pt>
                <c:pt idx="9771">
                  <c:v>1.010999999999999</c:v>
                </c:pt>
                <c:pt idx="9772">
                  <c:v>1.010999999999999</c:v>
                </c:pt>
                <c:pt idx="9773">
                  <c:v>1.010999999999999</c:v>
                </c:pt>
                <c:pt idx="9774">
                  <c:v>1.010999999999999</c:v>
                </c:pt>
                <c:pt idx="9775">
                  <c:v>1.01</c:v>
                </c:pt>
                <c:pt idx="9776">
                  <c:v>1.01</c:v>
                </c:pt>
                <c:pt idx="9777">
                  <c:v>1.01</c:v>
                </c:pt>
                <c:pt idx="9778">
                  <c:v>1.01</c:v>
                </c:pt>
                <c:pt idx="9779">
                  <c:v>1.01</c:v>
                </c:pt>
                <c:pt idx="9780">
                  <c:v>1.01</c:v>
                </c:pt>
                <c:pt idx="9781">
                  <c:v>1.01</c:v>
                </c:pt>
                <c:pt idx="9782">
                  <c:v>1.01</c:v>
                </c:pt>
                <c:pt idx="9783">
                  <c:v>1.01</c:v>
                </c:pt>
                <c:pt idx="9784">
                  <c:v>1.01</c:v>
                </c:pt>
                <c:pt idx="9785">
                  <c:v>1.008999999999999</c:v>
                </c:pt>
                <c:pt idx="9786">
                  <c:v>1.008999999999999</c:v>
                </c:pt>
                <c:pt idx="9787">
                  <c:v>1.008999999999999</c:v>
                </c:pt>
                <c:pt idx="9788">
                  <c:v>1.008999999999999</c:v>
                </c:pt>
                <c:pt idx="9789">
                  <c:v>1.008999999999999</c:v>
                </c:pt>
                <c:pt idx="9790">
                  <c:v>1.008999999999999</c:v>
                </c:pt>
                <c:pt idx="9791">
                  <c:v>1.008999999999999</c:v>
                </c:pt>
                <c:pt idx="9792">
                  <c:v>1.008999999999999</c:v>
                </c:pt>
                <c:pt idx="9793">
                  <c:v>1.008999999999999</c:v>
                </c:pt>
                <c:pt idx="9794">
                  <c:v>1.008</c:v>
                </c:pt>
                <c:pt idx="9795">
                  <c:v>1.008</c:v>
                </c:pt>
                <c:pt idx="9796">
                  <c:v>1.008</c:v>
                </c:pt>
                <c:pt idx="9797">
                  <c:v>1.008</c:v>
                </c:pt>
                <c:pt idx="9798">
                  <c:v>1.008</c:v>
                </c:pt>
                <c:pt idx="9799">
                  <c:v>1.008</c:v>
                </c:pt>
                <c:pt idx="9800">
                  <c:v>1.008</c:v>
                </c:pt>
                <c:pt idx="9801">
                  <c:v>1.008</c:v>
                </c:pt>
                <c:pt idx="9802">
                  <c:v>1.008</c:v>
                </c:pt>
                <c:pt idx="9803">
                  <c:v>1.008</c:v>
                </c:pt>
                <c:pt idx="9804">
                  <c:v>1.006999999999999</c:v>
                </c:pt>
                <c:pt idx="9805">
                  <c:v>1.006999999999999</c:v>
                </c:pt>
                <c:pt idx="9806">
                  <c:v>1.006999999999999</c:v>
                </c:pt>
                <c:pt idx="9807">
                  <c:v>1.006999999999999</c:v>
                </c:pt>
                <c:pt idx="9808">
                  <c:v>1.006999999999999</c:v>
                </c:pt>
                <c:pt idx="9809">
                  <c:v>1.006999999999999</c:v>
                </c:pt>
                <c:pt idx="9810">
                  <c:v>1.006999999999999</c:v>
                </c:pt>
                <c:pt idx="9811">
                  <c:v>1.006999999999999</c:v>
                </c:pt>
                <c:pt idx="9812">
                  <c:v>1.006999999999999</c:v>
                </c:pt>
                <c:pt idx="9813">
                  <c:v>1.006</c:v>
                </c:pt>
                <c:pt idx="9814">
                  <c:v>1.006</c:v>
                </c:pt>
                <c:pt idx="9815">
                  <c:v>1.006</c:v>
                </c:pt>
                <c:pt idx="9816">
                  <c:v>1.006</c:v>
                </c:pt>
                <c:pt idx="9817">
                  <c:v>1.006</c:v>
                </c:pt>
                <c:pt idx="9818">
                  <c:v>1.006</c:v>
                </c:pt>
                <c:pt idx="9819">
                  <c:v>1.006</c:v>
                </c:pt>
                <c:pt idx="9820">
                  <c:v>1.006</c:v>
                </c:pt>
                <c:pt idx="9821">
                  <c:v>1.006</c:v>
                </c:pt>
                <c:pt idx="9822">
                  <c:v>1.006</c:v>
                </c:pt>
                <c:pt idx="9823">
                  <c:v>1.004999999999999</c:v>
                </c:pt>
                <c:pt idx="9824">
                  <c:v>1.004999999999999</c:v>
                </c:pt>
                <c:pt idx="9825">
                  <c:v>1.004999999999999</c:v>
                </c:pt>
                <c:pt idx="9826">
                  <c:v>1.004999999999999</c:v>
                </c:pt>
                <c:pt idx="9827">
                  <c:v>1.004999999999999</c:v>
                </c:pt>
                <c:pt idx="9828">
                  <c:v>1.004999999999999</c:v>
                </c:pt>
                <c:pt idx="9829">
                  <c:v>1.004999999999999</c:v>
                </c:pt>
                <c:pt idx="9830">
                  <c:v>1.004999999999999</c:v>
                </c:pt>
                <c:pt idx="9831">
                  <c:v>1.004999999999999</c:v>
                </c:pt>
                <c:pt idx="9832">
                  <c:v>1.004999999999999</c:v>
                </c:pt>
                <c:pt idx="9833">
                  <c:v>1.004</c:v>
                </c:pt>
                <c:pt idx="9834">
                  <c:v>1.004</c:v>
                </c:pt>
                <c:pt idx="9835">
                  <c:v>1.004</c:v>
                </c:pt>
                <c:pt idx="9836">
                  <c:v>1.004</c:v>
                </c:pt>
                <c:pt idx="9837">
                  <c:v>1.004</c:v>
                </c:pt>
                <c:pt idx="9838">
                  <c:v>1.004</c:v>
                </c:pt>
                <c:pt idx="9839">
                  <c:v>1.004</c:v>
                </c:pt>
                <c:pt idx="9840">
                  <c:v>1.004</c:v>
                </c:pt>
                <c:pt idx="9841">
                  <c:v>1.004</c:v>
                </c:pt>
                <c:pt idx="9842">
                  <c:v>1.002999999999999</c:v>
                </c:pt>
                <c:pt idx="9843">
                  <c:v>1.002999999999999</c:v>
                </c:pt>
                <c:pt idx="9844">
                  <c:v>1.002999999999999</c:v>
                </c:pt>
                <c:pt idx="9845">
                  <c:v>1.002999999999999</c:v>
                </c:pt>
                <c:pt idx="9846">
                  <c:v>1.002999999999999</c:v>
                </c:pt>
                <c:pt idx="9847">
                  <c:v>1.002999999999999</c:v>
                </c:pt>
                <c:pt idx="9848">
                  <c:v>1.002999999999999</c:v>
                </c:pt>
                <c:pt idx="9849">
                  <c:v>1.002999999999999</c:v>
                </c:pt>
                <c:pt idx="9850">
                  <c:v>1.002999999999999</c:v>
                </c:pt>
                <c:pt idx="9851">
                  <c:v>1.002999999999999</c:v>
                </c:pt>
                <c:pt idx="9852">
                  <c:v>1.002</c:v>
                </c:pt>
                <c:pt idx="9853">
                  <c:v>1.002</c:v>
                </c:pt>
                <c:pt idx="9854">
                  <c:v>1.002</c:v>
                </c:pt>
                <c:pt idx="9855">
                  <c:v>1.002</c:v>
                </c:pt>
                <c:pt idx="9856">
                  <c:v>1.002</c:v>
                </c:pt>
                <c:pt idx="9857">
                  <c:v>1.002</c:v>
                </c:pt>
                <c:pt idx="9858">
                  <c:v>1.002</c:v>
                </c:pt>
                <c:pt idx="9859">
                  <c:v>1.002</c:v>
                </c:pt>
                <c:pt idx="9860">
                  <c:v>1.002</c:v>
                </c:pt>
                <c:pt idx="9861">
                  <c:v>1.000999999999999</c:v>
                </c:pt>
                <c:pt idx="9862">
                  <c:v>1.000999999999999</c:v>
                </c:pt>
                <c:pt idx="9863">
                  <c:v>1.000999999999999</c:v>
                </c:pt>
                <c:pt idx="9864">
                  <c:v>1.000999999999999</c:v>
                </c:pt>
                <c:pt idx="9865">
                  <c:v>1.000999999999999</c:v>
                </c:pt>
                <c:pt idx="9866">
                  <c:v>1.000999999999999</c:v>
                </c:pt>
                <c:pt idx="9867">
                  <c:v>1.000999999999999</c:v>
                </c:pt>
                <c:pt idx="9868">
                  <c:v>1.000999999999999</c:v>
                </c:pt>
                <c:pt idx="9869">
                  <c:v>1.000999999999999</c:v>
                </c:pt>
                <c:pt idx="9870">
                  <c:v>1.000999999999999</c:v>
                </c:pt>
                <c:pt idx="9871">
                  <c:v>1</c:v>
                </c:pt>
                <c:pt idx="9872">
                  <c:v>1</c:v>
                </c:pt>
                <c:pt idx="9873">
                  <c:v>1</c:v>
                </c:pt>
                <c:pt idx="9874">
                  <c:v>1</c:v>
                </c:pt>
                <c:pt idx="9875">
                  <c:v>1</c:v>
                </c:pt>
                <c:pt idx="9876">
                  <c:v>1</c:v>
                </c:pt>
                <c:pt idx="9877">
                  <c:v>1</c:v>
                </c:pt>
                <c:pt idx="9878">
                  <c:v>1</c:v>
                </c:pt>
                <c:pt idx="9879">
                  <c:v>1</c:v>
                </c:pt>
                <c:pt idx="9880">
                  <c:v>1</c:v>
                </c:pt>
                <c:pt idx="9881">
                  <c:v>0.999</c:v>
                </c:pt>
                <c:pt idx="9882">
                  <c:v>0.999</c:v>
                </c:pt>
                <c:pt idx="9883">
                  <c:v>0.999</c:v>
                </c:pt>
                <c:pt idx="9884">
                  <c:v>0.999</c:v>
                </c:pt>
                <c:pt idx="9885">
                  <c:v>0.999</c:v>
                </c:pt>
                <c:pt idx="9886">
                  <c:v>0.999</c:v>
                </c:pt>
                <c:pt idx="9887">
                  <c:v>0.999</c:v>
                </c:pt>
                <c:pt idx="9888">
                  <c:v>0.999</c:v>
                </c:pt>
                <c:pt idx="9889">
                  <c:v>0.999</c:v>
                </c:pt>
                <c:pt idx="9890">
                  <c:v>0.998</c:v>
                </c:pt>
                <c:pt idx="9891">
                  <c:v>0.998</c:v>
                </c:pt>
                <c:pt idx="9892">
                  <c:v>0.998</c:v>
                </c:pt>
                <c:pt idx="9893">
                  <c:v>0.998</c:v>
                </c:pt>
                <c:pt idx="9894">
                  <c:v>0.998</c:v>
                </c:pt>
                <c:pt idx="9895">
                  <c:v>0.998</c:v>
                </c:pt>
                <c:pt idx="9896">
                  <c:v>0.998</c:v>
                </c:pt>
                <c:pt idx="9897">
                  <c:v>0.998</c:v>
                </c:pt>
                <c:pt idx="9898">
                  <c:v>0.998</c:v>
                </c:pt>
                <c:pt idx="9899">
                  <c:v>0.998</c:v>
                </c:pt>
                <c:pt idx="9900">
                  <c:v>0.997</c:v>
                </c:pt>
                <c:pt idx="9901">
                  <c:v>0.997</c:v>
                </c:pt>
                <c:pt idx="9902">
                  <c:v>0.997</c:v>
                </c:pt>
                <c:pt idx="9903">
                  <c:v>0.997</c:v>
                </c:pt>
                <c:pt idx="9904">
                  <c:v>0.997</c:v>
                </c:pt>
                <c:pt idx="9905">
                  <c:v>0.997</c:v>
                </c:pt>
                <c:pt idx="9906">
                  <c:v>0.997</c:v>
                </c:pt>
                <c:pt idx="9907">
                  <c:v>0.997</c:v>
                </c:pt>
                <c:pt idx="9908">
                  <c:v>0.997</c:v>
                </c:pt>
                <c:pt idx="9909">
                  <c:v>0.997</c:v>
                </c:pt>
                <c:pt idx="9910">
                  <c:v>0.996</c:v>
                </c:pt>
                <c:pt idx="9911">
                  <c:v>0.996</c:v>
                </c:pt>
                <c:pt idx="9912">
                  <c:v>0.996</c:v>
                </c:pt>
                <c:pt idx="9913">
                  <c:v>0.996</c:v>
                </c:pt>
                <c:pt idx="9914">
                  <c:v>0.996</c:v>
                </c:pt>
                <c:pt idx="9915">
                  <c:v>0.996</c:v>
                </c:pt>
                <c:pt idx="9916">
                  <c:v>0.996</c:v>
                </c:pt>
                <c:pt idx="9917">
                  <c:v>0.996</c:v>
                </c:pt>
                <c:pt idx="9918">
                  <c:v>0.996</c:v>
                </c:pt>
                <c:pt idx="9919">
                  <c:v>0.996</c:v>
                </c:pt>
                <c:pt idx="9920">
                  <c:v>0.995</c:v>
                </c:pt>
                <c:pt idx="9921">
                  <c:v>0.995</c:v>
                </c:pt>
                <c:pt idx="9922">
                  <c:v>0.995</c:v>
                </c:pt>
                <c:pt idx="9923">
                  <c:v>0.995</c:v>
                </c:pt>
                <c:pt idx="9924">
                  <c:v>0.995</c:v>
                </c:pt>
                <c:pt idx="9925">
                  <c:v>0.995</c:v>
                </c:pt>
                <c:pt idx="9926">
                  <c:v>0.995</c:v>
                </c:pt>
                <c:pt idx="9927">
                  <c:v>0.995</c:v>
                </c:pt>
                <c:pt idx="9928">
                  <c:v>0.995</c:v>
                </c:pt>
                <c:pt idx="9929">
                  <c:v>0.99399999999999999</c:v>
                </c:pt>
                <c:pt idx="9930">
                  <c:v>0.99399999999999999</c:v>
                </c:pt>
                <c:pt idx="9931">
                  <c:v>0.99399999999999999</c:v>
                </c:pt>
                <c:pt idx="9932">
                  <c:v>0.99399999999999999</c:v>
                </c:pt>
                <c:pt idx="9933">
                  <c:v>0.99399999999999999</c:v>
                </c:pt>
                <c:pt idx="9934">
                  <c:v>0.99399999999999999</c:v>
                </c:pt>
                <c:pt idx="9935">
                  <c:v>0.99399999999999999</c:v>
                </c:pt>
                <c:pt idx="9936">
                  <c:v>0.99399999999999999</c:v>
                </c:pt>
                <c:pt idx="9937">
                  <c:v>0.99399999999999999</c:v>
                </c:pt>
                <c:pt idx="9938">
                  <c:v>0.99399999999999999</c:v>
                </c:pt>
                <c:pt idx="9939">
                  <c:v>0.99299999999999999</c:v>
                </c:pt>
                <c:pt idx="9940">
                  <c:v>0.99299999999999999</c:v>
                </c:pt>
                <c:pt idx="9941">
                  <c:v>0.99299999999999999</c:v>
                </c:pt>
                <c:pt idx="9942">
                  <c:v>0.99299999999999999</c:v>
                </c:pt>
                <c:pt idx="9943">
                  <c:v>0.99299999999999999</c:v>
                </c:pt>
                <c:pt idx="9944">
                  <c:v>0.99299999999999999</c:v>
                </c:pt>
                <c:pt idx="9945">
                  <c:v>0.99299999999999999</c:v>
                </c:pt>
                <c:pt idx="9946">
                  <c:v>0.99299999999999999</c:v>
                </c:pt>
                <c:pt idx="9947">
                  <c:v>0.99299999999999999</c:v>
                </c:pt>
                <c:pt idx="9948">
                  <c:v>0.99299999999999999</c:v>
                </c:pt>
                <c:pt idx="9949">
                  <c:v>0.99199999999999999</c:v>
                </c:pt>
                <c:pt idx="9950">
                  <c:v>0.99199999999999999</c:v>
                </c:pt>
                <c:pt idx="9951">
                  <c:v>0.99199999999999999</c:v>
                </c:pt>
                <c:pt idx="9952">
                  <c:v>0.99199999999999999</c:v>
                </c:pt>
                <c:pt idx="9953">
                  <c:v>0.99199999999999999</c:v>
                </c:pt>
                <c:pt idx="9954">
                  <c:v>0.99199999999999999</c:v>
                </c:pt>
                <c:pt idx="9955">
                  <c:v>0.99199999999999999</c:v>
                </c:pt>
                <c:pt idx="9956">
                  <c:v>0.99199999999999999</c:v>
                </c:pt>
                <c:pt idx="9957">
                  <c:v>0.99199999999999999</c:v>
                </c:pt>
                <c:pt idx="9958">
                  <c:v>0.99199999999999999</c:v>
                </c:pt>
                <c:pt idx="9959">
                  <c:v>0.99099999999999999</c:v>
                </c:pt>
                <c:pt idx="9960">
                  <c:v>0.99099999999999999</c:v>
                </c:pt>
                <c:pt idx="9961">
                  <c:v>0.99099999999999999</c:v>
                </c:pt>
                <c:pt idx="9962">
                  <c:v>0.99099999999999999</c:v>
                </c:pt>
                <c:pt idx="9963">
                  <c:v>0.99099999999999999</c:v>
                </c:pt>
                <c:pt idx="9964">
                  <c:v>0.99099999999999999</c:v>
                </c:pt>
                <c:pt idx="9965">
                  <c:v>0.99099999999999999</c:v>
                </c:pt>
                <c:pt idx="9966">
                  <c:v>0.99099999999999999</c:v>
                </c:pt>
                <c:pt idx="9967">
                  <c:v>0.99099999999999999</c:v>
                </c:pt>
                <c:pt idx="9968">
                  <c:v>0.99099999999999999</c:v>
                </c:pt>
                <c:pt idx="9969">
                  <c:v>0.99</c:v>
                </c:pt>
                <c:pt idx="9970">
                  <c:v>0.99</c:v>
                </c:pt>
                <c:pt idx="9971">
                  <c:v>0.99</c:v>
                </c:pt>
                <c:pt idx="9972">
                  <c:v>0.99</c:v>
                </c:pt>
                <c:pt idx="9973">
                  <c:v>0.99</c:v>
                </c:pt>
                <c:pt idx="9974">
                  <c:v>0.99</c:v>
                </c:pt>
                <c:pt idx="9975">
                  <c:v>0.99</c:v>
                </c:pt>
                <c:pt idx="9976">
                  <c:v>0.99</c:v>
                </c:pt>
                <c:pt idx="9977">
                  <c:v>0.99</c:v>
                </c:pt>
                <c:pt idx="9978">
                  <c:v>0.99</c:v>
                </c:pt>
                <c:pt idx="9979">
                  <c:v>0.98899999999999999</c:v>
                </c:pt>
                <c:pt idx="9980">
                  <c:v>0.98899999999999999</c:v>
                </c:pt>
                <c:pt idx="9981">
                  <c:v>0.98899999999999999</c:v>
                </c:pt>
                <c:pt idx="9982">
                  <c:v>0.98899999999999999</c:v>
                </c:pt>
                <c:pt idx="9983">
                  <c:v>0.98899999999999999</c:v>
                </c:pt>
                <c:pt idx="9984">
                  <c:v>0.98899999999999999</c:v>
                </c:pt>
                <c:pt idx="9985">
                  <c:v>0.98899999999999999</c:v>
                </c:pt>
                <c:pt idx="9986">
                  <c:v>0.98899999999999999</c:v>
                </c:pt>
                <c:pt idx="9987">
                  <c:v>0.98899999999999999</c:v>
                </c:pt>
                <c:pt idx="9988">
                  <c:v>0.98899999999999999</c:v>
                </c:pt>
                <c:pt idx="9989">
                  <c:v>0.98799999999999999</c:v>
                </c:pt>
                <c:pt idx="9990">
                  <c:v>0.98799999999999999</c:v>
                </c:pt>
                <c:pt idx="9991">
                  <c:v>0.98799999999999999</c:v>
                </c:pt>
                <c:pt idx="9992">
                  <c:v>0.98799999999999999</c:v>
                </c:pt>
                <c:pt idx="9993">
                  <c:v>0.98799999999999999</c:v>
                </c:pt>
                <c:pt idx="9994">
                  <c:v>0.98799999999999999</c:v>
                </c:pt>
                <c:pt idx="9995">
                  <c:v>0.98799999999999999</c:v>
                </c:pt>
                <c:pt idx="9996">
                  <c:v>0.98799999999999999</c:v>
                </c:pt>
                <c:pt idx="9997">
                  <c:v>0.98799999999999999</c:v>
                </c:pt>
                <c:pt idx="9998">
                  <c:v>0.98699999999999999</c:v>
                </c:pt>
                <c:pt idx="9999">
                  <c:v>0.98699999999999999</c:v>
                </c:pt>
                <c:pt idx="10000">
                  <c:v>0.98699999999999999</c:v>
                </c:pt>
                <c:pt idx="10001">
                  <c:v>0.98699999999999999</c:v>
                </c:pt>
                <c:pt idx="10002">
                  <c:v>0.98699999999999999</c:v>
                </c:pt>
                <c:pt idx="10003">
                  <c:v>0.98699999999999999</c:v>
                </c:pt>
                <c:pt idx="10004">
                  <c:v>0.98699999999999999</c:v>
                </c:pt>
                <c:pt idx="10005">
                  <c:v>0.98699999999999999</c:v>
                </c:pt>
                <c:pt idx="10006">
                  <c:v>0.98699999999999999</c:v>
                </c:pt>
                <c:pt idx="10007">
                  <c:v>0.98699999999999999</c:v>
                </c:pt>
                <c:pt idx="10008">
                  <c:v>0.98599999999999999</c:v>
                </c:pt>
                <c:pt idx="10009">
                  <c:v>0.98599999999999999</c:v>
                </c:pt>
                <c:pt idx="10010">
                  <c:v>0.98599999999999999</c:v>
                </c:pt>
                <c:pt idx="10011">
                  <c:v>0.98599999999999999</c:v>
                </c:pt>
                <c:pt idx="10012">
                  <c:v>0.98599999999999999</c:v>
                </c:pt>
                <c:pt idx="10013">
                  <c:v>0.98599999999999999</c:v>
                </c:pt>
                <c:pt idx="10014">
                  <c:v>0.98599999999999999</c:v>
                </c:pt>
                <c:pt idx="10015">
                  <c:v>0.98599999999999999</c:v>
                </c:pt>
                <c:pt idx="10016">
                  <c:v>0.98599999999999999</c:v>
                </c:pt>
                <c:pt idx="10017">
                  <c:v>0.98599999999999999</c:v>
                </c:pt>
                <c:pt idx="10018">
                  <c:v>0.98499999999999999</c:v>
                </c:pt>
                <c:pt idx="10019">
                  <c:v>0.98499999999999999</c:v>
                </c:pt>
                <c:pt idx="10020">
                  <c:v>0.98499999999999999</c:v>
                </c:pt>
                <c:pt idx="10021">
                  <c:v>0.98499999999999999</c:v>
                </c:pt>
                <c:pt idx="10022">
                  <c:v>0.98499999999999999</c:v>
                </c:pt>
                <c:pt idx="10023">
                  <c:v>0.98499999999999999</c:v>
                </c:pt>
                <c:pt idx="10024">
                  <c:v>0.98499999999999999</c:v>
                </c:pt>
                <c:pt idx="10025">
                  <c:v>0.98499999999999999</c:v>
                </c:pt>
                <c:pt idx="10026">
                  <c:v>0.98499999999999999</c:v>
                </c:pt>
                <c:pt idx="10027">
                  <c:v>0.98499999999999999</c:v>
                </c:pt>
                <c:pt idx="10028">
                  <c:v>0.98399999999999999</c:v>
                </c:pt>
                <c:pt idx="10029">
                  <c:v>0.98399999999999999</c:v>
                </c:pt>
                <c:pt idx="10030">
                  <c:v>0.98399999999999999</c:v>
                </c:pt>
                <c:pt idx="10031">
                  <c:v>0.98399999999999999</c:v>
                </c:pt>
                <c:pt idx="10032">
                  <c:v>0.98399999999999999</c:v>
                </c:pt>
                <c:pt idx="10033">
                  <c:v>0.98399999999999999</c:v>
                </c:pt>
                <c:pt idx="10034">
                  <c:v>0.98399999999999999</c:v>
                </c:pt>
                <c:pt idx="10035">
                  <c:v>0.98399999999999999</c:v>
                </c:pt>
                <c:pt idx="10036">
                  <c:v>0.98399999999999999</c:v>
                </c:pt>
                <c:pt idx="10037">
                  <c:v>0.98399999999999999</c:v>
                </c:pt>
                <c:pt idx="10038">
                  <c:v>0.98299999999999998</c:v>
                </c:pt>
                <c:pt idx="10039">
                  <c:v>0.98299999999999998</c:v>
                </c:pt>
                <c:pt idx="10040">
                  <c:v>0.98299999999999998</c:v>
                </c:pt>
                <c:pt idx="10041">
                  <c:v>0.98299999999999998</c:v>
                </c:pt>
                <c:pt idx="10042">
                  <c:v>0.98299999999999998</c:v>
                </c:pt>
                <c:pt idx="10043">
                  <c:v>0.98299999999999998</c:v>
                </c:pt>
                <c:pt idx="10044">
                  <c:v>0.98299999999999998</c:v>
                </c:pt>
                <c:pt idx="10045">
                  <c:v>0.98299999999999998</c:v>
                </c:pt>
                <c:pt idx="10046">
                  <c:v>0.98299999999999998</c:v>
                </c:pt>
                <c:pt idx="10047">
                  <c:v>0.98299999999999998</c:v>
                </c:pt>
                <c:pt idx="10048">
                  <c:v>0.98199999999999998</c:v>
                </c:pt>
                <c:pt idx="10049">
                  <c:v>0.98199999999999998</c:v>
                </c:pt>
                <c:pt idx="10050">
                  <c:v>0.98199999999999998</c:v>
                </c:pt>
                <c:pt idx="10051">
                  <c:v>0.98199999999999998</c:v>
                </c:pt>
                <c:pt idx="10052">
                  <c:v>0.98199999999999998</c:v>
                </c:pt>
                <c:pt idx="10053">
                  <c:v>0.98199999999999998</c:v>
                </c:pt>
                <c:pt idx="10054">
                  <c:v>0.98199999999999998</c:v>
                </c:pt>
                <c:pt idx="10055">
                  <c:v>0.98199999999999998</c:v>
                </c:pt>
                <c:pt idx="10056">
                  <c:v>0.98199999999999998</c:v>
                </c:pt>
                <c:pt idx="10057">
                  <c:v>0.98199999999999998</c:v>
                </c:pt>
                <c:pt idx="10058">
                  <c:v>0.98099999999999998</c:v>
                </c:pt>
                <c:pt idx="10059">
                  <c:v>0.98099999999999998</c:v>
                </c:pt>
                <c:pt idx="10060">
                  <c:v>0.98099999999999998</c:v>
                </c:pt>
                <c:pt idx="10061">
                  <c:v>0.98099999999999998</c:v>
                </c:pt>
                <c:pt idx="10062">
                  <c:v>0.98099999999999998</c:v>
                </c:pt>
                <c:pt idx="10063">
                  <c:v>0.98099999999999998</c:v>
                </c:pt>
                <c:pt idx="10064">
                  <c:v>0.98099999999999998</c:v>
                </c:pt>
                <c:pt idx="10065">
                  <c:v>0.98099999999999998</c:v>
                </c:pt>
                <c:pt idx="10066">
                  <c:v>0.98099999999999998</c:v>
                </c:pt>
                <c:pt idx="10067">
                  <c:v>0.98099999999999998</c:v>
                </c:pt>
                <c:pt idx="10068">
                  <c:v>0.98</c:v>
                </c:pt>
                <c:pt idx="10069">
                  <c:v>0.98</c:v>
                </c:pt>
                <c:pt idx="10070">
                  <c:v>0.98</c:v>
                </c:pt>
                <c:pt idx="10071">
                  <c:v>0.98</c:v>
                </c:pt>
                <c:pt idx="10072">
                  <c:v>0.98</c:v>
                </c:pt>
                <c:pt idx="10073">
                  <c:v>0.98</c:v>
                </c:pt>
                <c:pt idx="10074">
                  <c:v>0.98</c:v>
                </c:pt>
                <c:pt idx="10075">
                  <c:v>0.98</c:v>
                </c:pt>
                <c:pt idx="10076">
                  <c:v>0.98</c:v>
                </c:pt>
                <c:pt idx="10077">
                  <c:v>0.98</c:v>
                </c:pt>
                <c:pt idx="10078">
                  <c:v>0.97900000000000043</c:v>
                </c:pt>
                <c:pt idx="10079">
                  <c:v>0.97900000000000043</c:v>
                </c:pt>
                <c:pt idx="10080">
                  <c:v>0.97900000000000043</c:v>
                </c:pt>
                <c:pt idx="10081">
                  <c:v>0.97900000000000043</c:v>
                </c:pt>
                <c:pt idx="10082">
                  <c:v>0.97900000000000043</c:v>
                </c:pt>
                <c:pt idx="10083">
                  <c:v>0.97900000000000043</c:v>
                </c:pt>
                <c:pt idx="10084">
                  <c:v>0.97900000000000043</c:v>
                </c:pt>
                <c:pt idx="10085">
                  <c:v>0.97900000000000043</c:v>
                </c:pt>
                <c:pt idx="10086">
                  <c:v>0.97900000000000043</c:v>
                </c:pt>
                <c:pt idx="10087">
                  <c:v>0.97900000000000043</c:v>
                </c:pt>
                <c:pt idx="10088">
                  <c:v>0.97900000000000043</c:v>
                </c:pt>
                <c:pt idx="10089">
                  <c:v>0.97800000000000042</c:v>
                </c:pt>
                <c:pt idx="10090">
                  <c:v>0.97800000000000042</c:v>
                </c:pt>
                <c:pt idx="10091">
                  <c:v>0.97800000000000042</c:v>
                </c:pt>
                <c:pt idx="10092">
                  <c:v>0.97800000000000042</c:v>
                </c:pt>
                <c:pt idx="10093">
                  <c:v>0.97800000000000042</c:v>
                </c:pt>
                <c:pt idx="10094">
                  <c:v>0.97800000000000042</c:v>
                </c:pt>
                <c:pt idx="10095">
                  <c:v>0.97800000000000042</c:v>
                </c:pt>
                <c:pt idx="10096">
                  <c:v>0.97800000000000042</c:v>
                </c:pt>
                <c:pt idx="10097">
                  <c:v>0.97800000000000042</c:v>
                </c:pt>
                <c:pt idx="10098">
                  <c:v>0.97800000000000042</c:v>
                </c:pt>
                <c:pt idx="10099">
                  <c:v>0.97700000000000042</c:v>
                </c:pt>
                <c:pt idx="10100">
                  <c:v>0.97700000000000042</c:v>
                </c:pt>
                <c:pt idx="10101">
                  <c:v>0.97700000000000042</c:v>
                </c:pt>
                <c:pt idx="10102">
                  <c:v>0.97700000000000042</c:v>
                </c:pt>
                <c:pt idx="10103">
                  <c:v>0.97700000000000042</c:v>
                </c:pt>
                <c:pt idx="10104">
                  <c:v>0.97700000000000042</c:v>
                </c:pt>
                <c:pt idx="10105">
                  <c:v>0.97700000000000042</c:v>
                </c:pt>
                <c:pt idx="10106">
                  <c:v>0.97700000000000042</c:v>
                </c:pt>
                <c:pt idx="10107">
                  <c:v>0.97700000000000042</c:v>
                </c:pt>
                <c:pt idx="10108">
                  <c:v>0.97700000000000042</c:v>
                </c:pt>
                <c:pt idx="10109">
                  <c:v>0.97600000000000042</c:v>
                </c:pt>
                <c:pt idx="10110">
                  <c:v>0.97600000000000042</c:v>
                </c:pt>
                <c:pt idx="10111">
                  <c:v>0.97600000000000042</c:v>
                </c:pt>
                <c:pt idx="10112">
                  <c:v>0.97600000000000042</c:v>
                </c:pt>
                <c:pt idx="10113">
                  <c:v>0.97600000000000042</c:v>
                </c:pt>
                <c:pt idx="10114">
                  <c:v>0.97600000000000042</c:v>
                </c:pt>
                <c:pt idx="10115">
                  <c:v>0.97600000000000042</c:v>
                </c:pt>
                <c:pt idx="10116">
                  <c:v>0.97600000000000042</c:v>
                </c:pt>
                <c:pt idx="10117">
                  <c:v>0.97600000000000042</c:v>
                </c:pt>
                <c:pt idx="10118">
                  <c:v>0.97600000000000042</c:v>
                </c:pt>
                <c:pt idx="10119">
                  <c:v>0.97500000000000042</c:v>
                </c:pt>
                <c:pt idx="10120">
                  <c:v>0.97500000000000042</c:v>
                </c:pt>
                <c:pt idx="10121">
                  <c:v>0.97500000000000042</c:v>
                </c:pt>
                <c:pt idx="10122">
                  <c:v>0.97500000000000042</c:v>
                </c:pt>
                <c:pt idx="10123">
                  <c:v>0.97500000000000042</c:v>
                </c:pt>
                <c:pt idx="10124">
                  <c:v>0.97500000000000042</c:v>
                </c:pt>
                <c:pt idx="10125">
                  <c:v>0.97500000000000042</c:v>
                </c:pt>
                <c:pt idx="10126">
                  <c:v>0.97500000000000042</c:v>
                </c:pt>
                <c:pt idx="10127">
                  <c:v>0.97500000000000042</c:v>
                </c:pt>
                <c:pt idx="10128">
                  <c:v>0.97500000000000042</c:v>
                </c:pt>
                <c:pt idx="10129">
                  <c:v>0.97400000000000042</c:v>
                </c:pt>
                <c:pt idx="10130">
                  <c:v>0.97400000000000042</c:v>
                </c:pt>
                <c:pt idx="10131">
                  <c:v>0.97400000000000042</c:v>
                </c:pt>
                <c:pt idx="10132">
                  <c:v>0.97400000000000042</c:v>
                </c:pt>
                <c:pt idx="10133">
                  <c:v>0.97400000000000042</c:v>
                </c:pt>
                <c:pt idx="10134">
                  <c:v>0.97400000000000042</c:v>
                </c:pt>
                <c:pt idx="10135">
                  <c:v>0.97400000000000042</c:v>
                </c:pt>
                <c:pt idx="10136">
                  <c:v>0.97400000000000042</c:v>
                </c:pt>
                <c:pt idx="10137">
                  <c:v>0.97400000000000042</c:v>
                </c:pt>
                <c:pt idx="10138">
                  <c:v>0.97400000000000042</c:v>
                </c:pt>
                <c:pt idx="10139">
                  <c:v>0.97300000000000042</c:v>
                </c:pt>
                <c:pt idx="10140">
                  <c:v>0.97300000000000042</c:v>
                </c:pt>
                <c:pt idx="10141">
                  <c:v>0.97300000000000042</c:v>
                </c:pt>
                <c:pt idx="10142">
                  <c:v>0.97300000000000042</c:v>
                </c:pt>
                <c:pt idx="10143">
                  <c:v>0.97300000000000042</c:v>
                </c:pt>
                <c:pt idx="10144">
                  <c:v>0.97300000000000042</c:v>
                </c:pt>
                <c:pt idx="10145">
                  <c:v>0.97300000000000042</c:v>
                </c:pt>
                <c:pt idx="10146">
                  <c:v>0.97300000000000042</c:v>
                </c:pt>
                <c:pt idx="10147">
                  <c:v>0.97300000000000042</c:v>
                </c:pt>
                <c:pt idx="10148">
                  <c:v>0.97300000000000042</c:v>
                </c:pt>
                <c:pt idx="10149">
                  <c:v>0.97300000000000042</c:v>
                </c:pt>
                <c:pt idx="10150">
                  <c:v>0.97200000000000042</c:v>
                </c:pt>
                <c:pt idx="10151">
                  <c:v>0.97200000000000042</c:v>
                </c:pt>
                <c:pt idx="10152">
                  <c:v>0.97200000000000042</c:v>
                </c:pt>
                <c:pt idx="10153">
                  <c:v>0.97200000000000042</c:v>
                </c:pt>
                <c:pt idx="10154">
                  <c:v>0.97200000000000042</c:v>
                </c:pt>
                <c:pt idx="10155">
                  <c:v>0.97200000000000042</c:v>
                </c:pt>
                <c:pt idx="10156">
                  <c:v>0.97200000000000042</c:v>
                </c:pt>
                <c:pt idx="10157">
                  <c:v>0.97200000000000042</c:v>
                </c:pt>
                <c:pt idx="10158">
                  <c:v>0.97200000000000042</c:v>
                </c:pt>
                <c:pt idx="10159">
                  <c:v>0.97200000000000042</c:v>
                </c:pt>
                <c:pt idx="10160">
                  <c:v>0.97100000000000042</c:v>
                </c:pt>
                <c:pt idx="10161">
                  <c:v>0.97100000000000042</c:v>
                </c:pt>
                <c:pt idx="10162">
                  <c:v>0.97100000000000042</c:v>
                </c:pt>
                <c:pt idx="10163">
                  <c:v>0.97100000000000042</c:v>
                </c:pt>
                <c:pt idx="10164">
                  <c:v>0.97100000000000042</c:v>
                </c:pt>
                <c:pt idx="10165">
                  <c:v>0.97100000000000042</c:v>
                </c:pt>
                <c:pt idx="10166">
                  <c:v>0.97100000000000042</c:v>
                </c:pt>
                <c:pt idx="10167">
                  <c:v>0.97100000000000042</c:v>
                </c:pt>
                <c:pt idx="10168">
                  <c:v>0.97100000000000042</c:v>
                </c:pt>
                <c:pt idx="10169">
                  <c:v>0.97100000000000042</c:v>
                </c:pt>
                <c:pt idx="10170">
                  <c:v>0.97000000000000042</c:v>
                </c:pt>
                <c:pt idx="10171">
                  <c:v>0.97000000000000042</c:v>
                </c:pt>
                <c:pt idx="10172">
                  <c:v>0.97000000000000042</c:v>
                </c:pt>
                <c:pt idx="10173">
                  <c:v>0.97000000000000042</c:v>
                </c:pt>
                <c:pt idx="10174">
                  <c:v>0.97000000000000042</c:v>
                </c:pt>
                <c:pt idx="10175">
                  <c:v>0.97000000000000042</c:v>
                </c:pt>
                <c:pt idx="10176">
                  <c:v>0.97000000000000042</c:v>
                </c:pt>
                <c:pt idx="10177">
                  <c:v>0.97000000000000042</c:v>
                </c:pt>
                <c:pt idx="10178">
                  <c:v>0.97000000000000042</c:v>
                </c:pt>
                <c:pt idx="10179">
                  <c:v>0.97000000000000042</c:v>
                </c:pt>
                <c:pt idx="10180">
                  <c:v>0.96900000000000042</c:v>
                </c:pt>
                <c:pt idx="10181">
                  <c:v>0.96900000000000042</c:v>
                </c:pt>
                <c:pt idx="10182">
                  <c:v>0.96900000000000042</c:v>
                </c:pt>
                <c:pt idx="10183">
                  <c:v>0.96900000000000042</c:v>
                </c:pt>
                <c:pt idx="10184">
                  <c:v>0.96900000000000042</c:v>
                </c:pt>
                <c:pt idx="10185">
                  <c:v>0.96900000000000042</c:v>
                </c:pt>
                <c:pt idx="10186">
                  <c:v>0.96900000000000042</c:v>
                </c:pt>
                <c:pt idx="10187">
                  <c:v>0.96900000000000042</c:v>
                </c:pt>
                <c:pt idx="10188">
                  <c:v>0.96900000000000042</c:v>
                </c:pt>
                <c:pt idx="10189">
                  <c:v>0.96900000000000042</c:v>
                </c:pt>
                <c:pt idx="10190">
                  <c:v>0.96900000000000042</c:v>
                </c:pt>
                <c:pt idx="10191">
                  <c:v>0.96800000000000042</c:v>
                </c:pt>
                <c:pt idx="10192">
                  <c:v>0.96800000000000042</c:v>
                </c:pt>
                <c:pt idx="10193">
                  <c:v>0.96800000000000042</c:v>
                </c:pt>
                <c:pt idx="10194">
                  <c:v>0.96800000000000042</c:v>
                </c:pt>
                <c:pt idx="10195">
                  <c:v>0.96800000000000042</c:v>
                </c:pt>
                <c:pt idx="10196">
                  <c:v>0.96800000000000042</c:v>
                </c:pt>
                <c:pt idx="10197">
                  <c:v>0.96800000000000042</c:v>
                </c:pt>
                <c:pt idx="10198">
                  <c:v>0.96800000000000042</c:v>
                </c:pt>
                <c:pt idx="10199">
                  <c:v>0.96800000000000042</c:v>
                </c:pt>
                <c:pt idx="10200">
                  <c:v>0.96800000000000042</c:v>
                </c:pt>
                <c:pt idx="10201">
                  <c:v>0.96700000000000041</c:v>
                </c:pt>
                <c:pt idx="10202">
                  <c:v>0.96700000000000041</c:v>
                </c:pt>
                <c:pt idx="10203">
                  <c:v>0.96700000000000041</c:v>
                </c:pt>
                <c:pt idx="10204">
                  <c:v>0.96700000000000041</c:v>
                </c:pt>
                <c:pt idx="10205">
                  <c:v>0.96700000000000041</c:v>
                </c:pt>
                <c:pt idx="10206">
                  <c:v>0.96700000000000041</c:v>
                </c:pt>
                <c:pt idx="10207">
                  <c:v>0.96700000000000041</c:v>
                </c:pt>
                <c:pt idx="10208">
                  <c:v>0.96700000000000041</c:v>
                </c:pt>
                <c:pt idx="10209">
                  <c:v>0.96700000000000041</c:v>
                </c:pt>
                <c:pt idx="10210">
                  <c:v>0.96700000000000041</c:v>
                </c:pt>
                <c:pt idx="10211">
                  <c:v>0.96600000000000041</c:v>
                </c:pt>
                <c:pt idx="10212">
                  <c:v>0.96600000000000041</c:v>
                </c:pt>
                <c:pt idx="10213">
                  <c:v>0.96600000000000041</c:v>
                </c:pt>
                <c:pt idx="10214">
                  <c:v>0.96600000000000041</c:v>
                </c:pt>
                <c:pt idx="10215">
                  <c:v>0.96600000000000041</c:v>
                </c:pt>
                <c:pt idx="10216">
                  <c:v>0.96600000000000041</c:v>
                </c:pt>
                <c:pt idx="10217">
                  <c:v>0.96600000000000041</c:v>
                </c:pt>
                <c:pt idx="10218">
                  <c:v>0.96600000000000041</c:v>
                </c:pt>
                <c:pt idx="10219">
                  <c:v>0.96600000000000041</c:v>
                </c:pt>
                <c:pt idx="10220">
                  <c:v>0.96600000000000041</c:v>
                </c:pt>
                <c:pt idx="10221">
                  <c:v>0.96600000000000041</c:v>
                </c:pt>
                <c:pt idx="10222">
                  <c:v>0.96500000000000041</c:v>
                </c:pt>
                <c:pt idx="10223">
                  <c:v>0.96500000000000041</c:v>
                </c:pt>
                <c:pt idx="10224">
                  <c:v>0.96500000000000041</c:v>
                </c:pt>
                <c:pt idx="10225">
                  <c:v>0.96500000000000041</c:v>
                </c:pt>
                <c:pt idx="10226">
                  <c:v>0.96500000000000041</c:v>
                </c:pt>
                <c:pt idx="10227">
                  <c:v>0.96500000000000041</c:v>
                </c:pt>
                <c:pt idx="10228">
                  <c:v>0.96500000000000041</c:v>
                </c:pt>
                <c:pt idx="10229">
                  <c:v>0.96500000000000041</c:v>
                </c:pt>
                <c:pt idx="10230">
                  <c:v>0.96500000000000041</c:v>
                </c:pt>
                <c:pt idx="10231">
                  <c:v>0.96500000000000041</c:v>
                </c:pt>
                <c:pt idx="10232">
                  <c:v>0.96400000000000041</c:v>
                </c:pt>
                <c:pt idx="10233">
                  <c:v>0.96400000000000041</c:v>
                </c:pt>
                <c:pt idx="10234">
                  <c:v>0.96400000000000041</c:v>
                </c:pt>
                <c:pt idx="10235">
                  <c:v>0.96400000000000041</c:v>
                </c:pt>
                <c:pt idx="10236">
                  <c:v>0.96400000000000041</c:v>
                </c:pt>
                <c:pt idx="10237">
                  <c:v>0.96400000000000041</c:v>
                </c:pt>
                <c:pt idx="10238">
                  <c:v>0.96400000000000041</c:v>
                </c:pt>
                <c:pt idx="10239">
                  <c:v>0.96400000000000041</c:v>
                </c:pt>
                <c:pt idx="10240">
                  <c:v>0.96400000000000041</c:v>
                </c:pt>
                <c:pt idx="10241">
                  <c:v>0.96400000000000041</c:v>
                </c:pt>
                <c:pt idx="10242">
                  <c:v>0.96400000000000041</c:v>
                </c:pt>
                <c:pt idx="10243">
                  <c:v>0.96300000000000041</c:v>
                </c:pt>
                <c:pt idx="10244">
                  <c:v>0.96300000000000041</c:v>
                </c:pt>
                <c:pt idx="10245">
                  <c:v>0.96300000000000041</c:v>
                </c:pt>
                <c:pt idx="10246">
                  <c:v>0.96300000000000041</c:v>
                </c:pt>
                <c:pt idx="10247">
                  <c:v>0.96300000000000041</c:v>
                </c:pt>
                <c:pt idx="10248">
                  <c:v>0.96300000000000041</c:v>
                </c:pt>
                <c:pt idx="10249">
                  <c:v>0.96300000000000041</c:v>
                </c:pt>
                <c:pt idx="10250">
                  <c:v>0.96300000000000041</c:v>
                </c:pt>
                <c:pt idx="10251">
                  <c:v>0.96300000000000041</c:v>
                </c:pt>
                <c:pt idx="10252">
                  <c:v>0.96300000000000041</c:v>
                </c:pt>
                <c:pt idx="10253">
                  <c:v>0.96200000000000041</c:v>
                </c:pt>
                <c:pt idx="10254">
                  <c:v>0.96200000000000041</c:v>
                </c:pt>
                <c:pt idx="10255">
                  <c:v>0.96200000000000041</c:v>
                </c:pt>
                <c:pt idx="10256">
                  <c:v>0.96200000000000041</c:v>
                </c:pt>
                <c:pt idx="10257">
                  <c:v>0.96200000000000041</c:v>
                </c:pt>
                <c:pt idx="10258">
                  <c:v>0.96200000000000041</c:v>
                </c:pt>
                <c:pt idx="10259">
                  <c:v>0.96200000000000041</c:v>
                </c:pt>
                <c:pt idx="10260">
                  <c:v>0.96200000000000041</c:v>
                </c:pt>
                <c:pt idx="10261">
                  <c:v>0.96200000000000041</c:v>
                </c:pt>
                <c:pt idx="10262">
                  <c:v>0.96200000000000041</c:v>
                </c:pt>
                <c:pt idx="10263">
                  <c:v>0.96100000000000041</c:v>
                </c:pt>
                <c:pt idx="10264">
                  <c:v>0.96100000000000041</c:v>
                </c:pt>
                <c:pt idx="10265">
                  <c:v>0.96100000000000041</c:v>
                </c:pt>
                <c:pt idx="10266">
                  <c:v>0.96100000000000041</c:v>
                </c:pt>
                <c:pt idx="10267">
                  <c:v>0.96100000000000041</c:v>
                </c:pt>
                <c:pt idx="10268">
                  <c:v>0.96100000000000041</c:v>
                </c:pt>
                <c:pt idx="10269">
                  <c:v>0.96100000000000041</c:v>
                </c:pt>
                <c:pt idx="10270">
                  <c:v>0.96100000000000041</c:v>
                </c:pt>
                <c:pt idx="10271">
                  <c:v>0.96100000000000041</c:v>
                </c:pt>
                <c:pt idx="10272">
                  <c:v>0.96100000000000041</c:v>
                </c:pt>
                <c:pt idx="10273">
                  <c:v>0.96100000000000041</c:v>
                </c:pt>
                <c:pt idx="10274">
                  <c:v>0.96000000000000041</c:v>
                </c:pt>
                <c:pt idx="10275">
                  <c:v>0.96000000000000041</c:v>
                </c:pt>
                <c:pt idx="10276">
                  <c:v>0.96000000000000041</c:v>
                </c:pt>
                <c:pt idx="10277">
                  <c:v>0.96000000000000041</c:v>
                </c:pt>
                <c:pt idx="10278">
                  <c:v>0.96000000000000041</c:v>
                </c:pt>
                <c:pt idx="10279">
                  <c:v>0.96000000000000041</c:v>
                </c:pt>
                <c:pt idx="10280">
                  <c:v>0.96000000000000041</c:v>
                </c:pt>
                <c:pt idx="10281">
                  <c:v>0.96000000000000041</c:v>
                </c:pt>
                <c:pt idx="10282">
                  <c:v>0.96000000000000041</c:v>
                </c:pt>
                <c:pt idx="10283">
                  <c:v>0.96000000000000041</c:v>
                </c:pt>
                <c:pt idx="10284">
                  <c:v>0.95900000000000041</c:v>
                </c:pt>
                <c:pt idx="10285">
                  <c:v>0.95900000000000041</c:v>
                </c:pt>
                <c:pt idx="10286">
                  <c:v>0.95900000000000041</c:v>
                </c:pt>
                <c:pt idx="10287">
                  <c:v>0.95900000000000041</c:v>
                </c:pt>
                <c:pt idx="10288">
                  <c:v>0.95900000000000041</c:v>
                </c:pt>
                <c:pt idx="10289">
                  <c:v>0.95900000000000041</c:v>
                </c:pt>
                <c:pt idx="10290">
                  <c:v>0.95900000000000041</c:v>
                </c:pt>
                <c:pt idx="10291">
                  <c:v>0.95900000000000041</c:v>
                </c:pt>
                <c:pt idx="10292">
                  <c:v>0.95900000000000041</c:v>
                </c:pt>
                <c:pt idx="10293">
                  <c:v>0.95900000000000041</c:v>
                </c:pt>
                <c:pt idx="10294">
                  <c:v>0.95900000000000041</c:v>
                </c:pt>
                <c:pt idx="10295">
                  <c:v>0.95800000000000041</c:v>
                </c:pt>
                <c:pt idx="10296">
                  <c:v>0.95800000000000041</c:v>
                </c:pt>
                <c:pt idx="10297">
                  <c:v>0.95800000000000041</c:v>
                </c:pt>
                <c:pt idx="10298">
                  <c:v>0.95800000000000041</c:v>
                </c:pt>
                <c:pt idx="10299">
                  <c:v>0.95800000000000041</c:v>
                </c:pt>
                <c:pt idx="10300">
                  <c:v>0.95800000000000041</c:v>
                </c:pt>
                <c:pt idx="10301">
                  <c:v>0.95800000000000041</c:v>
                </c:pt>
                <c:pt idx="10302">
                  <c:v>0.95800000000000041</c:v>
                </c:pt>
                <c:pt idx="10303">
                  <c:v>0.95800000000000041</c:v>
                </c:pt>
                <c:pt idx="10304">
                  <c:v>0.95800000000000041</c:v>
                </c:pt>
                <c:pt idx="10305">
                  <c:v>0.95700000000000041</c:v>
                </c:pt>
                <c:pt idx="10306">
                  <c:v>0.95700000000000041</c:v>
                </c:pt>
                <c:pt idx="10307">
                  <c:v>0.95700000000000041</c:v>
                </c:pt>
                <c:pt idx="10308">
                  <c:v>0.95700000000000041</c:v>
                </c:pt>
                <c:pt idx="10309">
                  <c:v>0.95700000000000041</c:v>
                </c:pt>
                <c:pt idx="10310">
                  <c:v>0.95700000000000041</c:v>
                </c:pt>
                <c:pt idx="10311">
                  <c:v>0.95700000000000041</c:v>
                </c:pt>
                <c:pt idx="10312">
                  <c:v>0.95700000000000041</c:v>
                </c:pt>
                <c:pt idx="10313">
                  <c:v>0.95700000000000041</c:v>
                </c:pt>
                <c:pt idx="10314">
                  <c:v>0.95700000000000041</c:v>
                </c:pt>
                <c:pt idx="10315">
                  <c:v>0.95700000000000041</c:v>
                </c:pt>
                <c:pt idx="10316">
                  <c:v>0.95600000000000041</c:v>
                </c:pt>
                <c:pt idx="10317">
                  <c:v>0.95600000000000041</c:v>
                </c:pt>
                <c:pt idx="10318">
                  <c:v>0.95600000000000041</c:v>
                </c:pt>
                <c:pt idx="10319">
                  <c:v>0.95600000000000041</c:v>
                </c:pt>
                <c:pt idx="10320">
                  <c:v>0.95600000000000041</c:v>
                </c:pt>
                <c:pt idx="10321">
                  <c:v>0.95600000000000041</c:v>
                </c:pt>
                <c:pt idx="10322">
                  <c:v>0.95600000000000041</c:v>
                </c:pt>
                <c:pt idx="10323">
                  <c:v>0.95600000000000041</c:v>
                </c:pt>
                <c:pt idx="10324">
                  <c:v>0.95600000000000041</c:v>
                </c:pt>
                <c:pt idx="10325">
                  <c:v>0.95600000000000041</c:v>
                </c:pt>
                <c:pt idx="10326">
                  <c:v>0.95600000000000041</c:v>
                </c:pt>
                <c:pt idx="10327">
                  <c:v>0.9550000000000004</c:v>
                </c:pt>
                <c:pt idx="10328">
                  <c:v>0.9550000000000004</c:v>
                </c:pt>
                <c:pt idx="10329">
                  <c:v>0.9550000000000004</c:v>
                </c:pt>
                <c:pt idx="10330">
                  <c:v>0.9550000000000004</c:v>
                </c:pt>
                <c:pt idx="10331">
                  <c:v>0.9550000000000004</c:v>
                </c:pt>
                <c:pt idx="10332">
                  <c:v>0.9550000000000004</c:v>
                </c:pt>
                <c:pt idx="10333">
                  <c:v>0.9550000000000004</c:v>
                </c:pt>
                <c:pt idx="10334">
                  <c:v>0.9550000000000004</c:v>
                </c:pt>
                <c:pt idx="10335">
                  <c:v>0.9550000000000004</c:v>
                </c:pt>
                <c:pt idx="10336">
                  <c:v>0.9550000000000004</c:v>
                </c:pt>
                <c:pt idx="10337">
                  <c:v>0.9540000000000004</c:v>
                </c:pt>
                <c:pt idx="10338">
                  <c:v>0.9540000000000004</c:v>
                </c:pt>
                <c:pt idx="10339">
                  <c:v>0.9540000000000004</c:v>
                </c:pt>
                <c:pt idx="10340">
                  <c:v>0.9540000000000004</c:v>
                </c:pt>
                <c:pt idx="10341">
                  <c:v>0.9540000000000004</c:v>
                </c:pt>
                <c:pt idx="10342">
                  <c:v>0.9540000000000004</c:v>
                </c:pt>
                <c:pt idx="10343">
                  <c:v>0.9540000000000004</c:v>
                </c:pt>
                <c:pt idx="10344">
                  <c:v>0.9540000000000004</c:v>
                </c:pt>
                <c:pt idx="10345">
                  <c:v>0.9540000000000004</c:v>
                </c:pt>
                <c:pt idx="10346">
                  <c:v>0.9540000000000004</c:v>
                </c:pt>
                <c:pt idx="10347">
                  <c:v>0.9540000000000004</c:v>
                </c:pt>
                <c:pt idx="10348">
                  <c:v>0.9530000000000004</c:v>
                </c:pt>
                <c:pt idx="10349">
                  <c:v>0.9530000000000004</c:v>
                </c:pt>
                <c:pt idx="10350">
                  <c:v>0.9530000000000004</c:v>
                </c:pt>
                <c:pt idx="10351">
                  <c:v>0.9530000000000004</c:v>
                </c:pt>
                <c:pt idx="10352">
                  <c:v>0.9530000000000004</c:v>
                </c:pt>
                <c:pt idx="10353">
                  <c:v>0.9530000000000004</c:v>
                </c:pt>
                <c:pt idx="10354">
                  <c:v>0.9530000000000004</c:v>
                </c:pt>
                <c:pt idx="10355">
                  <c:v>0.9530000000000004</c:v>
                </c:pt>
                <c:pt idx="10356">
                  <c:v>0.9530000000000004</c:v>
                </c:pt>
                <c:pt idx="10357">
                  <c:v>0.9530000000000004</c:v>
                </c:pt>
                <c:pt idx="10358">
                  <c:v>0.9520000000000004</c:v>
                </c:pt>
                <c:pt idx="10359">
                  <c:v>0.9520000000000004</c:v>
                </c:pt>
                <c:pt idx="10360">
                  <c:v>0.9520000000000004</c:v>
                </c:pt>
                <c:pt idx="10361">
                  <c:v>0.9520000000000004</c:v>
                </c:pt>
                <c:pt idx="10362">
                  <c:v>0.9520000000000004</c:v>
                </c:pt>
                <c:pt idx="10363">
                  <c:v>0.9520000000000004</c:v>
                </c:pt>
                <c:pt idx="10364">
                  <c:v>0.9520000000000004</c:v>
                </c:pt>
                <c:pt idx="10365">
                  <c:v>0.9520000000000004</c:v>
                </c:pt>
                <c:pt idx="10366">
                  <c:v>0.9520000000000004</c:v>
                </c:pt>
                <c:pt idx="10367">
                  <c:v>0.9520000000000004</c:v>
                </c:pt>
                <c:pt idx="10368">
                  <c:v>0.9520000000000004</c:v>
                </c:pt>
                <c:pt idx="10369">
                  <c:v>0.9510000000000004</c:v>
                </c:pt>
                <c:pt idx="10370">
                  <c:v>0.9510000000000004</c:v>
                </c:pt>
                <c:pt idx="10371">
                  <c:v>0.9510000000000004</c:v>
                </c:pt>
                <c:pt idx="10372">
                  <c:v>0.9510000000000004</c:v>
                </c:pt>
                <c:pt idx="10373">
                  <c:v>0.9510000000000004</c:v>
                </c:pt>
                <c:pt idx="10374">
                  <c:v>0.9510000000000004</c:v>
                </c:pt>
                <c:pt idx="10375">
                  <c:v>0.9510000000000004</c:v>
                </c:pt>
                <c:pt idx="10376">
                  <c:v>0.9510000000000004</c:v>
                </c:pt>
                <c:pt idx="10377">
                  <c:v>0.9510000000000004</c:v>
                </c:pt>
                <c:pt idx="10378">
                  <c:v>0.9510000000000004</c:v>
                </c:pt>
                <c:pt idx="10379">
                  <c:v>0.9510000000000004</c:v>
                </c:pt>
                <c:pt idx="10380">
                  <c:v>0.9500000000000004</c:v>
                </c:pt>
                <c:pt idx="10381">
                  <c:v>0.9500000000000004</c:v>
                </c:pt>
                <c:pt idx="10382">
                  <c:v>0.9500000000000004</c:v>
                </c:pt>
                <c:pt idx="10383">
                  <c:v>0.9500000000000004</c:v>
                </c:pt>
                <c:pt idx="10384">
                  <c:v>0.9500000000000004</c:v>
                </c:pt>
                <c:pt idx="10385">
                  <c:v>0.9500000000000004</c:v>
                </c:pt>
                <c:pt idx="10386">
                  <c:v>0.9500000000000004</c:v>
                </c:pt>
                <c:pt idx="10387">
                  <c:v>0.9500000000000004</c:v>
                </c:pt>
                <c:pt idx="10388">
                  <c:v>0.9500000000000004</c:v>
                </c:pt>
                <c:pt idx="10389">
                  <c:v>0.9500000000000004</c:v>
                </c:pt>
                <c:pt idx="10390">
                  <c:v>0.9500000000000004</c:v>
                </c:pt>
                <c:pt idx="10391">
                  <c:v>0.94899999999999995</c:v>
                </c:pt>
                <c:pt idx="10392">
                  <c:v>0.94899999999999995</c:v>
                </c:pt>
                <c:pt idx="10393">
                  <c:v>0.94899999999999995</c:v>
                </c:pt>
                <c:pt idx="10394">
                  <c:v>0.94899999999999995</c:v>
                </c:pt>
                <c:pt idx="10395">
                  <c:v>0.94899999999999995</c:v>
                </c:pt>
                <c:pt idx="10396">
                  <c:v>0.94899999999999995</c:v>
                </c:pt>
                <c:pt idx="10397">
                  <c:v>0.94899999999999995</c:v>
                </c:pt>
                <c:pt idx="10398">
                  <c:v>0.94899999999999995</c:v>
                </c:pt>
                <c:pt idx="10399">
                  <c:v>0.94899999999999995</c:v>
                </c:pt>
                <c:pt idx="10400">
                  <c:v>0.94899999999999995</c:v>
                </c:pt>
                <c:pt idx="10401">
                  <c:v>0.94799999999999995</c:v>
                </c:pt>
                <c:pt idx="10402">
                  <c:v>0.94799999999999995</c:v>
                </c:pt>
                <c:pt idx="10403">
                  <c:v>0.94799999999999995</c:v>
                </c:pt>
                <c:pt idx="10404">
                  <c:v>0.94799999999999995</c:v>
                </c:pt>
                <c:pt idx="10405">
                  <c:v>0.94799999999999995</c:v>
                </c:pt>
                <c:pt idx="10406">
                  <c:v>0.94799999999999995</c:v>
                </c:pt>
                <c:pt idx="10407">
                  <c:v>0.94799999999999995</c:v>
                </c:pt>
                <c:pt idx="10408">
                  <c:v>0.94799999999999995</c:v>
                </c:pt>
                <c:pt idx="10409">
                  <c:v>0.94799999999999995</c:v>
                </c:pt>
                <c:pt idx="10410">
                  <c:v>0.94799999999999995</c:v>
                </c:pt>
                <c:pt idx="10411">
                  <c:v>0.94799999999999995</c:v>
                </c:pt>
                <c:pt idx="10412">
                  <c:v>0.94699999999999995</c:v>
                </c:pt>
                <c:pt idx="10413">
                  <c:v>0.94699999999999995</c:v>
                </c:pt>
                <c:pt idx="10414">
                  <c:v>0.94699999999999995</c:v>
                </c:pt>
                <c:pt idx="10415">
                  <c:v>0.94699999999999995</c:v>
                </c:pt>
                <c:pt idx="10416">
                  <c:v>0.94699999999999995</c:v>
                </c:pt>
                <c:pt idx="10417">
                  <c:v>0.94699999999999995</c:v>
                </c:pt>
                <c:pt idx="10418">
                  <c:v>0.94699999999999995</c:v>
                </c:pt>
                <c:pt idx="10419">
                  <c:v>0.94699999999999995</c:v>
                </c:pt>
                <c:pt idx="10420">
                  <c:v>0.94699999999999995</c:v>
                </c:pt>
                <c:pt idx="10421">
                  <c:v>0.94699999999999995</c:v>
                </c:pt>
                <c:pt idx="10422">
                  <c:v>0.94699999999999995</c:v>
                </c:pt>
                <c:pt idx="10423">
                  <c:v>0.94599999999999995</c:v>
                </c:pt>
                <c:pt idx="10424">
                  <c:v>0.94599999999999995</c:v>
                </c:pt>
                <c:pt idx="10425">
                  <c:v>0.94599999999999995</c:v>
                </c:pt>
                <c:pt idx="10426">
                  <c:v>0.94599999999999995</c:v>
                </c:pt>
                <c:pt idx="10427">
                  <c:v>0.94599999999999995</c:v>
                </c:pt>
                <c:pt idx="10428">
                  <c:v>0.94599999999999995</c:v>
                </c:pt>
                <c:pt idx="10429">
                  <c:v>0.94599999999999995</c:v>
                </c:pt>
                <c:pt idx="10430">
                  <c:v>0.94599999999999995</c:v>
                </c:pt>
                <c:pt idx="10431">
                  <c:v>0.94599999999999995</c:v>
                </c:pt>
                <c:pt idx="10432">
                  <c:v>0.94599999999999995</c:v>
                </c:pt>
                <c:pt idx="10433">
                  <c:v>0.94599999999999995</c:v>
                </c:pt>
                <c:pt idx="10434">
                  <c:v>0.94499999999999995</c:v>
                </c:pt>
                <c:pt idx="10435">
                  <c:v>0.94499999999999995</c:v>
                </c:pt>
                <c:pt idx="10436">
                  <c:v>0.94499999999999995</c:v>
                </c:pt>
                <c:pt idx="10437">
                  <c:v>0.94499999999999995</c:v>
                </c:pt>
                <c:pt idx="10438">
                  <c:v>0.94499999999999995</c:v>
                </c:pt>
                <c:pt idx="10439">
                  <c:v>0.94499999999999995</c:v>
                </c:pt>
                <c:pt idx="10440">
                  <c:v>0.94499999999999995</c:v>
                </c:pt>
                <c:pt idx="10441">
                  <c:v>0.94499999999999995</c:v>
                </c:pt>
                <c:pt idx="10442">
                  <c:v>0.94499999999999995</c:v>
                </c:pt>
                <c:pt idx="10443">
                  <c:v>0.94499999999999995</c:v>
                </c:pt>
                <c:pt idx="10444">
                  <c:v>0.94399999999999995</c:v>
                </c:pt>
                <c:pt idx="10445">
                  <c:v>0.94399999999999995</c:v>
                </c:pt>
                <c:pt idx="10446">
                  <c:v>0.94399999999999995</c:v>
                </c:pt>
                <c:pt idx="10447">
                  <c:v>0.94399999999999995</c:v>
                </c:pt>
                <c:pt idx="10448">
                  <c:v>0.94399999999999995</c:v>
                </c:pt>
                <c:pt idx="10449">
                  <c:v>0.94399999999999995</c:v>
                </c:pt>
                <c:pt idx="10450">
                  <c:v>0.94399999999999995</c:v>
                </c:pt>
                <c:pt idx="10451">
                  <c:v>0.94399999999999995</c:v>
                </c:pt>
                <c:pt idx="10452">
                  <c:v>0.94399999999999995</c:v>
                </c:pt>
                <c:pt idx="10453">
                  <c:v>0.94399999999999995</c:v>
                </c:pt>
                <c:pt idx="10454">
                  <c:v>0.94399999999999995</c:v>
                </c:pt>
                <c:pt idx="10455">
                  <c:v>0.94299999999999995</c:v>
                </c:pt>
                <c:pt idx="10456">
                  <c:v>0.94299999999999995</c:v>
                </c:pt>
                <c:pt idx="10457">
                  <c:v>0.94299999999999995</c:v>
                </c:pt>
                <c:pt idx="10458">
                  <c:v>0.94299999999999995</c:v>
                </c:pt>
                <c:pt idx="10459">
                  <c:v>0.94299999999999995</c:v>
                </c:pt>
                <c:pt idx="10460">
                  <c:v>0.94299999999999995</c:v>
                </c:pt>
                <c:pt idx="10461">
                  <c:v>0.94299999999999995</c:v>
                </c:pt>
                <c:pt idx="10462">
                  <c:v>0.94299999999999995</c:v>
                </c:pt>
                <c:pt idx="10463">
                  <c:v>0.94299999999999995</c:v>
                </c:pt>
                <c:pt idx="10464">
                  <c:v>0.94299999999999995</c:v>
                </c:pt>
                <c:pt idx="10465">
                  <c:v>0.94299999999999995</c:v>
                </c:pt>
                <c:pt idx="10466">
                  <c:v>0.94199999999999995</c:v>
                </c:pt>
                <c:pt idx="10467">
                  <c:v>0.94199999999999995</c:v>
                </c:pt>
                <c:pt idx="10468">
                  <c:v>0.94199999999999995</c:v>
                </c:pt>
                <c:pt idx="10469">
                  <c:v>0.94199999999999995</c:v>
                </c:pt>
                <c:pt idx="10470">
                  <c:v>0.94199999999999995</c:v>
                </c:pt>
                <c:pt idx="10471">
                  <c:v>0.94199999999999995</c:v>
                </c:pt>
                <c:pt idx="10472">
                  <c:v>0.94199999999999995</c:v>
                </c:pt>
                <c:pt idx="10473">
                  <c:v>0.94199999999999995</c:v>
                </c:pt>
                <c:pt idx="10474">
                  <c:v>0.94199999999999995</c:v>
                </c:pt>
                <c:pt idx="10475">
                  <c:v>0.94199999999999995</c:v>
                </c:pt>
                <c:pt idx="10476">
                  <c:v>0.94199999999999995</c:v>
                </c:pt>
                <c:pt idx="10477">
                  <c:v>0.94099999999999995</c:v>
                </c:pt>
                <c:pt idx="10478">
                  <c:v>0.94099999999999995</c:v>
                </c:pt>
                <c:pt idx="10479">
                  <c:v>0.94099999999999995</c:v>
                </c:pt>
                <c:pt idx="10480">
                  <c:v>0.94099999999999995</c:v>
                </c:pt>
                <c:pt idx="10481">
                  <c:v>0.94099999999999995</c:v>
                </c:pt>
                <c:pt idx="10482">
                  <c:v>0.94099999999999995</c:v>
                </c:pt>
                <c:pt idx="10483">
                  <c:v>0.94099999999999995</c:v>
                </c:pt>
                <c:pt idx="10484">
                  <c:v>0.94099999999999995</c:v>
                </c:pt>
                <c:pt idx="10485">
                  <c:v>0.94099999999999995</c:v>
                </c:pt>
                <c:pt idx="10486">
                  <c:v>0.94099999999999995</c:v>
                </c:pt>
                <c:pt idx="10487">
                  <c:v>0.94099999999999995</c:v>
                </c:pt>
                <c:pt idx="10488">
                  <c:v>0.94000000000000039</c:v>
                </c:pt>
                <c:pt idx="10489">
                  <c:v>0.94000000000000039</c:v>
                </c:pt>
                <c:pt idx="10490">
                  <c:v>0.94000000000000039</c:v>
                </c:pt>
                <c:pt idx="10491">
                  <c:v>0.94000000000000039</c:v>
                </c:pt>
                <c:pt idx="10492">
                  <c:v>0.94000000000000039</c:v>
                </c:pt>
                <c:pt idx="10493">
                  <c:v>0.94000000000000039</c:v>
                </c:pt>
                <c:pt idx="10494">
                  <c:v>0.94000000000000039</c:v>
                </c:pt>
                <c:pt idx="10495">
                  <c:v>0.94000000000000039</c:v>
                </c:pt>
                <c:pt idx="10496">
                  <c:v>0.94000000000000039</c:v>
                </c:pt>
                <c:pt idx="10497">
                  <c:v>0.94000000000000039</c:v>
                </c:pt>
                <c:pt idx="10498">
                  <c:v>0.94000000000000039</c:v>
                </c:pt>
                <c:pt idx="10499">
                  <c:v>0.93899999999999995</c:v>
                </c:pt>
                <c:pt idx="10500">
                  <c:v>0.93899999999999995</c:v>
                </c:pt>
                <c:pt idx="10501">
                  <c:v>0.93899999999999995</c:v>
                </c:pt>
                <c:pt idx="10502">
                  <c:v>0.93899999999999995</c:v>
                </c:pt>
                <c:pt idx="10503">
                  <c:v>0.93899999999999995</c:v>
                </c:pt>
                <c:pt idx="10504">
                  <c:v>0.93899999999999995</c:v>
                </c:pt>
                <c:pt idx="10505">
                  <c:v>0.93899999999999995</c:v>
                </c:pt>
                <c:pt idx="10506">
                  <c:v>0.93899999999999995</c:v>
                </c:pt>
                <c:pt idx="10507">
                  <c:v>0.93899999999999995</c:v>
                </c:pt>
                <c:pt idx="10508">
                  <c:v>0.93899999999999995</c:v>
                </c:pt>
                <c:pt idx="10509">
                  <c:v>0.93899999999999995</c:v>
                </c:pt>
                <c:pt idx="10510">
                  <c:v>0.93799999999999994</c:v>
                </c:pt>
                <c:pt idx="10511">
                  <c:v>0.93799999999999994</c:v>
                </c:pt>
                <c:pt idx="10512">
                  <c:v>0.93799999999999994</c:v>
                </c:pt>
                <c:pt idx="10513">
                  <c:v>0.93799999999999994</c:v>
                </c:pt>
                <c:pt idx="10514">
                  <c:v>0.93799999999999994</c:v>
                </c:pt>
                <c:pt idx="10515">
                  <c:v>0.93799999999999994</c:v>
                </c:pt>
                <c:pt idx="10516">
                  <c:v>0.93799999999999994</c:v>
                </c:pt>
                <c:pt idx="10517">
                  <c:v>0.93799999999999994</c:v>
                </c:pt>
                <c:pt idx="10518">
                  <c:v>0.93799999999999994</c:v>
                </c:pt>
                <c:pt idx="10519">
                  <c:v>0.93799999999999994</c:v>
                </c:pt>
                <c:pt idx="10520">
                  <c:v>0.93799999999999994</c:v>
                </c:pt>
                <c:pt idx="10521">
                  <c:v>0.9370000000000005</c:v>
                </c:pt>
                <c:pt idx="10522">
                  <c:v>0.9370000000000005</c:v>
                </c:pt>
                <c:pt idx="10523">
                  <c:v>0.9370000000000005</c:v>
                </c:pt>
                <c:pt idx="10524">
                  <c:v>0.9370000000000005</c:v>
                </c:pt>
                <c:pt idx="10525">
                  <c:v>0.9370000000000005</c:v>
                </c:pt>
                <c:pt idx="10526">
                  <c:v>0.9370000000000005</c:v>
                </c:pt>
                <c:pt idx="10527">
                  <c:v>0.9370000000000005</c:v>
                </c:pt>
                <c:pt idx="10528">
                  <c:v>0.9370000000000005</c:v>
                </c:pt>
                <c:pt idx="10529">
                  <c:v>0.9370000000000005</c:v>
                </c:pt>
                <c:pt idx="10530">
                  <c:v>0.9370000000000005</c:v>
                </c:pt>
                <c:pt idx="10531">
                  <c:v>0.9370000000000005</c:v>
                </c:pt>
                <c:pt idx="10532">
                  <c:v>0.93600000000000005</c:v>
                </c:pt>
                <c:pt idx="10533">
                  <c:v>0.93600000000000005</c:v>
                </c:pt>
                <c:pt idx="10534">
                  <c:v>0.93600000000000005</c:v>
                </c:pt>
                <c:pt idx="10535">
                  <c:v>0.93600000000000005</c:v>
                </c:pt>
                <c:pt idx="10536">
                  <c:v>0.93600000000000005</c:v>
                </c:pt>
                <c:pt idx="10537">
                  <c:v>0.93600000000000005</c:v>
                </c:pt>
                <c:pt idx="10538">
                  <c:v>0.93600000000000005</c:v>
                </c:pt>
                <c:pt idx="10539">
                  <c:v>0.93600000000000005</c:v>
                </c:pt>
                <c:pt idx="10540">
                  <c:v>0.93600000000000005</c:v>
                </c:pt>
                <c:pt idx="10541">
                  <c:v>0.93600000000000005</c:v>
                </c:pt>
                <c:pt idx="10542">
                  <c:v>0.93600000000000005</c:v>
                </c:pt>
                <c:pt idx="10543">
                  <c:v>0.93500000000000005</c:v>
                </c:pt>
                <c:pt idx="10544">
                  <c:v>0.93500000000000005</c:v>
                </c:pt>
                <c:pt idx="10545">
                  <c:v>0.93500000000000005</c:v>
                </c:pt>
                <c:pt idx="10546">
                  <c:v>0.93500000000000005</c:v>
                </c:pt>
                <c:pt idx="10547">
                  <c:v>0.93500000000000005</c:v>
                </c:pt>
                <c:pt idx="10548">
                  <c:v>0.93500000000000005</c:v>
                </c:pt>
                <c:pt idx="10549">
                  <c:v>0.93500000000000005</c:v>
                </c:pt>
                <c:pt idx="10550">
                  <c:v>0.93500000000000005</c:v>
                </c:pt>
                <c:pt idx="10551">
                  <c:v>0.93500000000000005</c:v>
                </c:pt>
                <c:pt idx="10552">
                  <c:v>0.93500000000000005</c:v>
                </c:pt>
                <c:pt idx="10553">
                  <c:v>0.93500000000000005</c:v>
                </c:pt>
                <c:pt idx="10554">
                  <c:v>0.93400000000000005</c:v>
                </c:pt>
                <c:pt idx="10555">
                  <c:v>0.93400000000000005</c:v>
                </c:pt>
                <c:pt idx="10556">
                  <c:v>0.93400000000000005</c:v>
                </c:pt>
                <c:pt idx="10557">
                  <c:v>0.93400000000000005</c:v>
                </c:pt>
                <c:pt idx="10558">
                  <c:v>0.93400000000000005</c:v>
                </c:pt>
                <c:pt idx="10559">
                  <c:v>0.93400000000000005</c:v>
                </c:pt>
                <c:pt idx="10560">
                  <c:v>0.93400000000000005</c:v>
                </c:pt>
                <c:pt idx="10561">
                  <c:v>0.93400000000000005</c:v>
                </c:pt>
                <c:pt idx="10562">
                  <c:v>0.93400000000000005</c:v>
                </c:pt>
                <c:pt idx="10563">
                  <c:v>0.93400000000000005</c:v>
                </c:pt>
                <c:pt idx="10564">
                  <c:v>0.93400000000000005</c:v>
                </c:pt>
                <c:pt idx="10565">
                  <c:v>0.93300000000000005</c:v>
                </c:pt>
                <c:pt idx="10566">
                  <c:v>0.93300000000000005</c:v>
                </c:pt>
                <c:pt idx="10567">
                  <c:v>0.93300000000000005</c:v>
                </c:pt>
                <c:pt idx="10568">
                  <c:v>0.93300000000000005</c:v>
                </c:pt>
                <c:pt idx="10569">
                  <c:v>0.93300000000000005</c:v>
                </c:pt>
                <c:pt idx="10570">
                  <c:v>0.93300000000000005</c:v>
                </c:pt>
                <c:pt idx="10571">
                  <c:v>0.93300000000000005</c:v>
                </c:pt>
                <c:pt idx="10572">
                  <c:v>0.93300000000000005</c:v>
                </c:pt>
                <c:pt idx="10573">
                  <c:v>0.93300000000000005</c:v>
                </c:pt>
                <c:pt idx="10574">
                  <c:v>0.93300000000000005</c:v>
                </c:pt>
                <c:pt idx="10575">
                  <c:v>0.93300000000000005</c:v>
                </c:pt>
                <c:pt idx="10576">
                  <c:v>0.93200000000000005</c:v>
                </c:pt>
                <c:pt idx="10577">
                  <c:v>0.93200000000000005</c:v>
                </c:pt>
                <c:pt idx="10578">
                  <c:v>0.93200000000000005</c:v>
                </c:pt>
                <c:pt idx="10579">
                  <c:v>0.93200000000000005</c:v>
                </c:pt>
                <c:pt idx="10580">
                  <c:v>0.93200000000000005</c:v>
                </c:pt>
                <c:pt idx="10581">
                  <c:v>0.93200000000000005</c:v>
                </c:pt>
                <c:pt idx="10582">
                  <c:v>0.93200000000000005</c:v>
                </c:pt>
                <c:pt idx="10583">
                  <c:v>0.93200000000000005</c:v>
                </c:pt>
                <c:pt idx="10584">
                  <c:v>0.93200000000000005</c:v>
                </c:pt>
                <c:pt idx="10585">
                  <c:v>0.93200000000000005</c:v>
                </c:pt>
                <c:pt idx="10586">
                  <c:v>0.93200000000000005</c:v>
                </c:pt>
                <c:pt idx="10587">
                  <c:v>0.93100000000000005</c:v>
                </c:pt>
                <c:pt idx="10588">
                  <c:v>0.93100000000000005</c:v>
                </c:pt>
                <c:pt idx="10589">
                  <c:v>0.93100000000000005</c:v>
                </c:pt>
                <c:pt idx="10590">
                  <c:v>0.93100000000000005</c:v>
                </c:pt>
                <c:pt idx="10591">
                  <c:v>0.93100000000000005</c:v>
                </c:pt>
                <c:pt idx="10592">
                  <c:v>0.93100000000000005</c:v>
                </c:pt>
                <c:pt idx="10593">
                  <c:v>0.93100000000000005</c:v>
                </c:pt>
                <c:pt idx="10594">
                  <c:v>0.93100000000000005</c:v>
                </c:pt>
                <c:pt idx="10595">
                  <c:v>0.93100000000000005</c:v>
                </c:pt>
                <c:pt idx="10596">
                  <c:v>0.93100000000000005</c:v>
                </c:pt>
                <c:pt idx="10597">
                  <c:v>0.93100000000000005</c:v>
                </c:pt>
                <c:pt idx="10598">
                  <c:v>0.93100000000000005</c:v>
                </c:pt>
                <c:pt idx="10599">
                  <c:v>0.93</c:v>
                </c:pt>
                <c:pt idx="10600">
                  <c:v>0.93</c:v>
                </c:pt>
                <c:pt idx="10601">
                  <c:v>0.93</c:v>
                </c:pt>
                <c:pt idx="10602">
                  <c:v>0.93</c:v>
                </c:pt>
                <c:pt idx="10603">
                  <c:v>0.93</c:v>
                </c:pt>
                <c:pt idx="10604">
                  <c:v>0.93</c:v>
                </c:pt>
                <c:pt idx="10605">
                  <c:v>0.93</c:v>
                </c:pt>
                <c:pt idx="10606">
                  <c:v>0.93</c:v>
                </c:pt>
                <c:pt idx="10607">
                  <c:v>0.93</c:v>
                </c:pt>
                <c:pt idx="10608">
                  <c:v>0.93</c:v>
                </c:pt>
                <c:pt idx="10609">
                  <c:v>0.93</c:v>
                </c:pt>
                <c:pt idx="10610">
                  <c:v>0.92900000000000005</c:v>
                </c:pt>
                <c:pt idx="10611">
                  <c:v>0.92900000000000005</c:v>
                </c:pt>
                <c:pt idx="10612">
                  <c:v>0.92900000000000005</c:v>
                </c:pt>
                <c:pt idx="10613">
                  <c:v>0.92900000000000005</c:v>
                </c:pt>
                <c:pt idx="10614">
                  <c:v>0.92900000000000005</c:v>
                </c:pt>
                <c:pt idx="10615">
                  <c:v>0.92900000000000005</c:v>
                </c:pt>
                <c:pt idx="10616">
                  <c:v>0.92900000000000005</c:v>
                </c:pt>
                <c:pt idx="10617">
                  <c:v>0.92900000000000005</c:v>
                </c:pt>
                <c:pt idx="10618">
                  <c:v>0.92900000000000005</c:v>
                </c:pt>
                <c:pt idx="10619">
                  <c:v>0.92900000000000005</c:v>
                </c:pt>
                <c:pt idx="10620">
                  <c:v>0.92900000000000005</c:v>
                </c:pt>
                <c:pt idx="10621">
                  <c:v>0.92800000000000005</c:v>
                </c:pt>
                <c:pt idx="10622">
                  <c:v>0.92800000000000005</c:v>
                </c:pt>
                <c:pt idx="10623">
                  <c:v>0.92800000000000005</c:v>
                </c:pt>
                <c:pt idx="10624">
                  <c:v>0.92800000000000005</c:v>
                </c:pt>
                <c:pt idx="10625">
                  <c:v>0.92800000000000005</c:v>
                </c:pt>
                <c:pt idx="10626">
                  <c:v>0.92800000000000005</c:v>
                </c:pt>
                <c:pt idx="10627">
                  <c:v>0.92800000000000005</c:v>
                </c:pt>
                <c:pt idx="10628">
                  <c:v>0.92800000000000005</c:v>
                </c:pt>
                <c:pt idx="10629">
                  <c:v>0.92800000000000005</c:v>
                </c:pt>
                <c:pt idx="10630">
                  <c:v>0.92800000000000005</c:v>
                </c:pt>
                <c:pt idx="10631">
                  <c:v>0.92800000000000005</c:v>
                </c:pt>
                <c:pt idx="10632">
                  <c:v>0.92700000000000005</c:v>
                </c:pt>
                <c:pt idx="10633">
                  <c:v>0.92700000000000005</c:v>
                </c:pt>
                <c:pt idx="10634">
                  <c:v>0.92700000000000005</c:v>
                </c:pt>
                <c:pt idx="10635">
                  <c:v>0.92700000000000005</c:v>
                </c:pt>
                <c:pt idx="10636">
                  <c:v>0.92700000000000005</c:v>
                </c:pt>
                <c:pt idx="10637">
                  <c:v>0.92700000000000005</c:v>
                </c:pt>
                <c:pt idx="10638">
                  <c:v>0.92700000000000005</c:v>
                </c:pt>
                <c:pt idx="10639">
                  <c:v>0.92700000000000005</c:v>
                </c:pt>
                <c:pt idx="10640">
                  <c:v>0.92700000000000005</c:v>
                </c:pt>
                <c:pt idx="10641">
                  <c:v>0.92700000000000005</c:v>
                </c:pt>
                <c:pt idx="10642">
                  <c:v>0.92700000000000005</c:v>
                </c:pt>
                <c:pt idx="10643">
                  <c:v>0.92600000000000005</c:v>
                </c:pt>
                <c:pt idx="10644">
                  <c:v>0.92600000000000005</c:v>
                </c:pt>
                <c:pt idx="10645">
                  <c:v>0.92600000000000005</c:v>
                </c:pt>
                <c:pt idx="10646">
                  <c:v>0.92600000000000005</c:v>
                </c:pt>
                <c:pt idx="10647">
                  <c:v>0.92600000000000005</c:v>
                </c:pt>
                <c:pt idx="10648">
                  <c:v>0.92600000000000005</c:v>
                </c:pt>
                <c:pt idx="10649">
                  <c:v>0.92600000000000005</c:v>
                </c:pt>
                <c:pt idx="10650">
                  <c:v>0.92600000000000005</c:v>
                </c:pt>
                <c:pt idx="10651">
                  <c:v>0.92600000000000005</c:v>
                </c:pt>
                <c:pt idx="10652">
                  <c:v>0.92600000000000005</c:v>
                </c:pt>
                <c:pt idx="10653">
                  <c:v>0.92600000000000005</c:v>
                </c:pt>
                <c:pt idx="10654">
                  <c:v>0.92600000000000005</c:v>
                </c:pt>
                <c:pt idx="10655">
                  <c:v>0.92500000000000004</c:v>
                </c:pt>
                <c:pt idx="10656">
                  <c:v>0.92500000000000004</c:v>
                </c:pt>
                <c:pt idx="10657">
                  <c:v>0.92500000000000004</c:v>
                </c:pt>
                <c:pt idx="10658">
                  <c:v>0.92500000000000004</c:v>
                </c:pt>
                <c:pt idx="10659">
                  <c:v>0.92500000000000004</c:v>
                </c:pt>
                <c:pt idx="10660">
                  <c:v>0.92500000000000004</c:v>
                </c:pt>
                <c:pt idx="10661">
                  <c:v>0.92500000000000004</c:v>
                </c:pt>
                <c:pt idx="10662">
                  <c:v>0.92500000000000004</c:v>
                </c:pt>
                <c:pt idx="10663">
                  <c:v>0.92500000000000004</c:v>
                </c:pt>
                <c:pt idx="10664">
                  <c:v>0.92500000000000004</c:v>
                </c:pt>
                <c:pt idx="10665">
                  <c:v>0.92500000000000004</c:v>
                </c:pt>
                <c:pt idx="10666">
                  <c:v>0.92400000000000004</c:v>
                </c:pt>
                <c:pt idx="10667">
                  <c:v>0.92400000000000004</c:v>
                </c:pt>
                <c:pt idx="10668">
                  <c:v>0.92400000000000004</c:v>
                </c:pt>
                <c:pt idx="10669">
                  <c:v>0.92400000000000004</c:v>
                </c:pt>
                <c:pt idx="10670">
                  <c:v>0.92400000000000004</c:v>
                </c:pt>
                <c:pt idx="10671">
                  <c:v>0.92400000000000004</c:v>
                </c:pt>
                <c:pt idx="10672">
                  <c:v>0.92400000000000004</c:v>
                </c:pt>
                <c:pt idx="10673">
                  <c:v>0.92400000000000004</c:v>
                </c:pt>
                <c:pt idx="10674">
                  <c:v>0.92400000000000004</c:v>
                </c:pt>
                <c:pt idx="10675">
                  <c:v>0.92400000000000004</c:v>
                </c:pt>
                <c:pt idx="10676">
                  <c:v>0.92400000000000004</c:v>
                </c:pt>
                <c:pt idx="10677">
                  <c:v>0.92300000000000004</c:v>
                </c:pt>
                <c:pt idx="10678">
                  <c:v>0.92300000000000004</c:v>
                </c:pt>
                <c:pt idx="10679">
                  <c:v>0.92300000000000004</c:v>
                </c:pt>
                <c:pt idx="10680">
                  <c:v>0.92300000000000004</c:v>
                </c:pt>
                <c:pt idx="10681">
                  <c:v>0.92300000000000004</c:v>
                </c:pt>
                <c:pt idx="10682">
                  <c:v>0.92300000000000004</c:v>
                </c:pt>
                <c:pt idx="10683">
                  <c:v>0.92300000000000004</c:v>
                </c:pt>
                <c:pt idx="10684">
                  <c:v>0.92300000000000004</c:v>
                </c:pt>
                <c:pt idx="10685">
                  <c:v>0.92300000000000004</c:v>
                </c:pt>
                <c:pt idx="10686">
                  <c:v>0.92300000000000004</c:v>
                </c:pt>
                <c:pt idx="10687">
                  <c:v>0.92300000000000004</c:v>
                </c:pt>
                <c:pt idx="10688">
                  <c:v>0.92300000000000004</c:v>
                </c:pt>
                <c:pt idx="10689">
                  <c:v>0.92200000000000004</c:v>
                </c:pt>
                <c:pt idx="10690">
                  <c:v>0.92200000000000004</c:v>
                </c:pt>
                <c:pt idx="10691">
                  <c:v>0.92200000000000004</c:v>
                </c:pt>
                <c:pt idx="10692">
                  <c:v>0.92200000000000004</c:v>
                </c:pt>
                <c:pt idx="10693">
                  <c:v>0.92200000000000004</c:v>
                </c:pt>
                <c:pt idx="10694">
                  <c:v>0.92200000000000004</c:v>
                </c:pt>
                <c:pt idx="10695">
                  <c:v>0.92200000000000004</c:v>
                </c:pt>
                <c:pt idx="10696">
                  <c:v>0.92200000000000004</c:v>
                </c:pt>
                <c:pt idx="10697">
                  <c:v>0.92200000000000004</c:v>
                </c:pt>
                <c:pt idx="10698">
                  <c:v>0.92200000000000004</c:v>
                </c:pt>
                <c:pt idx="10699">
                  <c:v>0.92200000000000004</c:v>
                </c:pt>
                <c:pt idx="10700">
                  <c:v>0.92100000000000004</c:v>
                </c:pt>
                <c:pt idx="10701">
                  <c:v>0.92100000000000004</c:v>
                </c:pt>
                <c:pt idx="10702">
                  <c:v>0.92100000000000004</c:v>
                </c:pt>
                <c:pt idx="10703">
                  <c:v>0.92100000000000004</c:v>
                </c:pt>
                <c:pt idx="10704">
                  <c:v>0.92100000000000004</c:v>
                </c:pt>
                <c:pt idx="10705">
                  <c:v>0.92100000000000004</c:v>
                </c:pt>
                <c:pt idx="10706">
                  <c:v>0.92100000000000004</c:v>
                </c:pt>
                <c:pt idx="10707">
                  <c:v>0.92100000000000004</c:v>
                </c:pt>
                <c:pt idx="10708">
                  <c:v>0.92100000000000004</c:v>
                </c:pt>
                <c:pt idx="10709">
                  <c:v>0.92100000000000004</c:v>
                </c:pt>
                <c:pt idx="10710">
                  <c:v>0.92100000000000004</c:v>
                </c:pt>
                <c:pt idx="10711">
                  <c:v>0.92</c:v>
                </c:pt>
                <c:pt idx="10712">
                  <c:v>0.92</c:v>
                </c:pt>
                <c:pt idx="10713">
                  <c:v>0.92</c:v>
                </c:pt>
                <c:pt idx="10714">
                  <c:v>0.92</c:v>
                </c:pt>
                <c:pt idx="10715">
                  <c:v>0.92</c:v>
                </c:pt>
                <c:pt idx="10716">
                  <c:v>0.92</c:v>
                </c:pt>
                <c:pt idx="10717">
                  <c:v>0.92</c:v>
                </c:pt>
                <c:pt idx="10718">
                  <c:v>0.92</c:v>
                </c:pt>
                <c:pt idx="10719">
                  <c:v>0.92</c:v>
                </c:pt>
                <c:pt idx="10720">
                  <c:v>0.92</c:v>
                </c:pt>
                <c:pt idx="10721">
                  <c:v>0.92</c:v>
                </c:pt>
                <c:pt idx="10722">
                  <c:v>0.92</c:v>
                </c:pt>
                <c:pt idx="10723">
                  <c:v>0.91900000000000004</c:v>
                </c:pt>
                <c:pt idx="10724">
                  <c:v>0.91900000000000004</c:v>
                </c:pt>
                <c:pt idx="10725">
                  <c:v>0.91900000000000004</c:v>
                </c:pt>
                <c:pt idx="10726">
                  <c:v>0.91900000000000004</c:v>
                </c:pt>
                <c:pt idx="10727">
                  <c:v>0.91900000000000004</c:v>
                </c:pt>
                <c:pt idx="10728">
                  <c:v>0.91900000000000004</c:v>
                </c:pt>
                <c:pt idx="10729">
                  <c:v>0.91900000000000004</c:v>
                </c:pt>
                <c:pt idx="10730">
                  <c:v>0.91900000000000004</c:v>
                </c:pt>
                <c:pt idx="10731">
                  <c:v>0.91900000000000004</c:v>
                </c:pt>
                <c:pt idx="10732">
                  <c:v>0.91900000000000004</c:v>
                </c:pt>
                <c:pt idx="10733">
                  <c:v>0.91900000000000004</c:v>
                </c:pt>
                <c:pt idx="10734">
                  <c:v>0.91800000000000004</c:v>
                </c:pt>
                <c:pt idx="10735">
                  <c:v>0.91800000000000004</c:v>
                </c:pt>
                <c:pt idx="10736">
                  <c:v>0.91800000000000004</c:v>
                </c:pt>
                <c:pt idx="10737">
                  <c:v>0.91800000000000004</c:v>
                </c:pt>
                <c:pt idx="10738">
                  <c:v>0.91800000000000004</c:v>
                </c:pt>
                <c:pt idx="10739">
                  <c:v>0.91800000000000004</c:v>
                </c:pt>
                <c:pt idx="10740">
                  <c:v>0.91800000000000004</c:v>
                </c:pt>
                <c:pt idx="10741">
                  <c:v>0.91800000000000004</c:v>
                </c:pt>
                <c:pt idx="10742">
                  <c:v>0.91800000000000004</c:v>
                </c:pt>
                <c:pt idx="10743">
                  <c:v>0.91800000000000004</c:v>
                </c:pt>
                <c:pt idx="10744">
                  <c:v>0.91800000000000004</c:v>
                </c:pt>
                <c:pt idx="10745">
                  <c:v>0.91800000000000004</c:v>
                </c:pt>
                <c:pt idx="10746">
                  <c:v>0.91700000000000004</c:v>
                </c:pt>
                <c:pt idx="10747">
                  <c:v>0.91700000000000004</c:v>
                </c:pt>
                <c:pt idx="10748">
                  <c:v>0.91700000000000004</c:v>
                </c:pt>
                <c:pt idx="10749">
                  <c:v>0.91700000000000004</c:v>
                </c:pt>
                <c:pt idx="10750">
                  <c:v>0.91700000000000004</c:v>
                </c:pt>
                <c:pt idx="10751">
                  <c:v>0.91700000000000004</c:v>
                </c:pt>
                <c:pt idx="10752">
                  <c:v>0.91700000000000004</c:v>
                </c:pt>
                <c:pt idx="10753">
                  <c:v>0.91700000000000004</c:v>
                </c:pt>
                <c:pt idx="10754">
                  <c:v>0.91700000000000004</c:v>
                </c:pt>
                <c:pt idx="10755">
                  <c:v>0.91700000000000004</c:v>
                </c:pt>
                <c:pt idx="10756">
                  <c:v>0.91700000000000004</c:v>
                </c:pt>
                <c:pt idx="10757">
                  <c:v>0.91600000000000004</c:v>
                </c:pt>
                <c:pt idx="10758">
                  <c:v>0.91600000000000004</c:v>
                </c:pt>
                <c:pt idx="10759">
                  <c:v>0.91600000000000004</c:v>
                </c:pt>
                <c:pt idx="10760">
                  <c:v>0.91600000000000004</c:v>
                </c:pt>
                <c:pt idx="10761">
                  <c:v>0.91600000000000004</c:v>
                </c:pt>
                <c:pt idx="10762">
                  <c:v>0.91600000000000004</c:v>
                </c:pt>
                <c:pt idx="10763">
                  <c:v>0.91600000000000004</c:v>
                </c:pt>
                <c:pt idx="10764">
                  <c:v>0.91600000000000004</c:v>
                </c:pt>
                <c:pt idx="10765">
                  <c:v>0.91600000000000004</c:v>
                </c:pt>
                <c:pt idx="10766">
                  <c:v>0.91600000000000004</c:v>
                </c:pt>
                <c:pt idx="10767">
                  <c:v>0.91600000000000004</c:v>
                </c:pt>
                <c:pt idx="10768">
                  <c:v>0.91600000000000004</c:v>
                </c:pt>
                <c:pt idx="10769">
                  <c:v>0.91500000000000004</c:v>
                </c:pt>
                <c:pt idx="10770">
                  <c:v>0.91500000000000004</c:v>
                </c:pt>
                <c:pt idx="10771">
                  <c:v>0.91500000000000004</c:v>
                </c:pt>
                <c:pt idx="10772">
                  <c:v>0.91500000000000004</c:v>
                </c:pt>
                <c:pt idx="10773">
                  <c:v>0.91500000000000004</c:v>
                </c:pt>
                <c:pt idx="10774">
                  <c:v>0.91500000000000004</c:v>
                </c:pt>
                <c:pt idx="10775">
                  <c:v>0.91500000000000004</c:v>
                </c:pt>
                <c:pt idx="10776">
                  <c:v>0.91500000000000004</c:v>
                </c:pt>
                <c:pt idx="10777">
                  <c:v>0.91500000000000004</c:v>
                </c:pt>
                <c:pt idx="10778">
                  <c:v>0.91500000000000004</c:v>
                </c:pt>
                <c:pt idx="10779">
                  <c:v>0.91500000000000004</c:v>
                </c:pt>
                <c:pt idx="10780">
                  <c:v>0.91400000000000003</c:v>
                </c:pt>
                <c:pt idx="10781">
                  <c:v>0.91400000000000003</c:v>
                </c:pt>
                <c:pt idx="10782">
                  <c:v>0.91400000000000003</c:v>
                </c:pt>
                <c:pt idx="10783">
                  <c:v>0.91400000000000003</c:v>
                </c:pt>
                <c:pt idx="10784">
                  <c:v>0.91400000000000003</c:v>
                </c:pt>
                <c:pt idx="10785">
                  <c:v>0.91400000000000003</c:v>
                </c:pt>
                <c:pt idx="10786">
                  <c:v>0.91400000000000003</c:v>
                </c:pt>
                <c:pt idx="10787">
                  <c:v>0.91400000000000003</c:v>
                </c:pt>
                <c:pt idx="10788">
                  <c:v>0.91400000000000003</c:v>
                </c:pt>
                <c:pt idx="10789">
                  <c:v>0.91400000000000003</c:v>
                </c:pt>
                <c:pt idx="10790">
                  <c:v>0.91400000000000003</c:v>
                </c:pt>
                <c:pt idx="10791">
                  <c:v>0.91400000000000003</c:v>
                </c:pt>
                <c:pt idx="10792">
                  <c:v>0.91300000000000003</c:v>
                </c:pt>
                <c:pt idx="10793">
                  <c:v>0.91300000000000003</c:v>
                </c:pt>
                <c:pt idx="10794">
                  <c:v>0.91300000000000003</c:v>
                </c:pt>
                <c:pt idx="10795">
                  <c:v>0.91300000000000003</c:v>
                </c:pt>
                <c:pt idx="10796">
                  <c:v>0.91300000000000003</c:v>
                </c:pt>
                <c:pt idx="10797">
                  <c:v>0.91300000000000003</c:v>
                </c:pt>
                <c:pt idx="10798">
                  <c:v>0.91300000000000003</c:v>
                </c:pt>
                <c:pt idx="10799">
                  <c:v>0.91300000000000003</c:v>
                </c:pt>
                <c:pt idx="10800">
                  <c:v>0.91300000000000003</c:v>
                </c:pt>
                <c:pt idx="10801">
                  <c:v>0.91300000000000003</c:v>
                </c:pt>
                <c:pt idx="10802">
                  <c:v>0.91300000000000003</c:v>
                </c:pt>
                <c:pt idx="10803">
                  <c:v>0.91200000000000003</c:v>
                </c:pt>
                <c:pt idx="10804">
                  <c:v>0.91200000000000003</c:v>
                </c:pt>
                <c:pt idx="10805">
                  <c:v>0.91200000000000003</c:v>
                </c:pt>
                <c:pt idx="10806">
                  <c:v>0.91200000000000003</c:v>
                </c:pt>
                <c:pt idx="10807">
                  <c:v>0.91200000000000003</c:v>
                </c:pt>
                <c:pt idx="10808">
                  <c:v>0.91200000000000003</c:v>
                </c:pt>
                <c:pt idx="10809">
                  <c:v>0.91200000000000003</c:v>
                </c:pt>
                <c:pt idx="10810">
                  <c:v>0.91200000000000003</c:v>
                </c:pt>
                <c:pt idx="10811">
                  <c:v>0.91200000000000003</c:v>
                </c:pt>
                <c:pt idx="10812">
                  <c:v>0.91200000000000003</c:v>
                </c:pt>
                <c:pt idx="10813">
                  <c:v>0.91200000000000003</c:v>
                </c:pt>
                <c:pt idx="10814">
                  <c:v>0.91200000000000003</c:v>
                </c:pt>
                <c:pt idx="10815">
                  <c:v>0.91100000000000003</c:v>
                </c:pt>
                <c:pt idx="10816">
                  <c:v>0.91100000000000003</c:v>
                </c:pt>
                <c:pt idx="10817">
                  <c:v>0.91100000000000003</c:v>
                </c:pt>
                <c:pt idx="10818">
                  <c:v>0.91100000000000003</c:v>
                </c:pt>
                <c:pt idx="10819">
                  <c:v>0.91100000000000003</c:v>
                </c:pt>
                <c:pt idx="10820">
                  <c:v>0.91100000000000003</c:v>
                </c:pt>
                <c:pt idx="10821">
                  <c:v>0.91100000000000003</c:v>
                </c:pt>
                <c:pt idx="10822">
                  <c:v>0.91100000000000003</c:v>
                </c:pt>
                <c:pt idx="10823">
                  <c:v>0.91100000000000003</c:v>
                </c:pt>
                <c:pt idx="10824">
                  <c:v>0.91100000000000003</c:v>
                </c:pt>
                <c:pt idx="10825">
                  <c:v>0.91100000000000003</c:v>
                </c:pt>
                <c:pt idx="10826">
                  <c:v>0.91100000000000003</c:v>
                </c:pt>
                <c:pt idx="10827">
                  <c:v>0.91</c:v>
                </c:pt>
                <c:pt idx="10828">
                  <c:v>0.91</c:v>
                </c:pt>
                <c:pt idx="10829">
                  <c:v>0.91</c:v>
                </c:pt>
                <c:pt idx="10830">
                  <c:v>0.91</c:v>
                </c:pt>
                <c:pt idx="10831">
                  <c:v>0.91</c:v>
                </c:pt>
                <c:pt idx="10832">
                  <c:v>0.91</c:v>
                </c:pt>
                <c:pt idx="10833">
                  <c:v>0.91</c:v>
                </c:pt>
                <c:pt idx="10834">
                  <c:v>0.91</c:v>
                </c:pt>
                <c:pt idx="10835">
                  <c:v>0.91</c:v>
                </c:pt>
                <c:pt idx="10836">
                  <c:v>0.91</c:v>
                </c:pt>
                <c:pt idx="10837">
                  <c:v>0.91</c:v>
                </c:pt>
                <c:pt idx="10838">
                  <c:v>0.90900000000000003</c:v>
                </c:pt>
                <c:pt idx="10839">
                  <c:v>0.90900000000000003</c:v>
                </c:pt>
                <c:pt idx="10840">
                  <c:v>0.90900000000000003</c:v>
                </c:pt>
                <c:pt idx="10841">
                  <c:v>0.90900000000000003</c:v>
                </c:pt>
                <c:pt idx="10842">
                  <c:v>0.90900000000000003</c:v>
                </c:pt>
                <c:pt idx="10843">
                  <c:v>0.90900000000000003</c:v>
                </c:pt>
                <c:pt idx="10844">
                  <c:v>0.90900000000000003</c:v>
                </c:pt>
                <c:pt idx="10845">
                  <c:v>0.90900000000000003</c:v>
                </c:pt>
                <c:pt idx="10846">
                  <c:v>0.90900000000000003</c:v>
                </c:pt>
                <c:pt idx="10847">
                  <c:v>0.90900000000000003</c:v>
                </c:pt>
                <c:pt idx="10848">
                  <c:v>0.90900000000000003</c:v>
                </c:pt>
                <c:pt idx="10849">
                  <c:v>0.90900000000000003</c:v>
                </c:pt>
                <c:pt idx="10850">
                  <c:v>0.90800000000000003</c:v>
                </c:pt>
                <c:pt idx="10851">
                  <c:v>0.90800000000000003</c:v>
                </c:pt>
                <c:pt idx="10852">
                  <c:v>0.90800000000000003</c:v>
                </c:pt>
                <c:pt idx="10853">
                  <c:v>0.90800000000000003</c:v>
                </c:pt>
                <c:pt idx="10854">
                  <c:v>0.90800000000000003</c:v>
                </c:pt>
                <c:pt idx="10855">
                  <c:v>0.90800000000000003</c:v>
                </c:pt>
                <c:pt idx="10856">
                  <c:v>0.90800000000000003</c:v>
                </c:pt>
                <c:pt idx="10857">
                  <c:v>0.90800000000000003</c:v>
                </c:pt>
                <c:pt idx="10858">
                  <c:v>0.90800000000000003</c:v>
                </c:pt>
                <c:pt idx="10859">
                  <c:v>0.90800000000000003</c:v>
                </c:pt>
                <c:pt idx="10860">
                  <c:v>0.90800000000000003</c:v>
                </c:pt>
                <c:pt idx="10861">
                  <c:v>0.90800000000000003</c:v>
                </c:pt>
                <c:pt idx="10862">
                  <c:v>0.90700000000000003</c:v>
                </c:pt>
                <c:pt idx="10863">
                  <c:v>0.90700000000000003</c:v>
                </c:pt>
                <c:pt idx="10864">
                  <c:v>0.90700000000000003</c:v>
                </c:pt>
                <c:pt idx="10865">
                  <c:v>0.90700000000000003</c:v>
                </c:pt>
                <c:pt idx="10866">
                  <c:v>0.90700000000000003</c:v>
                </c:pt>
                <c:pt idx="10867">
                  <c:v>0.90700000000000003</c:v>
                </c:pt>
                <c:pt idx="10868">
                  <c:v>0.90700000000000003</c:v>
                </c:pt>
                <c:pt idx="10869">
                  <c:v>0.90700000000000003</c:v>
                </c:pt>
                <c:pt idx="10870">
                  <c:v>0.90700000000000003</c:v>
                </c:pt>
                <c:pt idx="10871">
                  <c:v>0.90700000000000003</c:v>
                </c:pt>
                <c:pt idx="10872">
                  <c:v>0.90700000000000003</c:v>
                </c:pt>
                <c:pt idx="10873">
                  <c:v>0.90700000000000003</c:v>
                </c:pt>
                <c:pt idx="10874">
                  <c:v>0.90600000000000003</c:v>
                </c:pt>
                <c:pt idx="10875">
                  <c:v>0.90600000000000003</c:v>
                </c:pt>
                <c:pt idx="10876">
                  <c:v>0.90600000000000003</c:v>
                </c:pt>
                <c:pt idx="10877">
                  <c:v>0.90600000000000003</c:v>
                </c:pt>
                <c:pt idx="10878">
                  <c:v>0.90600000000000003</c:v>
                </c:pt>
                <c:pt idx="10879">
                  <c:v>0.90600000000000003</c:v>
                </c:pt>
                <c:pt idx="10880">
                  <c:v>0.90600000000000003</c:v>
                </c:pt>
                <c:pt idx="10881">
                  <c:v>0.90600000000000003</c:v>
                </c:pt>
                <c:pt idx="10882">
                  <c:v>0.90600000000000003</c:v>
                </c:pt>
                <c:pt idx="10883">
                  <c:v>0.90600000000000003</c:v>
                </c:pt>
                <c:pt idx="10884">
                  <c:v>0.90600000000000003</c:v>
                </c:pt>
                <c:pt idx="10885">
                  <c:v>0.90500000000000003</c:v>
                </c:pt>
                <c:pt idx="10886">
                  <c:v>0.90500000000000003</c:v>
                </c:pt>
                <c:pt idx="10887">
                  <c:v>0.90500000000000003</c:v>
                </c:pt>
                <c:pt idx="10888">
                  <c:v>0.90500000000000003</c:v>
                </c:pt>
                <c:pt idx="10889">
                  <c:v>0.90500000000000003</c:v>
                </c:pt>
                <c:pt idx="10890">
                  <c:v>0.90500000000000003</c:v>
                </c:pt>
                <c:pt idx="10891">
                  <c:v>0.90500000000000003</c:v>
                </c:pt>
                <c:pt idx="10892">
                  <c:v>0.90500000000000003</c:v>
                </c:pt>
                <c:pt idx="10893">
                  <c:v>0.90500000000000003</c:v>
                </c:pt>
                <c:pt idx="10894">
                  <c:v>0.90500000000000003</c:v>
                </c:pt>
                <c:pt idx="10895">
                  <c:v>0.90500000000000003</c:v>
                </c:pt>
                <c:pt idx="10896">
                  <c:v>0.90500000000000003</c:v>
                </c:pt>
                <c:pt idx="10897">
                  <c:v>0.90400000000000003</c:v>
                </c:pt>
                <c:pt idx="10898">
                  <c:v>0.90400000000000003</c:v>
                </c:pt>
                <c:pt idx="10899">
                  <c:v>0.90400000000000003</c:v>
                </c:pt>
                <c:pt idx="10900">
                  <c:v>0.90400000000000003</c:v>
                </c:pt>
                <c:pt idx="10901">
                  <c:v>0.90400000000000003</c:v>
                </c:pt>
                <c:pt idx="10902">
                  <c:v>0.90400000000000003</c:v>
                </c:pt>
                <c:pt idx="10903">
                  <c:v>0.90400000000000003</c:v>
                </c:pt>
                <c:pt idx="10904">
                  <c:v>0.90400000000000003</c:v>
                </c:pt>
                <c:pt idx="10905">
                  <c:v>0.90400000000000003</c:v>
                </c:pt>
                <c:pt idx="10906">
                  <c:v>0.90400000000000003</c:v>
                </c:pt>
                <c:pt idx="10907">
                  <c:v>0.90400000000000003</c:v>
                </c:pt>
                <c:pt idx="10908">
                  <c:v>0.90400000000000003</c:v>
                </c:pt>
                <c:pt idx="10909">
                  <c:v>0.90300000000000002</c:v>
                </c:pt>
                <c:pt idx="10910">
                  <c:v>0.90300000000000002</c:v>
                </c:pt>
                <c:pt idx="10911">
                  <c:v>0.90300000000000002</c:v>
                </c:pt>
                <c:pt idx="10912">
                  <c:v>0.90300000000000002</c:v>
                </c:pt>
                <c:pt idx="10913">
                  <c:v>0.90300000000000002</c:v>
                </c:pt>
                <c:pt idx="10914">
                  <c:v>0.90300000000000002</c:v>
                </c:pt>
                <c:pt idx="10915">
                  <c:v>0.90300000000000002</c:v>
                </c:pt>
                <c:pt idx="10916">
                  <c:v>0.90300000000000002</c:v>
                </c:pt>
                <c:pt idx="10917">
                  <c:v>0.90300000000000002</c:v>
                </c:pt>
                <c:pt idx="10918">
                  <c:v>0.90300000000000002</c:v>
                </c:pt>
                <c:pt idx="10919">
                  <c:v>0.90300000000000002</c:v>
                </c:pt>
                <c:pt idx="10920">
                  <c:v>0.90300000000000002</c:v>
                </c:pt>
                <c:pt idx="10921">
                  <c:v>0.90200000000000002</c:v>
                </c:pt>
                <c:pt idx="10922">
                  <c:v>0.90200000000000002</c:v>
                </c:pt>
                <c:pt idx="10923">
                  <c:v>0.90200000000000002</c:v>
                </c:pt>
                <c:pt idx="10924">
                  <c:v>0.90200000000000002</c:v>
                </c:pt>
                <c:pt idx="10925">
                  <c:v>0.90200000000000002</c:v>
                </c:pt>
                <c:pt idx="10926">
                  <c:v>0.90200000000000002</c:v>
                </c:pt>
                <c:pt idx="10927">
                  <c:v>0.90200000000000002</c:v>
                </c:pt>
                <c:pt idx="10928">
                  <c:v>0.90200000000000002</c:v>
                </c:pt>
                <c:pt idx="10929">
                  <c:v>0.90200000000000002</c:v>
                </c:pt>
                <c:pt idx="10930">
                  <c:v>0.90200000000000002</c:v>
                </c:pt>
                <c:pt idx="10931">
                  <c:v>0.90200000000000002</c:v>
                </c:pt>
                <c:pt idx="10932">
                  <c:v>0.90200000000000002</c:v>
                </c:pt>
                <c:pt idx="10933">
                  <c:v>0.90100000000000002</c:v>
                </c:pt>
                <c:pt idx="10934">
                  <c:v>0.90100000000000002</c:v>
                </c:pt>
                <c:pt idx="10935">
                  <c:v>0.90100000000000002</c:v>
                </c:pt>
                <c:pt idx="10936">
                  <c:v>0.90100000000000002</c:v>
                </c:pt>
                <c:pt idx="10937">
                  <c:v>0.90100000000000002</c:v>
                </c:pt>
                <c:pt idx="10938">
                  <c:v>0.90100000000000002</c:v>
                </c:pt>
                <c:pt idx="10939">
                  <c:v>0.90100000000000002</c:v>
                </c:pt>
                <c:pt idx="10940">
                  <c:v>0.90100000000000002</c:v>
                </c:pt>
                <c:pt idx="10941">
                  <c:v>0.90100000000000002</c:v>
                </c:pt>
                <c:pt idx="10942">
                  <c:v>0.90100000000000002</c:v>
                </c:pt>
                <c:pt idx="10943">
                  <c:v>0.90100000000000002</c:v>
                </c:pt>
                <c:pt idx="10944">
                  <c:v>0.90100000000000002</c:v>
                </c:pt>
                <c:pt idx="10945">
                  <c:v>0.9</c:v>
                </c:pt>
                <c:pt idx="10946">
                  <c:v>0.9</c:v>
                </c:pt>
                <c:pt idx="10947">
                  <c:v>0.9</c:v>
                </c:pt>
                <c:pt idx="10948">
                  <c:v>0.9</c:v>
                </c:pt>
                <c:pt idx="10949">
                  <c:v>0.9</c:v>
                </c:pt>
                <c:pt idx="10950">
                  <c:v>0.9</c:v>
                </c:pt>
                <c:pt idx="10951">
                  <c:v>0.9</c:v>
                </c:pt>
                <c:pt idx="10952">
                  <c:v>0.9</c:v>
                </c:pt>
                <c:pt idx="10953">
                  <c:v>0.9</c:v>
                </c:pt>
                <c:pt idx="10954">
                  <c:v>0.9</c:v>
                </c:pt>
                <c:pt idx="10955">
                  <c:v>0.9</c:v>
                </c:pt>
                <c:pt idx="10956">
                  <c:v>0.89900000000000002</c:v>
                </c:pt>
                <c:pt idx="10957">
                  <c:v>0.89900000000000002</c:v>
                </c:pt>
                <c:pt idx="10958">
                  <c:v>0.89900000000000002</c:v>
                </c:pt>
                <c:pt idx="10959">
                  <c:v>0.89900000000000002</c:v>
                </c:pt>
                <c:pt idx="10960">
                  <c:v>0.89900000000000002</c:v>
                </c:pt>
                <c:pt idx="10961">
                  <c:v>0.89900000000000002</c:v>
                </c:pt>
                <c:pt idx="10962">
                  <c:v>0.89900000000000002</c:v>
                </c:pt>
                <c:pt idx="10963">
                  <c:v>0.89900000000000002</c:v>
                </c:pt>
                <c:pt idx="10964">
                  <c:v>0.89900000000000002</c:v>
                </c:pt>
                <c:pt idx="10965">
                  <c:v>0.89900000000000002</c:v>
                </c:pt>
                <c:pt idx="10966">
                  <c:v>0.89900000000000002</c:v>
                </c:pt>
                <c:pt idx="10967">
                  <c:v>0.89900000000000002</c:v>
                </c:pt>
                <c:pt idx="10968">
                  <c:v>0.89800000000000002</c:v>
                </c:pt>
                <c:pt idx="10969">
                  <c:v>0.89800000000000002</c:v>
                </c:pt>
                <c:pt idx="10970">
                  <c:v>0.89800000000000002</c:v>
                </c:pt>
                <c:pt idx="10971">
                  <c:v>0.89800000000000002</c:v>
                </c:pt>
                <c:pt idx="10972">
                  <c:v>0.89800000000000002</c:v>
                </c:pt>
                <c:pt idx="10973">
                  <c:v>0.89800000000000002</c:v>
                </c:pt>
                <c:pt idx="10974">
                  <c:v>0.89800000000000002</c:v>
                </c:pt>
                <c:pt idx="10975">
                  <c:v>0.89800000000000002</c:v>
                </c:pt>
                <c:pt idx="10976">
                  <c:v>0.89800000000000002</c:v>
                </c:pt>
                <c:pt idx="10977">
                  <c:v>0.89800000000000002</c:v>
                </c:pt>
                <c:pt idx="10978">
                  <c:v>0.89800000000000002</c:v>
                </c:pt>
                <c:pt idx="10979">
                  <c:v>0.89800000000000002</c:v>
                </c:pt>
                <c:pt idx="10980">
                  <c:v>0.89700000000000002</c:v>
                </c:pt>
                <c:pt idx="10981">
                  <c:v>0.89700000000000002</c:v>
                </c:pt>
                <c:pt idx="10982">
                  <c:v>0.89700000000000002</c:v>
                </c:pt>
                <c:pt idx="10983">
                  <c:v>0.89700000000000002</c:v>
                </c:pt>
                <c:pt idx="10984">
                  <c:v>0.89700000000000002</c:v>
                </c:pt>
                <c:pt idx="10985">
                  <c:v>0.89700000000000002</c:v>
                </c:pt>
                <c:pt idx="10986">
                  <c:v>0.89700000000000002</c:v>
                </c:pt>
                <c:pt idx="10987">
                  <c:v>0.89700000000000002</c:v>
                </c:pt>
                <c:pt idx="10988">
                  <c:v>0.89700000000000002</c:v>
                </c:pt>
                <c:pt idx="10989">
                  <c:v>0.89700000000000002</c:v>
                </c:pt>
                <c:pt idx="10990">
                  <c:v>0.89700000000000002</c:v>
                </c:pt>
                <c:pt idx="10991">
                  <c:v>0.89700000000000002</c:v>
                </c:pt>
                <c:pt idx="10992">
                  <c:v>0.89600000000000002</c:v>
                </c:pt>
                <c:pt idx="10993">
                  <c:v>0.89600000000000002</c:v>
                </c:pt>
                <c:pt idx="10994">
                  <c:v>0.89600000000000002</c:v>
                </c:pt>
                <c:pt idx="10995">
                  <c:v>0.89600000000000002</c:v>
                </c:pt>
                <c:pt idx="10996">
                  <c:v>0.89600000000000002</c:v>
                </c:pt>
                <c:pt idx="10997">
                  <c:v>0.89600000000000002</c:v>
                </c:pt>
                <c:pt idx="10998">
                  <c:v>0.89600000000000002</c:v>
                </c:pt>
                <c:pt idx="10999">
                  <c:v>0.89600000000000002</c:v>
                </c:pt>
                <c:pt idx="11000">
                  <c:v>0.89600000000000002</c:v>
                </c:pt>
                <c:pt idx="11001">
                  <c:v>0.89600000000000002</c:v>
                </c:pt>
                <c:pt idx="11002">
                  <c:v>0.89600000000000002</c:v>
                </c:pt>
                <c:pt idx="11003">
                  <c:v>0.89600000000000002</c:v>
                </c:pt>
                <c:pt idx="11004">
                  <c:v>0.89500000000000002</c:v>
                </c:pt>
                <c:pt idx="11005">
                  <c:v>0.89500000000000002</c:v>
                </c:pt>
                <c:pt idx="11006">
                  <c:v>0.89500000000000002</c:v>
                </c:pt>
                <c:pt idx="11007">
                  <c:v>0.89500000000000002</c:v>
                </c:pt>
                <c:pt idx="11008">
                  <c:v>0.89500000000000002</c:v>
                </c:pt>
                <c:pt idx="11009">
                  <c:v>0.89500000000000002</c:v>
                </c:pt>
                <c:pt idx="11010">
                  <c:v>0.89500000000000002</c:v>
                </c:pt>
                <c:pt idx="11011">
                  <c:v>0.89500000000000002</c:v>
                </c:pt>
                <c:pt idx="11012">
                  <c:v>0.89500000000000002</c:v>
                </c:pt>
                <c:pt idx="11013">
                  <c:v>0.89500000000000002</c:v>
                </c:pt>
                <c:pt idx="11014">
                  <c:v>0.89500000000000002</c:v>
                </c:pt>
                <c:pt idx="11015">
                  <c:v>0.89500000000000002</c:v>
                </c:pt>
                <c:pt idx="11016">
                  <c:v>0.89400000000000002</c:v>
                </c:pt>
                <c:pt idx="11017">
                  <c:v>0.89400000000000002</c:v>
                </c:pt>
                <c:pt idx="11018">
                  <c:v>0.89400000000000002</c:v>
                </c:pt>
                <c:pt idx="11019">
                  <c:v>0.89400000000000002</c:v>
                </c:pt>
                <c:pt idx="11020">
                  <c:v>0.89400000000000002</c:v>
                </c:pt>
                <c:pt idx="11021">
                  <c:v>0.89400000000000002</c:v>
                </c:pt>
                <c:pt idx="11022">
                  <c:v>0.89400000000000002</c:v>
                </c:pt>
                <c:pt idx="11023">
                  <c:v>0.89400000000000002</c:v>
                </c:pt>
                <c:pt idx="11024">
                  <c:v>0.89400000000000002</c:v>
                </c:pt>
                <c:pt idx="11025">
                  <c:v>0.89400000000000002</c:v>
                </c:pt>
                <c:pt idx="11026">
                  <c:v>0.89400000000000002</c:v>
                </c:pt>
                <c:pt idx="11027">
                  <c:v>0.89400000000000002</c:v>
                </c:pt>
                <c:pt idx="11028">
                  <c:v>0.89400000000000002</c:v>
                </c:pt>
                <c:pt idx="11029">
                  <c:v>0.89300000000000002</c:v>
                </c:pt>
                <c:pt idx="11030">
                  <c:v>0.89300000000000002</c:v>
                </c:pt>
                <c:pt idx="11031">
                  <c:v>0.89300000000000002</c:v>
                </c:pt>
                <c:pt idx="11032">
                  <c:v>0.89300000000000002</c:v>
                </c:pt>
                <c:pt idx="11033">
                  <c:v>0.89300000000000002</c:v>
                </c:pt>
                <c:pt idx="11034">
                  <c:v>0.89300000000000002</c:v>
                </c:pt>
                <c:pt idx="11035">
                  <c:v>0.89300000000000002</c:v>
                </c:pt>
                <c:pt idx="11036">
                  <c:v>0.89300000000000002</c:v>
                </c:pt>
                <c:pt idx="11037">
                  <c:v>0.89300000000000002</c:v>
                </c:pt>
                <c:pt idx="11038">
                  <c:v>0.89300000000000002</c:v>
                </c:pt>
                <c:pt idx="11039">
                  <c:v>0.89300000000000002</c:v>
                </c:pt>
                <c:pt idx="11040">
                  <c:v>0.89300000000000002</c:v>
                </c:pt>
                <c:pt idx="11041">
                  <c:v>0.89200000000000002</c:v>
                </c:pt>
                <c:pt idx="11042">
                  <c:v>0.89200000000000002</c:v>
                </c:pt>
                <c:pt idx="11043">
                  <c:v>0.89200000000000002</c:v>
                </c:pt>
                <c:pt idx="11044">
                  <c:v>0.89200000000000002</c:v>
                </c:pt>
                <c:pt idx="11045">
                  <c:v>0.89200000000000002</c:v>
                </c:pt>
                <c:pt idx="11046">
                  <c:v>0.89200000000000002</c:v>
                </c:pt>
                <c:pt idx="11047">
                  <c:v>0.89200000000000002</c:v>
                </c:pt>
                <c:pt idx="11048">
                  <c:v>0.89200000000000002</c:v>
                </c:pt>
                <c:pt idx="11049">
                  <c:v>0.89200000000000002</c:v>
                </c:pt>
                <c:pt idx="11050">
                  <c:v>0.89200000000000002</c:v>
                </c:pt>
                <c:pt idx="11051">
                  <c:v>0.89200000000000002</c:v>
                </c:pt>
                <c:pt idx="11052">
                  <c:v>0.89200000000000002</c:v>
                </c:pt>
                <c:pt idx="11053">
                  <c:v>0.89100000000000001</c:v>
                </c:pt>
                <c:pt idx="11054">
                  <c:v>0.89100000000000001</c:v>
                </c:pt>
                <c:pt idx="11055">
                  <c:v>0.89100000000000001</c:v>
                </c:pt>
                <c:pt idx="11056">
                  <c:v>0.89100000000000001</c:v>
                </c:pt>
                <c:pt idx="11057">
                  <c:v>0.89100000000000001</c:v>
                </c:pt>
                <c:pt idx="11058">
                  <c:v>0.89100000000000001</c:v>
                </c:pt>
                <c:pt idx="11059">
                  <c:v>0.89100000000000001</c:v>
                </c:pt>
                <c:pt idx="11060">
                  <c:v>0.89100000000000001</c:v>
                </c:pt>
                <c:pt idx="11061">
                  <c:v>0.89100000000000001</c:v>
                </c:pt>
                <c:pt idx="11062">
                  <c:v>0.89100000000000001</c:v>
                </c:pt>
                <c:pt idx="11063">
                  <c:v>0.89100000000000001</c:v>
                </c:pt>
                <c:pt idx="11064">
                  <c:v>0.89100000000000001</c:v>
                </c:pt>
                <c:pt idx="11065">
                  <c:v>0.89</c:v>
                </c:pt>
                <c:pt idx="11066">
                  <c:v>0.89</c:v>
                </c:pt>
                <c:pt idx="11067">
                  <c:v>0.89</c:v>
                </c:pt>
                <c:pt idx="11068">
                  <c:v>0.89</c:v>
                </c:pt>
                <c:pt idx="11069">
                  <c:v>0.89</c:v>
                </c:pt>
                <c:pt idx="11070">
                  <c:v>0.89</c:v>
                </c:pt>
                <c:pt idx="11071">
                  <c:v>0.89</c:v>
                </c:pt>
                <c:pt idx="11072">
                  <c:v>0.89</c:v>
                </c:pt>
                <c:pt idx="11073">
                  <c:v>0.89</c:v>
                </c:pt>
                <c:pt idx="11074">
                  <c:v>0.89</c:v>
                </c:pt>
                <c:pt idx="11075">
                  <c:v>0.89</c:v>
                </c:pt>
                <c:pt idx="11076">
                  <c:v>0.89</c:v>
                </c:pt>
                <c:pt idx="11077">
                  <c:v>0.88900000000000001</c:v>
                </c:pt>
                <c:pt idx="11078">
                  <c:v>0.88900000000000001</c:v>
                </c:pt>
                <c:pt idx="11079">
                  <c:v>0.88900000000000001</c:v>
                </c:pt>
                <c:pt idx="11080">
                  <c:v>0.88900000000000001</c:v>
                </c:pt>
                <c:pt idx="11081">
                  <c:v>0.88900000000000001</c:v>
                </c:pt>
                <c:pt idx="11082">
                  <c:v>0.88900000000000001</c:v>
                </c:pt>
                <c:pt idx="11083">
                  <c:v>0.88900000000000001</c:v>
                </c:pt>
                <c:pt idx="11084">
                  <c:v>0.88900000000000001</c:v>
                </c:pt>
                <c:pt idx="11085">
                  <c:v>0.88900000000000001</c:v>
                </c:pt>
                <c:pt idx="11086">
                  <c:v>0.88900000000000001</c:v>
                </c:pt>
                <c:pt idx="11087">
                  <c:v>0.88900000000000001</c:v>
                </c:pt>
                <c:pt idx="11088">
                  <c:v>0.88900000000000001</c:v>
                </c:pt>
                <c:pt idx="11089">
                  <c:v>0.88800000000000001</c:v>
                </c:pt>
                <c:pt idx="11090">
                  <c:v>0.88800000000000001</c:v>
                </c:pt>
                <c:pt idx="11091">
                  <c:v>0.88800000000000001</c:v>
                </c:pt>
                <c:pt idx="11092">
                  <c:v>0.88800000000000001</c:v>
                </c:pt>
                <c:pt idx="11093">
                  <c:v>0.88800000000000001</c:v>
                </c:pt>
                <c:pt idx="11094">
                  <c:v>0.88800000000000001</c:v>
                </c:pt>
                <c:pt idx="11095">
                  <c:v>0.88800000000000001</c:v>
                </c:pt>
                <c:pt idx="11096">
                  <c:v>0.88800000000000001</c:v>
                </c:pt>
                <c:pt idx="11097">
                  <c:v>0.88800000000000001</c:v>
                </c:pt>
                <c:pt idx="11098">
                  <c:v>0.88800000000000001</c:v>
                </c:pt>
                <c:pt idx="11099">
                  <c:v>0.88800000000000001</c:v>
                </c:pt>
                <c:pt idx="11100">
                  <c:v>0.88800000000000001</c:v>
                </c:pt>
                <c:pt idx="11101">
                  <c:v>0.88800000000000001</c:v>
                </c:pt>
                <c:pt idx="11102">
                  <c:v>0.88700000000000001</c:v>
                </c:pt>
                <c:pt idx="11103">
                  <c:v>0.88700000000000001</c:v>
                </c:pt>
                <c:pt idx="11104">
                  <c:v>0.88700000000000001</c:v>
                </c:pt>
                <c:pt idx="11105">
                  <c:v>0.88700000000000001</c:v>
                </c:pt>
                <c:pt idx="11106">
                  <c:v>0.88700000000000001</c:v>
                </c:pt>
                <c:pt idx="11107">
                  <c:v>0.88700000000000001</c:v>
                </c:pt>
                <c:pt idx="11108">
                  <c:v>0.88700000000000001</c:v>
                </c:pt>
                <c:pt idx="11109">
                  <c:v>0.88700000000000001</c:v>
                </c:pt>
                <c:pt idx="11110">
                  <c:v>0.88700000000000001</c:v>
                </c:pt>
                <c:pt idx="11111">
                  <c:v>0.88700000000000001</c:v>
                </c:pt>
                <c:pt idx="11112">
                  <c:v>0.88700000000000001</c:v>
                </c:pt>
                <c:pt idx="11113">
                  <c:v>0.88700000000000001</c:v>
                </c:pt>
                <c:pt idx="11114">
                  <c:v>0.88600000000000001</c:v>
                </c:pt>
                <c:pt idx="11115">
                  <c:v>0.88600000000000001</c:v>
                </c:pt>
                <c:pt idx="11116">
                  <c:v>0.88600000000000001</c:v>
                </c:pt>
                <c:pt idx="11117">
                  <c:v>0.88600000000000001</c:v>
                </c:pt>
                <c:pt idx="11118">
                  <c:v>0.88600000000000001</c:v>
                </c:pt>
                <c:pt idx="11119">
                  <c:v>0.88600000000000001</c:v>
                </c:pt>
                <c:pt idx="11120">
                  <c:v>0.88600000000000001</c:v>
                </c:pt>
                <c:pt idx="11121">
                  <c:v>0.88600000000000001</c:v>
                </c:pt>
                <c:pt idx="11122">
                  <c:v>0.88600000000000001</c:v>
                </c:pt>
                <c:pt idx="11123">
                  <c:v>0.88600000000000001</c:v>
                </c:pt>
                <c:pt idx="11124">
                  <c:v>0.88600000000000001</c:v>
                </c:pt>
                <c:pt idx="11125">
                  <c:v>0.88600000000000001</c:v>
                </c:pt>
                <c:pt idx="11126">
                  <c:v>0.88500000000000001</c:v>
                </c:pt>
                <c:pt idx="11127">
                  <c:v>0.88500000000000001</c:v>
                </c:pt>
                <c:pt idx="11128">
                  <c:v>0.88500000000000001</c:v>
                </c:pt>
                <c:pt idx="11129">
                  <c:v>0.88500000000000001</c:v>
                </c:pt>
                <c:pt idx="11130">
                  <c:v>0.88500000000000001</c:v>
                </c:pt>
                <c:pt idx="11131">
                  <c:v>0.88500000000000001</c:v>
                </c:pt>
                <c:pt idx="11132">
                  <c:v>0.88500000000000001</c:v>
                </c:pt>
                <c:pt idx="11133">
                  <c:v>0.88500000000000001</c:v>
                </c:pt>
                <c:pt idx="11134">
                  <c:v>0.88500000000000001</c:v>
                </c:pt>
                <c:pt idx="11135">
                  <c:v>0.88500000000000001</c:v>
                </c:pt>
                <c:pt idx="11136">
                  <c:v>0.88500000000000001</c:v>
                </c:pt>
                <c:pt idx="11137">
                  <c:v>0.88500000000000001</c:v>
                </c:pt>
                <c:pt idx="11138">
                  <c:v>0.88500000000000001</c:v>
                </c:pt>
                <c:pt idx="11139">
                  <c:v>0.88400000000000001</c:v>
                </c:pt>
                <c:pt idx="11140">
                  <c:v>0.88400000000000001</c:v>
                </c:pt>
                <c:pt idx="11141">
                  <c:v>0.88400000000000001</c:v>
                </c:pt>
                <c:pt idx="11142">
                  <c:v>0.88400000000000001</c:v>
                </c:pt>
                <c:pt idx="11143">
                  <c:v>0.88400000000000001</c:v>
                </c:pt>
                <c:pt idx="11144">
                  <c:v>0.88400000000000001</c:v>
                </c:pt>
                <c:pt idx="11145">
                  <c:v>0.88400000000000001</c:v>
                </c:pt>
                <c:pt idx="11146">
                  <c:v>0.88400000000000001</c:v>
                </c:pt>
                <c:pt idx="11147">
                  <c:v>0.88400000000000001</c:v>
                </c:pt>
                <c:pt idx="11148">
                  <c:v>0.88400000000000001</c:v>
                </c:pt>
                <c:pt idx="11149">
                  <c:v>0.88400000000000001</c:v>
                </c:pt>
                <c:pt idx="11150">
                  <c:v>0.88400000000000001</c:v>
                </c:pt>
                <c:pt idx="11151">
                  <c:v>0.88300000000000001</c:v>
                </c:pt>
                <c:pt idx="11152">
                  <c:v>0.88300000000000001</c:v>
                </c:pt>
                <c:pt idx="11153">
                  <c:v>0.88300000000000001</c:v>
                </c:pt>
                <c:pt idx="11154">
                  <c:v>0.88300000000000001</c:v>
                </c:pt>
                <c:pt idx="11155">
                  <c:v>0.88300000000000001</c:v>
                </c:pt>
                <c:pt idx="11156">
                  <c:v>0.88300000000000001</c:v>
                </c:pt>
                <c:pt idx="11157">
                  <c:v>0.88300000000000001</c:v>
                </c:pt>
                <c:pt idx="11158">
                  <c:v>0.88300000000000001</c:v>
                </c:pt>
                <c:pt idx="11159">
                  <c:v>0.88300000000000001</c:v>
                </c:pt>
                <c:pt idx="11160">
                  <c:v>0.88300000000000001</c:v>
                </c:pt>
                <c:pt idx="11161">
                  <c:v>0.88300000000000001</c:v>
                </c:pt>
                <c:pt idx="11162">
                  <c:v>0.88300000000000001</c:v>
                </c:pt>
                <c:pt idx="11163">
                  <c:v>0.88200000000000001</c:v>
                </c:pt>
                <c:pt idx="11164">
                  <c:v>0.88200000000000001</c:v>
                </c:pt>
                <c:pt idx="11165">
                  <c:v>0.88200000000000001</c:v>
                </c:pt>
                <c:pt idx="11166">
                  <c:v>0.88200000000000001</c:v>
                </c:pt>
                <c:pt idx="11167">
                  <c:v>0.88200000000000001</c:v>
                </c:pt>
                <c:pt idx="11168">
                  <c:v>0.88200000000000001</c:v>
                </c:pt>
                <c:pt idx="11169">
                  <c:v>0.88200000000000001</c:v>
                </c:pt>
                <c:pt idx="11170">
                  <c:v>0.88200000000000001</c:v>
                </c:pt>
                <c:pt idx="11171">
                  <c:v>0.88200000000000001</c:v>
                </c:pt>
                <c:pt idx="11172">
                  <c:v>0.88200000000000001</c:v>
                </c:pt>
                <c:pt idx="11173">
                  <c:v>0.88200000000000001</c:v>
                </c:pt>
                <c:pt idx="11174">
                  <c:v>0.88200000000000001</c:v>
                </c:pt>
                <c:pt idx="11175">
                  <c:v>0.88200000000000001</c:v>
                </c:pt>
                <c:pt idx="11176">
                  <c:v>0.88100000000000001</c:v>
                </c:pt>
                <c:pt idx="11177">
                  <c:v>0.88100000000000001</c:v>
                </c:pt>
                <c:pt idx="11178">
                  <c:v>0.88100000000000001</c:v>
                </c:pt>
                <c:pt idx="11179">
                  <c:v>0.88100000000000001</c:v>
                </c:pt>
                <c:pt idx="11180">
                  <c:v>0.88100000000000001</c:v>
                </c:pt>
                <c:pt idx="11181">
                  <c:v>0.88100000000000001</c:v>
                </c:pt>
                <c:pt idx="11182">
                  <c:v>0.88100000000000001</c:v>
                </c:pt>
                <c:pt idx="11183">
                  <c:v>0.88100000000000001</c:v>
                </c:pt>
                <c:pt idx="11184">
                  <c:v>0.88100000000000001</c:v>
                </c:pt>
                <c:pt idx="11185">
                  <c:v>0.88100000000000001</c:v>
                </c:pt>
                <c:pt idx="11186">
                  <c:v>0.88100000000000001</c:v>
                </c:pt>
                <c:pt idx="11187">
                  <c:v>0.88100000000000001</c:v>
                </c:pt>
                <c:pt idx="11188">
                  <c:v>0.88</c:v>
                </c:pt>
                <c:pt idx="11189">
                  <c:v>0.88</c:v>
                </c:pt>
                <c:pt idx="11190">
                  <c:v>0.88</c:v>
                </c:pt>
                <c:pt idx="11191">
                  <c:v>0.88</c:v>
                </c:pt>
                <c:pt idx="11192">
                  <c:v>0.88</c:v>
                </c:pt>
                <c:pt idx="11193">
                  <c:v>0.88</c:v>
                </c:pt>
                <c:pt idx="11194">
                  <c:v>0.88</c:v>
                </c:pt>
                <c:pt idx="11195">
                  <c:v>0.88</c:v>
                </c:pt>
                <c:pt idx="11196">
                  <c:v>0.88</c:v>
                </c:pt>
                <c:pt idx="11197">
                  <c:v>0.88</c:v>
                </c:pt>
                <c:pt idx="11198">
                  <c:v>0.88</c:v>
                </c:pt>
                <c:pt idx="11199">
                  <c:v>0.88</c:v>
                </c:pt>
                <c:pt idx="11200">
                  <c:v>0.88</c:v>
                </c:pt>
                <c:pt idx="11201">
                  <c:v>0.87900000000000045</c:v>
                </c:pt>
                <c:pt idx="11202">
                  <c:v>0.87900000000000045</c:v>
                </c:pt>
                <c:pt idx="11203">
                  <c:v>0.87900000000000045</c:v>
                </c:pt>
                <c:pt idx="11204">
                  <c:v>0.87900000000000045</c:v>
                </c:pt>
                <c:pt idx="11205">
                  <c:v>0.87900000000000045</c:v>
                </c:pt>
                <c:pt idx="11206">
                  <c:v>0.87900000000000045</c:v>
                </c:pt>
                <c:pt idx="11207">
                  <c:v>0.87900000000000045</c:v>
                </c:pt>
                <c:pt idx="11208">
                  <c:v>0.87900000000000045</c:v>
                </c:pt>
                <c:pt idx="11209">
                  <c:v>0.87900000000000045</c:v>
                </c:pt>
                <c:pt idx="11210">
                  <c:v>0.87900000000000045</c:v>
                </c:pt>
                <c:pt idx="11211">
                  <c:v>0.87900000000000045</c:v>
                </c:pt>
                <c:pt idx="11212">
                  <c:v>0.87900000000000045</c:v>
                </c:pt>
                <c:pt idx="11213">
                  <c:v>0.87800000000000045</c:v>
                </c:pt>
                <c:pt idx="11214">
                  <c:v>0.87800000000000045</c:v>
                </c:pt>
                <c:pt idx="11215">
                  <c:v>0.87800000000000045</c:v>
                </c:pt>
                <c:pt idx="11216">
                  <c:v>0.87800000000000045</c:v>
                </c:pt>
                <c:pt idx="11217">
                  <c:v>0.87800000000000045</c:v>
                </c:pt>
                <c:pt idx="11218">
                  <c:v>0.87800000000000045</c:v>
                </c:pt>
                <c:pt idx="11219">
                  <c:v>0.87800000000000045</c:v>
                </c:pt>
                <c:pt idx="11220">
                  <c:v>0.87800000000000045</c:v>
                </c:pt>
                <c:pt idx="11221">
                  <c:v>0.87800000000000045</c:v>
                </c:pt>
                <c:pt idx="11222">
                  <c:v>0.87800000000000045</c:v>
                </c:pt>
                <c:pt idx="11223">
                  <c:v>0.87800000000000045</c:v>
                </c:pt>
                <c:pt idx="11224">
                  <c:v>0.87800000000000045</c:v>
                </c:pt>
                <c:pt idx="11225">
                  <c:v>0.87800000000000045</c:v>
                </c:pt>
                <c:pt idx="11226">
                  <c:v>0.87700000000000045</c:v>
                </c:pt>
                <c:pt idx="11227">
                  <c:v>0.87700000000000045</c:v>
                </c:pt>
                <c:pt idx="11228">
                  <c:v>0.87700000000000045</c:v>
                </c:pt>
                <c:pt idx="11229">
                  <c:v>0.87700000000000045</c:v>
                </c:pt>
                <c:pt idx="11230">
                  <c:v>0.87700000000000045</c:v>
                </c:pt>
                <c:pt idx="11231">
                  <c:v>0.87700000000000045</c:v>
                </c:pt>
                <c:pt idx="11232">
                  <c:v>0.87700000000000045</c:v>
                </c:pt>
                <c:pt idx="11233">
                  <c:v>0.87700000000000045</c:v>
                </c:pt>
                <c:pt idx="11234">
                  <c:v>0.87700000000000045</c:v>
                </c:pt>
                <c:pt idx="11235">
                  <c:v>0.87700000000000045</c:v>
                </c:pt>
                <c:pt idx="11236">
                  <c:v>0.87700000000000045</c:v>
                </c:pt>
                <c:pt idx="11237">
                  <c:v>0.87700000000000045</c:v>
                </c:pt>
                <c:pt idx="11238">
                  <c:v>0.87600000000000044</c:v>
                </c:pt>
                <c:pt idx="11239">
                  <c:v>0.87600000000000044</c:v>
                </c:pt>
                <c:pt idx="11240">
                  <c:v>0.87600000000000044</c:v>
                </c:pt>
                <c:pt idx="11241">
                  <c:v>0.87600000000000044</c:v>
                </c:pt>
                <c:pt idx="11242">
                  <c:v>0.87600000000000044</c:v>
                </c:pt>
                <c:pt idx="11243">
                  <c:v>0.87600000000000044</c:v>
                </c:pt>
                <c:pt idx="11244">
                  <c:v>0.87600000000000044</c:v>
                </c:pt>
                <c:pt idx="11245">
                  <c:v>0.87600000000000044</c:v>
                </c:pt>
                <c:pt idx="11246">
                  <c:v>0.87600000000000044</c:v>
                </c:pt>
                <c:pt idx="11247">
                  <c:v>0.87600000000000044</c:v>
                </c:pt>
                <c:pt idx="11248">
                  <c:v>0.87600000000000044</c:v>
                </c:pt>
                <c:pt idx="11249">
                  <c:v>0.87600000000000044</c:v>
                </c:pt>
                <c:pt idx="11250">
                  <c:v>0.87600000000000044</c:v>
                </c:pt>
                <c:pt idx="11251">
                  <c:v>0.87500000000000044</c:v>
                </c:pt>
                <c:pt idx="11252">
                  <c:v>0.87500000000000044</c:v>
                </c:pt>
                <c:pt idx="11253">
                  <c:v>0.87500000000000044</c:v>
                </c:pt>
                <c:pt idx="11254">
                  <c:v>0.87500000000000044</c:v>
                </c:pt>
                <c:pt idx="11255">
                  <c:v>0.87500000000000044</c:v>
                </c:pt>
                <c:pt idx="11256">
                  <c:v>0.87500000000000044</c:v>
                </c:pt>
                <c:pt idx="11257">
                  <c:v>0.87500000000000044</c:v>
                </c:pt>
                <c:pt idx="11258">
                  <c:v>0.87500000000000044</c:v>
                </c:pt>
                <c:pt idx="11259">
                  <c:v>0.87500000000000044</c:v>
                </c:pt>
                <c:pt idx="11260">
                  <c:v>0.87500000000000044</c:v>
                </c:pt>
                <c:pt idx="11261">
                  <c:v>0.87500000000000044</c:v>
                </c:pt>
                <c:pt idx="11262">
                  <c:v>0.87500000000000044</c:v>
                </c:pt>
                <c:pt idx="11263">
                  <c:v>0.87400000000000044</c:v>
                </c:pt>
                <c:pt idx="11264">
                  <c:v>0.87400000000000044</c:v>
                </c:pt>
                <c:pt idx="11265">
                  <c:v>0.87400000000000044</c:v>
                </c:pt>
                <c:pt idx="11266">
                  <c:v>0.87400000000000044</c:v>
                </c:pt>
                <c:pt idx="11267">
                  <c:v>0.87400000000000044</c:v>
                </c:pt>
                <c:pt idx="11268">
                  <c:v>0.87400000000000044</c:v>
                </c:pt>
                <c:pt idx="11269">
                  <c:v>0.87400000000000044</c:v>
                </c:pt>
                <c:pt idx="11270">
                  <c:v>0.87400000000000044</c:v>
                </c:pt>
                <c:pt idx="11271">
                  <c:v>0.87400000000000044</c:v>
                </c:pt>
                <c:pt idx="11272">
                  <c:v>0.87400000000000044</c:v>
                </c:pt>
                <c:pt idx="11273">
                  <c:v>0.87400000000000044</c:v>
                </c:pt>
                <c:pt idx="11274">
                  <c:v>0.87400000000000044</c:v>
                </c:pt>
                <c:pt idx="11275">
                  <c:v>0.87400000000000044</c:v>
                </c:pt>
                <c:pt idx="11276">
                  <c:v>0.87300000000000044</c:v>
                </c:pt>
                <c:pt idx="11277">
                  <c:v>0.87300000000000044</c:v>
                </c:pt>
                <c:pt idx="11278">
                  <c:v>0.87300000000000044</c:v>
                </c:pt>
                <c:pt idx="11279">
                  <c:v>0.87300000000000044</c:v>
                </c:pt>
                <c:pt idx="11280">
                  <c:v>0.87300000000000044</c:v>
                </c:pt>
                <c:pt idx="11281">
                  <c:v>0.87300000000000044</c:v>
                </c:pt>
                <c:pt idx="11282">
                  <c:v>0.87300000000000044</c:v>
                </c:pt>
                <c:pt idx="11283">
                  <c:v>0.87300000000000044</c:v>
                </c:pt>
                <c:pt idx="11284">
                  <c:v>0.87300000000000044</c:v>
                </c:pt>
                <c:pt idx="11285">
                  <c:v>0.87300000000000044</c:v>
                </c:pt>
                <c:pt idx="11286">
                  <c:v>0.87300000000000044</c:v>
                </c:pt>
                <c:pt idx="11287">
                  <c:v>0.87300000000000044</c:v>
                </c:pt>
                <c:pt idx="11288">
                  <c:v>0.87300000000000044</c:v>
                </c:pt>
                <c:pt idx="11289">
                  <c:v>0.87200000000000044</c:v>
                </c:pt>
                <c:pt idx="11290">
                  <c:v>0.87200000000000044</c:v>
                </c:pt>
                <c:pt idx="11291">
                  <c:v>0.87200000000000044</c:v>
                </c:pt>
                <c:pt idx="11292">
                  <c:v>0.87200000000000044</c:v>
                </c:pt>
                <c:pt idx="11293">
                  <c:v>0.87200000000000044</c:v>
                </c:pt>
                <c:pt idx="11294">
                  <c:v>0.87200000000000044</c:v>
                </c:pt>
                <c:pt idx="11295">
                  <c:v>0.87200000000000044</c:v>
                </c:pt>
                <c:pt idx="11296">
                  <c:v>0.87200000000000044</c:v>
                </c:pt>
                <c:pt idx="11297">
                  <c:v>0.87200000000000044</c:v>
                </c:pt>
                <c:pt idx="11298">
                  <c:v>0.87200000000000044</c:v>
                </c:pt>
                <c:pt idx="11299">
                  <c:v>0.87200000000000044</c:v>
                </c:pt>
                <c:pt idx="11300">
                  <c:v>0.87200000000000044</c:v>
                </c:pt>
                <c:pt idx="11301">
                  <c:v>0.87100000000000044</c:v>
                </c:pt>
                <c:pt idx="11302">
                  <c:v>0.87100000000000044</c:v>
                </c:pt>
                <c:pt idx="11303">
                  <c:v>0.87100000000000044</c:v>
                </c:pt>
                <c:pt idx="11304">
                  <c:v>0.87100000000000044</c:v>
                </c:pt>
                <c:pt idx="11305">
                  <c:v>0.87100000000000044</c:v>
                </c:pt>
                <c:pt idx="11306">
                  <c:v>0.87100000000000044</c:v>
                </c:pt>
                <c:pt idx="11307">
                  <c:v>0.87100000000000044</c:v>
                </c:pt>
                <c:pt idx="11308">
                  <c:v>0.87100000000000044</c:v>
                </c:pt>
                <c:pt idx="11309">
                  <c:v>0.87100000000000044</c:v>
                </c:pt>
                <c:pt idx="11310">
                  <c:v>0.87100000000000044</c:v>
                </c:pt>
                <c:pt idx="11311">
                  <c:v>0.87100000000000044</c:v>
                </c:pt>
                <c:pt idx="11312">
                  <c:v>0.87100000000000044</c:v>
                </c:pt>
                <c:pt idx="11313">
                  <c:v>0.87100000000000044</c:v>
                </c:pt>
                <c:pt idx="11314">
                  <c:v>0.87000000000000044</c:v>
                </c:pt>
                <c:pt idx="11315">
                  <c:v>0.87000000000000044</c:v>
                </c:pt>
                <c:pt idx="11316">
                  <c:v>0.87000000000000044</c:v>
                </c:pt>
                <c:pt idx="11317">
                  <c:v>0.87000000000000044</c:v>
                </c:pt>
                <c:pt idx="11318">
                  <c:v>0.87000000000000044</c:v>
                </c:pt>
                <c:pt idx="11319">
                  <c:v>0.87000000000000044</c:v>
                </c:pt>
                <c:pt idx="11320">
                  <c:v>0.87000000000000044</c:v>
                </c:pt>
                <c:pt idx="11321">
                  <c:v>0.87000000000000044</c:v>
                </c:pt>
                <c:pt idx="11322">
                  <c:v>0.87000000000000044</c:v>
                </c:pt>
                <c:pt idx="11323">
                  <c:v>0.87000000000000044</c:v>
                </c:pt>
                <c:pt idx="11324">
                  <c:v>0.87000000000000044</c:v>
                </c:pt>
                <c:pt idx="11325">
                  <c:v>0.87000000000000044</c:v>
                </c:pt>
                <c:pt idx="11326">
                  <c:v>0.87000000000000044</c:v>
                </c:pt>
                <c:pt idx="11327">
                  <c:v>0.86900000000000044</c:v>
                </c:pt>
                <c:pt idx="11328">
                  <c:v>0.86900000000000044</c:v>
                </c:pt>
                <c:pt idx="11329">
                  <c:v>0.86900000000000044</c:v>
                </c:pt>
                <c:pt idx="11330">
                  <c:v>0.86900000000000044</c:v>
                </c:pt>
                <c:pt idx="11331">
                  <c:v>0.86900000000000044</c:v>
                </c:pt>
                <c:pt idx="11332">
                  <c:v>0.86900000000000044</c:v>
                </c:pt>
                <c:pt idx="11333">
                  <c:v>0.86900000000000044</c:v>
                </c:pt>
                <c:pt idx="11334">
                  <c:v>0.86900000000000044</c:v>
                </c:pt>
                <c:pt idx="11335">
                  <c:v>0.86900000000000044</c:v>
                </c:pt>
                <c:pt idx="11336">
                  <c:v>0.86900000000000044</c:v>
                </c:pt>
                <c:pt idx="11337">
                  <c:v>0.86900000000000044</c:v>
                </c:pt>
                <c:pt idx="11338">
                  <c:v>0.86900000000000044</c:v>
                </c:pt>
                <c:pt idx="11339">
                  <c:v>0.86900000000000044</c:v>
                </c:pt>
                <c:pt idx="11340">
                  <c:v>0.86800000000000044</c:v>
                </c:pt>
                <c:pt idx="11341">
                  <c:v>0.86800000000000044</c:v>
                </c:pt>
                <c:pt idx="11342">
                  <c:v>0.86800000000000044</c:v>
                </c:pt>
                <c:pt idx="11343">
                  <c:v>0.86800000000000044</c:v>
                </c:pt>
                <c:pt idx="11344">
                  <c:v>0.86800000000000044</c:v>
                </c:pt>
                <c:pt idx="11345">
                  <c:v>0.86800000000000044</c:v>
                </c:pt>
                <c:pt idx="11346">
                  <c:v>0.86800000000000044</c:v>
                </c:pt>
                <c:pt idx="11347">
                  <c:v>0.86800000000000044</c:v>
                </c:pt>
                <c:pt idx="11348">
                  <c:v>0.86800000000000044</c:v>
                </c:pt>
                <c:pt idx="11349">
                  <c:v>0.86800000000000044</c:v>
                </c:pt>
                <c:pt idx="11350">
                  <c:v>0.86800000000000044</c:v>
                </c:pt>
                <c:pt idx="11351">
                  <c:v>0.86800000000000044</c:v>
                </c:pt>
                <c:pt idx="11352">
                  <c:v>0.86700000000000044</c:v>
                </c:pt>
                <c:pt idx="11353">
                  <c:v>0.86700000000000044</c:v>
                </c:pt>
                <c:pt idx="11354">
                  <c:v>0.86700000000000044</c:v>
                </c:pt>
                <c:pt idx="11355">
                  <c:v>0.86700000000000044</c:v>
                </c:pt>
                <c:pt idx="11356">
                  <c:v>0.86700000000000044</c:v>
                </c:pt>
                <c:pt idx="11357">
                  <c:v>0.86700000000000044</c:v>
                </c:pt>
                <c:pt idx="11358">
                  <c:v>0.86700000000000044</c:v>
                </c:pt>
                <c:pt idx="11359">
                  <c:v>0.86700000000000044</c:v>
                </c:pt>
                <c:pt idx="11360">
                  <c:v>0.86700000000000044</c:v>
                </c:pt>
                <c:pt idx="11361">
                  <c:v>0.86700000000000044</c:v>
                </c:pt>
                <c:pt idx="11362">
                  <c:v>0.86700000000000044</c:v>
                </c:pt>
                <c:pt idx="11363">
                  <c:v>0.86700000000000044</c:v>
                </c:pt>
                <c:pt idx="11364">
                  <c:v>0.86700000000000044</c:v>
                </c:pt>
                <c:pt idx="11365">
                  <c:v>0.86600000000000044</c:v>
                </c:pt>
                <c:pt idx="11366">
                  <c:v>0.86600000000000044</c:v>
                </c:pt>
                <c:pt idx="11367">
                  <c:v>0.86600000000000044</c:v>
                </c:pt>
                <c:pt idx="11368">
                  <c:v>0.86600000000000044</c:v>
                </c:pt>
                <c:pt idx="11369">
                  <c:v>0.86600000000000044</c:v>
                </c:pt>
                <c:pt idx="11370">
                  <c:v>0.86600000000000044</c:v>
                </c:pt>
                <c:pt idx="11371">
                  <c:v>0.86600000000000044</c:v>
                </c:pt>
                <c:pt idx="11372">
                  <c:v>0.86600000000000044</c:v>
                </c:pt>
                <c:pt idx="11373">
                  <c:v>0.86600000000000044</c:v>
                </c:pt>
                <c:pt idx="11374">
                  <c:v>0.86600000000000044</c:v>
                </c:pt>
                <c:pt idx="11375">
                  <c:v>0.86600000000000044</c:v>
                </c:pt>
                <c:pt idx="11376">
                  <c:v>0.86600000000000044</c:v>
                </c:pt>
                <c:pt idx="11377">
                  <c:v>0.86600000000000044</c:v>
                </c:pt>
                <c:pt idx="11378">
                  <c:v>0.86500000000000044</c:v>
                </c:pt>
                <c:pt idx="11379">
                  <c:v>0.86500000000000044</c:v>
                </c:pt>
                <c:pt idx="11380">
                  <c:v>0.86500000000000044</c:v>
                </c:pt>
                <c:pt idx="11381">
                  <c:v>0.86500000000000044</c:v>
                </c:pt>
                <c:pt idx="11382">
                  <c:v>0.86500000000000044</c:v>
                </c:pt>
                <c:pt idx="11383">
                  <c:v>0.86500000000000044</c:v>
                </c:pt>
                <c:pt idx="11384">
                  <c:v>0.86500000000000044</c:v>
                </c:pt>
                <c:pt idx="11385">
                  <c:v>0.86500000000000044</c:v>
                </c:pt>
                <c:pt idx="11386">
                  <c:v>0.86500000000000044</c:v>
                </c:pt>
                <c:pt idx="11387">
                  <c:v>0.86500000000000044</c:v>
                </c:pt>
                <c:pt idx="11388">
                  <c:v>0.86500000000000044</c:v>
                </c:pt>
                <c:pt idx="11389">
                  <c:v>0.86500000000000044</c:v>
                </c:pt>
                <c:pt idx="11390">
                  <c:v>0.86500000000000044</c:v>
                </c:pt>
                <c:pt idx="11391">
                  <c:v>0.86400000000000043</c:v>
                </c:pt>
                <c:pt idx="11392">
                  <c:v>0.86400000000000043</c:v>
                </c:pt>
                <c:pt idx="11393">
                  <c:v>0.86400000000000043</c:v>
                </c:pt>
                <c:pt idx="11394">
                  <c:v>0.86400000000000043</c:v>
                </c:pt>
                <c:pt idx="11395">
                  <c:v>0.86400000000000043</c:v>
                </c:pt>
                <c:pt idx="11396">
                  <c:v>0.86400000000000043</c:v>
                </c:pt>
                <c:pt idx="11397">
                  <c:v>0.86400000000000043</c:v>
                </c:pt>
                <c:pt idx="11398">
                  <c:v>0.86400000000000043</c:v>
                </c:pt>
                <c:pt idx="11399">
                  <c:v>0.86400000000000043</c:v>
                </c:pt>
                <c:pt idx="11400">
                  <c:v>0.86400000000000043</c:v>
                </c:pt>
                <c:pt idx="11401">
                  <c:v>0.86400000000000043</c:v>
                </c:pt>
                <c:pt idx="11402">
                  <c:v>0.86400000000000043</c:v>
                </c:pt>
                <c:pt idx="11403">
                  <c:v>0.86400000000000043</c:v>
                </c:pt>
                <c:pt idx="11404">
                  <c:v>0.86300000000000043</c:v>
                </c:pt>
                <c:pt idx="11405">
                  <c:v>0.86300000000000043</c:v>
                </c:pt>
                <c:pt idx="11406">
                  <c:v>0.86300000000000043</c:v>
                </c:pt>
                <c:pt idx="11407">
                  <c:v>0.86300000000000043</c:v>
                </c:pt>
                <c:pt idx="11408">
                  <c:v>0.86300000000000043</c:v>
                </c:pt>
                <c:pt idx="11409">
                  <c:v>0.86300000000000043</c:v>
                </c:pt>
                <c:pt idx="11410">
                  <c:v>0.86300000000000043</c:v>
                </c:pt>
                <c:pt idx="11411">
                  <c:v>0.86300000000000043</c:v>
                </c:pt>
                <c:pt idx="11412">
                  <c:v>0.86300000000000043</c:v>
                </c:pt>
                <c:pt idx="11413">
                  <c:v>0.86300000000000043</c:v>
                </c:pt>
                <c:pt idx="11414">
                  <c:v>0.86300000000000043</c:v>
                </c:pt>
                <c:pt idx="11415">
                  <c:v>0.86300000000000043</c:v>
                </c:pt>
                <c:pt idx="11416">
                  <c:v>0.86300000000000043</c:v>
                </c:pt>
                <c:pt idx="11417">
                  <c:v>0.86200000000000043</c:v>
                </c:pt>
                <c:pt idx="11418">
                  <c:v>0.86200000000000043</c:v>
                </c:pt>
                <c:pt idx="11419">
                  <c:v>0.86200000000000043</c:v>
                </c:pt>
                <c:pt idx="11420">
                  <c:v>0.86200000000000043</c:v>
                </c:pt>
                <c:pt idx="11421">
                  <c:v>0.86200000000000043</c:v>
                </c:pt>
                <c:pt idx="11422">
                  <c:v>0.86200000000000043</c:v>
                </c:pt>
                <c:pt idx="11423">
                  <c:v>0.86200000000000043</c:v>
                </c:pt>
                <c:pt idx="11424">
                  <c:v>0.86200000000000043</c:v>
                </c:pt>
                <c:pt idx="11425">
                  <c:v>0.86200000000000043</c:v>
                </c:pt>
                <c:pt idx="11426">
                  <c:v>0.86200000000000043</c:v>
                </c:pt>
                <c:pt idx="11427">
                  <c:v>0.86200000000000043</c:v>
                </c:pt>
                <c:pt idx="11428">
                  <c:v>0.86200000000000043</c:v>
                </c:pt>
                <c:pt idx="11429">
                  <c:v>0.86200000000000043</c:v>
                </c:pt>
                <c:pt idx="11430">
                  <c:v>0.86100000000000043</c:v>
                </c:pt>
                <c:pt idx="11431">
                  <c:v>0.86100000000000043</c:v>
                </c:pt>
                <c:pt idx="11432">
                  <c:v>0.86100000000000043</c:v>
                </c:pt>
                <c:pt idx="11433">
                  <c:v>0.86100000000000043</c:v>
                </c:pt>
                <c:pt idx="11434">
                  <c:v>0.86100000000000043</c:v>
                </c:pt>
                <c:pt idx="11435">
                  <c:v>0.86100000000000043</c:v>
                </c:pt>
                <c:pt idx="11436">
                  <c:v>0.86100000000000043</c:v>
                </c:pt>
                <c:pt idx="11437">
                  <c:v>0.86100000000000043</c:v>
                </c:pt>
                <c:pt idx="11438">
                  <c:v>0.86100000000000043</c:v>
                </c:pt>
                <c:pt idx="11439">
                  <c:v>0.86100000000000043</c:v>
                </c:pt>
                <c:pt idx="11440">
                  <c:v>0.86100000000000043</c:v>
                </c:pt>
                <c:pt idx="11441">
                  <c:v>0.86100000000000043</c:v>
                </c:pt>
                <c:pt idx="11442">
                  <c:v>0.86100000000000043</c:v>
                </c:pt>
                <c:pt idx="11443">
                  <c:v>0.86000000000000043</c:v>
                </c:pt>
                <c:pt idx="11444">
                  <c:v>0.86000000000000043</c:v>
                </c:pt>
                <c:pt idx="11445">
                  <c:v>0.86000000000000043</c:v>
                </c:pt>
                <c:pt idx="11446">
                  <c:v>0.86000000000000043</c:v>
                </c:pt>
                <c:pt idx="11447">
                  <c:v>0.86000000000000043</c:v>
                </c:pt>
                <c:pt idx="11448">
                  <c:v>0.86000000000000043</c:v>
                </c:pt>
                <c:pt idx="11449">
                  <c:v>0.86000000000000043</c:v>
                </c:pt>
                <c:pt idx="11450">
                  <c:v>0.86000000000000043</c:v>
                </c:pt>
                <c:pt idx="11451">
                  <c:v>0.86000000000000043</c:v>
                </c:pt>
                <c:pt idx="11452">
                  <c:v>0.86000000000000043</c:v>
                </c:pt>
                <c:pt idx="11453">
                  <c:v>0.86000000000000043</c:v>
                </c:pt>
                <c:pt idx="11454">
                  <c:v>0.86000000000000043</c:v>
                </c:pt>
                <c:pt idx="11455">
                  <c:v>0.86000000000000043</c:v>
                </c:pt>
                <c:pt idx="11456">
                  <c:v>0.85900000000000043</c:v>
                </c:pt>
                <c:pt idx="11457">
                  <c:v>0.85900000000000043</c:v>
                </c:pt>
                <c:pt idx="11458">
                  <c:v>0.85900000000000043</c:v>
                </c:pt>
                <c:pt idx="11459">
                  <c:v>0.85900000000000043</c:v>
                </c:pt>
                <c:pt idx="11460">
                  <c:v>0.85900000000000043</c:v>
                </c:pt>
                <c:pt idx="11461">
                  <c:v>0.85900000000000043</c:v>
                </c:pt>
                <c:pt idx="11462">
                  <c:v>0.85900000000000043</c:v>
                </c:pt>
                <c:pt idx="11463">
                  <c:v>0.85900000000000043</c:v>
                </c:pt>
                <c:pt idx="11464">
                  <c:v>0.85900000000000043</c:v>
                </c:pt>
                <c:pt idx="11465">
                  <c:v>0.85900000000000043</c:v>
                </c:pt>
                <c:pt idx="11466">
                  <c:v>0.85900000000000043</c:v>
                </c:pt>
                <c:pt idx="11467">
                  <c:v>0.85900000000000043</c:v>
                </c:pt>
                <c:pt idx="11468">
                  <c:v>0.85900000000000043</c:v>
                </c:pt>
                <c:pt idx="11469">
                  <c:v>0.85800000000000043</c:v>
                </c:pt>
                <c:pt idx="11470">
                  <c:v>0.85800000000000043</c:v>
                </c:pt>
                <c:pt idx="11471">
                  <c:v>0.85800000000000043</c:v>
                </c:pt>
                <c:pt idx="11472">
                  <c:v>0.85800000000000043</c:v>
                </c:pt>
                <c:pt idx="11473">
                  <c:v>0.85800000000000043</c:v>
                </c:pt>
                <c:pt idx="11474">
                  <c:v>0.85800000000000043</c:v>
                </c:pt>
                <c:pt idx="11475">
                  <c:v>0.85800000000000043</c:v>
                </c:pt>
                <c:pt idx="11476">
                  <c:v>0.85800000000000043</c:v>
                </c:pt>
                <c:pt idx="11477">
                  <c:v>0.85800000000000043</c:v>
                </c:pt>
                <c:pt idx="11478">
                  <c:v>0.85800000000000043</c:v>
                </c:pt>
                <c:pt idx="11479">
                  <c:v>0.85800000000000043</c:v>
                </c:pt>
                <c:pt idx="11480">
                  <c:v>0.85800000000000043</c:v>
                </c:pt>
                <c:pt idx="11481">
                  <c:v>0.85800000000000043</c:v>
                </c:pt>
                <c:pt idx="11482">
                  <c:v>0.85700000000000043</c:v>
                </c:pt>
                <c:pt idx="11483">
                  <c:v>0.85700000000000043</c:v>
                </c:pt>
                <c:pt idx="11484">
                  <c:v>0.85700000000000043</c:v>
                </c:pt>
                <c:pt idx="11485">
                  <c:v>0.85700000000000043</c:v>
                </c:pt>
                <c:pt idx="11486">
                  <c:v>0.85700000000000043</c:v>
                </c:pt>
                <c:pt idx="11487">
                  <c:v>0.85700000000000043</c:v>
                </c:pt>
                <c:pt idx="11488">
                  <c:v>0.85700000000000043</c:v>
                </c:pt>
                <c:pt idx="11489">
                  <c:v>0.85700000000000043</c:v>
                </c:pt>
                <c:pt idx="11490">
                  <c:v>0.85700000000000043</c:v>
                </c:pt>
                <c:pt idx="11491">
                  <c:v>0.85700000000000043</c:v>
                </c:pt>
                <c:pt idx="11492">
                  <c:v>0.85700000000000043</c:v>
                </c:pt>
                <c:pt idx="11493">
                  <c:v>0.85700000000000043</c:v>
                </c:pt>
                <c:pt idx="11494">
                  <c:v>0.85700000000000043</c:v>
                </c:pt>
                <c:pt idx="11495">
                  <c:v>0.85600000000000043</c:v>
                </c:pt>
                <c:pt idx="11496">
                  <c:v>0.85600000000000043</c:v>
                </c:pt>
                <c:pt idx="11497">
                  <c:v>0.85600000000000043</c:v>
                </c:pt>
                <c:pt idx="11498">
                  <c:v>0.85600000000000043</c:v>
                </c:pt>
                <c:pt idx="11499">
                  <c:v>0.85600000000000043</c:v>
                </c:pt>
                <c:pt idx="11500">
                  <c:v>0.85600000000000043</c:v>
                </c:pt>
                <c:pt idx="11501">
                  <c:v>0.85600000000000043</c:v>
                </c:pt>
                <c:pt idx="11502">
                  <c:v>0.85600000000000043</c:v>
                </c:pt>
                <c:pt idx="11503">
                  <c:v>0.85600000000000043</c:v>
                </c:pt>
                <c:pt idx="11504">
                  <c:v>0.85600000000000043</c:v>
                </c:pt>
                <c:pt idx="11505">
                  <c:v>0.85600000000000043</c:v>
                </c:pt>
                <c:pt idx="11506">
                  <c:v>0.85600000000000043</c:v>
                </c:pt>
                <c:pt idx="11507">
                  <c:v>0.85600000000000043</c:v>
                </c:pt>
                <c:pt idx="11508">
                  <c:v>0.85600000000000043</c:v>
                </c:pt>
                <c:pt idx="11509">
                  <c:v>0.85500000000000043</c:v>
                </c:pt>
                <c:pt idx="11510">
                  <c:v>0.85500000000000043</c:v>
                </c:pt>
                <c:pt idx="11511">
                  <c:v>0.85500000000000043</c:v>
                </c:pt>
                <c:pt idx="11512">
                  <c:v>0.85500000000000043</c:v>
                </c:pt>
                <c:pt idx="11513">
                  <c:v>0.85500000000000043</c:v>
                </c:pt>
                <c:pt idx="11514">
                  <c:v>0.85500000000000043</c:v>
                </c:pt>
                <c:pt idx="11515">
                  <c:v>0.85500000000000043</c:v>
                </c:pt>
                <c:pt idx="11516">
                  <c:v>0.85500000000000043</c:v>
                </c:pt>
                <c:pt idx="11517">
                  <c:v>0.85500000000000043</c:v>
                </c:pt>
                <c:pt idx="11518">
                  <c:v>0.85500000000000043</c:v>
                </c:pt>
                <c:pt idx="11519">
                  <c:v>0.85500000000000043</c:v>
                </c:pt>
                <c:pt idx="11520">
                  <c:v>0.85500000000000043</c:v>
                </c:pt>
                <c:pt idx="11521">
                  <c:v>0.85500000000000043</c:v>
                </c:pt>
                <c:pt idx="11522">
                  <c:v>0.85400000000000043</c:v>
                </c:pt>
                <c:pt idx="11523">
                  <c:v>0.85400000000000043</c:v>
                </c:pt>
                <c:pt idx="11524">
                  <c:v>0.85400000000000043</c:v>
                </c:pt>
                <c:pt idx="11525">
                  <c:v>0.85400000000000043</c:v>
                </c:pt>
                <c:pt idx="11526">
                  <c:v>0.85400000000000043</c:v>
                </c:pt>
                <c:pt idx="11527">
                  <c:v>0.85400000000000043</c:v>
                </c:pt>
                <c:pt idx="11528">
                  <c:v>0.85400000000000043</c:v>
                </c:pt>
                <c:pt idx="11529">
                  <c:v>0.85400000000000043</c:v>
                </c:pt>
                <c:pt idx="11530">
                  <c:v>0.85400000000000043</c:v>
                </c:pt>
                <c:pt idx="11531">
                  <c:v>0.85400000000000043</c:v>
                </c:pt>
                <c:pt idx="11532">
                  <c:v>0.85400000000000043</c:v>
                </c:pt>
                <c:pt idx="11533">
                  <c:v>0.85400000000000043</c:v>
                </c:pt>
                <c:pt idx="11534">
                  <c:v>0.85400000000000043</c:v>
                </c:pt>
                <c:pt idx="11535">
                  <c:v>0.85300000000000042</c:v>
                </c:pt>
                <c:pt idx="11536">
                  <c:v>0.85300000000000042</c:v>
                </c:pt>
                <c:pt idx="11537">
                  <c:v>0.85300000000000042</c:v>
                </c:pt>
                <c:pt idx="11538">
                  <c:v>0.85300000000000042</c:v>
                </c:pt>
                <c:pt idx="11539">
                  <c:v>0.85300000000000042</c:v>
                </c:pt>
                <c:pt idx="11540">
                  <c:v>0.85300000000000042</c:v>
                </c:pt>
                <c:pt idx="11541">
                  <c:v>0.85300000000000042</c:v>
                </c:pt>
                <c:pt idx="11542">
                  <c:v>0.85300000000000042</c:v>
                </c:pt>
                <c:pt idx="11543">
                  <c:v>0.85300000000000042</c:v>
                </c:pt>
                <c:pt idx="11544">
                  <c:v>0.85300000000000042</c:v>
                </c:pt>
                <c:pt idx="11545">
                  <c:v>0.85300000000000042</c:v>
                </c:pt>
                <c:pt idx="11546">
                  <c:v>0.85300000000000042</c:v>
                </c:pt>
                <c:pt idx="11547">
                  <c:v>0.85300000000000042</c:v>
                </c:pt>
                <c:pt idx="11548">
                  <c:v>0.85200000000000042</c:v>
                </c:pt>
                <c:pt idx="11549">
                  <c:v>0.85200000000000042</c:v>
                </c:pt>
                <c:pt idx="11550">
                  <c:v>0.85200000000000042</c:v>
                </c:pt>
                <c:pt idx="11551">
                  <c:v>0.85200000000000042</c:v>
                </c:pt>
                <c:pt idx="11552">
                  <c:v>0.85200000000000042</c:v>
                </c:pt>
                <c:pt idx="11553">
                  <c:v>0.85200000000000042</c:v>
                </c:pt>
                <c:pt idx="11554">
                  <c:v>0.85200000000000042</c:v>
                </c:pt>
                <c:pt idx="11555">
                  <c:v>0.85200000000000042</c:v>
                </c:pt>
                <c:pt idx="11556">
                  <c:v>0.85200000000000042</c:v>
                </c:pt>
                <c:pt idx="11557">
                  <c:v>0.85200000000000042</c:v>
                </c:pt>
                <c:pt idx="11558">
                  <c:v>0.85200000000000042</c:v>
                </c:pt>
                <c:pt idx="11559">
                  <c:v>0.85200000000000042</c:v>
                </c:pt>
                <c:pt idx="11560">
                  <c:v>0.85200000000000042</c:v>
                </c:pt>
                <c:pt idx="11561">
                  <c:v>0.85200000000000042</c:v>
                </c:pt>
                <c:pt idx="11562">
                  <c:v>0.85100000000000042</c:v>
                </c:pt>
                <c:pt idx="11563">
                  <c:v>0.85100000000000042</c:v>
                </c:pt>
                <c:pt idx="11564">
                  <c:v>0.85100000000000042</c:v>
                </c:pt>
                <c:pt idx="11565">
                  <c:v>0.85100000000000042</c:v>
                </c:pt>
                <c:pt idx="11566">
                  <c:v>0.85100000000000042</c:v>
                </c:pt>
                <c:pt idx="11567">
                  <c:v>0.85100000000000042</c:v>
                </c:pt>
                <c:pt idx="11568">
                  <c:v>0.85100000000000042</c:v>
                </c:pt>
                <c:pt idx="11569">
                  <c:v>0.85100000000000042</c:v>
                </c:pt>
                <c:pt idx="11570">
                  <c:v>0.85100000000000042</c:v>
                </c:pt>
                <c:pt idx="11571">
                  <c:v>0.85100000000000042</c:v>
                </c:pt>
                <c:pt idx="11572">
                  <c:v>0.85100000000000042</c:v>
                </c:pt>
                <c:pt idx="11573">
                  <c:v>0.85100000000000042</c:v>
                </c:pt>
                <c:pt idx="11574">
                  <c:v>0.85100000000000042</c:v>
                </c:pt>
                <c:pt idx="11575">
                  <c:v>0.85000000000000042</c:v>
                </c:pt>
                <c:pt idx="11576">
                  <c:v>0.85000000000000042</c:v>
                </c:pt>
                <c:pt idx="11577">
                  <c:v>0.85000000000000042</c:v>
                </c:pt>
                <c:pt idx="11578">
                  <c:v>0.85000000000000042</c:v>
                </c:pt>
                <c:pt idx="11579">
                  <c:v>0.85000000000000042</c:v>
                </c:pt>
                <c:pt idx="11580">
                  <c:v>0.85000000000000042</c:v>
                </c:pt>
                <c:pt idx="11581">
                  <c:v>0.85000000000000042</c:v>
                </c:pt>
                <c:pt idx="11582">
                  <c:v>0.85000000000000042</c:v>
                </c:pt>
                <c:pt idx="11583">
                  <c:v>0.85000000000000042</c:v>
                </c:pt>
                <c:pt idx="11584">
                  <c:v>0.85000000000000042</c:v>
                </c:pt>
                <c:pt idx="11585">
                  <c:v>0.85000000000000042</c:v>
                </c:pt>
                <c:pt idx="11586">
                  <c:v>0.85000000000000042</c:v>
                </c:pt>
                <c:pt idx="11587">
                  <c:v>0.85000000000000042</c:v>
                </c:pt>
                <c:pt idx="11588">
                  <c:v>0.84900000000000042</c:v>
                </c:pt>
                <c:pt idx="11589">
                  <c:v>0.84900000000000042</c:v>
                </c:pt>
                <c:pt idx="11590">
                  <c:v>0.84900000000000042</c:v>
                </c:pt>
                <c:pt idx="11591">
                  <c:v>0.84900000000000042</c:v>
                </c:pt>
                <c:pt idx="11592">
                  <c:v>0.84900000000000042</c:v>
                </c:pt>
                <c:pt idx="11593">
                  <c:v>0.84900000000000042</c:v>
                </c:pt>
                <c:pt idx="11594">
                  <c:v>0.84900000000000042</c:v>
                </c:pt>
                <c:pt idx="11595">
                  <c:v>0.84900000000000042</c:v>
                </c:pt>
                <c:pt idx="11596">
                  <c:v>0.84900000000000042</c:v>
                </c:pt>
                <c:pt idx="11597">
                  <c:v>0.84900000000000042</c:v>
                </c:pt>
                <c:pt idx="11598">
                  <c:v>0.84900000000000042</c:v>
                </c:pt>
                <c:pt idx="11599">
                  <c:v>0.84900000000000042</c:v>
                </c:pt>
                <c:pt idx="11600">
                  <c:v>0.84900000000000042</c:v>
                </c:pt>
                <c:pt idx="11601">
                  <c:v>0.84900000000000042</c:v>
                </c:pt>
                <c:pt idx="11602">
                  <c:v>0.84800000000000042</c:v>
                </c:pt>
                <c:pt idx="11603">
                  <c:v>0.84800000000000042</c:v>
                </c:pt>
                <c:pt idx="11604">
                  <c:v>0.84800000000000042</c:v>
                </c:pt>
                <c:pt idx="11605">
                  <c:v>0.84800000000000042</c:v>
                </c:pt>
                <c:pt idx="11606">
                  <c:v>0.84800000000000042</c:v>
                </c:pt>
                <c:pt idx="11607">
                  <c:v>0.84800000000000042</c:v>
                </c:pt>
                <c:pt idx="11608">
                  <c:v>0.84800000000000042</c:v>
                </c:pt>
                <c:pt idx="11609">
                  <c:v>0.84800000000000042</c:v>
                </c:pt>
                <c:pt idx="11610">
                  <c:v>0.84800000000000042</c:v>
                </c:pt>
                <c:pt idx="11611">
                  <c:v>0.84800000000000042</c:v>
                </c:pt>
                <c:pt idx="11612">
                  <c:v>0.84800000000000042</c:v>
                </c:pt>
                <c:pt idx="11613">
                  <c:v>0.84800000000000042</c:v>
                </c:pt>
                <c:pt idx="11614">
                  <c:v>0.84800000000000042</c:v>
                </c:pt>
                <c:pt idx="11615">
                  <c:v>0.84700000000000042</c:v>
                </c:pt>
                <c:pt idx="11616">
                  <c:v>0.84700000000000042</c:v>
                </c:pt>
                <c:pt idx="11617">
                  <c:v>0.84700000000000042</c:v>
                </c:pt>
                <c:pt idx="11618">
                  <c:v>0.84700000000000042</c:v>
                </c:pt>
                <c:pt idx="11619">
                  <c:v>0.84700000000000042</c:v>
                </c:pt>
                <c:pt idx="11620">
                  <c:v>0.84700000000000042</c:v>
                </c:pt>
                <c:pt idx="11621">
                  <c:v>0.84700000000000042</c:v>
                </c:pt>
                <c:pt idx="11622">
                  <c:v>0.84700000000000042</c:v>
                </c:pt>
                <c:pt idx="11623">
                  <c:v>0.84700000000000042</c:v>
                </c:pt>
                <c:pt idx="11624">
                  <c:v>0.84700000000000042</c:v>
                </c:pt>
                <c:pt idx="11625">
                  <c:v>0.84700000000000042</c:v>
                </c:pt>
                <c:pt idx="11626">
                  <c:v>0.84700000000000042</c:v>
                </c:pt>
                <c:pt idx="11627">
                  <c:v>0.84700000000000042</c:v>
                </c:pt>
                <c:pt idx="11628">
                  <c:v>0.84600000000000042</c:v>
                </c:pt>
                <c:pt idx="11629">
                  <c:v>0.84600000000000042</c:v>
                </c:pt>
                <c:pt idx="11630">
                  <c:v>0.84600000000000042</c:v>
                </c:pt>
                <c:pt idx="11631">
                  <c:v>0.84600000000000042</c:v>
                </c:pt>
                <c:pt idx="11632">
                  <c:v>0.84600000000000042</c:v>
                </c:pt>
                <c:pt idx="11633">
                  <c:v>0.84600000000000042</c:v>
                </c:pt>
                <c:pt idx="11634">
                  <c:v>0.84600000000000042</c:v>
                </c:pt>
                <c:pt idx="11635">
                  <c:v>0.84600000000000042</c:v>
                </c:pt>
                <c:pt idx="11636">
                  <c:v>0.84600000000000042</c:v>
                </c:pt>
                <c:pt idx="11637">
                  <c:v>0.84600000000000042</c:v>
                </c:pt>
                <c:pt idx="11638">
                  <c:v>0.84600000000000042</c:v>
                </c:pt>
                <c:pt idx="11639">
                  <c:v>0.84600000000000042</c:v>
                </c:pt>
                <c:pt idx="11640">
                  <c:v>0.84600000000000042</c:v>
                </c:pt>
                <c:pt idx="11641">
                  <c:v>0.84600000000000042</c:v>
                </c:pt>
                <c:pt idx="11642">
                  <c:v>0.84500000000000042</c:v>
                </c:pt>
                <c:pt idx="11643">
                  <c:v>0.84500000000000042</c:v>
                </c:pt>
                <c:pt idx="11644">
                  <c:v>0.84500000000000042</c:v>
                </c:pt>
                <c:pt idx="11645">
                  <c:v>0.84500000000000042</c:v>
                </c:pt>
                <c:pt idx="11646">
                  <c:v>0.84500000000000042</c:v>
                </c:pt>
                <c:pt idx="11647">
                  <c:v>0.84500000000000042</c:v>
                </c:pt>
                <c:pt idx="11648">
                  <c:v>0.84500000000000042</c:v>
                </c:pt>
                <c:pt idx="11649">
                  <c:v>0.84500000000000042</c:v>
                </c:pt>
                <c:pt idx="11650">
                  <c:v>0.84500000000000042</c:v>
                </c:pt>
                <c:pt idx="11651">
                  <c:v>0.84500000000000042</c:v>
                </c:pt>
                <c:pt idx="11652">
                  <c:v>0.84500000000000042</c:v>
                </c:pt>
                <c:pt idx="11653">
                  <c:v>0.84500000000000042</c:v>
                </c:pt>
                <c:pt idx="11654">
                  <c:v>0.84500000000000042</c:v>
                </c:pt>
                <c:pt idx="11655">
                  <c:v>0.84400000000000042</c:v>
                </c:pt>
                <c:pt idx="11656">
                  <c:v>0.84400000000000042</c:v>
                </c:pt>
                <c:pt idx="11657">
                  <c:v>0.84400000000000042</c:v>
                </c:pt>
                <c:pt idx="11658">
                  <c:v>0.84400000000000042</c:v>
                </c:pt>
                <c:pt idx="11659">
                  <c:v>0.84400000000000042</c:v>
                </c:pt>
                <c:pt idx="11660">
                  <c:v>0.84400000000000042</c:v>
                </c:pt>
                <c:pt idx="11661">
                  <c:v>0.84400000000000042</c:v>
                </c:pt>
                <c:pt idx="11662">
                  <c:v>0.84400000000000042</c:v>
                </c:pt>
                <c:pt idx="11663">
                  <c:v>0.84400000000000042</c:v>
                </c:pt>
                <c:pt idx="11664">
                  <c:v>0.84400000000000042</c:v>
                </c:pt>
                <c:pt idx="11665">
                  <c:v>0.84400000000000042</c:v>
                </c:pt>
                <c:pt idx="11666">
                  <c:v>0.84400000000000042</c:v>
                </c:pt>
                <c:pt idx="11667">
                  <c:v>0.84400000000000042</c:v>
                </c:pt>
                <c:pt idx="11668">
                  <c:v>0.84400000000000042</c:v>
                </c:pt>
                <c:pt idx="11669">
                  <c:v>0.84300000000000042</c:v>
                </c:pt>
                <c:pt idx="11670">
                  <c:v>0.84300000000000042</c:v>
                </c:pt>
                <c:pt idx="11671">
                  <c:v>0.84300000000000042</c:v>
                </c:pt>
                <c:pt idx="11672">
                  <c:v>0.84300000000000042</c:v>
                </c:pt>
                <c:pt idx="11673">
                  <c:v>0.84300000000000042</c:v>
                </c:pt>
                <c:pt idx="11674">
                  <c:v>0.84300000000000042</c:v>
                </c:pt>
                <c:pt idx="11675">
                  <c:v>0.84300000000000042</c:v>
                </c:pt>
                <c:pt idx="11676">
                  <c:v>0.84300000000000042</c:v>
                </c:pt>
                <c:pt idx="11677">
                  <c:v>0.84300000000000042</c:v>
                </c:pt>
                <c:pt idx="11678">
                  <c:v>0.84300000000000042</c:v>
                </c:pt>
                <c:pt idx="11679">
                  <c:v>0.84300000000000042</c:v>
                </c:pt>
                <c:pt idx="11680">
                  <c:v>0.84300000000000042</c:v>
                </c:pt>
                <c:pt idx="11681">
                  <c:v>0.84300000000000042</c:v>
                </c:pt>
                <c:pt idx="11682">
                  <c:v>0.84300000000000042</c:v>
                </c:pt>
                <c:pt idx="11683">
                  <c:v>0.84200000000000041</c:v>
                </c:pt>
                <c:pt idx="11684">
                  <c:v>0.84200000000000041</c:v>
                </c:pt>
                <c:pt idx="11685">
                  <c:v>0.84200000000000041</c:v>
                </c:pt>
                <c:pt idx="11686">
                  <c:v>0.84200000000000041</c:v>
                </c:pt>
                <c:pt idx="11687">
                  <c:v>0.84200000000000041</c:v>
                </c:pt>
                <c:pt idx="11688">
                  <c:v>0.84200000000000041</c:v>
                </c:pt>
                <c:pt idx="11689">
                  <c:v>0.84200000000000041</c:v>
                </c:pt>
                <c:pt idx="11690">
                  <c:v>0.84200000000000041</c:v>
                </c:pt>
                <c:pt idx="11691">
                  <c:v>0.84200000000000041</c:v>
                </c:pt>
                <c:pt idx="11692">
                  <c:v>0.84200000000000041</c:v>
                </c:pt>
                <c:pt idx="11693">
                  <c:v>0.84200000000000041</c:v>
                </c:pt>
                <c:pt idx="11694">
                  <c:v>0.84200000000000041</c:v>
                </c:pt>
                <c:pt idx="11695">
                  <c:v>0.84200000000000041</c:v>
                </c:pt>
                <c:pt idx="11696">
                  <c:v>0.84100000000000041</c:v>
                </c:pt>
                <c:pt idx="11697">
                  <c:v>0.84100000000000041</c:v>
                </c:pt>
                <c:pt idx="11698">
                  <c:v>0.84100000000000041</c:v>
                </c:pt>
                <c:pt idx="11699">
                  <c:v>0.84100000000000041</c:v>
                </c:pt>
                <c:pt idx="11700">
                  <c:v>0.84100000000000041</c:v>
                </c:pt>
                <c:pt idx="11701">
                  <c:v>0.84100000000000041</c:v>
                </c:pt>
                <c:pt idx="11702">
                  <c:v>0.84100000000000041</c:v>
                </c:pt>
                <c:pt idx="11703">
                  <c:v>0.84100000000000041</c:v>
                </c:pt>
                <c:pt idx="11704">
                  <c:v>0.84100000000000041</c:v>
                </c:pt>
                <c:pt idx="11705">
                  <c:v>0.84100000000000041</c:v>
                </c:pt>
                <c:pt idx="11706">
                  <c:v>0.84100000000000041</c:v>
                </c:pt>
                <c:pt idx="11707">
                  <c:v>0.84100000000000041</c:v>
                </c:pt>
                <c:pt idx="11708">
                  <c:v>0.84100000000000041</c:v>
                </c:pt>
                <c:pt idx="11709">
                  <c:v>0.84100000000000041</c:v>
                </c:pt>
                <c:pt idx="11710">
                  <c:v>0.84000000000000041</c:v>
                </c:pt>
                <c:pt idx="11711">
                  <c:v>0.84000000000000041</c:v>
                </c:pt>
                <c:pt idx="11712">
                  <c:v>0.84000000000000041</c:v>
                </c:pt>
                <c:pt idx="11713">
                  <c:v>0.84000000000000041</c:v>
                </c:pt>
                <c:pt idx="11714">
                  <c:v>0.84000000000000041</c:v>
                </c:pt>
                <c:pt idx="11715">
                  <c:v>0.84000000000000041</c:v>
                </c:pt>
                <c:pt idx="11716">
                  <c:v>0.84000000000000041</c:v>
                </c:pt>
                <c:pt idx="11717">
                  <c:v>0.84000000000000041</c:v>
                </c:pt>
                <c:pt idx="11718">
                  <c:v>0.84000000000000041</c:v>
                </c:pt>
                <c:pt idx="11719">
                  <c:v>0.84000000000000041</c:v>
                </c:pt>
                <c:pt idx="11720">
                  <c:v>0.84000000000000041</c:v>
                </c:pt>
                <c:pt idx="11721">
                  <c:v>0.84000000000000041</c:v>
                </c:pt>
                <c:pt idx="11722">
                  <c:v>0.84000000000000041</c:v>
                </c:pt>
                <c:pt idx="11723">
                  <c:v>0.84000000000000041</c:v>
                </c:pt>
                <c:pt idx="11724">
                  <c:v>0.83900000000000041</c:v>
                </c:pt>
                <c:pt idx="11725">
                  <c:v>0.83900000000000041</c:v>
                </c:pt>
                <c:pt idx="11726">
                  <c:v>0.83900000000000041</c:v>
                </c:pt>
                <c:pt idx="11727">
                  <c:v>0.83900000000000041</c:v>
                </c:pt>
                <c:pt idx="11728">
                  <c:v>0.83900000000000041</c:v>
                </c:pt>
                <c:pt idx="11729">
                  <c:v>0.83900000000000041</c:v>
                </c:pt>
                <c:pt idx="11730">
                  <c:v>0.83900000000000041</c:v>
                </c:pt>
                <c:pt idx="11731">
                  <c:v>0.83900000000000041</c:v>
                </c:pt>
                <c:pt idx="11732">
                  <c:v>0.83900000000000041</c:v>
                </c:pt>
                <c:pt idx="11733">
                  <c:v>0.83900000000000041</c:v>
                </c:pt>
                <c:pt idx="11734">
                  <c:v>0.83900000000000041</c:v>
                </c:pt>
                <c:pt idx="11735">
                  <c:v>0.83900000000000041</c:v>
                </c:pt>
                <c:pt idx="11736">
                  <c:v>0.83900000000000041</c:v>
                </c:pt>
                <c:pt idx="11737">
                  <c:v>0.83800000000000041</c:v>
                </c:pt>
                <c:pt idx="11738">
                  <c:v>0.83800000000000041</c:v>
                </c:pt>
                <c:pt idx="11739">
                  <c:v>0.83800000000000041</c:v>
                </c:pt>
                <c:pt idx="11740">
                  <c:v>0.83800000000000041</c:v>
                </c:pt>
                <c:pt idx="11741">
                  <c:v>0.83800000000000041</c:v>
                </c:pt>
                <c:pt idx="11742">
                  <c:v>0.83800000000000041</c:v>
                </c:pt>
                <c:pt idx="11743">
                  <c:v>0.83800000000000041</c:v>
                </c:pt>
                <c:pt idx="11744">
                  <c:v>0.83800000000000041</c:v>
                </c:pt>
                <c:pt idx="11745">
                  <c:v>0.83800000000000041</c:v>
                </c:pt>
                <c:pt idx="11746">
                  <c:v>0.83800000000000041</c:v>
                </c:pt>
                <c:pt idx="11747">
                  <c:v>0.83800000000000041</c:v>
                </c:pt>
                <c:pt idx="11748">
                  <c:v>0.83800000000000041</c:v>
                </c:pt>
                <c:pt idx="11749">
                  <c:v>0.83800000000000041</c:v>
                </c:pt>
                <c:pt idx="11750">
                  <c:v>0.83800000000000041</c:v>
                </c:pt>
                <c:pt idx="11751">
                  <c:v>0.83700000000000041</c:v>
                </c:pt>
                <c:pt idx="11752">
                  <c:v>0.83700000000000041</c:v>
                </c:pt>
                <c:pt idx="11753">
                  <c:v>0.83700000000000041</c:v>
                </c:pt>
                <c:pt idx="11754">
                  <c:v>0.83700000000000041</c:v>
                </c:pt>
                <c:pt idx="11755">
                  <c:v>0.83700000000000041</c:v>
                </c:pt>
                <c:pt idx="11756">
                  <c:v>0.83700000000000041</c:v>
                </c:pt>
                <c:pt idx="11757">
                  <c:v>0.83700000000000041</c:v>
                </c:pt>
                <c:pt idx="11758">
                  <c:v>0.83700000000000041</c:v>
                </c:pt>
                <c:pt idx="11759">
                  <c:v>0.83700000000000041</c:v>
                </c:pt>
                <c:pt idx="11760">
                  <c:v>0.83700000000000041</c:v>
                </c:pt>
                <c:pt idx="11761">
                  <c:v>0.83700000000000041</c:v>
                </c:pt>
                <c:pt idx="11762">
                  <c:v>0.83700000000000041</c:v>
                </c:pt>
                <c:pt idx="11763">
                  <c:v>0.83700000000000041</c:v>
                </c:pt>
                <c:pt idx="11764">
                  <c:v>0.83700000000000041</c:v>
                </c:pt>
                <c:pt idx="11765">
                  <c:v>0.83600000000000041</c:v>
                </c:pt>
                <c:pt idx="11766">
                  <c:v>0.83600000000000041</c:v>
                </c:pt>
                <c:pt idx="11767">
                  <c:v>0.83600000000000041</c:v>
                </c:pt>
                <c:pt idx="11768">
                  <c:v>0.83600000000000041</c:v>
                </c:pt>
                <c:pt idx="11769">
                  <c:v>0.83600000000000041</c:v>
                </c:pt>
                <c:pt idx="11770">
                  <c:v>0.83600000000000041</c:v>
                </c:pt>
                <c:pt idx="11771">
                  <c:v>0.83600000000000041</c:v>
                </c:pt>
                <c:pt idx="11772">
                  <c:v>0.83600000000000041</c:v>
                </c:pt>
                <c:pt idx="11773">
                  <c:v>0.83600000000000041</c:v>
                </c:pt>
                <c:pt idx="11774">
                  <c:v>0.83600000000000041</c:v>
                </c:pt>
                <c:pt idx="11775">
                  <c:v>0.83600000000000041</c:v>
                </c:pt>
                <c:pt idx="11776">
                  <c:v>0.83600000000000041</c:v>
                </c:pt>
                <c:pt idx="11777">
                  <c:v>0.83600000000000041</c:v>
                </c:pt>
                <c:pt idx="11778">
                  <c:v>0.83600000000000041</c:v>
                </c:pt>
                <c:pt idx="11779">
                  <c:v>0.83500000000000041</c:v>
                </c:pt>
                <c:pt idx="11780">
                  <c:v>0.83500000000000041</c:v>
                </c:pt>
                <c:pt idx="11781">
                  <c:v>0.83500000000000041</c:v>
                </c:pt>
                <c:pt idx="11782">
                  <c:v>0.83500000000000041</c:v>
                </c:pt>
                <c:pt idx="11783">
                  <c:v>0.83500000000000041</c:v>
                </c:pt>
                <c:pt idx="11784">
                  <c:v>0.83500000000000041</c:v>
                </c:pt>
                <c:pt idx="11785">
                  <c:v>0.83500000000000041</c:v>
                </c:pt>
                <c:pt idx="11786">
                  <c:v>0.83500000000000041</c:v>
                </c:pt>
                <c:pt idx="11787">
                  <c:v>0.83500000000000041</c:v>
                </c:pt>
                <c:pt idx="11788">
                  <c:v>0.83500000000000041</c:v>
                </c:pt>
                <c:pt idx="11789">
                  <c:v>0.83500000000000041</c:v>
                </c:pt>
                <c:pt idx="11790">
                  <c:v>0.83500000000000041</c:v>
                </c:pt>
                <c:pt idx="11791">
                  <c:v>0.83500000000000041</c:v>
                </c:pt>
                <c:pt idx="11792">
                  <c:v>0.83400000000000041</c:v>
                </c:pt>
                <c:pt idx="11793">
                  <c:v>0.83400000000000041</c:v>
                </c:pt>
                <c:pt idx="11794">
                  <c:v>0.83400000000000041</c:v>
                </c:pt>
                <c:pt idx="11795">
                  <c:v>0.83400000000000041</c:v>
                </c:pt>
                <c:pt idx="11796">
                  <c:v>0.83400000000000041</c:v>
                </c:pt>
                <c:pt idx="11797">
                  <c:v>0.83400000000000041</c:v>
                </c:pt>
                <c:pt idx="11798">
                  <c:v>0.83400000000000041</c:v>
                </c:pt>
                <c:pt idx="11799">
                  <c:v>0.83400000000000041</c:v>
                </c:pt>
                <c:pt idx="11800">
                  <c:v>0.83400000000000041</c:v>
                </c:pt>
                <c:pt idx="11801">
                  <c:v>0.83400000000000041</c:v>
                </c:pt>
                <c:pt idx="11802">
                  <c:v>0.83400000000000041</c:v>
                </c:pt>
                <c:pt idx="11803">
                  <c:v>0.83400000000000041</c:v>
                </c:pt>
                <c:pt idx="11804">
                  <c:v>0.83400000000000041</c:v>
                </c:pt>
                <c:pt idx="11805">
                  <c:v>0.83400000000000041</c:v>
                </c:pt>
                <c:pt idx="11806">
                  <c:v>0.83300000000000041</c:v>
                </c:pt>
                <c:pt idx="11807">
                  <c:v>0.83300000000000041</c:v>
                </c:pt>
                <c:pt idx="11808">
                  <c:v>0.83300000000000041</c:v>
                </c:pt>
                <c:pt idx="11809">
                  <c:v>0.83300000000000041</c:v>
                </c:pt>
                <c:pt idx="11810">
                  <c:v>0.83300000000000041</c:v>
                </c:pt>
                <c:pt idx="11811">
                  <c:v>0.83300000000000041</c:v>
                </c:pt>
                <c:pt idx="11812">
                  <c:v>0.83300000000000041</c:v>
                </c:pt>
                <c:pt idx="11813">
                  <c:v>0.83300000000000041</c:v>
                </c:pt>
                <c:pt idx="11814">
                  <c:v>0.83300000000000041</c:v>
                </c:pt>
                <c:pt idx="11815">
                  <c:v>0.83300000000000041</c:v>
                </c:pt>
                <c:pt idx="11816">
                  <c:v>0.83300000000000041</c:v>
                </c:pt>
                <c:pt idx="11817">
                  <c:v>0.83300000000000041</c:v>
                </c:pt>
                <c:pt idx="11818">
                  <c:v>0.83300000000000041</c:v>
                </c:pt>
                <c:pt idx="11819">
                  <c:v>0.83300000000000041</c:v>
                </c:pt>
                <c:pt idx="11820">
                  <c:v>0.83200000000000041</c:v>
                </c:pt>
                <c:pt idx="11821">
                  <c:v>0.83200000000000041</c:v>
                </c:pt>
                <c:pt idx="11822">
                  <c:v>0.83200000000000041</c:v>
                </c:pt>
                <c:pt idx="11823">
                  <c:v>0.83200000000000041</c:v>
                </c:pt>
                <c:pt idx="11824">
                  <c:v>0.83200000000000041</c:v>
                </c:pt>
                <c:pt idx="11825">
                  <c:v>0.83200000000000041</c:v>
                </c:pt>
                <c:pt idx="11826">
                  <c:v>0.83200000000000041</c:v>
                </c:pt>
                <c:pt idx="11827">
                  <c:v>0.83200000000000041</c:v>
                </c:pt>
                <c:pt idx="11828">
                  <c:v>0.83200000000000041</c:v>
                </c:pt>
                <c:pt idx="11829">
                  <c:v>0.83200000000000041</c:v>
                </c:pt>
                <c:pt idx="11830">
                  <c:v>0.83200000000000041</c:v>
                </c:pt>
                <c:pt idx="11831">
                  <c:v>0.83200000000000041</c:v>
                </c:pt>
                <c:pt idx="11832">
                  <c:v>0.83200000000000041</c:v>
                </c:pt>
                <c:pt idx="11833">
                  <c:v>0.83200000000000041</c:v>
                </c:pt>
                <c:pt idx="11834">
                  <c:v>0.83100000000000041</c:v>
                </c:pt>
                <c:pt idx="11835">
                  <c:v>0.83100000000000041</c:v>
                </c:pt>
                <c:pt idx="11836">
                  <c:v>0.83100000000000041</c:v>
                </c:pt>
                <c:pt idx="11837">
                  <c:v>0.83100000000000041</c:v>
                </c:pt>
                <c:pt idx="11838">
                  <c:v>0.83100000000000041</c:v>
                </c:pt>
                <c:pt idx="11839">
                  <c:v>0.83100000000000041</c:v>
                </c:pt>
                <c:pt idx="11840">
                  <c:v>0.83100000000000041</c:v>
                </c:pt>
                <c:pt idx="11841">
                  <c:v>0.83100000000000041</c:v>
                </c:pt>
                <c:pt idx="11842">
                  <c:v>0.83100000000000041</c:v>
                </c:pt>
                <c:pt idx="11843">
                  <c:v>0.83100000000000041</c:v>
                </c:pt>
                <c:pt idx="11844">
                  <c:v>0.83100000000000041</c:v>
                </c:pt>
                <c:pt idx="11845">
                  <c:v>0.83100000000000041</c:v>
                </c:pt>
                <c:pt idx="11846">
                  <c:v>0.83100000000000041</c:v>
                </c:pt>
                <c:pt idx="11847">
                  <c:v>0.83100000000000041</c:v>
                </c:pt>
                <c:pt idx="11848">
                  <c:v>0.8300000000000004</c:v>
                </c:pt>
                <c:pt idx="11849">
                  <c:v>0.8300000000000004</c:v>
                </c:pt>
                <c:pt idx="11850">
                  <c:v>0.8300000000000004</c:v>
                </c:pt>
                <c:pt idx="11851">
                  <c:v>0.8300000000000004</c:v>
                </c:pt>
                <c:pt idx="11852">
                  <c:v>0.8300000000000004</c:v>
                </c:pt>
                <c:pt idx="11853">
                  <c:v>0.8300000000000004</c:v>
                </c:pt>
                <c:pt idx="11854">
                  <c:v>0.8300000000000004</c:v>
                </c:pt>
                <c:pt idx="11855">
                  <c:v>0.8300000000000004</c:v>
                </c:pt>
                <c:pt idx="11856">
                  <c:v>0.8300000000000004</c:v>
                </c:pt>
                <c:pt idx="11857">
                  <c:v>0.8300000000000004</c:v>
                </c:pt>
                <c:pt idx="11858">
                  <c:v>0.8300000000000004</c:v>
                </c:pt>
                <c:pt idx="11859">
                  <c:v>0.8300000000000004</c:v>
                </c:pt>
                <c:pt idx="11860">
                  <c:v>0.8300000000000004</c:v>
                </c:pt>
                <c:pt idx="11861">
                  <c:v>0.8300000000000004</c:v>
                </c:pt>
                <c:pt idx="11862">
                  <c:v>0.8290000000000004</c:v>
                </c:pt>
                <c:pt idx="11863">
                  <c:v>0.8290000000000004</c:v>
                </c:pt>
                <c:pt idx="11864">
                  <c:v>0.8290000000000004</c:v>
                </c:pt>
                <c:pt idx="11865">
                  <c:v>0.8290000000000004</c:v>
                </c:pt>
                <c:pt idx="11866">
                  <c:v>0.8290000000000004</c:v>
                </c:pt>
                <c:pt idx="11867">
                  <c:v>0.8290000000000004</c:v>
                </c:pt>
                <c:pt idx="11868">
                  <c:v>0.8290000000000004</c:v>
                </c:pt>
                <c:pt idx="11869">
                  <c:v>0.8290000000000004</c:v>
                </c:pt>
                <c:pt idx="11870">
                  <c:v>0.8290000000000004</c:v>
                </c:pt>
                <c:pt idx="11871">
                  <c:v>0.8290000000000004</c:v>
                </c:pt>
                <c:pt idx="11872">
                  <c:v>0.8290000000000004</c:v>
                </c:pt>
                <c:pt idx="11873">
                  <c:v>0.8290000000000004</c:v>
                </c:pt>
                <c:pt idx="11874">
                  <c:v>0.8290000000000004</c:v>
                </c:pt>
                <c:pt idx="11875">
                  <c:v>0.8290000000000004</c:v>
                </c:pt>
                <c:pt idx="11876">
                  <c:v>0.8280000000000004</c:v>
                </c:pt>
                <c:pt idx="11877">
                  <c:v>0.8280000000000004</c:v>
                </c:pt>
                <c:pt idx="11878">
                  <c:v>0.8280000000000004</c:v>
                </c:pt>
                <c:pt idx="11879">
                  <c:v>0.8280000000000004</c:v>
                </c:pt>
                <c:pt idx="11880">
                  <c:v>0.8280000000000004</c:v>
                </c:pt>
                <c:pt idx="11881">
                  <c:v>0.8280000000000004</c:v>
                </c:pt>
                <c:pt idx="11882">
                  <c:v>0.8280000000000004</c:v>
                </c:pt>
                <c:pt idx="11883">
                  <c:v>0.8280000000000004</c:v>
                </c:pt>
                <c:pt idx="11884">
                  <c:v>0.8280000000000004</c:v>
                </c:pt>
                <c:pt idx="11885">
                  <c:v>0.8280000000000004</c:v>
                </c:pt>
                <c:pt idx="11886">
                  <c:v>0.8280000000000004</c:v>
                </c:pt>
                <c:pt idx="11887">
                  <c:v>0.8280000000000004</c:v>
                </c:pt>
                <c:pt idx="11888">
                  <c:v>0.8280000000000004</c:v>
                </c:pt>
                <c:pt idx="11889">
                  <c:v>0.8280000000000004</c:v>
                </c:pt>
                <c:pt idx="11890">
                  <c:v>0.8270000000000004</c:v>
                </c:pt>
                <c:pt idx="11891">
                  <c:v>0.8270000000000004</c:v>
                </c:pt>
                <c:pt idx="11892">
                  <c:v>0.8270000000000004</c:v>
                </c:pt>
                <c:pt idx="11893">
                  <c:v>0.8270000000000004</c:v>
                </c:pt>
                <c:pt idx="11894">
                  <c:v>0.8270000000000004</c:v>
                </c:pt>
                <c:pt idx="11895">
                  <c:v>0.8270000000000004</c:v>
                </c:pt>
                <c:pt idx="11896">
                  <c:v>0.8270000000000004</c:v>
                </c:pt>
                <c:pt idx="11897">
                  <c:v>0.8270000000000004</c:v>
                </c:pt>
                <c:pt idx="11898">
                  <c:v>0.8270000000000004</c:v>
                </c:pt>
                <c:pt idx="11899">
                  <c:v>0.8270000000000004</c:v>
                </c:pt>
                <c:pt idx="11900">
                  <c:v>0.8270000000000004</c:v>
                </c:pt>
                <c:pt idx="11901">
                  <c:v>0.8270000000000004</c:v>
                </c:pt>
                <c:pt idx="11902">
                  <c:v>0.8270000000000004</c:v>
                </c:pt>
                <c:pt idx="11903">
                  <c:v>0.8270000000000004</c:v>
                </c:pt>
                <c:pt idx="11904">
                  <c:v>0.8260000000000004</c:v>
                </c:pt>
                <c:pt idx="11905">
                  <c:v>0.8260000000000004</c:v>
                </c:pt>
                <c:pt idx="11906">
                  <c:v>0.8260000000000004</c:v>
                </c:pt>
                <c:pt idx="11907">
                  <c:v>0.8260000000000004</c:v>
                </c:pt>
                <c:pt idx="11908">
                  <c:v>0.8260000000000004</c:v>
                </c:pt>
                <c:pt idx="11909">
                  <c:v>0.8260000000000004</c:v>
                </c:pt>
                <c:pt idx="11910">
                  <c:v>0.8260000000000004</c:v>
                </c:pt>
                <c:pt idx="11911">
                  <c:v>0.8260000000000004</c:v>
                </c:pt>
                <c:pt idx="11912">
                  <c:v>0.8260000000000004</c:v>
                </c:pt>
                <c:pt idx="11913">
                  <c:v>0.8260000000000004</c:v>
                </c:pt>
                <c:pt idx="11914">
                  <c:v>0.8260000000000004</c:v>
                </c:pt>
                <c:pt idx="11915">
                  <c:v>0.8260000000000004</c:v>
                </c:pt>
                <c:pt idx="11916">
                  <c:v>0.8260000000000004</c:v>
                </c:pt>
                <c:pt idx="11917">
                  <c:v>0.8260000000000004</c:v>
                </c:pt>
                <c:pt idx="11918">
                  <c:v>0.8250000000000004</c:v>
                </c:pt>
                <c:pt idx="11919">
                  <c:v>0.8250000000000004</c:v>
                </c:pt>
                <c:pt idx="11920">
                  <c:v>0.8250000000000004</c:v>
                </c:pt>
                <c:pt idx="11921">
                  <c:v>0.8250000000000004</c:v>
                </c:pt>
                <c:pt idx="11922">
                  <c:v>0.8250000000000004</c:v>
                </c:pt>
                <c:pt idx="11923">
                  <c:v>0.8250000000000004</c:v>
                </c:pt>
                <c:pt idx="11924">
                  <c:v>0.8250000000000004</c:v>
                </c:pt>
                <c:pt idx="11925">
                  <c:v>0.8250000000000004</c:v>
                </c:pt>
                <c:pt idx="11926">
                  <c:v>0.8250000000000004</c:v>
                </c:pt>
                <c:pt idx="11927">
                  <c:v>0.8250000000000004</c:v>
                </c:pt>
                <c:pt idx="11928">
                  <c:v>0.8250000000000004</c:v>
                </c:pt>
                <c:pt idx="11929">
                  <c:v>0.8250000000000004</c:v>
                </c:pt>
                <c:pt idx="11930">
                  <c:v>0.8250000000000004</c:v>
                </c:pt>
                <c:pt idx="11931">
                  <c:v>0.8250000000000004</c:v>
                </c:pt>
                <c:pt idx="11932">
                  <c:v>0.8250000000000004</c:v>
                </c:pt>
                <c:pt idx="11933">
                  <c:v>0.82399999999999995</c:v>
                </c:pt>
                <c:pt idx="11934">
                  <c:v>0.82399999999999995</c:v>
                </c:pt>
                <c:pt idx="11935">
                  <c:v>0.82399999999999995</c:v>
                </c:pt>
                <c:pt idx="11936">
                  <c:v>0.82399999999999995</c:v>
                </c:pt>
                <c:pt idx="11937">
                  <c:v>0.82399999999999995</c:v>
                </c:pt>
                <c:pt idx="11938">
                  <c:v>0.82399999999999995</c:v>
                </c:pt>
                <c:pt idx="11939">
                  <c:v>0.82399999999999995</c:v>
                </c:pt>
                <c:pt idx="11940">
                  <c:v>0.82399999999999995</c:v>
                </c:pt>
                <c:pt idx="11941">
                  <c:v>0.82399999999999995</c:v>
                </c:pt>
                <c:pt idx="11942">
                  <c:v>0.82399999999999995</c:v>
                </c:pt>
                <c:pt idx="11943">
                  <c:v>0.82399999999999995</c:v>
                </c:pt>
                <c:pt idx="11944">
                  <c:v>0.82399999999999995</c:v>
                </c:pt>
                <c:pt idx="11945">
                  <c:v>0.82399999999999995</c:v>
                </c:pt>
                <c:pt idx="11946">
                  <c:v>0.82399999999999995</c:v>
                </c:pt>
                <c:pt idx="11947">
                  <c:v>0.82299999999999995</c:v>
                </c:pt>
                <c:pt idx="11948">
                  <c:v>0.82299999999999995</c:v>
                </c:pt>
                <c:pt idx="11949">
                  <c:v>0.82299999999999995</c:v>
                </c:pt>
                <c:pt idx="11950">
                  <c:v>0.82299999999999995</c:v>
                </c:pt>
                <c:pt idx="11951">
                  <c:v>0.82299999999999995</c:v>
                </c:pt>
                <c:pt idx="11952">
                  <c:v>0.82299999999999995</c:v>
                </c:pt>
                <c:pt idx="11953">
                  <c:v>0.82299999999999995</c:v>
                </c:pt>
                <c:pt idx="11954">
                  <c:v>0.82299999999999995</c:v>
                </c:pt>
                <c:pt idx="11955">
                  <c:v>0.82299999999999995</c:v>
                </c:pt>
                <c:pt idx="11956">
                  <c:v>0.82299999999999995</c:v>
                </c:pt>
                <c:pt idx="11957">
                  <c:v>0.82299999999999995</c:v>
                </c:pt>
                <c:pt idx="11958">
                  <c:v>0.82299999999999995</c:v>
                </c:pt>
                <c:pt idx="11959">
                  <c:v>0.82299999999999995</c:v>
                </c:pt>
                <c:pt idx="11960">
                  <c:v>0.82299999999999995</c:v>
                </c:pt>
                <c:pt idx="11961">
                  <c:v>0.82199999999999995</c:v>
                </c:pt>
                <c:pt idx="11962">
                  <c:v>0.82199999999999995</c:v>
                </c:pt>
                <c:pt idx="11963">
                  <c:v>0.82199999999999995</c:v>
                </c:pt>
                <c:pt idx="11964">
                  <c:v>0.82199999999999995</c:v>
                </c:pt>
                <c:pt idx="11965">
                  <c:v>0.82199999999999995</c:v>
                </c:pt>
                <c:pt idx="11966">
                  <c:v>0.82199999999999995</c:v>
                </c:pt>
                <c:pt idx="11967">
                  <c:v>0.82199999999999995</c:v>
                </c:pt>
                <c:pt idx="11968">
                  <c:v>0.82199999999999995</c:v>
                </c:pt>
                <c:pt idx="11969">
                  <c:v>0.82199999999999995</c:v>
                </c:pt>
                <c:pt idx="11970">
                  <c:v>0.82199999999999995</c:v>
                </c:pt>
                <c:pt idx="11971">
                  <c:v>0.82199999999999995</c:v>
                </c:pt>
                <c:pt idx="11972">
                  <c:v>0.82199999999999995</c:v>
                </c:pt>
                <c:pt idx="11973">
                  <c:v>0.82199999999999995</c:v>
                </c:pt>
                <c:pt idx="11974">
                  <c:v>0.82199999999999995</c:v>
                </c:pt>
                <c:pt idx="11975">
                  <c:v>0.82099999999999995</c:v>
                </c:pt>
                <c:pt idx="11976">
                  <c:v>0.82099999999999995</c:v>
                </c:pt>
                <c:pt idx="11977">
                  <c:v>0.82099999999999995</c:v>
                </c:pt>
                <c:pt idx="11978">
                  <c:v>0.82099999999999995</c:v>
                </c:pt>
                <c:pt idx="11979">
                  <c:v>0.82099999999999995</c:v>
                </c:pt>
                <c:pt idx="11980">
                  <c:v>0.82099999999999995</c:v>
                </c:pt>
                <c:pt idx="11981">
                  <c:v>0.82099999999999995</c:v>
                </c:pt>
                <c:pt idx="11982">
                  <c:v>0.82099999999999995</c:v>
                </c:pt>
                <c:pt idx="11983">
                  <c:v>0.82099999999999995</c:v>
                </c:pt>
                <c:pt idx="11984">
                  <c:v>0.82099999999999995</c:v>
                </c:pt>
                <c:pt idx="11985">
                  <c:v>0.82099999999999995</c:v>
                </c:pt>
                <c:pt idx="11986">
                  <c:v>0.82099999999999995</c:v>
                </c:pt>
                <c:pt idx="11987">
                  <c:v>0.82099999999999995</c:v>
                </c:pt>
                <c:pt idx="11988">
                  <c:v>0.82099999999999995</c:v>
                </c:pt>
                <c:pt idx="11989">
                  <c:v>0.82099999999999995</c:v>
                </c:pt>
                <c:pt idx="11990">
                  <c:v>0.8200000000000004</c:v>
                </c:pt>
                <c:pt idx="11991">
                  <c:v>0.8200000000000004</c:v>
                </c:pt>
                <c:pt idx="11992">
                  <c:v>0.8200000000000004</c:v>
                </c:pt>
                <c:pt idx="11993">
                  <c:v>0.8200000000000004</c:v>
                </c:pt>
                <c:pt idx="11994">
                  <c:v>0.8200000000000004</c:v>
                </c:pt>
                <c:pt idx="11995">
                  <c:v>0.8200000000000004</c:v>
                </c:pt>
                <c:pt idx="11996">
                  <c:v>0.8200000000000004</c:v>
                </c:pt>
                <c:pt idx="11997">
                  <c:v>0.8200000000000004</c:v>
                </c:pt>
                <c:pt idx="11998">
                  <c:v>0.8200000000000004</c:v>
                </c:pt>
                <c:pt idx="11999">
                  <c:v>0.8200000000000004</c:v>
                </c:pt>
                <c:pt idx="12000">
                  <c:v>0.8200000000000004</c:v>
                </c:pt>
                <c:pt idx="12001">
                  <c:v>0.8200000000000004</c:v>
                </c:pt>
                <c:pt idx="12002">
                  <c:v>0.8200000000000004</c:v>
                </c:pt>
                <c:pt idx="12003">
                  <c:v>0.8200000000000004</c:v>
                </c:pt>
                <c:pt idx="12004">
                  <c:v>0.81899999999999995</c:v>
                </c:pt>
                <c:pt idx="12005">
                  <c:v>0.81899999999999995</c:v>
                </c:pt>
                <c:pt idx="12006">
                  <c:v>0.81899999999999995</c:v>
                </c:pt>
                <c:pt idx="12007">
                  <c:v>0.81899999999999995</c:v>
                </c:pt>
                <c:pt idx="12008">
                  <c:v>0.81899999999999995</c:v>
                </c:pt>
                <c:pt idx="12009">
                  <c:v>0.81899999999999995</c:v>
                </c:pt>
                <c:pt idx="12010">
                  <c:v>0.81899999999999995</c:v>
                </c:pt>
                <c:pt idx="12011">
                  <c:v>0.81899999999999995</c:v>
                </c:pt>
                <c:pt idx="12012">
                  <c:v>0.81899999999999995</c:v>
                </c:pt>
                <c:pt idx="12013">
                  <c:v>0.81899999999999995</c:v>
                </c:pt>
                <c:pt idx="12014">
                  <c:v>0.81899999999999995</c:v>
                </c:pt>
                <c:pt idx="12015">
                  <c:v>0.81899999999999995</c:v>
                </c:pt>
                <c:pt idx="12016">
                  <c:v>0.81899999999999995</c:v>
                </c:pt>
                <c:pt idx="12017">
                  <c:v>0.81899999999999995</c:v>
                </c:pt>
                <c:pt idx="12018">
                  <c:v>0.81799999999999995</c:v>
                </c:pt>
                <c:pt idx="12019">
                  <c:v>0.81799999999999995</c:v>
                </c:pt>
                <c:pt idx="12020">
                  <c:v>0.81799999999999995</c:v>
                </c:pt>
                <c:pt idx="12021">
                  <c:v>0.81799999999999995</c:v>
                </c:pt>
                <c:pt idx="12022">
                  <c:v>0.81799999999999995</c:v>
                </c:pt>
                <c:pt idx="12023">
                  <c:v>0.81799999999999995</c:v>
                </c:pt>
                <c:pt idx="12024">
                  <c:v>0.81799999999999995</c:v>
                </c:pt>
                <c:pt idx="12025">
                  <c:v>0.81799999999999995</c:v>
                </c:pt>
                <c:pt idx="12026">
                  <c:v>0.81799999999999995</c:v>
                </c:pt>
                <c:pt idx="12027">
                  <c:v>0.81799999999999995</c:v>
                </c:pt>
                <c:pt idx="12028">
                  <c:v>0.81799999999999995</c:v>
                </c:pt>
                <c:pt idx="12029">
                  <c:v>0.81799999999999995</c:v>
                </c:pt>
                <c:pt idx="12030">
                  <c:v>0.81799999999999995</c:v>
                </c:pt>
                <c:pt idx="12031">
                  <c:v>0.81799999999999995</c:v>
                </c:pt>
                <c:pt idx="12032">
                  <c:v>0.81799999999999995</c:v>
                </c:pt>
                <c:pt idx="12033">
                  <c:v>0.81699999999999995</c:v>
                </c:pt>
                <c:pt idx="12034">
                  <c:v>0.81699999999999995</c:v>
                </c:pt>
                <c:pt idx="12035">
                  <c:v>0.81699999999999995</c:v>
                </c:pt>
                <c:pt idx="12036">
                  <c:v>0.81699999999999995</c:v>
                </c:pt>
                <c:pt idx="12037">
                  <c:v>0.81699999999999995</c:v>
                </c:pt>
                <c:pt idx="12038">
                  <c:v>0.81699999999999995</c:v>
                </c:pt>
                <c:pt idx="12039">
                  <c:v>0.81699999999999995</c:v>
                </c:pt>
                <c:pt idx="12040">
                  <c:v>0.81699999999999995</c:v>
                </c:pt>
                <c:pt idx="12041">
                  <c:v>0.81699999999999995</c:v>
                </c:pt>
                <c:pt idx="12042">
                  <c:v>0.81699999999999995</c:v>
                </c:pt>
                <c:pt idx="12043">
                  <c:v>0.81699999999999995</c:v>
                </c:pt>
                <c:pt idx="12044">
                  <c:v>0.81699999999999995</c:v>
                </c:pt>
                <c:pt idx="12045">
                  <c:v>0.81699999999999995</c:v>
                </c:pt>
                <c:pt idx="12046">
                  <c:v>0.81699999999999995</c:v>
                </c:pt>
                <c:pt idx="12047">
                  <c:v>0.81599999999999995</c:v>
                </c:pt>
                <c:pt idx="12048">
                  <c:v>0.81599999999999995</c:v>
                </c:pt>
                <c:pt idx="12049">
                  <c:v>0.81599999999999995</c:v>
                </c:pt>
                <c:pt idx="12050">
                  <c:v>0.81599999999999995</c:v>
                </c:pt>
                <c:pt idx="12051">
                  <c:v>0.81599999999999995</c:v>
                </c:pt>
                <c:pt idx="12052">
                  <c:v>0.81599999999999995</c:v>
                </c:pt>
                <c:pt idx="12053">
                  <c:v>0.81599999999999995</c:v>
                </c:pt>
                <c:pt idx="12054">
                  <c:v>0.81599999999999995</c:v>
                </c:pt>
                <c:pt idx="12055">
                  <c:v>0.81599999999999995</c:v>
                </c:pt>
                <c:pt idx="12056">
                  <c:v>0.81599999999999995</c:v>
                </c:pt>
                <c:pt idx="12057">
                  <c:v>0.81599999999999995</c:v>
                </c:pt>
                <c:pt idx="12058">
                  <c:v>0.81599999999999995</c:v>
                </c:pt>
                <c:pt idx="12059">
                  <c:v>0.81599999999999995</c:v>
                </c:pt>
                <c:pt idx="12060">
                  <c:v>0.81599999999999995</c:v>
                </c:pt>
                <c:pt idx="12061">
                  <c:v>0.81599999999999995</c:v>
                </c:pt>
                <c:pt idx="12062">
                  <c:v>0.81499999999999995</c:v>
                </c:pt>
                <c:pt idx="12063">
                  <c:v>0.81499999999999995</c:v>
                </c:pt>
                <c:pt idx="12064">
                  <c:v>0.81499999999999995</c:v>
                </c:pt>
                <c:pt idx="12065">
                  <c:v>0.81499999999999995</c:v>
                </c:pt>
                <c:pt idx="12066">
                  <c:v>0.81499999999999995</c:v>
                </c:pt>
                <c:pt idx="12067">
                  <c:v>0.81499999999999995</c:v>
                </c:pt>
                <c:pt idx="12068">
                  <c:v>0.81499999999999995</c:v>
                </c:pt>
                <c:pt idx="12069">
                  <c:v>0.81499999999999995</c:v>
                </c:pt>
                <c:pt idx="12070">
                  <c:v>0.81499999999999995</c:v>
                </c:pt>
                <c:pt idx="12071">
                  <c:v>0.81499999999999995</c:v>
                </c:pt>
                <c:pt idx="12072">
                  <c:v>0.81499999999999995</c:v>
                </c:pt>
                <c:pt idx="12073">
                  <c:v>0.81499999999999995</c:v>
                </c:pt>
                <c:pt idx="12074">
                  <c:v>0.81499999999999995</c:v>
                </c:pt>
                <c:pt idx="12075">
                  <c:v>0.81499999999999995</c:v>
                </c:pt>
                <c:pt idx="12076">
                  <c:v>0.81399999999999995</c:v>
                </c:pt>
                <c:pt idx="12077">
                  <c:v>0.81399999999999995</c:v>
                </c:pt>
                <c:pt idx="12078">
                  <c:v>0.81399999999999995</c:v>
                </c:pt>
                <c:pt idx="12079">
                  <c:v>0.81399999999999995</c:v>
                </c:pt>
                <c:pt idx="12080">
                  <c:v>0.81399999999999995</c:v>
                </c:pt>
                <c:pt idx="12081">
                  <c:v>0.81399999999999995</c:v>
                </c:pt>
                <c:pt idx="12082">
                  <c:v>0.81399999999999995</c:v>
                </c:pt>
                <c:pt idx="12083">
                  <c:v>0.81399999999999995</c:v>
                </c:pt>
                <c:pt idx="12084">
                  <c:v>0.81399999999999995</c:v>
                </c:pt>
                <c:pt idx="12085">
                  <c:v>0.81399999999999995</c:v>
                </c:pt>
                <c:pt idx="12086">
                  <c:v>0.81399999999999995</c:v>
                </c:pt>
                <c:pt idx="12087">
                  <c:v>0.81399999999999995</c:v>
                </c:pt>
                <c:pt idx="12088">
                  <c:v>0.81399999999999995</c:v>
                </c:pt>
                <c:pt idx="12089">
                  <c:v>0.81399999999999995</c:v>
                </c:pt>
                <c:pt idx="12090">
                  <c:v>0.81399999999999995</c:v>
                </c:pt>
                <c:pt idx="12091">
                  <c:v>0.81299999999999994</c:v>
                </c:pt>
                <c:pt idx="12092">
                  <c:v>0.81299999999999994</c:v>
                </c:pt>
                <c:pt idx="12093">
                  <c:v>0.81299999999999994</c:v>
                </c:pt>
                <c:pt idx="12094">
                  <c:v>0.81299999999999994</c:v>
                </c:pt>
                <c:pt idx="12095">
                  <c:v>0.81299999999999994</c:v>
                </c:pt>
                <c:pt idx="12096">
                  <c:v>0.81299999999999994</c:v>
                </c:pt>
                <c:pt idx="12097">
                  <c:v>0.81299999999999994</c:v>
                </c:pt>
                <c:pt idx="12098">
                  <c:v>0.81299999999999994</c:v>
                </c:pt>
                <c:pt idx="12099">
                  <c:v>0.81299999999999994</c:v>
                </c:pt>
                <c:pt idx="12100">
                  <c:v>0.81299999999999994</c:v>
                </c:pt>
                <c:pt idx="12101">
                  <c:v>0.81299999999999994</c:v>
                </c:pt>
                <c:pt idx="12102">
                  <c:v>0.81299999999999994</c:v>
                </c:pt>
                <c:pt idx="12103">
                  <c:v>0.81299999999999994</c:v>
                </c:pt>
                <c:pt idx="12104">
                  <c:v>0.81299999999999994</c:v>
                </c:pt>
                <c:pt idx="12105">
                  <c:v>0.8120000000000005</c:v>
                </c:pt>
                <c:pt idx="12106">
                  <c:v>0.8120000000000005</c:v>
                </c:pt>
                <c:pt idx="12107">
                  <c:v>0.8120000000000005</c:v>
                </c:pt>
                <c:pt idx="12108">
                  <c:v>0.8120000000000005</c:v>
                </c:pt>
                <c:pt idx="12109">
                  <c:v>0.8120000000000005</c:v>
                </c:pt>
                <c:pt idx="12110">
                  <c:v>0.8120000000000005</c:v>
                </c:pt>
                <c:pt idx="12111">
                  <c:v>0.8120000000000005</c:v>
                </c:pt>
                <c:pt idx="12112">
                  <c:v>0.8120000000000005</c:v>
                </c:pt>
                <c:pt idx="12113">
                  <c:v>0.8120000000000005</c:v>
                </c:pt>
                <c:pt idx="12114">
                  <c:v>0.8120000000000005</c:v>
                </c:pt>
                <c:pt idx="12115">
                  <c:v>0.8120000000000005</c:v>
                </c:pt>
                <c:pt idx="12116">
                  <c:v>0.8120000000000005</c:v>
                </c:pt>
                <c:pt idx="12117">
                  <c:v>0.8120000000000005</c:v>
                </c:pt>
                <c:pt idx="12118">
                  <c:v>0.8120000000000005</c:v>
                </c:pt>
                <c:pt idx="12119">
                  <c:v>0.8120000000000005</c:v>
                </c:pt>
                <c:pt idx="12120">
                  <c:v>0.81100000000000005</c:v>
                </c:pt>
                <c:pt idx="12121">
                  <c:v>0.81100000000000005</c:v>
                </c:pt>
                <c:pt idx="12122">
                  <c:v>0.81100000000000005</c:v>
                </c:pt>
                <c:pt idx="12123">
                  <c:v>0.81100000000000005</c:v>
                </c:pt>
                <c:pt idx="12124">
                  <c:v>0.81100000000000005</c:v>
                </c:pt>
                <c:pt idx="12125">
                  <c:v>0.81100000000000005</c:v>
                </c:pt>
                <c:pt idx="12126">
                  <c:v>0.81100000000000005</c:v>
                </c:pt>
                <c:pt idx="12127">
                  <c:v>0.81100000000000005</c:v>
                </c:pt>
                <c:pt idx="12128">
                  <c:v>0.81100000000000005</c:v>
                </c:pt>
                <c:pt idx="12129">
                  <c:v>0.81100000000000005</c:v>
                </c:pt>
                <c:pt idx="12130">
                  <c:v>0.81100000000000005</c:v>
                </c:pt>
                <c:pt idx="12131">
                  <c:v>0.81100000000000005</c:v>
                </c:pt>
                <c:pt idx="12132">
                  <c:v>0.81100000000000005</c:v>
                </c:pt>
                <c:pt idx="12133">
                  <c:v>0.81100000000000005</c:v>
                </c:pt>
                <c:pt idx="12134">
                  <c:v>0.81100000000000005</c:v>
                </c:pt>
                <c:pt idx="12135">
                  <c:v>0.81</c:v>
                </c:pt>
                <c:pt idx="12136">
                  <c:v>0.81</c:v>
                </c:pt>
                <c:pt idx="12137">
                  <c:v>0.81</c:v>
                </c:pt>
                <c:pt idx="12138">
                  <c:v>0.81</c:v>
                </c:pt>
                <c:pt idx="12139">
                  <c:v>0.81</c:v>
                </c:pt>
                <c:pt idx="12140">
                  <c:v>0.81</c:v>
                </c:pt>
                <c:pt idx="12141">
                  <c:v>0.81</c:v>
                </c:pt>
                <c:pt idx="12142">
                  <c:v>0.81</c:v>
                </c:pt>
                <c:pt idx="12143">
                  <c:v>0.81</c:v>
                </c:pt>
                <c:pt idx="12144">
                  <c:v>0.81</c:v>
                </c:pt>
                <c:pt idx="12145">
                  <c:v>0.81</c:v>
                </c:pt>
                <c:pt idx="12146">
                  <c:v>0.81</c:v>
                </c:pt>
                <c:pt idx="12147">
                  <c:v>0.81</c:v>
                </c:pt>
                <c:pt idx="12148">
                  <c:v>0.81</c:v>
                </c:pt>
                <c:pt idx="12149">
                  <c:v>0.80900000000000005</c:v>
                </c:pt>
                <c:pt idx="12150">
                  <c:v>0.80900000000000005</c:v>
                </c:pt>
                <c:pt idx="12151">
                  <c:v>0.80900000000000005</c:v>
                </c:pt>
                <c:pt idx="12152">
                  <c:v>0.80900000000000005</c:v>
                </c:pt>
                <c:pt idx="12153">
                  <c:v>0.80900000000000005</c:v>
                </c:pt>
                <c:pt idx="12154">
                  <c:v>0.80900000000000005</c:v>
                </c:pt>
                <c:pt idx="12155">
                  <c:v>0.80900000000000005</c:v>
                </c:pt>
                <c:pt idx="12156">
                  <c:v>0.80900000000000005</c:v>
                </c:pt>
                <c:pt idx="12157">
                  <c:v>0.80900000000000005</c:v>
                </c:pt>
                <c:pt idx="12158">
                  <c:v>0.80900000000000005</c:v>
                </c:pt>
                <c:pt idx="12159">
                  <c:v>0.80900000000000005</c:v>
                </c:pt>
                <c:pt idx="12160">
                  <c:v>0.80900000000000005</c:v>
                </c:pt>
                <c:pt idx="12161">
                  <c:v>0.80900000000000005</c:v>
                </c:pt>
                <c:pt idx="12162">
                  <c:v>0.80900000000000005</c:v>
                </c:pt>
                <c:pt idx="12163">
                  <c:v>0.80900000000000005</c:v>
                </c:pt>
                <c:pt idx="12164">
                  <c:v>0.80800000000000005</c:v>
                </c:pt>
                <c:pt idx="12165">
                  <c:v>0.80800000000000005</c:v>
                </c:pt>
                <c:pt idx="12166">
                  <c:v>0.80800000000000005</c:v>
                </c:pt>
                <c:pt idx="12167">
                  <c:v>0.80800000000000005</c:v>
                </c:pt>
                <c:pt idx="12168">
                  <c:v>0.80800000000000005</c:v>
                </c:pt>
                <c:pt idx="12169">
                  <c:v>0.80800000000000005</c:v>
                </c:pt>
                <c:pt idx="12170">
                  <c:v>0.80800000000000005</c:v>
                </c:pt>
                <c:pt idx="12171">
                  <c:v>0.80800000000000005</c:v>
                </c:pt>
                <c:pt idx="12172">
                  <c:v>0.80800000000000005</c:v>
                </c:pt>
                <c:pt idx="12173">
                  <c:v>0.80800000000000005</c:v>
                </c:pt>
                <c:pt idx="12174">
                  <c:v>0.80800000000000005</c:v>
                </c:pt>
                <c:pt idx="12175">
                  <c:v>0.80800000000000005</c:v>
                </c:pt>
                <c:pt idx="12176">
                  <c:v>0.80800000000000005</c:v>
                </c:pt>
                <c:pt idx="12177">
                  <c:v>0.80800000000000005</c:v>
                </c:pt>
                <c:pt idx="12178">
                  <c:v>0.80800000000000005</c:v>
                </c:pt>
                <c:pt idx="12179">
                  <c:v>0.80700000000000005</c:v>
                </c:pt>
                <c:pt idx="12180">
                  <c:v>0.80700000000000005</c:v>
                </c:pt>
                <c:pt idx="12181">
                  <c:v>0.80700000000000005</c:v>
                </c:pt>
                <c:pt idx="12182">
                  <c:v>0.80700000000000005</c:v>
                </c:pt>
                <c:pt idx="12183">
                  <c:v>0.80700000000000005</c:v>
                </c:pt>
                <c:pt idx="12184">
                  <c:v>0.80700000000000005</c:v>
                </c:pt>
                <c:pt idx="12185">
                  <c:v>0.80700000000000005</c:v>
                </c:pt>
                <c:pt idx="12186">
                  <c:v>0.80700000000000005</c:v>
                </c:pt>
                <c:pt idx="12187">
                  <c:v>0.80700000000000005</c:v>
                </c:pt>
                <c:pt idx="12188">
                  <c:v>0.80700000000000005</c:v>
                </c:pt>
                <c:pt idx="12189">
                  <c:v>0.80700000000000005</c:v>
                </c:pt>
                <c:pt idx="12190">
                  <c:v>0.80700000000000005</c:v>
                </c:pt>
                <c:pt idx="12191">
                  <c:v>0.80700000000000005</c:v>
                </c:pt>
                <c:pt idx="12192">
                  <c:v>0.80700000000000005</c:v>
                </c:pt>
                <c:pt idx="12193">
                  <c:v>0.80700000000000005</c:v>
                </c:pt>
                <c:pt idx="12194">
                  <c:v>0.80600000000000005</c:v>
                </c:pt>
                <c:pt idx="12195">
                  <c:v>0.80600000000000005</c:v>
                </c:pt>
                <c:pt idx="12196">
                  <c:v>0.80600000000000005</c:v>
                </c:pt>
                <c:pt idx="12197">
                  <c:v>0.80600000000000005</c:v>
                </c:pt>
                <c:pt idx="12198">
                  <c:v>0.80600000000000005</c:v>
                </c:pt>
                <c:pt idx="12199">
                  <c:v>0.80600000000000005</c:v>
                </c:pt>
                <c:pt idx="12200">
                  <c:v>0.80600000000000005</c:v>
                </c:pt>
                <c:pt idx="12201">
                  <c:v>0.80600000000000005</c:v>
                </c:pt>
                <c:pt idx="12202">
                  <c:v>0.80600000000000005</c:v>
                </c:pt>
                <c:pt idx="12203">
                  <c:v>0.80600000000000005</c:v>
                </c:pt>
                <c:pt idx="12204">
                  <c:v>0.80600000000000005</c:v>
                </c:pt>
                <c:pt idx="12205">
                  <c:v>0.80600000000000005</c:v>
                </c:pt>
                <c:pt idx="12206">
                  <c:v>0.80600000000000005</c:v>
                </c:pt>
                <c:pt idx="12207">
                  <c:v>0.80600000000000005</c:v>
                </c:pt>
                <c:pt idx="12208">
                  <c:v>0.80500000000000005</c:v>
                </c:pt>
                <c:pt idx="12209">
                  <c:v>0.80500000000000005</c:v>
                </c:pt>
                <c:pt idx="12210">
                  <c:v>0.80500000000000005</c:v>
                </c:pt>
                <c:pt idx="12211">
                  <c:v>0.80500000000000005</c:v>
                </c:pt>
                <c:pt idx="12212">
                  <c:v>0.80500000000000005</c:v>
                </c:pt>
                <c:pt idx="12213">
                  <c:v>0.80500000000000005</c:v>
                </c:pt>
                <c:pt idx="12214">
                  <c:v>0.80500000000000005</c:v>
                </c:pt>
                <c:pt idx="12215">
                  <c:v>0.80500000000000005</c:v>
                </c:pt>
                <c:pt idx="12216">
                  <c:v>0.80500000000000005</c:v>
                </c:pt>
                <c:pt idx="12217">
                  <c:v>0.80500000000000005</c:v>
                </c:pt>
                <c:pt idx="12218">
                  <c:v>0.80500000000000005</c:v>
                </c:pt>
                <c:pt idx="12219">
                  <c:v>0.80500000000000005</c:v>
                </c:pt>
                <c:pt idx="12220">
                  <c:v>0.80500000000000005</c:v>
                </c:pt>
                <c:pt idx="12221">
                  <c:v>0.80500000000000005</c:v>
                </c:pt>
                <c:pt idx="12222">
                  <c:v>0.80500000000000005</c:v>
                </c:pt>
                <c:pt idx="12223">
                  <c:v>0.80400000000000005</c:v>
                </c:pt>
                <c:pt idx="12224">
                  <c:v>0.80400000000000005</c:v>
                </c:pt>
                <c:pt idx="12225">
                  <c:v>0.80400000000000005</c:v>
                </c:pt>
                <c:pt idx="12226">
                  <c:v>0.80400000000000005</c:v>
                </c:pt>
                <c:pt idx="12227">
                  <c:v>0.80400000000000005</c:v>
                </c:pt>
                <c:pt idx="12228">
                  <c:v>0.80400000000000005</c:v>
                </c:pt>
                <c:pt idx="12229">
                  <c:v>0.80400000000000005</c:v>
                </c:pt>
                <c:pt idx="12230">
                  <c:v>0.80400000000000005</c:v>
                </c:pt>
                <c:pt idx="12231">
                  <c:v>0.80400000000000005</c:v>
                </c:pt>
                <c:pt idx="12232">
                  <c:v>0.80400000000000005</c:v>
                </c:pt>
                <c:pt idx="12233">
                  <c:v>0.80400000000000005</c:v>
                </c:pt>
                <c:pt idx="12234">
                  <c:v>0.80400000000000005</c:v>
                </c:pt>
                <c:pt idx="12235">
                  <c:v>0.80400000000000005</c:v>
                </c:pt>
                <c:pt idx="12236">
                  <c:v>0.80400000000000005</c:v>
                </c:pt>
                <c:pt idx="12237">
                  <c:v>0.80400000000000005</c:v>
                </c:pt>
                <c:pt idx="12238">
                  <c:v>0.80300000000000005</c:v>
                </c:pt>
                <c:pt idx="12239">
                  <c:v>0.80300000000000005</c:v>
                </c:pt>
                <c:pt idx="12240">
                  <c:v>0.80300000000000005</c:v>
                </c:pt>
                <c:pt idx="12241">
                  <c:v>0.80300000000000005</c:v>
                </c:pt>
                <c:pt idx="12242">
                  <c:v>0.80300000000000005</c:v>
                </c:pt>
                <c:pt idx="12243">
                  <c:v>0.80300000000000005</c:v>
                </c:pt>
                <c:pt idx="12244">
                  <c:v>0.80300000000000005</c:v>
                </c:pt>
                <c:pt idx="12245">
                  <c:v>0.80300000000000005</c:v>
                </c:pt>
                <c:pt idx="12246">
                  <c:v>0.80300000000000005</c:v>
                </c:pt>
                <c:pt idx="12247">
                  <c:v>0.80300000000000005</c:v>
                </c:pt>
                <c:pt idx="12248">
                  <c:v>0.80300000000000005</c:v>
                </c:pt>
                <c:pt idx="12249">
                  <c:v>0.80300000000000005</c:v>
                </c:pt>
                <c:pt idx="12250">
                  <c:v>0.80300000000000005</c:v>
                </c:pt>
                <c:pt idx="12251">
                  <c:v>0.80300000000000005</c:v>
                </c:pt>
                <c:pt idx="12252">
                  <c:v>0.80300000000000005</c:v>
                </c:pt>
                <c:pt idx="12253">
                  <c:v>0.80200000000000005</c:v>
                </c:pt>
                <c:pt idx="12254">
                  <c:v>0.80200000000000005</c:v>
                </c:pt>
                <c:pt idx="12255">
                  <c:v>0.80200000000000005</c:v>
                </c:pt>
                <c:pt idx="12256">
                  <c:v>0.80200000000000005</c:v>
                </c:pt>
                <c:pt idx="12257">
                  <c:v>0.80200000000000005</c:v>
                </c:pt>
                <c:pt idx="12258">
                  <c:v>0.80200000000000005</c:v>
                </c:pt>
                <c:pt idx="12259">
                  <c:v>0.80200000000000005</c:v>
                </c:pt>
                <c:pt idx="12260">
                  <c:v>0.80200000000000005</c:v>
                </c:pt>
                <c:pt idx="12261">
                  <c:v>0.80200000000000005</c:v>
                </c:pt>
                <c:pt idx="12262">
                  <c:v>0.80200000000000005</c:v>
                </c:pt>
                <c:pt idx="12263">
                  <c:v>0.80200000000000005</c:v>
                </c:pt>
                <c:pt idx="12264">
                  <c:v>0.80200000000000005</c:v>
                </c:pt>
                <c:pt idx="12265">
                  <c:v>0.80200000000000005</c:v>
                </c:pt>
                <c:pt idx="12266">
                  <c:v>0.80200000000000005</c:v>
                </c:pt>
                <c:pt idx="12267">
                  <c:v>0.80200000000000005</c:v>
                </c:pt>
                <c:pt idx="12268">
                  <c:v>0.80100000000000005</c:v>
                </c:pt>
                <c:pt idx="12269">
                  <c:v>0.80100000000000005</c:v>
                </c:pt>
                <c:pt idx="12270">
                  <c:v>0.80100000000000005</c:v>
                </c:pt>
                <c:pt idx="12271">
                  <c:v>0.80100000000000005</c:v>
                </c:pt>
                <c:pt idx="12272">
                  <c:v>0.80100000000000005</c:v>
                </c:pt>
                <c:pt idx="12273">
                  <c:v>0.80100000000000005</c:v>
                </c:pt>
                <c:pt idx="12274">
                  <c:v>0.80100000000000005</c:v>
                </c:pt>
                <c:pt idx="12275">
                  <c:v>0.80100000000000005</c:v>
                </c:pt>
                <c:pt idx="12276">
                  <c:v>0.80100000000000005</c:v>
                </c:pt>
                <c:pt idx="12277">
                  <c:v>0.80100000000000005</c:v>
                </c:pt>
                <c:pt idx="12278">
                  <c:v>0.80100000000000005</c:v>
                </c:pt>
                <c:pt idx="12279">
                  <c:v>0.80100000000000005</c:v>
                </c:pt>
                <c:pt idx="12280">
                  <c:v>0.80100000000000005</c:v>
                </c:pt>
                <c:pt idx="12281">
                  <c:v>0.80100000000000005</c:v>
                </c:pt>
                <c:pt idx="12282">
                  <c:v>0.80100000000000005</c:v>
                </c:pt>
                <c:pt idx="12283">
                  <c:v>0.8</c:v>
                </c:pt>
                <c:pt idx="12284">
                  <c:v>0.8</c:v>
                </c:pt>
                <c:pt idx="12285">
                  <c:v>0.8</c:v>
                </c:pt>
                <c:pt idx="12286">
                  <c:v>0.8</c:v>
                </c:pt>
                <c:pt idx="12287">
                  <c:v>0.8</c:v>
                </c:pt>
                <c:pt idx="12288">
                  <c:v>0.8</c:v>
                </c:pt>
                <c:pt idx="12289">
                  <c:v>0.8</c:v>
                </c:pt>
                <c:pt idx="12290">
                  <c:v>0.8</c:v>
                </c:pt>
                <c:pt idx="12291">
                  <c:v>0.8</c:v>
                </c:pt>
                <c:pt idx="12292">
                  <c:v>0.8</c:v>
                </c:pt>
                <c:pt idx="12293">
                  <c:v>0.8</c:v>
                </c:pt>
                <c:pt idx="12294">
                  <c:v>0.8</c:v>
                </c:pt>
                <c:pt idx="12295">
                  <c:v>0.8</c:v>
                </c:pt>
                <c:pt idx="12296">
                  <c:v>0.8</c:v>
                </c:pt>
                <c:pt idx="12297">
                  <c:v>0.8</c:v>
                </c:pt>
                <c:pt idx="12298">
                  <c:v>0.79900000000000004</c:v>
                </c:pt>
                <c:pt idx="12299">
                  <c:v>0.79900000000000004</c:v>
                </c:pt>
                <c:pt idx="12300">
                  <c:v>0.79900000000000004</c:v>
                </c:pt>
                <c:pt idx="12301">
                  <c:v>0.79900000000000004</c:v>
                </c:pt>
                <c:pt idx="12302">
                  <c:v>0.79900000000000004</c:v>
                </c:pt>
                <c:pt idx="12303">
                  <c:v>0.79900000000000004</c:v>
                </c:pt>
                <c:pt idx="12304">
                  <c:v>0.79900000000000004</c:v>
                </c:pt>
                <c:pt idx="12305">
                  <c:v>0.79900000000000004</c:v>
                </c:pt>
                <c:pt idx="12306">
                  <c:v>0.79900000000000004</c:v>
                </c:pt>
                <c:pt idx="12307">
                  <c:v>0.79900000000000004</c:v>
                </c:pt>
                <c:pt idx="12308">
                  <c:v>0.79900000000000004</c:v>
                </c:pt>
                <c:pt idx="12309">
                  <c:v>0.79900000000000004</c:v>
                </c:pt>
                <c:pt idx="12310">
                  <c:v>0.79900000000000004</c:v>
                </c:pt>
                <c:pt idx="12311">
                  <c:v>0.79900000000000004</c:v>
                </c:pt>
                <c:pt idx="12312">
                  <c:v>0.79900000000000004</c:v>
                </c:pt>
                <c:pt idx="12313">
                  <c:v>0.79800000000000004</c:v>
                </c:pt>
                <c:pt idx="12314">
                  <c:v>0.79800000000000004</c:v>
                </c:pt>
                <c:pt idx="12315">
                  <c:v>0.79800000000000004</c:v>
                </c:pt>
                <c:pt idx="12316">
                  <c:v>0.79800000000000004</c:v>
                </c:pt>
                <c:pt idx="12317">
                  <c:v>0.79800000000000004</c:v>
                </c:pt>
                <c:pt idx="12318">
                  <c:v>0.79800000000000004</c:v>
                </c:pt>
                <c:pt idx="12319">
                  <c:v>0.79800000000000004</c:v>
                </c:pt>
                <c:pt idx="12320">
                  <c:v>0.79800000000000004</c:v>
                </c:pt>
                <c:pt idx="12321">
                  <c:v>0.79800000000000004</c:v>
                </c:pt>
                <c:pt idx="12322">
                  <c:v>0.79800000000000004</c:v>
                </c:pt>
                <c:pt idx="12323">
                  <c:v>0.79800000000000004</c:v>
                </c:pt>
                <c:pt idx="12324">
                  <c:v>0.79800000000000004</c:v>
                </c:pt>
                <c:pt idx="12325">
                  <c:v>0.79800000000000004</c:v>
                </c:pt>
                <c:pt idx="12326">
                  <c:v>0.79800000000000004</c:v>
                </c:pt>
                <c:pt idx="12327">
                  <c:v>0.79800000000000004</c:v>
                </c:pt>
                <c:pt idx="12328">
                  <c:v>0.79700000000000004</c:v>
                </c:pt>
                <c:pt idx="12329">
                  <c:v>0.79700000000000004</c:v>
                </c:pt>
                <c:pt idx="12330">
                  <c:v>0.79700000000000004</c:v>
                </c:pt>
                <c:pt idx="12331">
                  <c:v>0.79700000000000004</c:v>
                </c:pt>
                <c:pt idx="12332">
                  <c:v>0.79700000000000004</c:v>
                </c:pt>
                <c:pt idx="12333">
                  <c:v>0.79700000000000004</c:v>
                </c:pt>
                <c:pt idx="12334">
                  <c:v>0.79700000000000004</c:v>
                </c:pt>
                <c:pt idx="12335">
                  <c:v>0.79700000000000004</c:v>
                </c:pt>
                <c:pt idx="12336">
                  <c:v>0.79700000000000004</c:v>
                </c:pt>
                <c:pt idx="12337">
                  <c:v>0.79700000000000004</c:v>
                </c:pt>
                <c:pt idx="12338">
                  <c:v>0.79700000000000004</c:v>
                </c:pt>
                <c:pt idx="12339">
                  <c:v>0.79700000000000004</c:v>
                </c:pt>
                <c:pt idx="12340">
                  <c:v>0.79700000000000004</c:v>
                </c:pt>
                <c:pt idx="12341">
                  <c:v>0.79700000000000004</c:v>
                </c:pt>
                <c:pt idx="12342">
                  <c:v>0.79700000000000004</c:v>
                </c:pt>
                <c:pt idx="12343">
                  <c:v>0.79700000000000004</c:v>
                </c:pt>
                <c:pt idx="12344">
                  <c:v>0.79600000000000004</c:v>
                </c:pt>
                <c:pt idx="12345">
                  <c:v>0.79600000000000004</c:v>
                </c:pt>
                <c:pt idx="12346">
                  <c:v>0.79600000000000004</c:v>
                </c:pt>
                <c:pt idx="12347">
                  <c:v>0.79600000000000004</c:v>
                </c:pt>
                <c:pt idx="12348">
                  <c:v>0.79600000000000004</c:v>
                </c:pt>
                <c:pt idx="12349">
                  <c:v>0.79600000000000004</c:v>
                </c:pt>
                <c:pt idx="12350">
                  <c:v>0.79600000000000004</c:v>
                </c:pt>
                <c:pt idx="12351">
                  <c:v>0.79600000000000004</c:v>
                </c:pt>
                <c:pt idx="12352">
                  <c:v>0.79600000000000004</c:v>
                </c:pt>
                <c:pt idx="12353">
                  <c:v>0.79600000000000004</c:v>
                </c:pt>
                <c:pt idx="12354">
                  <c:v>0.79600000000000004</c:v>
                </c:pt>
                <c:pt idx="12355">
                  <c:v>0.79600000000000004</c:v>
                </c:pt>
                <c:pt idx="12356">
                  <c:v>0.79600000000000004</c:v>
                </c:pt>
                <c:pt idx="12357">
                  <c:v>0.79600000000000004</c:v>
                </c:pt>
                <c:pt idx="12358">
                  <c:v>0.79600000000000004</c:v>
                </c:pt>
                <c:pt idx="12359">
                  <c:v>0.79500000000000004</c:v>
                </c:pt>
                <c:pt idx="12360">
                  <c:v>0.79500000000000004</c:v>
                </c:pt>
                <c:pt idx="12361">
                  <c:v>0.79500000000000004</c:v>
                </c:pt>
                <c:pt idx="12362">
                  <c:v>0.79500000000000004</c:v>
                </c:pt>
                <c:pt idx="12363">
                  <c:v>0.79500000000000004</c:v>
                </c:pt>
                <c:pt idx="12364">
                  <c:v>0.79500000000000004</c:v>
                </c:pt>
                <c:pt idx="12365">
                  <c:v>0.79500000000000004</c:v>
                </c:pt>
                <c:pt idx="12366">
                  <c:v>0.79500000000000004</c:v>
                </c:pt>
                <c:pt idx="12367">
                  <c:v>0.79500000000000004</c:v>
                </c:pt>
                <c:pt idx="12368">
                  <c:v>0.79500000000000004</c:v>
                </c:pt>
                <c:pt idx="12369">
                  <c:v>0.79500000000000004</c:v>
                </c:pt>
                <c:pt idx="12370">
                  <c:v>0.79500000000000004</c:v>
                </c:pt>
                <c:pt idx="12371">
                  <c:v>0.79500000000000004</c:v>
                </c:pt>
                <c:pt idx="12372">
                  <c:v>0.79500000000000004</c:v>
                </c:pt>
                <c:pt idx="12373">
                  <c:v>0.79500000000000004</c:v>
                </c:pt>
                <c:pt idx="12374">
                  <c:v>0.79400000000000004</c:v>
                </c:pt>
                <c:pt idx="12375">
                  <c:v>0.79400000000000004</c:v>
                </c:pt>
                <c:pt idx="12376">
                  <c:v>0.79400000000000004</c:v>
                </c:pt>
                <c:pt idx="12377">
                  <c:v>0.79400000000000004</c:v>
                </c:pt>
                <c:pt idx="12378">
                  <c:v>0.79400000000000004</c:v>
                </c:pt>
                <c:pt idx="12379">
                  <c:v>0.79400000000000004</c:v>
                </c:pt>
                <c:pt idx="12380">
                  <c:v>0.79400000000000004</c:v>
                </c:pt>
                <c:pt idx="12381">
                  <c:v>0.79400000000000004</c:v>
                </c:pt>
                <c:pt idx="12382">
                  <c:v>0.79400000000000004</c:v>
                </c:pt>
                <c:pt idx="12383">
                  <c:v>0.79400000000000004</c:v>
                </c:pt>
                <c:pt idx="12384">
                  <c:v>0.79400000000000004</c:v>
                </c:pt>
                <c:pt idx="12385">
                  <c:v>0.79400000000000004</c:v>
                </c:pt>
                <c:pt idx="12386">
                  <c:v>0.79400000000000004</c:v>
                </c:pt>
                <c:pt idx="12387">
                  <c:v>0.79400000000000004</c:v>
                </c:pt>
                <c:pt idx="12388">
                  <c:v>0.79400000000000004</c:v>
                </c:pt>
                <c:pt idx="12389">
                  <c:v>0.79300000000000004</c:v>
                </c:pt>
                <c:pt idx="12390">
                  <c:v>0.79300000000000004</c:v>
                </c:pt>
                <c:pt idx="12391">
                  <c:v>0.79300000000000004</c:v>
                </c:pt>
                <c:pt idx="12392">
                  <c:v>0.79300000000000004</c:v>
                </c:pt>
                <c:pt idx="12393">
                  <c:v>0.79300000000000004</c:v>
                </c:pt>
                <c:pt idx="12394">
                  <c:v>0.79300000000000004</c:v>
                </c:pt>
                <c:pt idx="12395">
                  <c:v>0.79300000000000004</c:v>
                </c:pt>
                <c:pt idx="12396">
                  <c:v>0.79300000000000004</c:v>
                </c:pt>
                <c:pt idx="12397">
                  <c:v>0.79300000000000004</c:v>
                </c:pt>
                <c:pt idx="12398">
                  <c:v>0.79300000000000004</c:v>
                </c:pt>
                <c:pt idx="12399">
                  <c:v>0.79300000000000004</c:v>
                </c:pt>
                <c:pt idx="12400">
                  <c:v>0.79300000000000004</c:v>
                </c:pt>
                <c:pt idx="12401">
                  <c:v>0.79300000000000004</c:v>
                </c:pt>
                <c:pt idx="12402">
                  <c:v>0.79300000000000004</c:v>
                </c:pt>
                <c:pt idx="12403">
                  <c:v>0.79300000000000004</c:v>
                </c:pt>
                <c:pt idx="12404">
                  <c:v>0.79300000000000004</c:v>
                </c:pt>
                <c:pt idx="12405">
                  <c:v>0.79200000000000004</c:v>
                </c:pt>
                <c:pt idx="12406">
                  <c:v>0.79200000000000004</c:v>
                </c:pt>
                <c:pt idx="12407">
                  <c:v>0.79200000000000004</c:v>
                </c:pt>
                <c:pt idx="12408">
                  <c:v>0.79200000000000004</c:v>
                </c:pt>
                <c:pt idx="12409">
                  <c:v>0.79200000000000004</c:v>
                </c:pt>
                <c:pt idx="12410">
                  <c:v>0.79200000000000004</c:v>
                </c:pt>
                <c:pt idx="12411">
                  <c:v>0.79200000000000004</c:v>
                </c:pt>
                <c:pt idx="12412">
                  <c:v>0.79200000000000004</c:v>
                </c:pt>
                <c:pt idx="12413">
                  <c:v>0.79200000000000004</c:v>
                </c:pt>
                <c:pt idx="12414">
                  <c:v>0.79200000000000004</c:v>
                </c:pt>
                <c:pt idx="12415">
                  <c:v>0.79200000000000004</c:v>
                </c:pt>
                <c:pt idx="12416">
                  <c:v>0.79200000000000004</c:v>
                </c:pt>
                <c:pt idx="12417">
                  <c:v>0.79200000000000004</c:v>
                </c:pt>
                <c:pt idx="12418">
                  <c:v>0.79200000000000004</c:v>
                </c:pt>
                <c:pt idx="12419">
                  <c:v>0.79200000000000004</c:v>
                </c:pt>
                <c:pt idx="12420">
                  <c:v>0.79100000000000004</c:v>
                </c:pt>
                <c:pt idx="12421">
                  <c:v>0.79100000000000004</c:v>
                </c:pt>
                <c:pt idx="12422">
                  <c:v>0.79100000000000004</c:v>
                </c:pt>
                <c:pt idx="12423">
                  <c:v>0.79100000000000004</c:v>
                </c:pt>
                <c:pt idx="12424">
                  <c:v>0.79100000000000004</c:v>
                </c:pt>
                <c:pt idx="12425">
                  <c:v>0.79100000000000004</c:v>
                </c:pt>
                <c:pt idx="12426">
                  <c:v>0.79100000000000004</c:v>
                </c:pt>
                <c:pt idx="12427">
                  <c:v>0.79100000000000004</c:v>
                </c:pt>
                <c:pt idx="12428">
                  <c:v>0.79100000000000004</c:v>
                </c:pt>
                <c:pt idx="12429">
                  <c:v>0.79100000000000004</c:v>
                </c:pt>
                <c:pt idx="12430">
                  <c:v>0.79100000000000004</c:v>
                </c:pt>
                <c:pt idx="12431">
                  <c:v>0.79100000000000004</c:v>
                </c:pt>
                <c:pt idx="12432">
                  <c:v>0.79100000000000004</c:v>
                </c:pt>
                <c:pt idx="12433">
                  <c:v>0.79100000000000004</c:v>
                </c:pt>
                <c:pt idx="12434">
                  <c:v>0.79100000000000004</c:v>
                </c:pt>
                <c:pt idx="12435">
                  <c:v>0.79</c:v>
                </c:pt>
                <c:pt idx="12436">
                  <c:v>0.79</c:v>
                </c:pt>
                <c:pt idx="12437">
                  <c:v>0.79</c:v>
                </c:pt>
                <c:pt idx="12438">
                  <c:v>0.79</c:v>
                </c:pt>
                <c:pt idx="12439">
                  <c:v>0.79</c:v>
                </c:pt>
                <c:pt idx="12440">
                  <c:v>0.79</c:v>
                </c:pt>
                <c:pt idx="12441">
                  <c:v>0.79</c:v>
                </c:pt>
                <c:pt idx="12442">
                  <c:v>0.79</c:v>
                </c:pt>
                <c:pt idx="12443">
                  <c:v>0.79</c:v>
                </c:pt>
                <c:pt idx="12444">
                  <c:v>0.79</c:v>
                </c:pt>
                <c:pt idx="12445">
                  <c:v>0.79</c:v>
                </c:pt>
                <c:pt idx="12446">
                  <c:v>0.79</c:v>
                </c:pt>
                <c:pt idx="12447">
                  <c:v>0.79</c:v>
                </c:pt>
                <c:pt idx="12448">
                  <c:v>0.79</c:v>
                </c:pt>
                <c:pt idx="12449">
                  <c:v>0.79</c:v>
                </c:pt>
                <c:pt idx="12450">
                  <c:v>0.79</c:v>
                </c:pt>
                <c:pt idx="12451">
                  <c:v>0.78900000000000003</c:v>
                </c:pt>
                <c:pt idx="12452">
                  <c:v>0.78900000000000003</c:v>
                </c:pt>
                <c:pt idx="12453">
                  <c:v>0.78900000000000003</c:v>
                </c:pt>
                <c:pt idx="12454">
                  <c:v>0.78900000000000003</c:v>
                </c:pt>
                <c:pt idx="12455">
                  <c:v>0.78900000000000003</c:v>
                </c:pt>
                <c:pt idx="12456">
                  <c:v>0.78900000000000003</c:v>
                </c:pt>
                <c:pt idx="12457">
                  <c:v>0.78900000000000003</c:v>
                </c:pt>
                <c:pt idx="12458">
                  <c:v>0.78900000000000003</c:v>
                </c:pt>
                <c:pt idx="12459">
                  <c:v>0.78900000000000003</c:v>
                </c:pt>
                <c:pt idx="12460">
                  <c:v>0.78900000000000003</c:v>
                </c:pt>
                <c:pt idx="12461">
                  <c:v>0.78900000000000003</c:v>
                </c:pt>
                <c:pt idx="12462">
                  <c:v>0.78900000000000003</c:v>
                </c:pt>
                <c:pt idx="12463">
                  <c:v>0.78900000000000003</c:v>
                </c:pt>
                <c:pt idx="12464">
                  <c:v>0.78900000000000003</c:v>
                </c:pt>
                <c:pt idx="12465">
                  <c:v>0.78900000000000003</c:v>
                </c:pt>
                <c:pt idx="12466">
                  <c:v>0.78800000000000003</c:v>
                </c:pt>
                <c:pt idx="12467">
                  <c:v>0.78800000000000003</c:v>
                </c:pt>
                <c:pt idx="12468">
                  <c:v>0.78800000000000003</c:v>
                </c:pt>
                <c:pt idx="12469">
                  <c:v>0.78800000000000003</c:v>
                </c:pt>
                <c:pt idx="12470">
                  <c:v>0.78800000000000003</c:v>
                </c:pt>
                <c:pt idx="12471">
                  <c:v>0.78800000000000003</c:v>
                </c:pt>
                <c:pt idx="12472">
                  <c:v>0.78800000000000003</c:v>
                </c:pt>
                <c:pt idx="12473">
                  <c:v>0.78800000000000003</c:v>
                </c:pt>
                <c:pt idx="12474">
                  <c:v>0.78800000000000003</c:v>
                </c:pt>
                <c:pt idx="12475">
                  <c:v>0.78800000000000003</c:v>
                </c:pt>
                <c:pt idx="12476">
                  <c:v>0.78800000000000003</c:v>
                </c:pt>
                <c:pt idx="12477">
                  <c:v>0.78800000000000003</c:v>
                </c:pt>
                <c:pt idx="12478">
                  <c:v>0.78800000000000003</c:v>
                </c:pt>
                <c:pt idx="12479">
                  <c:v>0.78800000000000003</c:v>
                </c:pt>
                <c:pt idx="12480">
                  <c:v>0.78800000000000003</c:v>
                </c:pt>
                <c:pt idx="12481">
                  <c:v>0.78800000000000003</c:v>
                </c:pt>
                <c:pt idx="12482">
                  <c:v>0.78700000000000003</c:v>
                </c:pt>
                <c:pt idx="12483">
                  <c:v>0.78700000000000003</c:v>
                </c:pt>
                <c:pt idx="12484">
                  <c:v>0.78700000000000003</c:v>
                </c:pt>
                <c:pt idx="12485">
                  <c:v>0.78700000000000003</c:v>
                </c:pt>
                <c:pt idx="12486">
                  <c:v>0.78700000000000003</c:v>
                </c:pt>
                <c:pt idx="12487">
                  <c:v>0.78700000000000003</c:v>
                </c:pt>
                <c:pt idx="12488">
                  <c:v>0.78700000000000003</c:v>
                </c:pt>
                <c:pt idx="12489">
                  <c:v>0.78700000000000003</c:v>
                </c:pt>
                <c:pt idx="12490">
                  <c:v>0.78700000000000003</c:v>
                </c:pt>
                <c:pt idx="12491">
                  <c:v>0.78700000000000003</c:v>
                </c:pt>
                <c:pt idx="12492">
                  <c:v>0.78700000000000003</c:v>
                </c:pt>
                <c:pt idx="12493">
                  <c:v>0.78700000000000003</c:v>
                </c:pt>
                <c:pt idx="12494">
                  <c:v>0.78700000000000003</c:v>
                </c:pt>
                <c:pt idx="12495">
                  <c:v>0.78700000000000003</c:v>
                </c:pt>
                <c:pt idx="12496">
                  <c:v>0.78700000000000003</c:v>
                </c:pt>
                <c:pt idx="12497">
                  <c:v>0.78600000000000003</c:v>
                </c:pt>
                <c:pt idx="12498">
                  <c:v>0.78600000000000003</c:v>
                </c:pt>
                <c:pt idx="12499">
                  <c:v>0.78600000000000003</c:v>
                </c:pt>
                <c:pt idx="12500">
                  <c:v>0.78600000000000003</c:v>
                </c:pt>
                <c:pt idx="12501">
                  <c:v>0.78600000000000003</c:v>
                </c:pt>
                <c:pt idx="12502">
                  <c:v>0.78600000000000003</c:v>
                </c:pt>
                <c:pt idx="12503">
                  <c:v>0.78600000000000003</c:v>
                </c:pt>
                <c:pt idx="12504">
                  <c:v>0.78600000000000003</c:v>
                </c:pt>
                <c:pt idx="12505">
                  <c:v>0.78600000000000003</c:v>
                </c:pt>
                <c:pt idx="12506">
                  <c:v>0.78600000000000003</c:v>
                </c:pt>
                <c:pt idx="12507">
                  <c:v>0.78600000000000003</c:v>
                </c:pt>
                <c:pt idx="12508">
                  <c:v>0.78600000000000003</c:v>
                </c:pt>
                <c:pt idx="12509">
                  <c:v>0.78600000000000003</c:v>
                </c:pt>
                <c:pt idx="12510">
                  <c:v>0.78600000000000003</c:v>
                </c:pt>
                <c:pt idx="12511">
                  <c:v>0.78600000000000003</c:v>
                </c:pt>
                <c:pt idx="12512">
                  <c:v>0.78600000000000003</c:v>
                </c:pt>
                <c:pt idx="12513">
                  <c:v>0.78500000000000003</c:v>
                </c:pt>
                <c:pt idx="12514">
                  <c:v>0.78500000000000003</c:v>
                </c:pt>
                <c:pt idx="12515">
                  <c:v>0.78500000000000003</c:v>
                </c:pt>
                <c:pt idx="12516">
                  <c:v>0.78500000000000003</c:v>
                </c:pt>
                <c:pt idx="12517">
                  <c:v>0.78500000000000003</c:v>
                </c:pt>
                <c:pt idx="12518">
                  <c:v>0.78500000000000003</c:v>
                </c:pt>
                <c:pt idx="12519">
                  <c:v>0.78500000000000003</c:v>
                </c:pt>
                <c:pt idx="12520">
                  <c:v>0.78500000000000003</c:v>
                </c:pt>
                <c:pt idx="12521">
                  <c:v>0.78500000000000003</c:v>
                </c:pt>
                <c:pt idx="12522">
                  <c:v>0.78500000000000003</c:v>
                </c:pt>
                <c:pt idx="12523">
                  <c:v>0.78500000000000003</c:v>
                </c:pt>
                <c:pt idx="12524">
                  <c:v>0.78500000000000003</c:v>
                </c:pt>
                <c:pt idx="12525">
                  <c:v>0.78500000000000003</c:v>
                </c:pt>
                <c:pt idx="12526">
                  <c:v>0.78500000000000003</c:v>
                </c:pt>
                <c:pt idx="12527">
                  <c:v>0.78500000000000003</c:v>
                </c:pt>
                <c:pt idx="12528">
                  <c:v>0.78500000000000003</c:v>
                </c:pt>
                <c:pt idx="12529">
                  <c:v>0.78400000000000003</c:v>
                </c:pt>
                <c:pt idx="12530">
                  <c:v>0.78400000000000003</c:v>
                </c:pt>
                <c:pt idx="12531">
                  <c:v>0.78400000000000003</c:v>
                </c:pt>
                <c:pt idx="12532">
                  <c:v>0.78400000000000003</c:v>
                </c:pt>
                <c:pt idx="12533">
                  <c:v>0.78400000000000003</c:v>
                </c:pt>
                <c:pt idx="12534">
                  <c:v>0.78400000000000003</c:v>
                </c:pt>
                <c:pt idx="12535">
                  <c:v>0.78400000000000003</c:v>
                </c:pt>
                <c:pt idx="12536">
                  <c:v>0.78400000000000003</c:v>
                </c:pt>
                <c:pt idx="12537">
                  <c:v>0.78400000000000003</c:v>
                </c:pt>
                <c:pt idx="12538">
                  <c:v>0.78400000000000003</c:v>
                </c:pt>
                <c:pt idx="12539">
                  <c:v>0.78400000000000003</c:v>
                </c:pt>
                <c:pt idx="12540">
                  <c:v>0.78400000000000003</c:v>
                </c:pt>
                <c:pt idx="12541">
                  <c:v>0.78400000000000003</c:v>
                </c:pt>
                <c:pt idx="12542">
                  <c:v>0.78400000000000003</c:v>
                </c:pt>
                <c:pt idx="12543">
                  <c:v>0.78400000000000003</c:v>
                </c:pt>
                <c:pt idx="12544">
                  <c:v>0.78300000000000003</c:v>
                </c:pt>
                <c:pt idx="12545">
                  <c:v>0.78300000000000003</c:v>
                </c:pt>
                <c:pt idx="12546">
                  <c:v>0.78300000000000003</c:v>
                </c:pt>
                <c:pt idx="12547">
                  <c:v>0.78300000000000003</c:v>
                </c:pt>
                <c:pt idx="12548">
                  <c:v>0.78300000000000003</c:v>
                </c:pt>
                <c:pt idx="12549">
                  <c:v>0.78300000000000003</c:v>
                </c:pt>
                <c:pt idx="12550">
                  <c:v>0.78300000000000003</c:v>
                </c:pt>
                <c:pt idx="12551">
                  <c:v>0.78300000000000003</c:v>
                </c:pt>
                <c:pt idx="12552">
                  <c:v>0.78300000000000003</c:v>
                </c:pt>
                <c:pt idx="12553">
                  <c:v>0.78300000000000003</c:v>
                </c:pt>
                <c:pt idx="12554">
                  <c:v>0.78300000000000003</c:v>
                </c:pt>
                <c:pt idx="12555">
                  <c:v>0.78300000000000003</c:v>
                </c:pt>
                <c:pt idx="12556">
                  <c:v>0.78300000000000003</c:v>
                </c:pt>
                <c:pt idx="12557">
                  <c:v>0.78300000000000003</c:v>
                </c:pt>
                <c:pt idx="12558">
                  <c:v>0.78300000000000003</c:v>
                </c:pt>
                <c:pt idx="12559">
                  <c:v>0.78300000000000003</c:v>
                </c:pt>
                <c:pt idx="12560">
                  <c:v>0.78200000000000003</c:v>
                </c:pt>
                <c:pt idx="12561">
                  <c:v>0.78200000000000003</c:v>
                </c:pt>
                <c:pt idx="12562">
                  <c:v>0.78200000000000003</c:v>
                </c:pt>
                <c:pt idx="12563">
                  <c:v>0.78200000000000003</c:v>
                </c:pt>
                <c:pt idx="12564">
                  <c:v>0.78200000000000003</c:v>
                </c:pt>
                <c:pt idx="12565">
                  <c:v>0.78200000000000003</c:v>
                </c:pt>
                <c:pt idx="12566">
                  <c:v>0.78200000000000003</c:v>
                </c:pt>
                <c:pt idx="12567">
                  <c:v>0.78200000000000003</c:v>
                </c:pt>
                <c:pt idx="12568">
                  <c:v>0.78200000000000003</c:v>
                </c:pt>
                <c:pt idx="12569">
                  <c:v>0.78200000000000003</c:v>
                </c:pt>
                <c:pt idx="12570">
                  <c:v>0.78200000000000003</c:v>
                </c:pt>
                <c:pt idx="12571">
                  <c:v>0.78200000000000003</c:v>
                </c:pt>
                <c:pt idx="12572">
                  <c:v>0.78200000000000003</c:v>
                </c:pt>
                <c:pt idx="12573">
                  <c:v>0.78200000000000003</c:v>
                </c:pt>
                <c:pt idx="12574">
                  <c:v>0.78200000000000003</c:v>
                </c:pt>
                <c:pt idx="12575">
                  <c:v>0.78200000000000003</c:v>
                </c:pt>
                <c:pt idx="12576">
                  <c:v>0.78100000000000003</c:v>
                </c:pt>
                <c:pt idx="12577">
                  <c:v>0.78100000000000003</c:v>
                </c:pt>
                <c:pt idx="12578">
                  <c:v>0.78100000000000003</c:v>
                </c:pt>
                <c:pt idx="12579">
                  <c:v>0.78100000000000003</c:v>
                </c:pt>
                <c:pt idx="12580">
                  <c:v>0.78100000000000003</c:v>
                </c:pt>
                <c:pt idx="12581">
                  <c:v>0.78100000000000003</c:v>
                </c:pt>
                <c:pt idx="12582">
                  <c:v>0.78100000000000003</c:v>
                </c:pt>
                <c:pt idx="12583">
                  <c:v>0.78100000000000003</c:v>
                </c:pt>
                <c:pt idx="12584">
                  <c:v>0.78100000000000003</c:v>
                </c:pt>
                <c:pt idx="12585">
                  <c:v>0.78100000000000003</c:v>
                </c:pt>
                <c:pt idx="12586">
                  <c:v>0.78100000000000003</c:v>
                </c:pt>
                <c:pt idx="12587">
                  <c:v>0.78100000000000003</c:v>
                </c:pt>
                <c:pt idx="12588">
                  <c:v>0.78100000000000003</c:v>
                </c:pt>
                <c:pt idx="12589">
                  <c:v>0.78100000000000003</c:v>
                </c:pt>
                <c:pt idx="12590">
                  <c:v>0.78100000000000003</c:v>
                </c:pt>
                <c:pt idx="12591">
                  <c:v>0.78100000000000003</c:v>
                </c:pt>
                <c:pt idx="12592">
                  <c:v>0.78</c:v>
                </c:pt>
                <c:pt idx="12593">
                  <c:v>0.78</c:v>
                </c:pt>
                <c:pt idx="12594">
                  <c:v>0.78</c:v>
                </c:pt>
                <c:pt idx="12595">
                  <c:v>0.78</c:v>
                </c:pt>
                <c:pt idx="12596">
                  <c:v>0.78</c:v>
                </c:pt>
                <c:pt idx="12597">
                  <c:v>0.78</c:v>
                </c:pt>
                <c:pt idx="12598">
                  <c:v>0.78</c:v>
                </c:pt>
                <c:pt idx="12599">
                  <c:v>0.78</c:v>
                </c:pt>
                <c:pt idx="12600">
                  <c:v>0.78</c:v>
                </c:pt>
                <c:pt idx="12601">
                  <c:v>0.78</c:v>
                </c:pt>
                <c:pt idx="12602">
                  <c:v>0.78</c:v>
                </c:pt>
                <c:pt idx="12603">
                  <c:v>0.78</c:v>
                </c:pt>
                <c:pt idx="12604">
                  <c:v>0.78</c:v>
                </c:pt>
                <c:pt idx="12605">
                  <c:v>0.78</c:v>
                </c:pt>
                <c:pt idx="12606">
                  <c:v>0.78</c:v>
                </c:pt>
                <c:pt idx="12607">
                  <c:v>0.77900000000000058</c:v>
                </c:pt>
                <c:pt idx="12608">
                  <c:v>0.77900000000000058</c:v>
                </c:pt>
                <c:pt idx="12609">
                  <c:v>0.77900000000000058</c:v>
                </c:pt>
                <c:pt idx="12610">
                  <c:v>0.77900000000000058</c:v>
                </c:pt>
                <c:pt idx="12611">
                  <c:v>0.77900000000000058</c:v>
                </c:pt>
                <c:pt idx="12612">
                  <c:v>0.77900000000000058</c:v>
                </c:pt>
                <c:pt idx="12613">
                  <c:v>0.77900000000000058</c:v>
                </c:pt>
                <c:pt idx="12614">
                  <c:v>0.77900000000000058</c:v>
                </c:pt>
                <c:pt idx="12615">
                  <c:v>0.77900000000000058</c:v>
                </c:pt>
                <c:pt idx="12616">
                  <c:v>0.77900000000000058</c:v>
                </c:pt>
                <c:pt idx="12617">
                  <c:v>0.77900000000000058</c:v>
                </c:pt>
                <c:pt idx="12618">
                  <c:v>0.77900000000000058</c:v>
                </c:pt>
                <c:pt idx="12619">
                  <c:v>0.77900000000000058</c:v>
                </c:pt>
                <c:pt idx="12620">
                  <c:v>0.77900000000000058</c:v>
                </c:pt>
                <c:pt idx="12621">
                  <c:v>0.77900000000000058</c:v>
                </c:pt>
                <c:pt idx="12622">
                  <c:v>0.77900000000000058</c:v>
                </c:pt>
                <c:pt idx="12623">
                  <c:v>0.77800000000000058</c:v>
                </c:pt>
                <c:pt idx="12624">
                  <c:v>0.77800000000000058</c:v>
                </c:pt>
                <c:pt idx="12625">
                  <c:v>0.77800000000000058</c:v>
                </c:pt>
                <c:pt idx="12626">
                  <c:v>0.77800000000000058</c:v>
                </c:pt>
                <c:pt idx="12627">
                  <c:v>0.77800000000000058</c:v>
                </c:pt>
                <c:pt idx="12628">
                  <c:v>0.77800000000000058</c:v>
                </c:pt>
                <c:pt idx="12629">
                  <c:v>0.77800000000000058</c:v>
                </c:pt>
                <c:pt idx="12630">
                  <c:v>0.77800000000000058</c:v>
                </c:pt>
                <c:pt idx="12631">
                  <c:v>0.77800000000000058</c:v>
                </c:pt>
                <c:pt idx="12632">
                  <c:v>0.77800000000000058</c:v>
                </c:pt>
                <c:pt idx="12633">
                  <c:v>0.77800000000000058</c:v>
                </c:pt>
                <c:pt idx="12634">
                  <c:v>0.77800000000000058</c:v>
                </c:pt>
                <c:pt idx="12635">
                  <c:v>0.77800000000000058</c:v>
                </c:pt>
                <c:pt idx="12636">
                  <c:v>0.77800000000000058</c:v>
                </c:pt>
                <c:pt idx="12637">
                  <c:v>0.77800000000000058</c:v>
                </c:pt>
                <c:pt idx="12638">
                  <c:v>0.77800000000000058</c:v>
                </c:pt>
                <c:pt idx="12639">
                  <c:v>0.77700000000000058</c:v>
                </c:pt>
                <c:pt idx="12640">
                  <c:v>0.77700000000000058</c:v>
                </c:pt>
                <c:pt idx="12641">
                  <c:v>0.77700000000000058</c:v>
                </c:pt>
                <c:pt idx="12642">
                  <c:v>0.77700000000000058</c:v>
                </c:pt>
                <c:pt idx="12643">
                  <c:v>0.77700000000000058</c:v>
                </c:pt>
                <c:pt idx="12644">
                  <c:v>0.77700000000000058</c:v>
                </c:pt>
                <c:pt idx="12645">
                  <c:v>0.77700000000000058</c:v>
                </c:pt>
                <c:pt idx="12646">
                  <c:v>0.77700000000000058</c:v>
                </c:pt>
                <c:pt idx="12647">
                  <c:v>0.77700000000000058</c:v>
                </c:pt>
                <c:pt idx="12648">
                  <c:v>0.77700000000000058</c:v>
                </c:pt>
                <c:pt idx="12649">
                  <c:v>0.77700000000000058</c:v>
                </c:pt>
                <c:pt idx="12650">
                  <c:v>0.77700000000000058</c:v>
                </c:pt>
                <c:pt idx="12651">
                  <c:v>0.77700000000000058</c:v>
                </c:pt>
                <c:pt idx="12652">
                  <c:v>0.77700000000000058</c:v>
                </c:pt>
                <c:pt idx="12653">
                  <c:v>0.77700000000000058</c:v>
                </c:pt>
                <c:pt idx="12654">
                  <c:v>0.77700000000000058</c:v>
                </c:pt>
                <c:pt idx="12655">
                  <c:v>0.77600000000000058</c:v>
                </c:pt>
                <c:pt idx="12656">
                  <c:v>0.77600000000000058</c:v>
                </c:pt>
                <c:pt idx="12657">
                  <c:v>0.77600000000000058</c:v>
                </c:pt>
                <c:pt idx="12658">
                  <c:v>0.77600000000000058</c:v>
                </c:pt>
                <c:pt idx="12659">
                  <c:v>0.77600000000000058</c:v>
                </c:pt>
                <c:pt idx="12660">
                  <c:v>0.77600000000000058</c:v>
                </c:pt>
                <c:pt idx="12661">
                  <c:v>0.77600000000000058</c:v>
                </c:pt>
                <c:pt idx="12662">
                  <c:v>0.77600000000000058</c:v>
                </c:pt>
                <c:pt idx="12663">
                  <c:v>0.77600000000000058</c:v>
                </c:pt>
                <c:pt idx="12664">
                  <c:v>0.77600000000000058</c:v>
                </c:pt>
                <c:pt idx="12665">
                  <c:v>0.77600000000000058</c:v>
                </c:pt>
                <c:pt idx="12666">
                  <c:v>0.77600000000000058</c:v>
                </c:pt>
                <c:pt idx="12667">
                  <c:v>0.77600000000000058</c:v>
                </c:pt>
                <c:pt idx="12668">
                  <c:v>0.77600000000000058</c:v>
                </c:pt>
                <c:pt idx="12669">
                  <c:v>0.77600000000000058</c:v>
                </c:pt>
                <c:pt idx="12670">
                  <c:v>0.77600000000000058</c:v>
                </c:pt>
                <c:pt idx="12671">
                  <c:v>0.77500000000000058</c:v>
                </c:pt>
                <c:pt idx="12672">
                  <c:v>0.77500000000000058</c:v>
                </c:pt>
                <c:pt idx="12673">
                  <c:v>0.77500000000000058</c:v>
                </c:pt>
                <c:pt idx="12674">
                  <c:v>0.77500000000000058</c:v>
                </c:pt>
                <c:pt idx="12675">
                  <c:v>0.77500000000000058</c:v>
                </c:pt>
                <c:pt idx="12676">
                  <c:v>0.77500000000000058</c:v>
                </c:pt>
                <c:pt idx="12677">
                  <c:v>0.77500000000000058</c:v>
                </c:pt>
                <c:pt idx="12678">
                  <c:v>0.77500000000000058</c:v>
                </c:pt>
                <c:pt idx="12679">
                  <c:v>0.77500000000000058</c:v>
                </c:pt>
                <c:pt idx="12680">
                  <c:v>0.77500000000000058</c:v>
                </c:pt>
                <c:pt idx="12681">
                  <c:v>0.77500000000000058</c:v>
                </c:pt>
                <c:pt idx="12682">
                  <c:v>0.77500000000000058</c:v>
                </c:pt>
                <c:pt idx="12683">
                  <c:v>0.77500000000000058</c:v>
                </c:pt>
                <c:pt idx="12684">
                  <c:v>0.77500000000000058</c:v>
                </c:pt>
                <c:pt idx="12685">
                  <c:v>0.77500000000000058</c:v>
                </c:pt>
                <c:pt idx="12686">
                  <c:v>0.77500000000000058</c:v>
                </c:pt>
                <c:pt idx="12687">
                  <c:v>0.77400000000000047</c:v>
                </c:pt>
                <c:pt idx="12688">
                  <c:v>0.77400000000000047</c:v>
                </c:pt>
                <c:pt idx="12689">
                  <c:v>0.77400000000000047</c:v>
                </c:pt>
                <c:pt idx="12690">
                  <c:v>0.77400000000000047</c:v>
                </c:pt>
                <c:pt idx="12691">
                  <c:v>0.77400000000000047</c:v>
                </c:pt>
                <c:pt idx="12692">
                  <c:v>0.77400000000000047</c:v>
                </c:pt>
                <c:pt idx="12693">
                  <c:v>0.77400000000000047</c:v>
                </c:pt>
                <c:pt idx="12694">
                  <c:v>0.77400000000000047</c:v>
                </c:pt>
                <c:pt idx="12695">
                  <c:v>0.77400000000000047</c:v>
                </c:pt>
                <c:pt idx="12696">
                  <c:v>0.77400000000000047</c:v>
                </c:pt>
                <c:pt idx="12697">
                  <c:v>0.77400000000000047</c:v>
                </c:pt>
                <c:pt idx="12698">
                  <c:v>0.77400000000000047</c:v>
                </c:pt>
                <c:pt idx="12699">
                  <c:v>0.77400000000000047</c:v>
                </c:pt>
                <c:pt idx="12700">
                  <c:v>0.77400000000000047</c:v>
                </c:pt>
                <c:pt idx="12701">
                  <c:v>0.77400000000000047</c:v>
                </c:pt>
                <c:pt idx="12702">
                  <c:v>0.77400000000000047</c:v>
                </c:pt>
                <c:pt idx="12703">
                  <c:v>0.77300000000000046</c:v>
                </c:pt>
                <c:pt idx="12704">
                  <c:v>0.77300000000000046</c:v>
                </c:pt>
                <c:pt idx="12705">
                  <c:v>0.77300000000000046</c:v>
                </c:pt>
                <c:pt idx="12706">
                  <c:v>0.77300000000000046</c:v>
                </c:pt>
                <c:pt idx="12707">
                  <c:v>0.77300000000000046</c:v>
                </c:pt>
                <c:pt idx="12708">
                  <c:v>0.77300000000000046</c:v>
                </c:pt>
                <c:pt idx="12709">
                  <c:v>0.77300000000000046</c:v>
                </c:pt>
                <c:pt idx="12710">
                  <c:v>0.77300000000000046</c:v>
                </c:pt>
                <c:pt idx="12711">
                  <c:v>0.77300000000000046</c:v>
                </c:pt>
                <c:pt idx="12712">
                  <c:v>0.77300000000000046</c:v>
                </c:pt>
                <c:pt idx="12713">
                  <c:v>0.77300000000000046</c:v>
                </c:pt>
                <c:pt idx="12714">
                  <c:v>0.77300000000000046</c:v>
                </c:pt>
                <c:pt idx="12715">
                  <c:v>0.77300000000000046</c:v>
                </c:pt>
                <c:pt idx="12716">
                  <c:v>0.77300000000000046</c:v>
                </c:pt>
                <c:pt idx="12717">
                  <c:v>0.77300000000000046</c:v>
                </c:pt>
                <c:pt idx="12718">
                  <c:v>0.77300000000000046</c:v>
                </c:pt>
                <c:pt idx="12719">
                  <c:v>0.77200000000000046</c:v>
                </c:pt>
                <c:pt idx="12720">
                  <c:v>0.77200000000000046</c:v>
                </c:pt>
                <c:pt idx="12721">
                  <c:v>0.77200000000000046</c:v>
                </c:pt>
                <c:pt idx="12722">
                  <c:v>0.77200000000000046</c:v>
                </c:pt>
                <c:pt idx="12723">
                  <c:v>0.77200000000000046</c:v>
                </c:pt>
                <c:pt idx="12724">
                  <c:v>0.77200000000000046</c:v>
                </c:pt>
                <c:pt idx="12725">
                  <c:v>0.77200000000000046</c:v>
                </c:pt>
                <c:pt idx="12726">
                  <c:v>0.77200000000000046</c:v>
                </c:pt>
                <c:pt idx="12727">
                  <c:v>0.77200000000000046</c:v>
                </c:pt>
                <c:pt idx="12728">
                  <c:v>0.77200000000000046</c:v>
                </c:pt>
                <c:pt idx="12729">
                  <c:v>0.77200000000000046</c:v>
                </c:pt>
                <c:pt idx="12730">
                  <c:v>0.77200000000000046</c:v>
                </c:pt>
                <c:pt idx="12731">
                  <c:v>0.77200000000000046</c:v>
                </c:pt>
                <c:pt idx="12732">
                  <c:v>0.77200000000000046</c:v>
                </c:pt>
                <c:pt idx="12733">
                  <c:v>0.77200000000000046</c:v>
                </c:pt>
                <c:pt idx="12734">
                  <c:v>0.77200000000000046</c:v>
                </c:pt>
                <c:pt idx="12735">
                  <c:v>0.77200000000000046</c:v>
                </c:pt>
                <c:pt idx="12736">
                  <c:v>0.77100000000000046</c:v>
                </c:pt>
                <c:pt idx="12737">
                  <c:v>0.77100000000000046</c:v>
                </c:pt>
                <c:pt idx="12738">
                  <c:v>0.77100000000000046</c:v>
                </c:pt>
                <c:pt idx="12739">
                  <c:v>0.77100000000000046</c:v>
                </c:pt>
                <c:pt idx="12740">
                  <c:v>0.77100000000000046</c:v>
                </c:pt>
                <c:pt idx="12741">
                  <c:v>0.77100000000000046</c:v>
                </c:pt>
                <c:pt idx="12742">
                  <c:v>0.77100000000000046</c:v>
                </c:pt>
                <c:pt idx="12743">
                  <c:v>0.77100000000000046</c:v>
                </c:pt>
                <c:pt idx="12744">
                  <c:v>0.77100000000000046</c:v>
                </c:pt>
                <c:pt idx="12745">
                  <c:v>0.77100000000000046</c:v>
                </c:pt>
                <c:pt idx="12746">
                  <c:v>0.77100000000000046</c:v>
                </c:pt>
                <c:pt idx="12747">
                  <c:v>0.77100000000000046</c:v>
                </c:pt>
                <c:pt idx="12748">
                  <c:v>0.77100000000000046</c:v>
                </c:pt>
                <c:pt idx="12749">
                  <c:v>0.77100000000000046</c:v>
                </c:pt>
                <c:pt idx="12750">
                  <c:v>0.77100000000000046</c:v>
                </c:pt>
                <c:pt idx="12751">
                  <c:v>0.77100000000000046</c:v>
                </c:pt>
                <c:pt idx="12752">
                  <c:v>0.77000000000000046</c:v>
                </c:pt>
                <c:pt idx="12753">
                  <c:v>0.77000000000000046</c:v>
                </c:pt>
                <c:pt idx="12754">
                  <c:v>0.77000000000000046</c:v>
                </c:pt>
                <c:pt idx="12755">
                  <c:v>0.77000000000000046</c:v>
                </c:pt>
                <c:pt idx="12756">
                  <c:v>0.77000000000000046</c:v>
                </c:pt>
                <c:pt idx="12757">
                  <c:v>0.77000000000000046</c:v>
                </c:pt>
                <c:pt idx="12758">
                  <c:v>0.77000000000000046</c:v>
                </c:pt>
                <c:pt idx="12759">
                  <c:v>0.77000000000000046</c:v>
                </c:pt>
                <c:pt idx="12760">
                  <c:v>0.77000000000000046</c:v>
                </c:pt>
                <c:pt idx="12761">
                  <c:v>0.77000000000000046</c:v>
                </c:pt>
                <c:pt idx="12762">
                  <c:v>0.77000000000000046</c:v>
                </c:pt>
                <c:pt idx="12763">
                  <c:v>0.77000000000000046</c:v>
                </c:pt>
                <c:pt idx="12764">
                  <c:v>0.77000000000000046</c:v>
                </c:pt>
                <c:pt idx="12765">
                  <c:v>0.77000000000000046</c:v>
                </c:pt>
                <c:pt idx="12766">
                  <c:v>0.77000000000000046</c:v>
                </c:pt>
                <c:pt idx="12767">
                  <c:v>0.77000000000000046</c:v>
                </c:pt>
                <c:pt idx="12768">
                  <c:v>0.76900000000000046</c:v>
                </c:pt>
                <c:pt idx="12769">
                  <c:v>0.76900000000000046</c:v>
                </c:pt>
                <c:pt idx="12770">
                  <c:v>0.76900000000000046</c:v>
                </c:pt>
                <c:pt idx="12771">
                  <c:v>0.76900000000000046</c:v>
                </c:pt>
                <c:pt idx="12772">
                  <c:v>0.76900000000000046</c:v>
                </c:pt>
                <c:pt idx="12773">
                  <c:v>0.76900000000000046</c:v>
                </c:pt>
                <c:pt idx="12774">
                  <c:v>0.76900000000000046</c:v>
                </c:pt>
                <c:pt idx="12775">
                  <c:v>0.76900000000000046</c:v>
                </c:pt>
                <c:pt idx="12776">
                  <c:v>0.76900000000000046</c:v>
                </c:pt>
                <c:pt idx="12777">
                  <c:v>0.76900000000000046</c:v>
                </c:pt>
                <c:pt idx="12778">
                  <c:v>0.76900000000000046</c:v>
                </c:pt>
                <c:pt idx="12779">
                  <c:v>0.76900000000000046</c:v>
                </c:pt>
                <c:pt idx="12780">
                  <c:v>0.76900000000000046</c:v>
                </c:pt>
                <c:pt idx="12781">
                  <c:v>0.76900000000000046</c:v>
                </c:pt>
                <c:pt idx="12782">
                  <c:v>0.76900000000000046</c:v>
                </c:pt>
                <c:pt idx="12783">
                  <c:v>0.76900000000000046</c:v>
                </c:pt>
                <c:pt idx="12784">
                  <c:v>0.76800000000000046</c:v>
                </c:pt>
                <c:pt idx="12785">
                  <c:v>0.76800000000000046</c:v>
                </c:pt>
                <c:pt idx="12786">
                  <c:v>0.76800000000000046</c:v>
                </c:pt>
                <c:pt idx="12787">
                  <c:v>0.76800000000000046</c:v>
                </c:pt>
                <c:pt idx="12788">
                  <c:v>0.76800000000000046</c:v>
                </c:pt>
                <c:pt idx="12789">
                  <c:v>0.76800000000000046</c:v>
                </c:pt>
                <c:pt idx="12790">
                  <c:v>0.76800000000000046</c:v>
                </c:pt>
                <c:pt idx="12791">
                  <c:v>0.76800000000000046</c:v>
                </c:pt>
                <c:pt idx="12792">
                  <c:v>0.76800000000000046</c:v>
                </c:pt>
                <c:pt idx="12793">
                  <c:v>0.76800000000000046</c:v>
                </c:pt>
                <c:pt idx="12794">
                  <c:v>0.76800000000000046</c:v>
                </c:pt>
                <c:pt idx="12795">
                  <c:v>0.76800000000000046</c:v>
                </c:pt>
                <c:pt idx="12796">
                  <c:v>0.76800000000000046</c:v>
                </c:pt>
                <c:pt idx="12797">
                  <c:v>0.76800000000000046</c:v>
                </c:pt>
                <c:pt idx="12798">
                  <c:v>0.76800000000000046</c:v>
                </c:pt>
                <c:pt idx="12799">
                  <c:v>0.76800000000000046</c:v>
                </c:pt>
                <c:pt idx="12800">
                  <c:v>0.76800000000000046</c:v>
                </c:pt>
                <c:pt idx="12801">
                  <c:v>0.76700000000000046</c:v>
                </c:pt>
                <c:pt idx="12802">
                  <c:v>0.76700000000000046</c:v>
                </c:pt>
                <c:pt idx="12803">
                  <c:v>0.76700000000000046</c:v>
                </c:pt>
                <c:pt idx="12804">
                  <c:v>0.76700000000000046</c:v>
                </c:pt>
                <c:pt idx="12805">
                  <c:v>0.76700000000000046</c:v>
                </c:pt>
                <c:pt idx="12806">
                  <c:v>0.76700000000000046</c:v>
                </c:pt>
                <c:pt idx="12807">
                  <c:v>0.76700000000000046</c:v>
                </c:pt>
                <c:pt idx="12808">
                  <c:v>0.76700000000000046</c:v>
                </c:pt>
                <c:pt idx="12809">
                  <c:v>0.76700000000000046</c:v>
                </c:pt>
                <c:pt idx="12810">
                  <c:v>0.76700000000000046</c:v>
                </c:pt>
                <c:pt idx="12811">
                  <c:v>0.76700000000000046</c:v>
                </c:pt>
                <c:pt idx="12812">
                  <c:v>0.76700000000000046</c:v>
                </c:pt>
                <c:pt idx="12813">
                  <c:v>0.76700000000000046</c:v>
                </c:pt>
                <c:pt idx="12814">
                  <c:v>0.76700000000000046</c:v>
                </c:pt>
                <c:pt idx="12815">
                  <c:v>0.76700000000000046</c:v>
                </c:pt>
                <c:pt idx="12816">
                  <c:v>0.76700000000000046</c:v>
                </c:pt>
                <c:pt idx="12817">
                  <c:v>0.76600000000000046</c:v>
                </c:pt>
                <c:pt idx="12818">
                  <c:v>0.76600000000000046</c:v>
                </c:pt>
                <c:pt idx="12819">
                  <c:v>0.76600000000000046</c:v>
                </c:pt>
                <c:pt idx="12820">
                  <c:v>0.76600000000000046</c:v>
                </c:pt>
                <c:pt idx="12821">
                  <c:v>0.76600000000000046</c:v>
                </c:pt>
                <c:pt idx="12822">
                  <c:v>0.76600000000000046</c:v>
                </c:pt>
                <c:pt idx="12823">
                  <c:v>0.76600000000000046</c:v>
                </c:pt>
                <c:pt idx="12824">
                  <c:v>0.76600000000000046</c:v>
                </c:pt>
                <c:pt idx="12825">
                  <c:v>0.76600000000000046</c:v>
                </c:pt>
                <c:pt idx="12826">
                  <c:v>0.76600000000000046</c:v>
                </c:pt>
                <c:pt idx="12827">
                  <c:v>0.76600000000000046</c:v>
                </c:pt>
                <c:pt idx="12828">
                  <c:v>0.76600000000000046</c:v>
                </c:pt>
                <c:pt idx="12829">
                  <c:v>0.76600000000000046</c:v>
                </c:pt>
                <c:pt idx="12830">
                  <c:v>0.76600000000000046</c:v>
                </c:pt>
                <c:pt idx="12831">
                  <c:v>0.76600000000000046</c:v>
                </c:pt>
                <c:pt idx="12832">
                  <c:v>0.76600000000000046</c:v>
                </c:pt>
                <c:pt idx="12833">
                  <c:v>0.76600000000000046</c:v>
                </c:pt>
                <c:pt idx="12834">
                  <c:v>0.76500000000000046</c:v>
                </c:pt>
                <c:pt idx="12835">
                  <c:v>0.76500000000000046</c:v>
                </c:pt>
                <c:pt idx="12836">
                  <c:v>0.76500000000000046</c:v>
                </c:pt>
                <c:pt idx="12837">
                  <c:v>0.76500000000000046</c:v>
                </c:pt>
                <c:pt idx="12838">
                  <c:v>0.76500000000000046</c:v>
                </c:pt>
                <c:pt idx="12839">
                  <c:v>0.76500000000000046</c:v>
                </c:pt>
                <c:pt idx="12840">
                  <c:v>0.76500000000000046</c:v>
                </c:pt>
                <c:pt idx="12841">
                  <c:v>0.76500000000000046</c:v>
                </c:pt>
                <c:pt idx="12842">
                  <c:v>0.76500000000000046</c:v>
                </c:pt>
                <c:pt idx="12843">
                  <c:v>0.76500000000000046</c:v>
                </c:pt>
                <c:pt idx="12844">
                  <c:v>0.76500000000000046</c:v>
                </c:pt>
                <c:pt idx="12845">
                  <c:v>0.76500000000000046</c:v>
                </c:pt>
                <c:pt idx="12846">
                  <c:v>0.76500000000000046</c:v>
                </c:pt>
                <c:pt idx="12847">
                  <c:v>0.76500000000000046</c:v>
                </c:pt>
                <c:pt idx="12848">
                  <c:v>0.76500000000000046</c:v>
                </c:pt>
                <c:pt idx="12849">
                  <c:v>0.76500000000000046</c:v>
                </c:pt>
                <c:pt idx="12850">
                  <c:v>0.76400000000000046</c:v>
                </c:pt>
                <c:pt idx="12851">
                  <c:v>0.76400000000000046</c:v>
                </c:pt>
                <c:pt idx="12852">
                  <c:v>0.76400000000000046</c:v>
                </c:pt>
                <c:pt idx="12853">
                  <c:v>0.76400000000000046</c:v>
                </c:pt>
                <c:pt idx="12854">
                  <c:v>0.76400000000000046</c:v>
                </c:pt>
                <c:pt idx="12855">
                  <c:v>0.76400000000000046</c:v>
                </c:pt>
                <c:pt idx="12856">
                  <c:v>0.76400000000000046</c:v>
                </c:pt>
                <c:pt idx="12857">
                  <c:v>0.76400000000000046</c:v>
                </c:pt>
                <c:pt idx="12858">
                  <c:v>0.76400000000000046</c:v>
                </c:pt>
                <c:pt idx="12859">
                  <c:v>0.76400000000000046</c:v>
                </c:pt>
                <c:pt idx="12860">
                  <c:v>0.76400000000000046</c:v>
                </c:pt>
                <c:pt idx="12861">
                  <c:v>0.76400000000000046</c:v>
                </c:pt>
                <c:pt idx="12862">
                  <c:v>0.76400000000000046</c:v>
                </c:pt>
                <c:pt idx="12863">
                  <c:v>0.76400000000000046</c:v>
                </c:pt>
                <c:pt idx="12864">
                  <c:v>0.76400000000000046</c:v>
                </c:pt>
                <c:pt idx="12865">
                  <c:v>0.76400000000000046</c:v>
                </c:pt>
                <c:pt idx="12866">
                  <c:v>0.76300000000000046</c:v>
                </c:pt>
                <c:pt idx="12867">
                  <c:v>0.76300000000000046</c:v>
                </c:pt>
                <c:pt idx="12868">
                  <c:v>0.76300000000000046</c:v>
                </c:pt>
                <c:pt idx="12869">
                  <c:v>0.76300000000000046</c:v>
                </c:pt>
                <c:pt idx="12870">
                  <c:v>0.76300000000000046</c:v>
                </c:pt>
                <c:pt idx="12871">
                  <c:v>0.76300000000000046</c:v>
                </c:pt>
                <c:pt idx="12872">
                  <c:v>0.76300000000000046</c:v>
                </c:pt>
                <c:pt idx="12873">
                  <c:v>0.76300000000000046</c:v>
                </c:pt>
                <c:pt idx="12874">
                  <c:v>0.76300000000000046</c:v>
                </c:pt>
                <c:pt idx="12875">
                  <c:v>0.76300000000000046</c:v>
                </c:pt>
                <c:pt idx="12876">
                  <c:v>0.76300000000000046</c:v>
                </c:pt>
                <c:pt idx="12877">
                  <c:v>0.76300000000000046</c:v>
                </c:pt>
                <c:pt idx="12878">
                  <c:v>0.76300000000000046</c:v>
                </c:pt>
                <c:pt idx="12879">
                  <c:v>0.76300000000000046</c:v>
                </c:pt>
                <c:pt idx="12880">
                  <c:v>0.76300000000000046</c:v>
                </c:pt>
                <c:pt idx="12881">
                  <c:v>0.76300000000000046</c:v>
                </c:pt>
                <c:pt idx="12882">
                  <c:v>0.76300000000000046</c:v>
                </c:pt>
                <c:pt idx="12883">
                  <c:v>0.76200000000000045</c:v>
                </c:pt>
                <c:pt idx="12884">
                  <c:v>0.76200000000000045</c:v>
                </c:pt>
                <c:pt idx="12885">
                  <c:v>0.76200000000000045</c:v>
                </c:pt>
                <c:pt idx="12886">
                  <c:v>0.76200000000000045</c:v>
                </c:pt>
                <c:pt idx="12887">
                  <c:v>0.76200000000000045</c:v>
                </c:pt>
                <c:pt idx="12888">
                  <c:v>0.76200000000000045</c:v>
                </c:pt>
                <c:pt idx="12889">
                  <c:v>0.76200000000000045</c:v>
                </c:pt>
                <c:pt idx="12890">
                  <c:v>0.76200000000000045</c:v>
                </c:pt>
                <c:pt idx="12891">
                  <c:v>0.76200000000000045</c:v>
                </c:pt>
                <c:pt idx="12892">
                  <c:v>0.76200000000000045</c:v>
                </c:pt>
                <c:pt idx="12893">
                  <c:v>0.76200000000000045</c:v>
                </c:pt>
                <c:pt idx="12894">
                  <c:v>0.76200000000000045</c:v>
                </c:pt>
                <c:pt idx="12895">
                  <c:v>0.76200000000000045</c:v>
                </c:pt>
                <c:pt idx="12896">
                  <c:v>0.76200000000000045</c:v>
                </c:pt>
                <c:pt idx="12897">
                  <c:v>0.76200000000000045</c:v>
                </c:pt>
                <c:pt idx="12898">
                  <c:v>0.76200000000000045</c:v>
                </c:pt>
                <c:pt idx="12899">
                  <c:v>0.76200000000000045</c:v>
                </c:pt>
                <c:pt idx="12900">
                  <c:v>0.76100000000000045</c:v>
                </c:pt>
                <c:pt idx="12901">
                  <c:v>0.76100000000000045</c:v>
                </c:pt>
                <c:pt idx="12902">
                  <c:v>0.76100000000000045</c:v>
                </c:pt>
                <c:pt idx="12903">
                  <c:v>0.76100000000000045</c:v>
                </c:pt>
                <c:pt idx="12904">
                  <c:v>0.76100000000000045</c:v>
                </c:pt>
                <c:pt idx="12905">
                  <c:v>0.76100000000000045</c:v>
                </c:pt>
                <c:pt idx="12906">
                  <c:v>0.76100000000000045</c:v>
                </c:pt>
                <c:pt idx="12907">
                  <c:v>0.76100000000000045</c:v>
                </c:pt>
                <c:pt idx="12908">
                  <c:v>0.76100000000000045</c:v>
                </c:pt>
                <c:pt idx="12909">
                  <c:v>0.76100000000000045</c:v>
                </c:pt>
                <c:pt idx="12910">
                  <c:v>0.76100000000000045</c:v>
                </c:pt>
                <c:pt idx="12911">
                  <c:v>0.76100000000000045</c:v>
                </c:pt>
                <c:pt idx="12912">
                  <c:v>0.76100000000000045</c:v>
                </c:pt>
                <c:pt idx="12913">
                  <c:v>0.76100000000000045</c:v>
                </c:pt>
                <c:pt idx="12914">
                  <c:v>0.76100000000000045</c:v>
                </c:pt>
                <c:pt idx="12915">
                  <c:v>0.76100000000000045</c:v>
                </c:pt>
                <c:pt idx="12916">
                  <c:v>0.76000000000000045</c:v>
                </c:pt>
                <c:pt idx="12917">
                  <c:v>0.76000000000000045</c:v>
                </c:pt>
                <c:pt idx="12918">
                  <c:v>0.76000000000000045</c:v>
                </c:pt>
                <c:pt idx="12919">
                  <c:v>0.76000000000000045</c:v>
                </c:pt>
                <c:pt idx="12920">
                  <c:v>0.76000000000000045</c:v>
                </c:pt>
                <c:pt idx="12921">
                  <c:v>0.76000000000000045</c:v>
                </c:pt>
                <c:pt idx="12922">
                  <c:v>0.76000000000000045</c:v>
                </c:pt>
                <c:pt idx="12923">
                  <c:v>0.76000000000000045</c:v>
                </c:pt>
                <c:pt idx="12924">
                  <c:v>0.76000000000000045</c:v>
                </c:pt>
                <c:pt idx="12925">
                  <c:v>0.76000000000000045</c:v>
                </c:pt>
                <c:pt idx="12926">
                  <c:v>0.76000000000000045</c:v>
                </c:pt>
                <c:pt idx="12927">
                  <c:v>0.76000000000000045</c:v>
                </c:pt>
                <c:pt idx="12928">
                  <c:v>0.76000000000000045</c:v>
                </c:pt>
                <c:pt idx="12929">
                  <c:v>0.76000000000000045</c:v>
                </c:pt>
                <c:pt idx="12930">
                  <c:v>0.76000000000000045</c:v>
                </c:pt>
                <c:pt idx="12931">
                  <c:v>0.76000000000000045</c:v>
                </c:pt>
                <c:pt idx="12932">
                  <c:v>0.76000000000000045</c:v>
                </c:pt>
                <c:pt idx="12933">
                  <c:v>0.75900000000000045</c:v>
                </c:pt>
                <c:pt idx="12934">
                  <c:v>0.75900000000000045</c:v>
                </c:pt>
                <c:pt idx="12935">
                  <c:v>0.75900000000000045</c:v>
                </c:pt>
                <c:pt idx="12936">
                  <c:v>0.75900000000000045</c:v>
                </c:pt>
                <c:pt idx="12937">
                  <c:v>0.75900000000000045</c:v>
                </c:pt>
                <c:pt idx="12938">
                  <c:v>0.75900000000000045</c:v>
                </c:pt>
                <c:pt idx="12939">
                  <c:v>0.75900000000000045</c:v>
                </c:pt>
                <c:pt idx="12940">
                  <c:v>0.75900000000000045</c:v>
                </c:pt>
                <c:pt idx="12941">
                  <c:v>0.75900000000000045</c:v>
                </c:pt>
                <c:pt idx="12942">
                  <c:v>0.75900000000000045</c:v>
                </c:pt>
                <c:pt idx="12943">
                  <c:v>0.75900000000000045</c:v>
                </c:pt>
                <c:pt idx="12944">
                  <c:v>0.75900000000000045</c:v>
                </c:pt>
                <c:pt idx="12945">
                  <c:v>0.75900000000000045</c:v>
                </c:pt>
                <c:pt idx="12946">
                  <c:v>0.75900000000000045</c:v>
                </c:pt>
                <c:pt idx="12947">
                  <c:v>0.75900000000000045</c:v>
                </c:pt>
                <c:pt idx="12948">
                  <c:v>0.75900000000000045</c:v>
                </c:pt>
                <c:pt idx="12949">
                  <c:v>0.75900000000000045</c:v>
                </c:pt>
                <c:pt idx="12950">
                  <c:v>0.75800000000000045</c:v>
                </c:pt>
                <c:pt idx="12951">
                  <c:v>0.75800000000000045</c:v>
                </c:pt>
                <c:pt idx="12952">
                  <c:v>0.75800000000000045</c:v>
                </c:pt>
                <c:pt idx="12953">
                  <c:v>0.75800000000000045</c:v>
                </c:pt>
                <c:pt idx="12954">
                  <c:v>0.75800000000000045</c:v>
                </c:pt>
                <c:pt idx="12955">
                  <c:v>0.75800000000000045</c:v>
                </c:pt>
                <c:pt idx="12956">
                  <c:v>0.75800000000000045</c:v>
                </c:pt>
                <c:pt idx="12957">
                  <c:v>0.75800000000000045</c:v>
                </c:pt>
                <c:pt idx="12958">
                  <c:v>0.75800000000000045</c:v>
                </c:pt>
                <c:pt idx="12959">
                  <c:v>0.75800000000000045</c:v>
                </c:pt>
                <c:pt idx="12960">
                  <c:v>0.75800000000000045</c:v>
                </c:pt>
                <c:pt idx="12961">
                  <c:v>0.75800000000000045</c:v>
                </c:pt>
                <c:pt idx="12962">
                  <c:v>0.75800000000000045</c:v>
                </c:pt>
                <c:pt idx="12963">
                  <c:v>0.75800000000000045</c:v>
                </c:pt>
                <c:pt idx="12964">
                  <c:v>0.75800000000000045</c:v>
                </c:pt>
                <c:pt idx="12965">
                  <c:v>0.75800000000000045</c:v>
                </c:pt>
                <c:pt idx="12966">
                  <c:v>0.75700000000000045</c:v>
                </c:pt>
                <c:pt idx="12967">
                  <c:v>0.75700000000000045</c:v>
                </c:pt>
                <c:pt idx="12968">
                  <c:v>0.75700000000000045</c:v>
                </c:pt>
                <c:pt idx="12969">
                  <c:v>0.75700000000000045</c:v>
                </c:pt>
                <c:pt idx="12970">
                  <c:v>0.75700000000000045</c:v>
                </c:pt>
                <c:pt idx="12971">
                  <c:v>0.75700000000000045</c:v>
                </c:pt>
                <c:pt idx="12972">
                  <c:v>0.75700000000000045</c:v>
                </c:pt>
                <c:pt idx="12973">
                  <c:v>0.75700000000000045</c:v>
                </c:pt>
                <c:pt idx="12974">
                  <c:v>0.75700000000000045</c:v>
                </c:pt>
                <c:pt idx="12975">
                  <c:v>0.75700000000000045</c:v>
                </c:pt>
                <c:pt idx="12976">
                  <c:v>0.75700000000000045</c:v>
                </c:pt>
                <c:pt idx="12977">
                  <c:v>0.75700000000000045</c:v>
                </c:pt>
                <c:pt idx="12978">
                  <c:v>0.75700000000000045</c:v>
                </c:pt>
                <c:pt idx="12979">
                  <c:v>0.75700000000000045</c:v>
                </c:pt>
                <c:pt idx="12980">
                  <c:v>0.75700000000000045</c:v>
                </c:pt>
                <c:pt idx="12981">
                  <c:v>0.75700000000000045</c:v>
                </c:pt>
                <c:pt idx="12982">
                  <c:v>0.75700000000000045</c:v>
                </c:pt>
                <c:pt idx="12983">
                  <c:v>0.75600000000000045</c:v>
                </c:pt>
                <c:pt idx="12984">
                  <c:v>0.75600000000000045</c:v>
                </c:pt>
                <c:pt idx="12985">
                  <c:v>0.75600000000000045</c:v>
                </c:pt>
                <c:pt idx="12986">
                  <c:v>0.75600000000000045</c:v>
                </c:pt>
                <c:pt idx="12987">
                  <c:v>0.75600000000000045</c:v>
                </c:pt>
                <c:pt idx="12988">
                  <c:v>0.75600000000000045</c:v>
                </c:pt>
                <c:pt idx="12989">
                  <c:v>0.75600000000000045</c:v>
                </c:pt>
                <c:pt idx="12990">
                  <c:v>0.75600000000000045</c:v>
                </c:pt>
                <c:pt idx="12991">
                  <c:v>0.75600000000000045</c:v>
                </c:pt>
                <c:pt idx="12992">
                  <c:v>0.75600000000000045</c:v>
                </c:pt>
                <c:pt idx="12993">
                  <c:v>0.75600000000000045</c:v>
                </c:pt>
                <c:pt idx="12994">
                  <c:v>0.75600000000000045</c:v>
                </c:pt>
                <c:pt idx="12995">
                  <c:v>0.75600000000000045</c:v>
                </c:pt>
                <c:pt idx="12996">
                  <c:v>0.75600000000000045</c:v>
                </c:pt>
                <c:pt idx="12997">
                  <c:v>0.75600000000000045</c:v>
                </c:pt>
                <c:pt idx="12998">
                  <c:v>0.75600000000000045</c:v>
                </c:pt>
                <c:pt idx="12999">
                  <c:v>0.75600000000000045</c:v>
                </c:pt>
                <c:pt idx="13000">
                  <c:v>0.75500000000000045</c:v>
                </c:pt>
                <c:pt idx="13001">
                  <c:v>0.75500000000000045</c:v>
                </c:pt>
                <c:pt idx="13002">
                  <c:v>0.75500000000000045</c:v>
                </c:pt>
                <c:pt idx="13003">
                  <c:v>0.75500000000000045</c:v>
                </c:pt>
                <c:pt idx="13004">
                  <c:v>0.75500000000000045</c:v>
                </c:pt>
                <c:pt idx="13005">
                  <c:v>0.75500000000000045</c:v>
                </c:pt>
                <c:pt idx="13006">
                  <c:v>0.75500000000000045</c:v>
                </c:pt>
                <c:pt idx="13007">
                  <c:v>0.75500000000000045</c:v>
                </c:pt>
                <c:pt idx="13008">
                  <c:v>0.75500000000000045</c:v>
                </c:pt>
                <c:pt idx="13009">
                  <c:v>0.75500000000000045</c:v>
                </c:pt>
                <c:pt idx="13010">
                  <c:v>0.75500000000000045</c:v>
                </c:pt>
                <c:pt idx="13011">
                  <c:v>0.75500000000000045</c:v>
                </c:pt>
                <c:pt idx="13012">
                  <c:v>0.75500000000000045</c:v>
                </c:pt>
                <c:pt idx="13013">
                  <c:v>0.75500000000000045</c:v>
                </c:pt>
                <c:pt idx="13014">
                  <c:v>0.75500000000000045</c:v>
                </c:pt>
                <c:pt idx="13015">
                  <c:v>0.75500000000000045</c:v>
                </c:pt>
                <c:pt idx="13016">
                  <c:v>0.75500000000000045</c:v>
                </c:pt>
                <c:pt idx="13017">
                  <c:v>0.75400000000000045</c:v>
                </c:pt>
                <c:pt idx="13018">
                  <c:v>0.75400000000000045</c:v>
                </c:pt>
                <c:pt idx="13019">
                  <c:v>0.75400000000000045</c:v>
                </c:pt>
                <c:pt idx="13020">
                  <c:v>0.75400000000000045</c:v>
                </c:pt>
                <c:pt idx="13021">
                  <c:v>0.75400000000000045</c:v>
                </c:pt>
                <c:pt idx="13022">
                  <c:v>0.75400000000000045</c:v>
                </c:pt>
                <c:pt idx="13023">
                  <c:v>0.75400000000000045</c:v>
                </c:pt>
                <c:pt idx="13024">
                  <c:v>0.75400000000000045</c:v>
                </c:pt>
                <c:pt idx="13025">
                  <c:v>0.75400000000000045</c:v>
                </c:pt>
                <c:pt idx="13026">
                  <c:v>0.75400000000000045</c:v>
                </c:pt>
                <c:pt idx="13027">
                  <c:v>0.75400000000000045</c:v>
                </c:pt>
                <c:pt idx="13028">
                  <c:v>0.75400000000000045</c:v>
                </c:pt>
                <c:pt idx="13029">
                  <c:v>0.75400000000000045</c:v>
                </c:pt>
                <c:pt idx="13030">
                  <c:v>0.75400000000000045</c:v>
                </c:pt>
                <c:pt idx="13031">
                  <c:v>0.75400000000000045</c:v>
                </c:pt>
                <c:pt idx="13032">
                  <c:v>0.75400000000000045</c:v>
                </c:pt>
                <c:pt idx="13033">
                  <c:v>0.75400000000000045</c:v>
                </c:pt>
                <c:pt idx="13034">
                  <c:v>0.75300000000000045</c:v>
                </c:pt>
                <c:pt idx="13035">
                  <c:v>0.75300000000000045</c:v>
                </c:pt>
                <c:pt idx="13036">
                  <c:v>0.75300000000000045</c:v>
                </c:pt>
                <c:pt idx="13037">
                  <c:v>0.75300000000000045</c:v>
                </c:pt>
                <c:pt idx="13038">
                  <c:v>0.75300000000000045</c:v>
                </c:pt>
                <c:pt idx="13039">
                  <c:v>0.75300000000000045</c:v>
                </c:pt>
                <c:pt idx="13040">
                  <c:v>0.75300000000000045</c:v>
                </c:pt>
                <c:pt idx="13041">
                  <c:v>0.75300000000000045</c:v>
                </c:pt>
                <c:pt idx="13042">
                  <c:v>0.75300000000000045</c:v>
                </c:pt>
                <c:pt idx="13043">
                  <c:v>0.75300000000000045</c:v>
                </c:pt>
                <c:pt idx="13044">
                  <c:v>0.75300000000000045</c:v>
                </c:pt>
                <c:pt idx="13045">
                  <c:v>0.75300000000000045</c:v>
                </c:pt>
                <c:pt idx="13046">
                  <c:v>0.75300000000000045</c:v>
                </c:pt>
                <c:pt idx="13047">
                  <c:v>0.75300000000000045</c:v>
                </c:pt>
                <c:pt idx="13048">
                  <c:v>0.75300000000000045</c:v>
                </c:pt>
                <c:pt idx="13049">
                  <c:v>0.75300000000000045</c:v>
                </c:pt>
                <c:pt idx="13050">
                  <c:v>0.75300000000000045</c:v>
                </c:pt>
                <c:pt idx="13051">
                  <c:v>0.75200000000000045</c:v>
                </c:pt>
                <c:pt idx="13052">
                  <c:v>0.75200000000000045</c:v>
                </c:pt>
                <c:pt idx="13053">
                  <c:v>0.75200000000000045</c:v>
                </c:pt>
                <c:pt idx="13054">
                  <c:v>0.75200000000000045</c:v>
                </c:pt>
                <c:pt idx="13055">
                  <c:v>0.75200000000000045</c:v>
                </c:pt>
                <c:pt idx="13056">
                  <c:v>0.75200000000000045</c:v>
                </c:pt>
                <c:pt idx="13057">
                  <c:v>0.75200000000000045</c:v>
                </c:pt>
                <c:pt idx="13058">
                  <c:v>0.75200000000000045</c:v>
                </c:pt>
                <c:pt idx="13059">
                  <c:v>0.75200000000000045</c:v>
                </c:pt>
                <c:pt idx="13060">
                  <c:v>0.75200000000000045</c:v>
                </c:pt>
                <c:pt idx="13061">
                  <c:v>0.75200000000000045</c:v>
                </c:pt>
                <c:pt idx="13062">
                  <c:v>0.75200000000000045</c:v>
                </c:pt>
                <c:pt idx="13063">
                  <c:v>0.75200000000000045</c:v>
                </c:pt>
                <c:pt idx="13064">
                  <c:v>0.75200000000000045</c:v>
                </c:pt>
                <c:pt idx="13065">
                  <c:v>0.75200000000000045</c:v>
                </c:pt>
                <c:pt idx="13066">
                  <c:v>0.75200000000000045</c:v>
                </c:pt>
                <c:pt idx="13067">
                  <c:v>0.75200000000000045</c:v>
                </c:pt>
                <c:pt idx="13068">
                  <c:v>0.75100000000000044</c:v>
                </c:pt>
                <c:pt idx="13069">
                  <c:v>0.75100000000000044</c:v>
                </c:pt>
                <c:pt idx="13070">
                  <c:v>0.75100000000000044</c:v>
                </c:pt>
                <c:pt idx="13071">
                  <c:v>0.75100000000000044</c:v>
                </c:pt>
                <c:pt idx="13072">
                  <c:v>0.75100000000000044</c:v>
                </c:pt>
                <c:pt idx="13073">
                  <c:v>0.75100000000000044</c:v>
                </c:pt>
                <c:pt idx="13074">
                  <c:v>0.75100000000000044</c:v>
                </c:pt>
                <c:pt idx="13075">
                  <c:v>0.75100000000000044</c:v>
                </c:pt>
                <c:pt idx="13076">
                  <c:v>0.75100000000000044</c:v>
                </c:pt>
                <c:pt idx="13077">
                  <c:v>0.75100000000000044</c:v>
                </c:pt>
                <c:pt idx="13078">
                  <c:v>0.75100000000000044</c:v>
                </c:pt>
                <c:pt idx="13079">
                  <c:v>0.75100000000000044</c:v>
                </c:pt>
                <c:pt idx="13080">
                  <c:v>0.75100000000000044</c:v>
                </c:pt>
                <c:pt idx="13081">
                  <c:v>0.75100000000000044</c:v>
                </c:pt>
                <c:pt idx="13082">
                  <c:v>0.75100000000000044</c:v>
                </c:pt>
                <c:pt idx="13083">
                  <c:v>0.75100000000000044</c:v>
                </c:pt>
                <c:pt idx="13084">
                  <c:v>0.75100000000000044</c:v>
                </c:pt>
                <c:pt idx="13085">
                  <c:v>0.75000000000000044</c:v>
                </c:pt>
                <c:pt idx="13086">
                  <c:v>0.75000000000000044</c:v>
                </c:pt>
                <c:pt idx="13087">
                  <c:v>0.75000000000000044</c:v>
                </c:pt>
                <c:pt idx="13088">
                  <c:v>0.75000000000000044</c:v>
                </c:pt>
                <c:pt idx="13089">
                  <c:v>0.75000000000000044</c:v>
                </c:pt>
                <c:pt idx="13090">
                  <c:v>0.75000000000000044</c:v>
                </c:pt>
                <c:pt idx="13091">
                  <c:v>0.75000000000000044</c:v>
                </c:pt>
                <c:pt idx="13092">
                  <c:v>0.75000000000000044</c:v>
                </c:pt>
                <c:pt idx="13093">
                  <c:v>0.75000000000000044</c:v>
                </c:pt>
                <c:pt idx="13094">
                  <c:v>0.75000000000000044</c:v>
                </c:pt>
                <c:pt idx="13095">
                  <c:v>0.75000000000000044</c:v>
                </c:pt>
                <c:pt idx="13096">
                  <c:v>0.75000000000000044</c:v>
                </c:pt>
                <c:pt idx="13097">
                  <c:v>0.75000000000000044</c:v>
                </c:pt>
                <c:pt idx="13098">
                  <c:v>0.75000000000000044</c:v>
                </c:pt>
                <c:pt idx="13099">
                  <c:v>0.75000000000000044</c:v>
                </c:pt>
                <c:pt idx="13100">
                  <c:v>0.75000000000000044</c:v>
                </c:pt>
                <c:pt idx="13101">
                  <c:v>0.75000000000000044</c:v>
                </c:pt>
                <c:pt idx="13102">
                  <c:v>0.74900000000000044</c:v>
                </c:pt>
                <c:pt idx="13103">
                  <c:v>0.74900000000000044</c:v>
                </c:pt>
                <c:pt idx="13104">
                  <c:v>0.74900000000000044</c:v>
                </c:pt>
                <c:pt idx="13105">
                  <c:v>0.74900000000000044</c:v>
                </c:pt>
                <c:pt idx="13106">
                  <c:v>0.74900000000000044</c:v>
                </c:pt>
                <c:pt idx="13107">
                  <c:v>0.74900000000000044</c:v>
                </c:pt>
                <c:pt idx="13108">
                  <c:v>0.74900000000000044</c:v>
                </c:pt>
                <c:pt idx="13109">
                  <c:v>0.74900000000000044</c:v>
                </c:pt>
                <c:pt idx="13110">
                  <c:v>0.74900000000000044</c:v>
                </c:pt>
                <c:pt idx="13111">
                  <c:v>0.74900000000000044</c:v>
                </c:pt>
                <c:pt idx="13112">
                  <c:v>0.74900000000000044</c:v>
                </c:pt>
                <c:pt idx="13113">
                  <c:v>0.74900000000000044</c:v>
                </c:pt>
                <c:pt idx="13114">
                  <c:v>0.74900000000000044</c:v>
                </c:pt>
                <c:pt idx="13115">
                  <c:v>0.74900000000000044</c:v>
                </c:pt>
                <c:pt idx="13116">
                  <c:v>0.74900000000000044</c:v>
                </c:pt>
                <c:pt idx="13117">
                  <c:v>0.74900000000000044</c:v>
                </c:pt>
                <c:pt idx="13118">
                  <c:v>0.74900000000000044</c:v>
                </c:pt>
                <c:pt idx="13119">
                  <c:v>0.74800000000000044</c:v>
                </c:pt>
                <c:pt idx="13120">
                  <c:v>0.74800000000000044</c:v>
                </c:pt>
                <c:pt idx="13121">
                  <c:v>0.74800000000000044</c:v>
                </c:pt>
                <c:pt idx="13122">
                  <c:v>0.74800000000000044</c:v>
                </c:pt>
                <c:pt idx="13123">
                  <c:v>0.74800000000000044</c:v>
                </c:pt>
                <c:pt idx="13124">
                  <c:v>0.74800000000000044</c:v>
                </c:pt>
                <c:pt idx="13125">
                  <c:v>0.74800000000000044</c:v>
                </c:pt>
                <c:pt idx="13126">
                  <c:v>0.74800000000000044</c:v>
                </c:pt>
                <c:pt idx="13127">
                  <c:v>0.74800000000000044</c:v>
                </c:pt>
                <c:pt idx="13128">
                  <c:v>0.74800000000000044</c:v>
                </c:pt>
                <c:pt idx="13129">
                  <c:v>0.74800000000000044</c:v>
                </c:pt>
                <c:pt idx="13130">
                  <c:v>0.74800000000000044</c:v>
                </c:pt>
                <c:pt idx="13131">
                  <c:v>0.74800000000000044</c:v>
                </c:pt>
                <c:pt idx="13132">
                  <c:v>0.74800000000000044</c:v>
                </c:pt>
                <c:pt idx="13133">
                  <c:v>0.74800000000000044</c:v>
                </c:pt>
                <c:pt idx="13134">
                  <c:v>0.74800000000000044</c:v>
                </c:pt>
                <c:pt idx="13135">
                  <c:v>0.74800000000000044</c:v>
                </c:pt>
                <c:pt idx="13136">
                  <c:v>0.74700000000000044</c:v>
                </c:pt>
                <c:pt idx="13137">
                  <c:v>0.74700000000000044</c:v>
                </c:pt>
                <c:pt idx="13138">
                  <c:v>0.74700000000000044</c:v>
                </c:pt>
                <c:pt idx="13139">
                  <c:v>0.74700000000000044</c:v>
                </c:pt>
                <c:pt idx="13140">
                  <c:v>0.74700000000000044</c:v>
                </c:pt>
                <c:pt idx="13141">
                  <c:v>0.74700000000000044</c:v>
                </c:pt>
                <c:pt idx="13142">
                  <c:v>0.74700000000000044</c:v>
                </c:pt>
                <c:pt idx="13143">
                  <c:v>0.74700000000000044</c:v>
                </c:pt>
                <c:pt idx="13144">
                  <c:v>0.74700000000000044</c:v>
                </c:pt>
                <c:pt idx="13145">
                  <c:v>0.74700000000000044</c:v>
                </c:pt>
                <c:pt idx="13146">
                  <c:v>0.74700000000000044</c:v>
                </c:pt>
                <c:pt idx="13147">
                  <c:v>0.74700000000000044</c:v>
                </c:pt>
                <c:pt idx="13148">
                  <c:v>0.74700000000000044</c:v>
                </c:pt>
                <c:pt idx="13149">
                  <c:v>0.74700000000000044</c:v>
                </c:pt>
                <c:pt idx="13150">
                  <c:v>0.74700000000000044</c:v>
                </c:pt>
                <c:pt idx="13151">
                  <c:v>0.74700000000000044</c:v>
                </c:pt>
                <c:pt idx="13152">
                  <c:v>0.74700000000000044</c:v>
                </c:pt>
                <c:pt idx="13153">
                  <c:v>0.74700000000000044</c:v>
                </c:pt>
                <c:pt idx="13154">
                  <c:v>0.74600000000000044</c:v>
                </c:pt>
                <c:pt idx="13155">
                  <c:v>0.74600000000000044</c:v>
                </c:pt>
                <c:pt idx="13156">
                  <c:v>0.74600000000000044</c:v>
                </c:pt>
                <c:pt idx="13157">
                  <c:v>0.74600000000000044</c:v>
                </c:pt>
                <c:pt idx="13158">
                  <c:v>0.74600000000000044</c:v>
                </c:pt>
                <c:pt idx="13159">
                  <c:v>0.74600000000000044</c:v>
                </c:pt>
                <c:pt idx="13160">
                  <c:v>0.74600000000000044</c:v>
                </c:pt>
                <c:pt idx="13161">
                  <c:v>0.74600000000000044</c:v>
                </c:pt>
                <c:pt idx="13162">
                  <c:v>0.74600000000000044</c:v>
                </c:pt>
                <c:pt idx="13163">
                  <c:v>0.74600000000000044</c:v>
                </c:pt>
                <c:pt idx="13164">
                  <c:v>0.74600000000000044</c:v>
                </c:pt>
                <c:pt idx="13165">
                  <c:v>0.74600000000000044</c:v>
                </c:pt>
                <c:pt idx="13166">
                  <c:v>0.74600000000000044</c:v>
                </c:pt>
                <c:pt idx="13167">
                  <c:v>0.74600000000000044</c:v>
                </c:pt>
                <c:pt idx="13168">
                  <c:v>0.74600000000000044</c:v>
                </c:pt>
                <c:pt idx="13169">
                  <c:v>0.74600000000000044</c:v>
                </c:pt>
                <c:pt idx="13170">
                  <c:v>0.74600000000000044</c:v>
                </c:pt>
                <c:pt idx="13171">
                  <c:v>0.74500000000000044</c:v>
                </c:pt>
                <c:pt idx="13172">
                  <c:v>0.74500000000000044</c:v>
                </c:pt>
                <c:pt idx="13173">
                  <c:v>0.74500000000000044</c:v>
                </c:pt>
                <c:pt idx="13174">
                  <c:v>0.74500000000000044</c:v>
                </c:pt>
                <c:pt idx="13175">
                  <c:v>0.74500000000000044</c:v>
                </c:pt>
                <c:pt idx="13176">
                  <c:v>0.74500000000000044</c:v>
                </c:pt>
                <c:pt idx="13177">
                  <c:v>0.74500000000000044</c:v>
                </c:pt>
                <c:pt idx="13178">
                  <c:v>0.74500000000000044</c:v>
                </c:pt>
                <c:pt idx="13179">
                  <c:v>0.74500000000000044</c:v>
                </c:pt>
                <c:pt idx="13180">
                  <c:v>0.74500000000000044</c:v>
                </c:pt>
                <c:pt idx="13181">
                  <c:v>0.74500000000000044</c:v>
                </c:pt>
                <c:pt idx="13182">
                  <c:v>0.74500000000000044</c:v>
                </c:pt>
                <c:pt idx="13183">
                  <c:v>0.74500000000000044</c:v>
                </c:pt>
                <c:pt idx="13184">
                  <c:v>0.74500000000000044</c:v>
                </c:pt>
                <c:pt idx="13185">
                  <c:v>0.74500000000000044</c:v>
                </c:pt>
                <c:pt idx="13186">
                  <c:v>0.74500000000000044</c:v>
                </c:pt>
                <c:pt idx="13187">
                  <c:v>0.74500000000000044</c:v>
                </c:pt>
                <c:pt idx="13188">
                  <c:v>0.74400000000000044</c:v>
                </c:pt>
                <c:pt idx="13189">
                  <c:v>0.74400000000000044</c:v>
                </c:pt>
                <c:pt idx="13190">
                  <c:v>0.74400000000000044</c:v>
                </c:pt>
                <c:pt idx="13191">
                  <c:v>0.74400000000000044</c:v>
                </c:pt>
                <c:pt idx="13192">
                  <c:v>0.74400000000000044</c:v>
                </c:pt>
                <c:pt idx="13193">
                  <c:v>0.74400000000000044</c:v>
                </c:pt>
                <c:pt idx="13194">
                  <c:v>0.74400000000000044</c:v>
                </c:pt>
                <c:pt idx="13195">
                  <c:v>0.74400000000000044</c:v>
                </c:pt>
                <c:pt idx="13196">
                  <c:v>0.74400000000000044</c:v>
                </c:pt>
                <c:pt idx="13197">
                  <c:v>0.74400000000000044</c:v>
                </c:pt>
                <c:pt idx="13198">
                  <c:v>0.74400000000000044</c:v>
                </c:pt>
                <c:pt idx="13199">
                  <c:v>0.74400000000000044</c:v>
                </c:pt>
                <c:pt idx="13200">
                  <c:v>0.74400000000000044</c:v>
                </c:pt>
                <c:pt idx="13201">
                  <c:v>0.74400000000000044</c:v>
                </c:pt>
                <c:pt idx="13202">
                  <c:v>0.74400000000000044</c:v>
                </c:pt>
                <c:pt idx="13203">
                  <c:v>0.74400000000000044</c:v>
                </c:pt>
                <c:pt idx="13204">
                  <c:v>0.74400000000000044</c:v>
                </c:pt>
                <c:pt idx="13205">
                  <c:v>0.74400000000000044</c:v>
                </c:pt>
                <c:pt idx="13206">
                  <c:v>0.74300000000000044</c:v>
                </c:pt>
                <c:pt idx="13207">
                  <c:v>0.74300000000000044</c:v>
                </c:pt>
                <c:pt idx="13208">
                  <c:v>0.74300000000000044</c:v>
                </c:pt>
                <c:pt idx="13209">
                  <c:v>0.74300000000000044</c:v>
                </c:pt>
                <c:pt idx="13210">
                  <c:v>0.74300000000000044</c:v>
                </c:pt>
                <c:pt idx="13211">
                  <c:v>0.74300000000000044</c:v>
                </c:pt>
                <c:pt idx="13212">
                  <c:v>0.74300000000000044</c:v>
                </c:pt>
                <c:pt idx="13213">
                  <c:v>0.74300000000000044</c:v>
                </c:pt>
                <c:pt idx="13214">
                  <c:v>0.74300000000000044</c:v>
                </c:pt>
                <c:pt idx="13215">
                  <c:v>0.74300000000000044</c:v>
                </c:pt>
                <c:pt idx="13216">
                  <c:v>0.74300000000000044</c:v>
                </c:pt>
                <c:pt idx="13217">
                  <c:v>0.74300000000000044</c:v>
                </c:pt>
                <c:pt idx="13218">
                  <c:v>0.74300000000000044</c:v>
                </c:pt>
                <c:pt idx="13219">
                  <c:v>0.74300000000000044</c:v>
                </c:pt>
                <c:pt idx="13220">
                  <c:v>0.74300000000000044</c:v>
                </c:pt>
                <c:pt idx="13221">
                  <c:v>0.74300000000000044</c:v>
                </c:pt>
                <c:pt idx="13222">
                  <c:v>0.74300000000000044</c:v>
                </c:pt>
                <c:pt idx="13223">
                  <c:v>0.74200000000000044</c:v>
                </c:pt>
                <c:pt idx="13224">
                  <c:v>0.74200000000000044</c:v>
                </c:pt>
                <c:pt idx="13225">
                  <c:v>0.74200000000000044</c:v>
                </c:pt>
                <c:pt idx="13226">
                  <c:v>0.74200000000000044</c:v>
                </c:pt>
                <c:pt idx="13227">
                  <c:v>0.74200000000000044</c:v>
                </c:pt>
                <c:pt idx="13228">
                  <c:v>0.74200000000000044</c:v>
                </c:pt>
                <c:pt idx="13229">
                  <c:v>0.74200000000000044</c:v>
                </c:pt>
                <c:pt idx="13230">
                  <c:v>0.74200000000000044</c:v>
                </c:pt>
                <c:pt idx="13231">
                  <c:v>0.74200000000000044</c:v>
                </c:pt>
                <c:pt idx="13232">
                  <c:v>0.74200000000000044</c:v>
                </c:pt>
                <c:pt idx="13233">
                  <c:v>0.74200000000000044</c:v>
                </c:pt>
                <c:pt idx="13234">
                  <c:v>0.74200000000000044</c:v>
                </c:pt>
                <c:pt idx="13235">
                  <c:v>0.74200000000000044</c:v>
                </c:pt>
                <c:pt idx="13236">
                  <c:v>0.74200000000000044</c:v>
                </c:pt>
                <c:pt idx="13237">
                  <c:v>0.74200000000000044</c:v>
                </c:pt>
                <c:pt idx="13238">
                  <c:v>0.74200000000000044</c:v>
                </c:pt>
                <c:pt idx="13239">
                  <c:v>0.74200000000000044</c:v>
                </c:pt>
                <c:pt idx="13240">
                  <c:v>0.74200000000000044</c:v>
                </c:pt>
                <c:pt idx="13241">
                  <c:v>0.74100000000000044</c:v>
                </c:pt>
                <c:pt idx="13242">
                  <c:v>0.74100000000000044</c:v>
                </c:pt>
                <c:pt idx="13243">
                  <c:v>0.74100000000000044</c:v>
                </c:pt>
                <c:pt idx="13244">
                  <c:v>0.74100000000000044</c:v>
                </c:pt>
                <c:pt idx="13245">
                  <c:v>0.74100000000000044</c:v>
                </c:pt>
                <c:pt idx="13246">
                  <c:v>0.74100000000000044</c:v>
                </c:pt>
                <c:pt idx="13247">
                  <c:v>0.74100000000000044</c:v>
                </c:pt>
                <c:pt idx="13248">
                  <c:v>0.74100000000000044</c:v>
                </c:pt>
                <c:pt idx="13249">
                  <c:v>0.74100000000000044</c:v>
                </c:pt>
                <c:pt idx="13250">
                  <c:v>0.74100000000000044</c:v>
                </c:pt>
                <c:pt idx="13251">
                  <c:v>0.74100000000000044</c:v>
                </c:pt>
                <c:pt idx="13252">
                  <c:v>0.74100000000000044</c:v>
                </c:pt>
                <c:pt idx="13253">
                  <c:v>0.74100000000000044</c:v>
                </c:pt>
                <c:pt idx="13254">
                  <c:v>0.74100000000000044</c:v>
                </c:pt>
                <c:pt idx="13255">
                  <c:v>0.74100000000000044</c:v>
                </c:pt>
                <c:pt idx="13256">
                  <c:v>0.74100000000000044</c:v>
                </c:pt>
                <c:pt idx="13257">
                  <c:v>0.74100000000000044</c:v>
                </c:pt>
                <c:pt idx="13258">
                  <c:v>0.74000000000000044</c:v>
                </c:pt>
                <c:pt idx="13259">
                  <c:v>0.74000000000000044</c:v>
                </c:pt>
                <c:pt idx="13260">
                  <c:v>0.74000000000000044</c:v>
                </c:pt>
                <c:pt idx="13261">
                  <c:v>0.74000000000000044</c:v>
                </c:pt>
                <c:pt idx="13262">
                  <c:v>0.74000000000000044</c:v>
                </c:pt>
                <c:pt idx="13263">
                  <c:v>0.74000000000000044</c:v>
                </c:pt>
                <c:pt idx="13264">
                  <c:v>0.74000000000000044</c:v>
                </c:pt>
                <c:pt idx="13265">
                  <c:v>0.74000000000000044</c:v>
                </c:pt>
                <c:pt idx="13266">
                  <c:v>0.74000000000000044</c:v>
                </c:pt>
                <c:pt idx="13267">
                  <c:v>0.74000000000000044</c:v>
                </c:pt>
                <c:pt idx="13268">
                  <c:v>0.74000000000000044</c:v>
                </c:pt>
                <c:pt idx="13269">
                  <c:v>0.74000000000000044</c:v>
                </c:pt>
                <c:pt idx="13270">
                  <c:v>0.74000000000000044</c:v>
                </c:pt>
                <c:pt idx="13271">
                  <c:v>0.74000000000000044</c:v>
                </c:pt>
                <c:pt idx="13272">
                  <c:v>0.74000000000000044</c:v>
                </c:pt>
                <c:pt idx="13273">
                  <c:v>0.74000000000000044</c:v>
                </c:pt>
                <c:pt idx="13274">
                  <c:v>0.74000000000000044</c:v>
                </c:pt>
                <c:pt idx="13275">
                  <c:v>0.74000000000000044</c:v>
                </c:pt>
                <c:pt idx="13276">
                  <c:v>0.73900000000000043</c:v>
                </c:pt>
                <c:pt idx="13277">
                  <c:v>0.73900000000000043</c:v>
                </c:pt>
                <c:pt idx="13278">
                  <c:v>0.73900000000000043</c:v>
                </c:pt>
                <c:pt idx="13279">
                  <c:v>0.73900000000000043</c:v>
                </c:pt>
                <c:pt idx="13280">
                  <c:v>0.73900000000000043</c:v>
                </c:pt>
                <c:pt idx="13281">
                  <c:v>0.73900000000000043</c:v>
                </c:pt>
                <c:pt idx="13282">
                  <c:v>0.73900000000000043</c:v>
                </c:pt>
                <c:pt idx="13283">
                  <c:v>0.73900000000000043</c:v>
                </c:pt>
                <c:pt idx="13284">
                  <c:v>0.73900000000000043</c:v>
                </c:pt>
                <c:pt idx="13285">
                  <c:v>0.73900000000000043</c:v>
                </c:pt>
                <c:pt idx="13286">
                  <c:v>0.73900000000000043</c:v>
                </c:pt>
                <c:pt idx="13287">
                  <c:v>0.73900000000000043</c:v>
                </c:pt>
                <c:pt idx="13288">
                  <c:v>0.73900000000000043</c:v>
                </c:pt>
                <c:pt idx="13289">
                  <c:v>0.73900000000000043</c:v>
                </c:pt>
                <c:pt idx="13290">
                  <c:v>0.73900000000000043</c:v>
                </c:pt>
                <c:pt idx="13291">
                  <c:v>0.73900000000000043</c:v>
                </c:pt>
                <c:pt idx="13292">
                  <c:v>0.73900000000000043</c:v>
                </c:pt>
                <c:pt idx="13293">
                  <c:v>0.73800000000000043</c:v>
                </c:pt>
                <c:pt idx="13294">
                  <c:v>0.73800000000000043</c:v>
                </c:pt>
                <c:pt idx="13295">
                  <c:v>0.73800000000000043</c:v>
                </c:pt>
                <c:pt idx="13296">
                  <c:v>0.73800000000000043</c:v>
                </c:pt>
                <c:pt idx="13297">
                  <c:v>0.73800000000000043</c:v>
                </c:pt>
                <c:pt idx="13298">
                  <c:v>0.73800000000000043</c:v>
                </c:pt>
                <c:pt idx="13299">
                  <c:v>0.73800000000000043</c:v>
                </c:pt>
                <c:pt idx="13300">
                  <c:v>0.73800000000000043</c:v>
                </c:pt>
                <c:pt idx="13301">
                  <c:v>0.73800000000000043</c:v>
                </c:pt>
                <c:pt idx="13302">
                  <c:v>0.73800000000000043</c:v>
                </c:pt>
                <c:pt idx="13303">
                  <c:v>0.73800000000000043</c:v>
                </c:pt>
                <c:pt idx="13304">
                  <c:v>0.73800000000000043</c:v>
                </c:pt>
                <c:pt idx="13305">
                  <c:v>0.73800000000000043</c:v>
                </c:pt>
                <c:pt idx="13306">
                  <c:v>0.73800000000000043</c:v>
                </c:pt>
                <c:pt idx="13307">
                  <c:v>0.73800000000000043</c:v>
                </c:pt>
                <c:pt idx="13308">
                  <c:v>0.73800000000000043</c:v>
                </c:pt>
                <c:pt idx="13309">
                  <c:v>0.73800000000000043</c:v>
                </c:pt>
                <c:pt idx="13310">
                  <c:v>0.73800000000000043</c:v>
                </c:pt>
                <c:pt idx="13311">
                  <c:v>0.73700000000000043</c:v>
                </c:pt>
                <c:pt idx="13312">
                  <c:v>0.73700000000000043</c:v>
                </c:pt>
                <c:pt idx="13313">
                  <c:v>0.73700000000000043</c:v>
                </c:pt>
                <c:pt idx="13314">
                  <c:v>0.73700000000000043</c:v>
                </c:pt>
                <c:pt idx="13315">
                  <c:v>0.73700000000000043</c:v>
                </c:pt>
                <c:pt idx="13316">
                  <c:v>0.73700000000000043</c:v>
                </c:pt>
                <c:pt idx="13317">
                  <c:v>0.73700000000000043</c:v>
                </c:pt>
                <c:pt idx="13318">
                  <c:v>0.73700000000000043</c:v>
                </c:pt>
                <c:pt idx="13319">
                  <c:v>0.73700000000000043</c:v>
                </c:pt>
                <c:pt idx="13320">
                  <c:v>0.73700000000000043</c:v>
                </c:pt>
                <c:pt idx="13321">
                  <c:v>0.73700000000000043</c:v>
                </c:pt>
                <c:pt idx="13322">
                  <c:v>0.73700000000000043</c:v>
                </c:pt>
                <c:pt idx="13323">
                  <c:v>0.73700000000000043</c:v>
                </c:pt>
                <c:pt idx="13324">
                  <c:v>0.73700000000000043</c:v>
                </c:pt>
                <c:pt idx="13325">
                  <c:v>0.73700000000000043</c:v>
                </c:pt>
                <c:pt idx="13326">
                  <c:v>0.73700000000000043</c:v>
                </c:pt>
                <c:pt idx="13327">
                  <c:v>0.73700000000000043</c:v>
                </c:pt>
                <c:pt idx="13328">
                  <c:v>0.73700000000000043</c:v>
                </c:pt>
                <c:pt idx="13329">
                  <c:v>0.73600000000000043</c:v>
                </c:pt>
                <c:pt idx="13330">
                  <c:v>0.73600000000000043</c:v>
                </c:pt>
                <c:pt idx="13331">
                  <c:v>0.73600000000000043</c:v>
                </c:pt>
                <c:pt idx="13332">
                  <c:v>0.73600000000000043</c:v>
                </c:pt>
                <c:pt idx="13333">
                  <c:v>0.73600000000000043</c:v>
                </c:pt>
                <c:pt idx="13334">
                  <c:v>0.73600000000000043</c:v>
                </c:pt>
                <c:pt idx="13335">
                  <c:v>0.73600000000000043</c:v>
                </c:pt>
                <c:pt idx="13336">
                  <c:v>0.73600000000000043</c:v>
                </c:pt>
                <c:pt idx="13337">
                  <c:v>0.73600000000000043</c:v>
                </c:pt>
                <c:pt idx="13338">
                  <c:v>0.73600000000000043</c:v>
                </c:pt>
                <c:pt idx="13339">
                  <c:v>0.73600000000000043</c:v>
                </c:pt>
                <c:pt idx="13340">
                  <c:v>0.73600000000000043</c:v>
                </c:pt>
                <c:pt idx="13341">
                  <c:v>0.73600000000000043</c:v>
                </c:pt>
                <c:pt idx="13342">
                  <c:v>0.73600000000000043</c:v>
                </c:pt>
                <c:pt idx="13343">
                  <c:v>0.73600000000000043</c:v>
                </c:pt>
                <c:pt idx="13344">
                  <c:v>0.73600000000000043</c:v>
                </c:pt>
                <c:pt idx="13345">
                  <c:v>0.73600000000000043</c:v>
                </c:pt>
                <c:pt idx="13346">
                  <c:v>0.73600000000000043</c:v>
                </c:pt>
                <c:pt idx="13347">
                  <c:v>0.73500000000000043</c:v>
                </c:pt>
                <c:pt idx="13348">
                  <c:v>0.73500000000000043</c:v>
                </c:pt>
                <c:pt idx="13349">
                  <c:v>0.73500000000000043</c:v>
                </c:pt>
                <c:pt idx="13350">
                  <c:v>0.73500000000000043</c:v>
                </c:pt>
                <c:pt idx="13351">
                  <c:v>0.73500000000000043</c:v>
                </c:pt>
                <c:pt idx="13352">
                  <c:v>0.73500000000000043</c:v>
                </c:pt>
                <c:pt idx="13353">
                  <c:v>0.73500000000000043</c:v>
                </c:pt>
                <c:pt idx="13354">
                  <c:v>0.73500000000000043</c:v>
                </c:pt>
                <c:pt idx="13355">
                  <c:v>0.73500000000000043</c:v>
                </c:pt>
                <c:pt idx="13356">
                  <c:v>0.73500000000000043</c:v>
                </c:pt>
                <c:pt idx="13357">
                  <c:v>0.73500000000000043</c:v>
                </c:pt>
                <c:pt idx="13358">
                  <c:v>0.73500000000000043</c:v>
                </c:pt>
                <c:pt idx="13359">
                  <c:v>0.73500000000000043</c:v>
                </c:pt>
                <c:pt idx="13360">
                  <c:v>0.73500000000000043</c:v>
                </c:pt>
                <c:pt idx="13361">
                  <c:v>0.73500000000000043</c:v>
                </c:pt>
                <c:pt idx="13362">
                  <c:v>0.73500000000000043</c:v>
                </c:pt>
                <c:pt idx="13363">
                  <c:v>0.73500000000000043</c:v>
                </c:pt>
                <c:pt idx="13364">
                  <c:v>0.73400000000000043</c:v>
                </c:pt>
                <c:pt idx="13365">
                  <c:v>0.73400000000000043</c:v>
                </c:pt>
                <c:pt idx="13366">
                  <c:v>0.73400000000000043</c:v>
                </c:pt>
                <c:pt idx="13367">
                  <c:v>0.73400000000000043</c:v>
                </c:pt>
                <c:pt idx="13368">
                  <c:v>0.73400000000000043</c:v>
                </c:pt>
                <c:pt idx="13369">
                  <c:v>0.73400000000000043</c:v>
                </c:pt>
                <c:pt idx="13370">
                  <c:v>0.73400000000000043</c:v>
                </c:pt>
                <c:pt idx="13371">
                  <c:v>0.73400000000000043</c:v>
                </c:pt>
                <c:pt idx="13372">
                  <c:v>0.73400000000000043</c:v>
                </c:pt>
                <c:pt idx="13373">
                  <c:v>0.73400000000000043</c:v>
                </c:pt>
                <c:pt idx="13374">
                  <c:v>0.73400000000000043</c:v>
                </c:pt>
                <c:pt idx="13375">
                  <c:v>0.73400000000000043</c:v>
                </c:pt>
                <c:pt idx="13376">
                  <c:v>0.73400000000000043</c:v>
                </c:pt>
                <c:pt idx="13377">
                  <c:v>0.73400000000000043</c:v>
                </c:pt>
                <c:pt idx="13378">
                  <c:v>0.73400000000000043</c:v>
                </c:pt>
                <c:pt idx="13379">
                  <c:v>0.73400000000000043</c:v>
                </c:pt>
                <c:pt idx="13380">
                  <c:v>0.73400000000000043</c:v>
                </c:pt>
                <c:pt idx="13381">
                  <c:v>0.73400000000000043</c:v>
                </c:pt>
                <c:pt idx="13382">
                  <c:v>0.73300000000000043</c:v>
                </c:pt>
                <c:pt idx="13383">
                  <c:v>0.73300000000000043</c:v>
                </c:pt>
                <c:pt idx="13384">
                  <c:v>0.73300000000000043</c:v>
                </c:pt>
                <c:pt idx="13385">
                  <c:v>0.73300000000000043</c:v>
                </c:pt>
                <c:pt idx="13386">
                  <c:v>0.73300000000000043</c:v>
                </c:pt>
                <c:pt idx="13387">
                  <c:v>0.73300000000000043</c:v>
                </c:pt>
                <c:pt idx="13388">
                  <c:v>0.73300000000000043</c:v>
                </c:pt>
                <c:pt idx="13389">
                  <c:v>0.73300000000000043</c:v>
                </c:pt>
                <c:pt idx="13390">
                  <c:v>0.73300000000000043</c:v>
                </c:pt>
                <c:pt idx="13391">
                  <c:v>0.73300000000000043</c:v>
                </c:pt>
                <c:pt idx="13392">
                  <c:v>0.73300000000000043</c:v>
                </c:pt>
                <c:pt idx="13393">
                  <c:v>0.73300000000000043</c:v>
                </c:pt>
                <c:pt idx="13394">
                  <c:v>0.73300000000000043</c:v>
                </c:pt>
                <c:pt idx="13395">
                  <c:v>0.73300000000000043</c:v>
                </c:pt>
                <c:pt idx="13396">
                  <c:v>0.73300000000000043</c:v>
                </c:pt>
                <c:pt idx="13397">
                  <c:v>0.73300000000000043</c:v>
                </c:pt>
                <c:pt idx="13398">
                  <c:v>0.73300000000000043</c:v>
                </c:pt>
                <c:pt idx="13399">
                  <c:v>0.73300000000000043</c:v>
                </c:pt>
                <c:pt idx="13400">
                  <c:v>0.73200000000000043</c:v>
                </c:pt>
                <c:pt idx="13401">
                  <c:v>0.73200000000000043</c:v>
                </c:pt>
                <c:pt idx="13402">
                  <c:v>0.73200000000000043</c:v>
                </c:pt>
                <c:pt idx="13403">
                  <c:v>0.73200000000000043</c:v>
                </c:pt>
                <c:pt idx="13404">
                  <c:v>0.73200000000000043</c:v>
                </c:pt>
                <c:pt idx="13405">
                  <c:v>0.73200000000000043</c:v>
                </c:pt>
                <c:pt idx="13406">
                  <c:v>0.73200000000000043</c:v>
                </c:pt>
                <c:pt idx="13407">
                  <c:v>0.73200000000000043</c:v>
                </c:pt>
                <c:pt idx="13408">
                  <c:v>0.73200000000000043</c:v>
                </c:pt>
                <c:pt idx="13409">
                  <c:v>0.73200000000000043</c:v>
                </c:pt>
                <c:pt idx="13410">
                  <c:v>0.73200000000000043</c:v>
                </c:pt>
                <c:pt idx="13411">
                  <c:v>0.73200000000000043</c:v>
                </c:pt>
                <c:pt idx="13412">
                  <c:v>0.73200000000000043</c:v>
                </c:pt>
                <c:pt idx="13413">
                  <c:v>0.73200000000000043</c:v>
                </c:pt>
                <c:pt idx="13414">
                  <c:v>0.73200000000000043</c:v>
                </c:pt>
                <c:pt idx="13415">
                  <c:v>0.73200000000000043</c:v>
                </c:pt>
                <c:pt idx="13416">
                  <c:v>0.73200000000000043</c:v>
                </c:pt>
                <c:pt idx="13417">
                  <c:v>0.73200000000000043</c:v>
                </c:pt>
                <c:pt idx="13418">
                  <c:v>0.73100000000000043</c:v>
                </c:pt>
                <c:pt idx="13419">
                  <c:v>0.73100000000000043</c:v>
                </c:pt>
                <c:pt idx="13420">
                  <c:v>0.73100000000000043</c:v>
                </c:pt>
                <c:pt idx="13421">
                  <c:v>0.73100000000000043</c:v>
                </c:pt>
                <c:pt idx="13422">
                  <c:v>0.73100000000000043</c:v>
                </c:pt>
                <c:pt idx="13423">
                  <c:v>0.73100000000000043</c:v>
                </c:pt>
                <c:pt idx="13424">
                  <c:v>0.73100000000000043</c:v>
                </c:pt>
                <c:pt idx="13425">
                  <c:v>0.73100000000000043</c:v>
                </c:pt>
                <c:pt idx="13426">
                  <c:v>0.73100000000000043</c:v>
                </c:pt>
                <c:pt idx="13427">
                  <c:v>0.73100000000000043</c:v>
                </c:pt>
                <c:pt idx="13428">
                  <c:v>0.73100000000000043</c:v>
                </c:pt>
                <c:pt idx="13429">
                  <c:v>0.73100000000000043</c:v>
                </c:pt>
                <c:pt idx="13430">
                  <c:v>0.73100000000000043</c:v>
                </c:pt>
                <c:pt idx="13431">
                  <c:v>0.73100000000000043</c:v>
                </c:pt>
                <c:pt idx="13432">
                  <c:v>0.73100000000000043</c:v>
                </c:pt>
                <c:pt idx="13433">
                  <c:v>0.73100000000000043</c:v>
                </c:pt>
                <c:pt idx="13434">
                  <c:v>0.73100000000000043</c:v>
                </c:pt>
                <c:pt idx="13435">
                  <c:v>0.73100000000000043</c:v>
                </c:pt>
                <c:pt idx="13436">
                  <c:v>0.73000000000000043</c:v>
                </c:pt>
                <c:pt idx="13437">
                  <c:v>0.73000000000000043</c:v>
                </c:pt>
                <c:pt idx="13438">
                  <c:v>0.73000000000000043</c:v>
                </c:pt>
                <c:pt idx="13439">
                  <c:v>0.73000000000000043</c:v>
                </c:pt>
                <c:pt idx="13440">
                  <c:v>0.73000000000000043</c:v>
                </c:pt>
                <c:pt idx="13441">
                  <c:v>0.73000000000000043</c:v>
                </c:pt>
                <c:pt idx="13442">
                  <c:v>0.73000000000000043</c:v>
                </c:pt>
                <c:pt idx="13443">
                  <c:v>0.73000000000000043</c:v>
                </c:pt>
                <c:pt idx="13444">
                  <c:v>0.73000000000000043</c:v>
                </c:pt>
                <c:pt idx="13445">
                  <c:v>0.73000000000000043</c:v>
                </c:pt>
                <c:pt idx="13446">
                  <c:v>0.73000000000000043</c:v>
                </c:pt>
                <c:pt idx="13447">
                  <c:v>0.73000000000000043</c:v>
                </c:pt>
                <c:pt idx="13448">
                  <c:v>0.73000000000000043</c:v>
                </c:pt>
                <c:pt idx="13449">
                  <c:v>0.73000000000000043</c:v>
                </c:pt>
                <c:pt idx="13450">
                  <c:v>0.73000000000000043</c:v>
                </c:pt>
                <c:pt idx="13451">
                  <c:v>0.73000000000000043</c:v>
                </c:pt>
                <c:pt idx="13452">
                  <c:v>0.73000000000000043</c:v>
                </c:pt>
                <c:pt idx="13453">
                  <c:v>0.73000000000000043</c:v>
                </c:pt>
                <c:pt idx="13454">
                  <c:v>0.72900000000000043</c:v>
                </c:pt>
                <c:pt idx="13455">
                  <c:v>0.72900000000000043</c:v>
                </c:pt>
                <c:pt idx="13456">
                  <c:v>0.72900000000000043</c:v>
                </c:pt>
                <c:pt idx="13457">
                  <c:v>0.72900000000000043</c:v>
                </c:pt>
                <c:pt idx="13458">
                  <c:v>0.72900000000000043</c:v>
                </c:pt>
                <c:pt idx="13459">
                  <c:v>0.72900000000000043</c:v>
                </c:pt>
                <c:pt idx="13460">
                  <c:v>0.72900000000000043</c:v>
                </c:pt>
                <c:pt idx="13461">
                  <c:v>0.72900000000000043</c:v>
                </c:pt>
                <c:pt idx="13462">
                  <c:v>0.72900000000000043</c:v>
                </c:pt>
                <c:pt idx="13463">
                  <c:v>0.72900000000000043</c:v>
                </c:pt>
                <c:pt idx="13464">
                  <c:v>0.72900000000000043</c:v>
                </c:pt>
                <c:pt idx="13465">
                  <c:v>0.72900000000000043</c:v>
                </c:pt>
                <c:pt idx="13466">
                  <c:v>0.72900000000000043</c:v>
                </c:pt>
                <c:pt idx="13467">
                  <c:v>0.72900000000000043</c:v>
                </c:pt>
                <c:pt idx="13468">
                  <c:v>0.72900000000000043</c:v>
                </c:pt>
                <c:pt idx="13469">
                  <c:v>0.72900000000000043</c:v>
                </c:pt>
                <c:pt idx="13470">
                  <c:v>0.72900000000000043</c:v>
                </c:pt>
                <c:pt idx="13471">
                  <c:v>0.72900000000000043</c:v>
                </c:pt>
                <c:pt idx="13472">
                  <c:v>0.72800000000000042</c:v>
                </c:pt>
                <c:pt idx="13473">
                  <c:v>0.72800000000000042</c:v>
                </c:pt>
                <c:pt idx="13474">
                  <c:v>0.72800000000000042</c:v>
                </c:pt>
                <c:pt idx="13475">
                  <c:v>0.72800000000000042</c:v>
                </c:pt>
                <c:pt idx="13476">
                  <c:v>0.72800000000000042</c:v>
                </c:pt>
                <c:pt idx="13477">
                  <c:v>0.72800000000000042</c:v>
                </c:pt>
                <c:pt idx="13478">
                  <c:v>0.72800000000000042</c:v>
                </c:pt>
                <c:pt idx="13479">
                  <c:v>0.72800000000000042</c:v>
                </c:pt>
                <c:pt idx="13480">
                  <c:v>0.72800000000000042</c:v>
                </c:pt>
                <c:pt idx="13481">
                  <c:v>0.72800000000000042</c:v>
                </c:pt>
                <c:pt idx="13482">
                  <c:v>0.72800000000000042</c:v>
                </c:pt>
                <c:pt idx="13483">
                  <c:v>0.72800000000000042</c:v>
                </c:pt>
                <c:pt idx="13484">
                  <c:v>0.72800000000000042</c:v>
                </c:pt>
                <c:pt idx="13485">
                  <c:v>0.72800000000000042</c:v>
                </c:pt>
                <c:pt idx="13486">
                  <c:v>0.72800000000000042</c:v>
                </c:pt>
                <c:pt idx="13487">
                  <c:v>0.72800000000000042</c:v>
                </c:pt>
                <c:pt idx="13488">
                  <c:v>0.72800000000000042</c:v>
                </c:pt>
                <c:pt idx="13489">
                  <c:v>0.72800000000000042</c:v>
                </c:pt>
                <c:pt idx="13490">
                  <c:v>0.72800000000000042</c:v>
                </c:pt>
                <c:pt idx="13491">
                  <c:v>0.72700000000000042</c:v>
                </c:pt>
                <c:pt idx="13492">
                  <c:v>0.72700000000000042</c:v>
                </c:pt>
                <c:pt idx="13493">
                  <c:v>0.72700000000000042</c:v>
                </c:pt>
                <c:pt idx="13494">
                  <c:v>0.72700000000000042</c:v>
                </c:pt>
                <c:pt idx="13495">
                  <c:v>0.72700000000000042</c:v>
                </c:pt>
                <c:pt idx="13496">
                  <c:v>0.72700000000000042</c:v>
                </c:pt>
                <c:pt idx="13497">
                  <c:v>0.72700000000000042</c:v>
                </c:pt>
                <c:pt idx="13498">
                  <c:v>0.72700000000000042</c:v>
                </c:pt>
                <c:pt idx="13499">
                  <c:v>0.72700000000000042</c:v>
                </c:pt>
                <c:pt idx="13500">
                  <c:v>0.72700000000000042</c:v>
                </c:pt>
                <c:pt idx="13501">
                  <c:v>0.72700000000000042</c:v>
                </c:pt>
                <c:pt idx="13502">
                  <c:v>0.72700000000000042</c:v>
                </c:pt>
                <c:pt idx="13503">
                  <c:v>0.72700000000000042</c:v>
                </c:pt>
                <c:pt idx="13504">
                  <c:v>0.72700000000000042</c:v>
                </c:pt>
                <c:pt idx="13505">
                  <c:v>0.72700000000000042</c:v>
                </c:pt>
                <c:pt idx="13506">
                  <c:v>0.72700000000000042</c:v>
                </c:pt>
                <c:pt idx="13507">
                  <c:v>0.72700000000000042</c:v>
                </c:pt>
                <c:pt idx="13508">
                  <c:v>0.72700000000000042</c:v>
                </c:pt>
                <c:pt idx="13509">
                  <c:v>0.72600000000000042</c:v>
                </c:pt>
                <c:pt idx="13510">
                  <c:v>0.72600000000000042</c:v>
                </c:pt>
                <c:pt idx="13511">
                  <c:v>0.72600000000000042</c:v>
                </c:pt>
                <c:pt idx="13512">
                  <c:v>0.72600000000000042</c:v>
                </c:pt>
                <c:pt idx="13513">
                  <c:v>0.72600000000000042</c:v>
                </c:pt>
                <c:pt idx="13514">
                  <c:v>0.72600000000000042</c:v>
                </c:pt>
                <c:pt idx="13515">
                  <c:v>0.72600000000000042</c:v>
                </c:pt>
                <c:pt idx="13516">
                  <c:v>0.72600000000000042</c:v>
                </c:pt>
                <c:pt idx="13517">
                  <c:v>0.72600000000000042</c:v>
                </c:pt>
                <c:pt idx="13518">
                  <c:v>0.72600000000000042</c:v>
                </c:pt>
                <c:pt idx="13519">
                  <c:v>0.72600000000000042</c:v>
                </c:pt>
                <c:pt idx="13520">
                  <c:v>0.72600000000000042</c:v>
                </c:pt>
                <c:pt idx="13521">
                  <c:v>0.72600000000000042</c:v>
                </c:pt>
                <c:pt idx="13522">
                  <c:v>0.72600000000000042</c:v>
                </c:pt>
                <c:pt idx="13523">
                  <c:v>0.72600000000000042</c:v>
                </c:pt>
                <c:pt idx="13524">
                  <c:v>0.72600000000000042</c:v>
                </c:pt>
                <c:pt idx="13525">
                  <c:v>0.72600000000000042</c:v>
                </c:pt>
                <c:pt idx="13526">
                  <c:v>0.72600000000000042</c:v>
                </c:pt>
                <c:pt idx="13527">
                  <c:v>0.72500000000000042</c:v>
                </c:pt>
                <c:pt idx="13528">
                  <c:v>0.72500000000000042</c:v>
                </c:pt>
                <c:pt idx="13529">
                  <c:v>0.72500000000000042</c:v>
                </c:pt>
                <c:pt idx="13530">
                  <c:v>0.72500000000000042</c:v>
                </c:pt>
                <c:pt idx="13531">
                  <c:v>0.72500000000000042</c:v>
                </c:pt>
                <c:pt idx="13532">
                  <c:v>0.72500000000000042</c:v>
                </c:pt>
                <c:pt idx="13533">
                  <c:v>0.72500000000000042</c:v>
                </c:pt>
                <c:pt idx="13534">
                  <c:v>0.72500000000000042</c:v>
                </c:pt>
                <c:pt idx="13535">
                  <c:v>0.72500000000000042</c:v>
                </c:pt>
                <c:pt idx="13536">
                  <c:v>0.72500000000000042</c:v>
                </c:pt>
                <c:pt idx="13537">
                  <c:v>0.72500000000000042</c:v>
                </c:pt>
                <c:pt idx="13538">
                  <c:v>0.72500000000000042</c:v>
                </c:pt>
                <c:pt idx="13539">
                  <c:v>0.72500000000000042</c:v>
                </c:pt>
                <c:pt idx="13540">
                  <c:v>0.72500000000000042</c:v>
                </c:pt>
                <c:pt idx="13541">
                  <c:v>0.72500000000000042</c:v>
                </c:pt>
                <c:pt idx="13542">
                  <c:v>0.72500000000000042</c:v>
                </c:pt>
                <c:pt idx="13543">
                  <c:v>0.72500000000000042</c:v>
                </c:pt>
                <c:pt idx="13544">
                  <c:v>0.72500000000000042</c:v>
                </c:pt>
                <c:pt idx="13545">
                  <c:v>0.72400000000000042</c:v>
                </c:pt>
                <c:pt idx="13546">
                  <c:v>0.72400000000000042</c:v>
                </c:pt>
                <c:pt idx="13547">
                  <c:v>0.72400000000000042</c:v>
                </c:pt>
                <c:pt idx="13548">
                  <c:v>0.72400000000000042</c:v>
                </c:pt>
                <c:pt idx="13549">
                  <c:v>0.72400000000000042</c:v>
                </c:pt>
                <c:pt idx="13550">
                  <c:v>0.72400000000000042</c:v>
                </c:pt>
                <c:pt idx="13551">
                  <c:v>0.72400000000000042</c:v>
                </c:pt>
                <c:pt idx="13552">
                  <c:v>0.72400000000000042</c:v>
                </c:pt>
                <c:pt idx="13553">
                  <c:v>0.72400000000000042</c:v>
                </c:pt>
                <c:pt idx="13554">
                  <c:v>0.72400000000000042</c:v>
                </c:pt>
                <c:pt idx="13555">
                  <c:v>0.72400000000000042</c:v>
                </c:pt>
                <c:pt idx="13556">
                  <c:v>0.72400000000000042</c:v>
                </c:pt>
                <c:pt idx="13557">
                  <c:v>0.72400000000000042</c:v>
                </c:pt>
                <c:pt idx="13558">
                  <c:v>0.72400000000000042</c:v>
                </c:pt>
                <c:pt idx="13559">
                  <c:v>0.72400000000000042</c:v>
                </c:pt>
                <c:pt idx="13560">
                  <c:v>0.72400000000000042</c:v>
                </c:pt>
                <c:pt idx="13561">
                  <c:v>0.72400000000000042</c:v>
                </c:pt>
                <c:pt idx="13562">
                  <c:v>0.72400000000000042</c:v>
                </c:pt>
                <c:pt idx="13563">
                  <c:v>0.72400000000000042</c:v>
                </c:pt>
                <c:pt idx="13564">
                  <c:v>0.72300000000000042</c:v>
                </c:pt>
                <c:pt idx="13565">
                  <c:v>0.72300000000000042</c:v>
                </c:pt>
                <c:pt idx="13566">
                  <c:v>0.72300000000000042</c:v>
                </c:pt>
                <c:pt idx="13567">
                  <c:v>0.72300000000000042</c:v>
                </c:pt>
                <c:pt idx="13568">
                  <c:v>0.72300000000000042</c:v>
                </c:pt>
                <c:pt idx="13569">
                  <c:v>0.72300000000000042</c:v>
                </c:pt>
                <c:pt idx="13570">
                  <c:v>0.72300000000000042</c:v>
                </c:pt>
                <c:pt idx="13571">
                  <c:v>0.72300000000000042</c:v>
                </c:pt>
                <c:pt idx="13572">
                  <c:v>0.72300000000000042</c:v>
                </c:pt>
                <c:pt idx="13573">
                  <c:v>0.72300000000000042</c:v>
                </c:pt>
                <c:pt idx="13574">
                  <c:v>0.72300000000000042</c:v>
                </c:pt>
                <c:pt idx="13575">
                  <c:v>0.72300000000000042</c:v>
                </c:pt>
                <c:pt idx="13576">
                  <c:v>0.72300000000000042</c:v>
                </c:pt>
                <c:pt idx="13577">
                  <c:v>0.72300000000000042</c:v>
                </c:pt>
                <c:pt idx="13578">
                  <c:v>0.72300000000000042</c:v>
                </c:pt>
                <c:pt idx="13579">
                  <c:v>0.72300000000000042</c:v>
                </c:pt>
                <c:pt idx="13580">
                  <c:v>0.72300000000000042</c:v>
                </c:pt>
                <c:pt idx="13581">
                  <c:v>0.72300000000000042</c:v>
                </c:pt>
                <c:pt idx="13582">
                  <c:v>0.72200000000000042</c:v>
                </c:pt>
                <c:pt idx="13583">
                  <c:v>0.72200000000000042</c:v>
                </c:pt>
                <c:pt idx="13584">
                  <c:v>0.72200000000000042</c:v>
                </c:pt>
                <c:pt idx="13585">
                  <c:v>0.72200000000000042</c:v>
                </c:pt>
                <c:pt idx="13586">
                  <c:v>0.72200000000000042</c:v>
                </c:pt>
                <c:pt idx="13587">
                  <c:v>0.72200000000000042</c:v>
                </c:pt>
                <c:pt idx="13588">
                  <c:v>0.72200000000000042</c:v>
                </c:pt>
                <c:pt idx="13589">
                  <c:v>0.72200000000000042</c:v>
                </c:pt>
                <c:pt idx="13590">
                  <c:v>0.72200000000000042</c:v>
                </c:pt>
                <c:pt idx="13591">
                  <c:v>0.72200000000000042</c:v>
                </c:pt>
                <c:pt idx="13592">
                  <c:v>0.72200000000000042</c:v>
                </c:pt>
                <c:pt idx="13593">
                  <c:v>0.72200000000000042</c:v>
                </c:pt>
                <c:pt idx="13594">
                  <c:v>0.72200000000000042</c:v>
                </c:pt>
                <c:pt idx="13595">
                  <c:v>0.72200000000000042</c:v>
                </c:pt>
                <c:pt idx="13596">
                  <c:v>0.72200000000000042</c:v>
                </c:pt>
                <c:pt idx="13597">
                  <c:v>0.72200000000000042</c:v>
                </c:pt>
                <c:pt idx="13598">
                  <c:v>0.72200000000000042</c:v>
                </c:pt>
                <c:pt idx="13599">
                  <c:v>0.72200000000000042</c:v>
                </c:pt>
                <c:pt idx="13600">
                  <c:v>0.72200000000000042</c:v>
                </c:pt>
                <c:pt idx="13601">
                  <c:v>0.72100000000000042</c:v>
                </c:pt>
                <c:pt idx="13602">
                  <c:v>0.72100000000000042</c:v>
                </c:pt>
                <c:pt idx="13603">
                  <c:v>0.72100000000000042</c:v>
                </c:pt>
                <c:pt idx="13604">
                  <c:v>0.72100000000000042</c:v>
                </c:pt>
                <c:pt idx="13605">
                  <c:v>0.72100000000000042</c:v>
                </c:pt>
                <c:pt idx="13606">
                  <c:v>0.72100000000000042</c:v>
                </c:pt>
                <c:pt idx="13607">
                  <c:v>0.72100000000000042</c:v>
                </c:pt>
                <c:pt idx="13608">
                  <c:v>0.72100000000000042</c:v>
                </c:pt>
                <c:pt idx="13609">
                  <c:v>0.72100000000000042</c:v>
                </c:pt>
                <c:pt idx="13610">
                  <c:v>0.72100000000000042</c:v>
                </c:pt>
                <c:pt idx="13611">
                  <c:v>0.72100000000000042</c:v>
                </c:pt>
                <c:pt idx="13612">
                  <c:v>0.72100000000000042</c:v>
                </c:pt>
                <c:pt idx="13613">
                  <c:v>0.72100000000000042</c:v>
                </c:pt>
                <c:pt idx="13614">
                  <c:v>0.72100000000000042</c:v>
                </c:pt>
                <c:pt idx="13615">
                  <c:v>0.72100000000000042</c:v>
                </c:pt>
                <c:pt idx="13616">
                  <c:v>0.72100000000000042</c:v>
                </c:pt>
                <c:pt idx="13617">
                  <c:v>0.72100000000000042</c:v>
                </c:pt>
                <c:pt idx="13618">
                  <c:v>0.72100000000000042</c:v>
                </c:pt>
                <c:pt idx="13619">
                  <c:v>0.72000000000000042</c:v>
                </c:pt>
                <c:pt idx="13620">
                  <c:v>0.72000000000000042</c:v>
                </c:pt>
                <c:pt idx="13621">
                  <c:v>0.72000000000000042</c:v>
                </c:pt>
                <c:pt idx="13622">
                  <c:v>0.72000000000000042</c:v>
                </c:pt>
                <c:pt idx="13623">
                  <c:v>0.72000000000000042</c:v>
                </c:pt>
                <c:pt idx="13624">
                  <c:v>0.72000000000000042</c:v>
                </c:pt>
                <c:pt idx="13625">
                  <c:v>0.72000000000000042</c:v>
                </c:pt>
                <c:pt idx="13626">
                  <c:v>0.72000000000000042</c:v>
                </c:pt>
                <c:pt idx="13627">
                  <c:v>0.72000000000000042</c:v>
                </c:pt>
                <c:pt idx="13628">
                  <c:v>0.72000000000000042</c:v>
                </c:pt>
                <c:pt idx="13629">
                  <c:v>0.72000000000000042</c:v>
                </c:pt>
                <c:pt idx="13630">
                  <c:v>0.72000000000000042</c:v>
                </c:pt>
                <c:pt idx="13631">
                  <c:v>0.72000000000000042</c:v>
                </c:pt>
                <c:pt idx="13632">
                  <c:v>0.72000000000000042</c:v>
                </c:pt>
                <c:pt idx="13633">
                  <c:v>0.72000000000000042</c:v>
                </c:pt>
                <c:pt idx="13634">
                  <c:v>0.72000000000000042</c:v>
                </c:pt>
                <c:pt idx="13635">
                  <c:v>0.72000000000000042</c:v>
                </c:pt>
                <c:pt idx="13636">
                  <c:v>0.72000000000000042</c:v>
                </c:pt>
                <c:pt idx="13637">
                  <c:v>0.72000000000000042</c:v>
                </c:pt>
                <c:pt idx="13638">
                  <c:v>0.71900000000000042</c:v>
                </c:pt>
                <c:pt idx="13639">
                  <c:v>0.71900000000000042</c:v>
                </c:pt>
                <c:pt idx="13640">
                  <c:v>0.71900000000000042</c:v>
                </c:pt>
                <c:pt idx="13641">
                  <c:v>0.71900000000000042</c:v>
                </c:pt>
                <c:pt idx="13642">
                  <c:v>0.71900000000000042</c:v>
                </c:pt>
                <c:pt idx="13643">
                  <c:v>0.71900000000000042</c:v>
                </c:pt>
                <c:pt idx="13644">
                  <c:v>0.71900000000000042</c:v>
                </c:pt>
                <c:pt idx="13645">
                  <c:v>0.71900000000000042</c:v>
                </c:pt>
                <c:pt idx="13646">
                  <c:v>0.71900000000000042</c:v>
                </c:pt>
                <c:pt idx="13647">
                  <c:v>0.71900000000000042</c:v>
                </c:pt>
                <c:pt idx="13648">
                  <c:v>0.71900000000000042</c:v>
                </c:pt>
                <c:pt idx="13649">
                  <c:v>0.71900000000000042</c:v>
                </c:pt>
                <c:pt idx="13650">
                  <c:v>0.71900000000000042</c:v>
                </c:pt>
                <c:pt idx="13651">
                  <c:v>0.71900000000000042</c:v>
                </c:pt>
                <c:pt idx="13652">
                  <c:v>0.71900000000000042</c:v>
                </c:pt>
                <c:pt idx="13653">
                  <c:v>0.71900000000000042</c:v>
                </c:pt>
                <c:pt idx="13654">
                  <c:v>0.71900000000000042</c:v>
                </c:pt>
                <c:pt idx="13655">
                  <c:v>0.71900000000000042</c:v>
                </c:pt>
                <c:pt idx="13656">
                  <c:v>0.71800000000000042</c:v>
                </c:pt>
                <c:pt idx="13657">
                  <c:v>0.71800000000000042</c:v>
                </c:pt>
                <c:pt idx="13658">
                  <c:v>0.71800000000000042</c:v>
                </c:pt>
                <c:pt idx="13659">
                  <c:v>0.71800000000000042</c:v>
                </c:pt>
                <c:pt idx="13660">
                  <c:v>0.71800000000000042</c:v>
                </c:pt>
                <c:pt idx="13661">
                  <c:v>0.71800000000000042</c:v>
                </c:pt>
                <c:pt idx="13662">
                  <c:v>0.71800000000000042</c:v>
                </c:pt>
                <c:pt idx="13663">
                  <c:v>0.71800000000000042</c:v>
                </c:pt>
                <c:pt idx="13664">
                  <c:v>0.71800000000000042</c:v>
                </c:pt>
                <c:pt idx="13665">
                  <c:v>0.71800000000000042</c:v>
                </c:pt>
                <c:pt idx="13666">
                  <c:v>0.71800000000000042</c:v>
                </c:pt>
                <c:pt idx="13667">
                  <c:v>0.71800000000000042</c:v>
                </c:pt>
                <c:pt idx="13668">
                  <c:v>0.71800000000000042</c:v>
                </c:pt>
                <c:pt idx="13669">
                  <c:v>0.71800000000000042</c:v>
                </c:pt>
                <c:pt idx="13670">
                  <c:v>0.71800000000000042</c:v>
                </c:pt>
                <c:pt idx="13671">
                  <c:v>0.71800000000000042</c:v>
                </c:pt>
                <c:pt idx="13672">
                  <c:v>0.71800000000000042</c:v>
                </c:pt>
                <c:pt idx="13673">
                  <c:v>0.71800000000000042</c:v>
                </c:pt>
                <c:pt idx="13674">
                  <c:v>0.71800000000000042</c:v>
                </c:pt>
                <c:pt idx="13675">
                  <c:v>0.71700000000000041</c:v>
                </c:pt>
                <c:pt idx="13676">
                  <c:v>0.71700000000000041</c:v>
                </c:pt>
                <c:pt idx="13677">
                  <c:v>0.71700000000000041</c:v>
                </c:pt>
                <c:pt idx="13678">
                  <c:v>0.71700000000000041</c:v>
                </c:pt>
                <c:pt idx="13679">
                  <c:v>0.71700000000000041</c:v>
                </c:pt>
                <c:pt idx="13680">
                  <c:v>0.71700000000000041</c:v>
                </c:pt>
                <c:pt idx="13681">
                  <c:v>0.71700000000000041</c:v>
                </c:pt>
                <c:pt idx="13682">
                  <c:v>0.71700000000000041</c:v>
                </c:pt>
                <c:pt idx="13683">
                  <c:v>0.71700000000000041</c:v>
                </c:pt>
                <c:pt idx="13684">
                  <c:v>0.71700000000000041</c:v>
                </c:pt>
                <c:pt idx="13685">
                  <c:v>0.71700000000000041</c:v>
                </c:pt>
                <c:pt idx="13686">
                  <c:v>0.71700000000000041</c:v>
                </c:pt>
                <c:pt idx="13687">
                  <c:v>0.71700000000000041</c:v>
                </c:pt>
                <c:pt idx="13688">
                  <c:v>0.71700000000000041</c:v>
                </c:pt>
                <c:pt idx="13689">
                  <c:v>0.71700000000000041</c:v>
                </c:pt>
                <c:pt idx="13690">
                  <c:v>0.71700000000000041</c:v>
                </c:pt>
                <c:pt idx="13691">
                  <c:v>0.71700000000000041</c:v>
                </c:pt>
                <c:pt idx="13692">
                  <c:v>0.71700000000000041</c:v>
                </c:pt>
                <c:pt idx="13693">
                  <c:v>0.71700000000000041</c:v>
                </c:pt>
                <c:pt idx="13694">
                  <c:v>0.71600000000000041</c:v>
                </c:pt>
                <c:pt idx="13695">
                  <c:v>0.71600000000000041</c:v>
                </c:pt>
                <c:pt idx="13696">
                  <c:v>0.71600000000000041</c:v>
                </c:pt>
                <c:pt idx="13697">
                  <c:v>0.71600000000000041</c:v>
                </c:pt>
                <c:pt idx="13698">
                  <c:v>0.71600000000000041</c:v>
                </c:pt>
                <c:pt idx="13699">
                  <c:v>0.71600000000000041</c:v>
                </c:pt>
                <c:pt idx="13700">
                  <c:v>0.71600000000000041</c:v>
                </c:pt>
                <c:pt idx="13701">
                  <c:v>0.71600000000000041</c:v>
                </c:pt>
                <c:pt idx="13702">
                  <c:v>0.71600000000000041</c:v>
                </c:pt>
                <c:pt idx="13703">
                  <c:v>0.71600000000000041</c:v>
                </c:pt>
                <c:pt idx="13704">
                  <c:v>0.71600000000000041</c:v>
                </c:pt>
                <c:pt idx="13705">
                  <c:v>0.71600000000000041</c:v>
                </c:pt>
                <c:pt idx="13706">
                  <c:v>0.71600000000000041</c:v>
                </c:pt>
                <c:pt idx="13707">
                  <c:v>0.71600000000000041</c:v>
                </c:pt>
                <c:pt idx="13708">
                  <c:v>0.71600000000000041</c:v>
                </c:pt>
                <c:pt idx="13709">
                  <c:v>0.71600000000000041</c:v>
                </c:pt>
                <c:pt idx="13710">
                  <c:v>0.71600000000000041</c:v>
                </c:pt>
                <c:pt idx="13711">
                  <c:v>0.71600000000000041</c:v>
                </c:pt>
                <c:pt idx="13712">
                  <c:v>0.71500000000000041</c:v>
                </c:pt>
                <c:pt idx="13713">
                  <c:v>0.71500000000000041</c:v>
                </c:pt>
                <c:pt idx="13714">
                  <c:v>0.71500000000000041</c:v>
                </c:pt>
                <c:pt idx="13715">
                  <c:v>0.71500000000000041</c:v>
                </c:pt>
                <c:pt idx="13716">
                  <c:v>0.71500000000000041</c:v>
                </c:pt>
                <c:pt idx="13717">
                  <c:v>0.71500000000000041</c:v>
                </c:pt>
                <c:pt idx="13718">
                  <c:v>0.71500000000000041</c:v>
                </c:pt>
                <c:pt idx="13719">
                  <c:v>0.71500000000000041</c:v>
                </c:pt>
                <c:pt idx="13720">
                  <c:v>0.71500000000000041</c:v>
                </c:pt>
                <c:pt idx="13721">
                  <c:v>0.71500000000000041</c:v>
                </c:pt>
                <c:pt idx="13722">
                  <c:v>0.71500000000000041</c:v>
                </c:pt>
                <c:pt idx="13723">
                  <c:v>0.71500000000000041</c:v>
                </c:pt>
                <c:pt idx="13724">
                  <c:v>0.71500000000000041</c:v>
                </c:pt>
                <c:pt idx="13725">
                  <c:v>0.71500000000000041</c:v>
                </c:pt>
                <c:pt idx="13726">
                  <c:v>0.71500000000000041</c:v>
                </c:pt>
                <c:pt idx="13727">
                  <c:v>0.71500000000000041</c:v>
                </c:pt>
                <c:pt idx="13728">
                  <c:v>0.71500000000000041</c:v>
                </c:pt>
                <c:pt idx="13729">
                  <c:v>0.71500000000000041</c:v>
                </c:pt>
                <c:pt idx="13730">
                  <c:v>0.71500000000000041</c:v>
                </c:pt>
                <c:pt idx="13731">
                  <c:v>0.71400000000000041</c:v>
                </c:pt>
                <c:pt idx="13732">
                  <c:v>0.71400000000000041</c:v>
                </c:pt>
                <c:pt idx="13733">
                  <c:v>0.71400000000000041</c:v>
                </c:pt>
                <c:pt idx="13734">
                  <c:v>0.71400000000000041</c:v>
                </c:pt>
                <c:pt idx="13735">
                  <c:v>0.71400000000000041</c:v>
                </c:pt>
                <c:pt idx="13736">
                  <c:v>0.71400000000000041</c:v>
                </c:pt>
                <c:pt idx="13737">
                  <c:v>0.71400000000000041</c:v>
                </c:pt>
                <c:pt idx="13738">
                  <c:v>0.71400000000000041</c:v>
                </c:pt>
                <c:pt idx="13739">
                  <c:v>0.71400000000000041</c:v>
                </c:pt>
                <c:pt idx="13740">
                  <c:v>0.71400000000000041</c:v>
                </c:pt>
                <c:pt idx="13741">
                  <c:v>0.71400000000000041</c:v>
                </c:pt>
                <c:pt idx="13742">
                  <c:v>0.71400000000000041</c:v>
                </c:pt>
                <c:pt idx="13743">
                  <c:v>0.71400000000000041</c:v>
                </c:pt>
                <c:pt idx="13744">
                  <c:v>0.71400000000000041</c:v>
                </c:pt>
                <c:pt idx="13745">
                  <c:v>0.71400000000000041</c:v>
                </c:pt>
                <c:pt idx="13746">
                  <c:v>0.71400000000000041</c:v>
                </c:pt>
                <c:pt idx="13747">
                  <c:v>0.71400000000000041</c:v>
                </c:pt>
                <c:pt idx="13748">
                  <c:v>0.71400000000000041</c:v>
                </c:pt>
                <c:pt idx="13749">
                  <c:v>0.71400000000000041</c:v>
                </c:pt>
                <c:pt idx="13750">
                  <c:v>0.71300000000000041</c:v>
                </c:pt>
                <c:pt idx="13751">
                  <c:v>0.71300000000000041</c:v>
                </c:pt>
                <c:pt idx="13752">
                  <c:v>0.71300000000000041</c:v>
                </c:pt>
                <c:pt idx="13753">
                  <c:v>0.71300000000000041</c:v>
                </c:pt>
                <c:pt idx="13754">
                  <c:v>0.71300000000000041</c:v>
                </c:pt>
                <c:pt idx="13755">
                  <c:v>0.71300000000000041</c:v>
                </c:pt>
                <c:pt idx="13756">
                  <c:v>0.71300000000000041</c:v>
                </c:pt>
                <c:pt idx="13757">
                  <c:v>0.71300000000000041</c:v>
                </c:pt>
                <c:pt idx="13758">
                  <c:v>0.71300000000000041</c:v>
                </c:pt>
                <c:pt idx="13759">
                  <c:v>0.71300000000000041</c:v>
                </c:pt>
                <c:pt idx="13760">
                  <c:v>0.71300000000000041</c:v>
                </c:pt>
                <c:pt idx="13761">
                  <c:v>0.71300000000000041</c:v>
                </c:pt>
                <c:pt idx="13762">
                  <c:v>0.71300000000000041</c:v>
                </c:pt>
                <c:pt idx="13763">
                  <c:v>0.71300000000000041</c:v>
                </c:pt>
                <c:pt idx="13764">
                  <c:v>0.71300000000000041</c:v>
                </c:pt>
                <c:pt idx="13765">
                  <c:v>0.71300000000000041</c:v>
                </c:pt>
                <c:pt idx="13766">
                  <c:v>0.71300000000000041</c:v>
                </c:pt>
                <c:pt idx="13767">
                  <c:v>0.71300000000000041</c:v>
                </c:pt>
                <c:pt idx="13768">
                  <c:v>0.71300000000000041</c:v>
                </c:pt>
                <c:pt idx="13769">
                  <c:v>0.71200000000000041</c:v>
                </c:pt>
                <c:pt idx="13770">
                  <c:v>0.71200000000000041</c:v>
                </c:pt>
                <c:pt idx="13771">
                  <c:v>0.71200000000000041</c:v>
                </c:pt>
                <c:pt idx="13772">
                  <c:v>0.71200000000000041</c:v>
                </c:pt>
                <c:pt idx="13773">
                  <c:v>0.71200000000000041</c:v>
                </c:pt>
                <c:pt idx="13774">
                  <c:v>0.71200000000000041</c:v>
                </c:pt>
                <c:pt idx="13775">
                  <c:v>0.71200000000000041</c:v>
                </c:pt>
                <c:pt idx="13776">
                  <c:v>0.71200000000000041</c:v>
                </c:pt>
                <c:pt idx="13777">
                  <c:v>0.71200000000000041</c:v>
                </c:pt>
                <c:pt idx="13778">
                  <c:v>0.71200000000000041</c:v>
                </c:pt>
                <c:pt idx="13779">
                  <c:v>0.71200000000000041</c:v>
                </c:pt>
                <c:pt idx="13780">
                  <c:v>0.71200000000000041</c:v>
                </c:pt>
                <c:pt idx="13781">
                  <c:v>0.71200000000000041</c:v>
                </c:pt>
                <c:pt idx="13782">
                  <c:v>0.71200000000000041</c:v>
                </c:pt>
                <c:pt idx="13783">
                  <c:v>0.71200000000000041</c:v>
                </c:pt>
                <c:pt idx="13784">
                  <c:v>0.71200000000000041</c:v>
                </c:pt>
                <c:pt idx="13785">
                  <c:v>0.71200000000000041</c:v>
                </c:pt>
                <c:pt idx="13786">
                  <c:v>0.71200000000000041</c:v>
                </c:pt>
                <c:pt idx="13787">
                  <c:v>0.71200000000000041</c:v>
                </c:pt>
                <c:pt idx="13788">
                  <c:v>0.71100000000000041</c:v>
                </c:pt>
                <c:pt idx="13789">
                  <c:v>0.71100000000000041</c:v>
                </c:pt>
                <c:pt idx="13790">
                  <c:v>0.71100000000000041</c:v>
                </c:pt>
                <c:pt idx="13791">
                  <c:v>0.71100000000000041</c:v>
                </c:pt>
                <c:pt idx="13792">
                  <c:v>0.71100000000000041</c:v>
                </c:pt>
                <c:pt idx="13793">
                  <c:v>0.71100000000000041</c:v>
                </c:pt>
                <c:pt idx="13794">
                  <c:v>0.71100000000000041</c:v>
                </c:pt>
                <c:pt idx="13795">
                  <c:v>0.71100000000000041</c:v>
                </c:pt>
                <c:pt idx="13796">
                  <c:v>0.71100000000000041</c:v>
                </c:pt>
                <c:pt idx="13797">
                  <c:v>0.71100000000000041</c:v>
                </c:pt>
                <c:pt idx="13798">
                  <c:v>0.71100000000000041</c:v>
                </c:pt>
                <c:pt idx="13799">
                  <c:v>0.71100000000000041</c:v>
                </c:pt>
                <c:pt idx="13800">
                  <c:v>0.71100000000000041</c:v>
                </c:pt>
                <c:pt idx="13801">
                  <c:v>0.71100000000000041</c:v>
                </c:pt>
                <c:pt idx="13802">
                  <c:v>0.71100000000000041</c:v>
                </c:pt>
                <c:pt idx="13803">
                  <c:v>0.71100000000000041</c:v>
                </c:pt>
                <c:pt idx="13804">
                  <c:v>0.71100000000000041</c:v>
                </c:pt>
                <c:pt idx="13805">
                  <c:v>0.71100000000000041</c:v>
                </c:pt>
                <c:pt idx="13806">
                  <c:v>0.71100000000000041</c:v>
                </c:pt>
                <c:pt idx="13807">
                  <c:v>0.71000000000000041</c:v>
                </c:pt>
                <c:pt idx="13808">
                  <c:v>0.71000000000000041</c:v>
                </c:pt>
                <c:pt idx="13809">
                  <c:v>0.71000000000000041</c:v>
                </c:pt>
                <c:pt idx="13810">
                  <c:v>0.71000000000000041</c:v>
                </c:pt>
                <c:pt idx="13811">
                  <c:v>0.71000000000000041</c:v>
                </c:pt>
                <c:pt idx="13812">
                  <c:v>0.71000000000000041</c:v>
                </c:pt>
                <c:pt idx="13813">
                  <c:v>0.71000000000000041</c:v>
                </c:pt>
                <c:pt idx="13814">
                  <c:v>0.71000000000000041</c:v>
                </c:pt>
                <c:pt idx="13815">
                  <c:v>0.71000000000000041</c:v>
                </c:pt>
                <c:pt idx="13816">
                  <c:v>0.71000000000000041</c:v>
                </c:pt>
                <c:pt idx="13817">
                  <c:v>0.71000000000000041</c:v>
                </c:pt>
                <c:pt idx="13818">
                  <c:v>0.71000000000000041</c:v>
                </c:pt>
                <c:pt idx="13819">
                  <c:v>0.71000000000000041</c:v>
                </c:pt>
                <c:pt idx="13820">
                  <c:v>0.71000000000000041</c:v>
                </c:pt>
                <c:pt idx="13821">
                  <c:v>0.71000000000000041</c:v>
                </c:pt>
                <c:pt idx="13822">
                  <c:v>0.71000000000000041</c:v>
                </c:pt>
                <c:pt idx="13823">
                  <c:v>0.71000000000000041</c:v>
                </c:pt>
                <c:pt idx="13824">
                  <c:v>0.71000000000000041</c:v>
                </c:pt>
                <c:pt idx="13825">
                  <c:v>0.71000000000000041</c:v>
                </c:pt>
                <c:pt idx="13826">
                  <c:v>0.70900000000000041</c:v>
                </c:pt>
                <c:pt idx="13827">
                  <c:v>0.70900000000000041</c:v>
                </c:pt>
                <c:pt idx="13828">
                  <c:v>0.70900000000000041</c:v>
                </c:pt>
                <c:pt idx="13829">
                  <c:v>0.70900000000000041</c:v>
                </c:pt>
                <c:pt idx="13830">
                  <c:v>0.70900000000000041</c:v>
                </c:pt>
                <c:pt idx="13831">
                  <c:v>0.70900000000000041</c:v>
                </c:pt>
                <c:pt idx="13832">
                  <c:v>0.70900000000000041</c:v>
                </c:pt>
                <c:pt idx="13833">
                  <c:v>0.70900000000000041</c:v>
                </c:pt>
                <c:pt idx="13834">
                  <c:v>0.70900000000000041</c:v>
                </c:pt>
                <c:pt idx="13835">
                  <c:v>0.70900000000000041</c:v>
                </c:pt>
                <c:pt idx="13836">
                  <c:v>0.70900000000000041</c:v>
                </c:pt>
                <c:pt idx="13837">
                  <c:v>0.70900000000000041</c:v>
                </c:pt>
                <c:pt idx="13838">
                  <c:v>0.70900000000000041</c:v>
                </c:pt>
                <c:pt idx="13839">
                  <c:v>0.70900000000000041</c:v>
                </c:pt>
                <c:pt idx="13840">
                  <c:v>0.70900000000000041</c:v>
                </c:pt>
                <c:pt idx="13841">
                  <c:v>0.70900000000000041</c:v>
                </c:pt>
                <c:pt idx="13842">
                  <c:v>0.70900000000000041</c:v>
                </c:pt>
                <c:pt idx="13843">
                  <c:v>0.70900000000000041</c:v>
                </c:pt>
                <c:pt idx="13844">
                  <c:v>0.70900000000000041</c:v>
                </c:pt>
                <c:pt idx="13845">
                  <c:v>0.70800000000000041</c:v>
                </c:pt>
                <c:pt idx="13846">
                  <c:v>0.70800000000000041</c:v>
                </c:pt>
                <c:pt idx="13847">
                  <c:v>0.70800000000000041</c:v>
                </c:pt>
                <c:pt idx="13848">
                  <c:v>0.70800000000000041</c:v>
                </c:pt>
                <c:pt idx="13849">
                  <c:v>0.70800000000000041</c:v>
                </c:pt>
                <c:pt idx="13850">
                  <c:v>0.70800000000000041</c:v>
                </c:pt>
                <c:pt idx="13851">
                  <c:v>0.70800000000000041</c:v>
                </c:pt>
                <c:pt idx="13852">
                  <c:v>0.70800000000000041</c:v>
                </c:pt>
                <c:pt idx="13853">
                  <c:v>0.70800000000000041</c:v>
                </c:pt>
                <c:pt idx="13854">
                  <c:v>0.70800000000000041</c:v>
                </c:pt>
                <c:pt idx="13855">
                  <c:v>0.70800000000000041</c:v>
                </c:pt>
                <c:pt idx="13856">
                  <c:v>0.70800000000000041</c:v>
                </c:pt>
                <c:pt idx="13857">
                  <c:v>0.70800000000000041</c:v>
                </c:pt>
                <c:pt idx="13858">
                  <c:v>0.70800000000000041</c:v>
                </c:pt>
                <c:pt idx="13859">
                  <c:v>0.70800000000000041</c:v>
                </c:pt>
                <c:pt idx="13860">
                  <c:v>0.70800000000000041</c:v>
                </c:pt>
                <c:pt idx="13861">
                  <c:v>0.70800000000000041</c:v>
                </c:pt>
                <c:pt idx="13862">
                  <c:v>0.70800000000000041</c:v>
                </c:pt>
                <c:pt idx="13863">
                  <c:v>0.70800000000000041</c:v>
                </c:pt>
                <c:pt idx="13864">
                  <c:v>0.70700000000000041</c:v>
                </c:pt>
                <c:pt idx="13865">
                  <c:v>0.70700000000000041</c:v>
                </c:pt>
                <c:pt idx="13866">
                  <c:v>0.70700000000000041</c:v>
                </c:pt>
                <c:pt idx="13867">
                  <c:v>0.70700000000000041</c:v>
                </c:pt>
                <c:pt idx="13868">
                  <c:v>0.70700000000000041</c:v>
                </c:pt>
                <c:pt idx="13869">
                  <c:v>0.70700000000000041</c:v>
                </c:pt>
                <c:pt idx="13870">
                  <c:v>0.70700000000000041</c:v>
                </c:pt>
                <c:pt idx="13871">
                  <c:v>0.70700000000000041</c:v>
                </c:pt>
                <c:pt idx="13872">
                  <c:v>0.70700000000000041</c:v>
                </c:pt>
                <c:pt idx="13873">
                  <c:v>0.70700000000000041</c:v>
                </c:pt>
                <c:pt idx="13874">
                  <c:v>0.70700000000000041</c:v>
                </c:pt>
                <c:pt idx="13875">
                  <c:v>0.70700000000000041</c:v>
                </c:pt>
                <c:pt idx="13876">
                  <c:v>0.70700000000000041</c:v>
                </c:pt>
                <c:pt idx="13877">
                  <c:v>0.70700000000000041</c:v>
                </c:pt>
                <c:pt idx="13878">
                  <c:v>0.70700000000000041</c:v>
                </c:pt>
                <c:pt idx="13879">
                  <c:v>0.70700000000000041</c:v>
                </c:pt>
                <c:pt idx="13880">
                  <c:v>0.70700000000000041</c:v>
                </c:pt>
                <c:pt idx="13881">
                  <c:v>0.70700000000000041</c:v>
                </c:pt>
                <c:pt idx="13882">
                  <c:v>0.70700000000000041</c:v>
                </c:pt>
                <c:pt idx="13883">
                  <c:v>0.70700000000000041</c:v>
                </c:pt>
                <c:pt idx="13884">
                  <c:v>0.70600000000000041</c:v>
                </c:pt>
                <c:pt idx="13885">
                  <c:v>0.70600000000000041</c:v>
                </c:pt>
                <c:pt idx="13886">
                  <c:v>0.70600000000000041</c:v>
                </c:pt>
                <c:pt idx="13887">
                  <c:v>0.70600000000000041</c:v>
                </c:pt>
                <c:pt idx="13888">
                  <c:v>0.70600000000000041</c:v>
                </c:pt>
                <c:pt idx="13889">
                  <c:v>0.70600000000000041</c:v>
                </c:pt>
                <c:pt idx="13890">
                  <c:v>0.70600000000000041</c:v>
                </c:pt>
                <c:pt idx="13891">
                  <c:v>0.70600000000000041</c:v>
                </c:pt>
                <c:pt idx="13892">
                  <c:v>0.70600000000000041</c:v>
                </c:pt>
                <c:pt idx="13893">
                  <c:v>0.70600000000000041</c:v>
                </c:pt>
                <c:pt idx="13894">
                  <c:v>0.70600000000000041</c:v>
                </c:pt>
                <c:pt idx="13895">
                  <c:v>0.70600000000000041</c:v>
                </c:pt>
                <c:pt idx="13896">
                  <c:v>0.70600000000000041</c:v>
                </c:pt>
                <c:pt idx="13897">
                  <c:v>0.70600000000000041</c:v>
                </c:pt>
                <c:pt idx="13898">
                  <c:v>0.70600000000000041</c:v>
                </c:pt>
                <c:pt idx="13899">
                  <c:v>0.70600000000000041</c:v>
                </c:pt>
                <c:pt idx="13900">
                  <c:v>0.70600000000000041</c:v>
                </c:pt>
                <c:pt idx="13901">
                  <c:v>0.70600000000000041</c:v>
                </c:pt>
                <c:pt idx="13902">
                  <c:v>0.70600000000000041</c:v>
                </c:pt>
                <c:pt idx="13903">
                  <c:v>0.7050000000000004</c:v>
                </c:pt>
                <c:pt idx="13904">
                  <c:v>0.7050000000000004</c:v>
                </c:pt>
                <c:pt idx="13905">
                  <c:v>0.7050000000000004</c:v>
                </c:pt>
                <c:pt idx="13906">
                  <c:v>0.7050000000000004</c:v>
                </c:pt>
                <c:pt idx="13907">
                  <c:v>0.7050000000000004</c:v>
                </c:pt>
                <c:pt idx="13908">
                  <c:v>0.7050000000000004</c:v>
                </c:pt>
                <c:pt idx="13909">
                  <c:v>0.7050000000000004</c:v>
                </c:pt>
                <c:pt idx="13910">
                  <c:v>0.7050000000000004</c:v>
                </c:pt>
                <c:pt idx="13911">
                  <c:v>0.7050000000000004</c:v>
                </c:pt>
                <c:pt idx="13912">
                  <c:v>0.7050000000000004</c:v>
                </c:pt>
                <c:pt idx="13913">
                  <c:v>0.7050000000000004</c:v>
                </c:pt>
                <c:pt idx="13914">
                  <c:v>0.7050000000000004</c:v>
                </c:pt>
                <c:pt idx="13915">
                  <c:v>0.7050000000000004</c:v>
                </c:pt>
                <c:pt idx="13916">
                  <c:v>0.7050000000000004</c:v>
                </c:pt>
                <c:pt idx="13917">
                  <c:v>0.7050000000000004</c:v>
                </c:pt>
                <c:pt idx="13918">
                  <c:v>0.7050000000000004</c:v>
                </c:pt>
                <c:pt idx="13919">
                  <c:v>0.7050000000000004</c:v>
                </c:pt>
                <c:pt idx="13920">
                  <c:v>0.7050000000000004</c:v>
                </c:pt>
                <c:pt idx="13921">
                  <c:v>0.7050000000000004</c:v>
                </c:pt>
                <c:pt idx="13922">
                  <c:v>0.7040000000000004</c:v>
                </c:pt>
                <c:pt idx="13923">
                  <c:v>0.7040000000000004</c:v>
                </c:pt>
                <c:pt idx="13924">
                  <c:v>0.7040000000000004</c:v>
                </c:pt>
                <c:pt idx="13925">
                  <c:v>0.7040000000000004</c:v>
                </c:pt>
                <c:pt idx="13926">
                  <c:v>0.7040000000000004</c:v>
                </c:pt>
                <c:pt idx="13927">
                  <c:v>0.7040000000000004</c:v>
                </c:pt>
                <c:pt idx="13928">
                  <c:v>0.7040000000000004</c:v>
                </c:pt>
                <c:pt idx="13929">
                  <c:v>0.7040000000000004</c:v>
                </c:pt>
                <c:pt idx="13930">
                  <c:v>0.7040000000000004</c:v>
                </c:pt>
                <c:pt idx="13931">
                  <c:v>0.7040000000000004</c:v>
                </c:pt>
                <c:pt idx="13932">
                  <c:v>0.7040000000000004</c:v>
                </c:pt>
                <c:pt idx="13933">
                  <c:v>0.7040000000000004</c:v>
                </c:pt>
                <c:pt idx="13934">
                  <c:v>0.7040000000000004</c:v>
                </c:pt>
                <c:pt idx="13935">
                  <c:v>0.7040000000000004</c:v>
                </c:pt>
                <c:pt idx="13936">
                  <c:v>0.7040000000000004</c:v>
                </c:pt>
                <c:pt idx="13937">
                  <c:v>0.7040000000000004</c:v>
                </c:pt>
                <c:pt idx="13938">
                  <c:v>0.7040000000000004</c:v>
                </c:pt>
                <c:pt idx="13939">
                  <c:v>0.7040000000000004</c:v>
                </c:pt>
                <c:pt idx="13940">
                  <c:v>0.7040000000000004</c:v>
                </c:pt>
                <c:pt idx="13941">
                  <c:v>0.7040000000000004</c:v>
                </c:pt>
                <c:pt idx="13942">
                  <c:v>0.7030000000000004</c:v>
                </c:pt>
                <c:pt idx="13943">
                  <c:v>0.7030000000000004</c:v>
                </c:pt>
                <c:pt idx="13944">
                  <c:v>0.7030000000000004</c:v>
                </c:pt>
                <c:pt idx="13945">
                  <c:v>0.7030000000000004</c:v>
                </c:pt>
                <c:pt idx="13946">
                  <c:v>0.7030000000000004</c:v>
                </c:pt>
                <c:pt idx="13947">
                  <c:v>0.7030000000000004</c:v>
                </c:pt>
                <c:pt idx="13948">
                  <c:v>0.7030000000000004</c:v>
                </c:pt>
                <c:pt idx="13949">
                  <c:v>0.7030000000000004</c:v>
                </c:pt>
                <c:pt idx="13950">
                  <c:v>0.7030000000000004</c:v>
                </c:pt>
                <c:pt idx="13951">
                  <c:v>0.7030000000000004</c:v>
                </c:pt>
                <c:pt idx="13952">
                  <c:v>0.7030000000000004</c:v>
                </c:pt>
                <c:pt idx="13953">
                  <c:v>0.7030000000000004</c:v>
                </c:pt>
                <c:pt idx="13954">
                  <c:v>0.7030000000000004</c:v>
                </c:pt>
                <c:pt idx="13955">
                  <c:v>0.7030000000000004</c:v>
                </c:pt>
                <c:pt idx="13956">
                  <c:v>0.7030000000000004</c:v>
                </c:pt>
                <c:pt idx="13957">
                  <c:v>0.7030000000000004</c:v>
                </c:pt>
                <c:pt idx="13958">
                  <c:v>0.7030000000000004</c:v>
                </c:pt>
                <c:pt idx="13959">
                  <c:v>0.7030000000000004</c:v>
                </c:pt>
                <c:pt idx="13960">
                  <c:v>0.7030000000000004</c:v>
                </c:pt>
                <c:pt idx="13961">
                  <c:v>0.7020000000000004</c:v>
                </c:pt>
                <c:pt idx="13962">
                  <c:v>0.7020000000000004</c:v>
                </c:pt>
                <c:pt idx="13963">
                  <c:v>0.7020000000000004</c:v>
                </c:pt>
                <c:pt idx="13964">
                  <c:v>0.7020000000000004</c:v>
                </c:pt>
                <c:pt idx="13965">
                  <c:v>0.7020000000000004</c:v>
                </c:pt>
                <c:pt idx="13966">
                  <c:v>0.7020000000000004</c:v>
                </c:pt>
                <c:pt idx="13967">
                  <c:v>0.7020000000000004</c:v>
                </c:pt>
                <c:pt idx="13968">
                  <c:v>0.7020000000000004</c:v>
                </c:pt>
                <c:pt idx="13969">
                  <c:v>0.7020000000000004</c:v>
                </c:pt>
                <c:pt idx="13970">
                  <c:v>0.7020000000000004</c:v>
                </c:pt>
                <c:pt idx="13971">
                  <c:v>0.7020000000000004</c:v>
                </c:pt>
                <c:pt idx="13972">
                  <c:v>0.7020000000000004</c:v>
                </c:pt>
                <c:pt idx="13973">
                  <c:v>0.7020000000000004</c:v>
                </c:pt>
                <c:pt idx="13974">
                  <c:v>0.7020000000000004</c:v>
                </c:pt>
                <c:pt idx="13975">
                  <c:v>0.7020000000000004</c:v>
                </c:pt>
                <c:pt idx="13976">
                  <c:v>0.7020000000000004</c:v>
                </c:pt>
                <c:pt idx="13977">
                  <c:v>0.7020000000000004</c:v>
                </c:pt>
                <c:pt idx="13978">
                  <c:v>0.7020000000000004</c:v>
                </c:pt>
                <c:pt idx="13979">
                  <c:v>0.7020000000000004</c:v>
                </c:pt>
                <c:pt idx="13980">
                  <c:v>0.7020000000000004</c:v>
                </c:pt>
                <c:pt idx="13981">
                  <c:v>0.7010000000000004</c:v>
                </c:pt>
                <c:pt idx="13982">
                  <c:v>0.7010000000000004</c:v>
                </c:pt>
                <c:pt idx="13983">
                  <c:v>0.7010000000000004</c:v>
                </c:pt>
                <c:pt idx="13984">
                  <c:v>0.7010000000000004</c:v>
                </c:pt>
                <c:pt idx="13985">
                  <c:v>0.7010000000000004</c:v>
                </c:pt>
                <c:pt idx="13986">
                  <c:v>0.7010000000000004</c:v>
                </c:pt>
                <c:pt idx="13987">
                  <c:v>0.7010000000000004</c:v>
                </c:pt>
                <c:pt idx="13988">
                  <c:v>0.7010000000000004</c:v>
                </c:pt>
                <c:pt idx="13989">
                  <c:v>0.7010000000000004</c:v>
                </c:pt>
                <c:pt idx="13990">
                  <c:v>0.7010000000000004</c:v>
                </c:pt>
                <c:pt idx="13991">
                  <c:v>0.7010000000000004</c:v>
                </c:pt>
                <c:pt idx="13992">
                  <c:v>0.7010000000000004</c:v>
                </c:pt>
                <c:pt idx="13993">
                  <c:v>0.7010000000000004</c:v>
                </c:pt>
                <c:pt idx="13994">
                  <c:v>0.7010000000000004</c:v>
                </c:pt>
                <c:pt idx="13995">
                  <c:v>0.7010000000000004</c:v>
                </c:pt>
                <c:pt idx="13996">
                  <c:v>0.7010000000000004</c:v>
                </c:pt>
                <c:pt idx="13997">
                  <c:v>0.7010000000000004</c:v>
                </c:pt>
                <c:pt idx="13998">
                  <c:v>0.7010000000000004</c:v>
                </c:pt>
                <c:pt idx="13999">
                  <c:v>0.7010000000000004</c:v>
                </c:pt>
                <c:pt idx="14000">
                  <c:v>0.7000000000000004</c:v>
                </c:pt>
                <c:pt idx="14001">
                  <c:v>0.7000000000000004</c:v>
                </c:pt>
                <c:pt idx="14002">
                  <c:v>0.7000000000000004</c:v>
                </c:pt>
                <c:pt idx="14003">
                  <c:v>0.7000000000000004</c:v>
                </c:pt>
                <c:pt idx="14004">
                  <c:v>0.7000000000000004</c:v>
                </c:pt>
                <c:pt idx="14005">
                  <c:v>0.7000000000000004</c:v>
                </c:pt>
                <c:pt idx="14006">
                  <c:v>0.7000000000000004</c:v>
                </c:pt>
                <c:pt idx="14007">
                  <c:v>0.7000000000000004</c:v>
                </c:pt>
                <c:pt idx="14008">
                  <c:v>0.7000000000000004</c:v>
                </c:pt>
                <c:pt idx="14009">
                  <c:v>0.7000000000000004</c:v>
                </c:pt>
                <c:pt idx="14010">
                  <c:v>0.7000000000000004</c:v>
                </c:pt>
                <c:pt idx="14011">
                  <c:v>0.7000000000000004</c:v>
                </c:pt>
                <c:pt idx="14012">
                  <c:v>0.7000000000000004</c:v>
                </c:pt>
                <c:pt idx="14013">
                  <c:v>0.7000000000000004</c:v>
                </c:pt>
                <c:pt idx="14014">
                  <c:v>0.7000000000000004</c:v>
                </c:pt>
                <c:pt idx="14015">
                  <c:v>0.7000000000000004</c:v>
                </c:pt>
                <c:pt idx="14016">
                  <c:v>0.7000000000000004</c:v>
                </c:pt>
                <c:pt idx="14017">
                  <c:v>0.7000000000000004</c:v>
                </c:pt>
                <c:pt idx="14018">
                  <c:v>0.7000000000000004</c:v>
                </c:pt>
                <c:pt idx="14019">
                  <c:v>0.7000000000000004</c:v>
                </c:pt>
                <c:pt idx="14020">
                  <c:v>0.69899999999999995</c:v>
                </c:pt>
                <c:pt idx="14021">
                  <c:v>0.69899999999999995</c:v>
                </c:pt>
                <c:pt idx="14022">
                  <c:v>0.69899999999999995</c:v>
                </c:pt>
                <c:pt idx="14023">
                  <c:v>0.69899999999999995</c:v>
                </c:pt>
                <c:pt idx="14024">
                  <c:v>0.69899999999999995</c:v>
                </c:pt>
                <c:pt idx="14025">
                  <c:v>0.69899999999999995</c:v>
                </c:pt>
                <c:pt idx="14026">
                  <c:v>0.69899999999999995</c:v>
                </c:pt>
                <c:pt idx="14027">
                  <c:v>0.69899999999999995</c:v>
                </c:pt>
                <c:pt idx="14028">
                  <c:v>0.69899999999999995</c:v>
                </c:pt>
                <c:pt idx="14029">
                  <c:v>0.69899999999999995</c:v>
                </c:pt>
                <c:pt idx="14030">
                  <c:v>0.69899999999999995</c:v>
                </c:pt>
                <c:pt idx="14031">
                  <c:v>0.69899999999999995</c:v>
                </c:pt>
                <c:pt idx="14032">
                  <c:v>0.69899999999999995</c:v>
                </c:pt>
                <c:pt idx="14033">
                  <c:v>0.69899999999999995</c:v>
                </c:pt>
                <c:pt idx="14034">
                  <c:v>0.69899999999999995</c:v>
                </c:pt>
                <c:pt idx="14035">
                  <c:v>0.69899999999999995</c:v>
                </c:pt>
                <c:pt idx="14036">
                  <c:v>0.69899999999999995</c:v>
                </c:pt>
                <c:pt idx="14037">
                  <c:v>0.69899999999999995</c:v>
                </c:pt>
                <c:pt idx="14038">
                  <c:v>0.69899999999999995</c:v>
                </c:pt>
                <c:pt idx="14039">
                  <c:v>0.69899999999999995</c:v>
                </c:pt>
                <c:pt idx="14040">
                  <c:v>0.69799999999999995</c:v>
                </c:pt>
                <c:pt idx="14041">
                  <c:v>0.69799999999999995</c:v>
                </c:pt>
                <c:pt idx="14042">
                  <c:v>0.69799999999999995</c:v>
                </c:pt>
                <c:pt idx="14043">
                  <c:v>0.69799999999999995</c:v>
                </c:pt>
                <c:pt idx="14044">
                  <c:v>0.69799999999999995</c:v>
                </c:pt>
                <c:pt idx="14045">
                  <c:v>0.69799999999999995</c:v>
                </c:pt>
                <c:pt idx="14046">
                  <c:v>0.69799999999999995</c:v>
                </c:pt>
                <c:pt idx="14047">
                  <c:v>0.69799999999999995</c:v>
                </c:pt>
                <c:pt idx="14048">
                  <c:v>0.69799999999999995</c:v>
                </c:pt>
                <c:pt idx="14049">
                  <c:v>0.69799999999999995</c:v>
                </c:pt>
                <c:pt idx="14050">
                  <c:v>0.69799999999999995</c:v>
                </c:pt>
                <c:pt idx="14051">
                  <c:v>0.69799999999999995</c:v>
                </c:pt>
                <c:pt idx="14052">
                  <c:v>0.69799999999999995</c:v>
                </c:pt>
                <c:pt idx="14053">
                  <c:v>0.69799999999999995</c:v>
                </c:pt>
                <c:pt idx="14054">
                  <c:v>0.69799999999999995</c:v>
                </c:pt>
                <c:pt idx="14055">
                  <c:v>0.69799999999999995</c:v>
                </c:pt>
                <c:pt idx="14056">
                  <c:v>0.69799999999999995</c:v>
                </c:pt>
                <c:pt idx="14057">
                  <c:v>0.69799999999999995</c:v>
                </c:pt>
                <c:pt idx="14058">
                  <c:v>0.69799999999999995</c:v>
                </c:pt>
                <c:pt idx="14059">
                  <c:v>0.69699999999999995</c:v>
                </c:pt>
                <c:pt idx="14060">
                  <c:v>0.69699999999999995</c:v>
                </c:pt>
                <c:pt idx="14061">
                  <c:v>0.69699999999999995</c:v>
                </c:pt>
                <c:pt idx="14062">
                  <c:v>0.69699999999999995</c:v>
                </c:pt>
                <c:pt idx="14063">
                  <c:v>0.69699999999999995</c:v>
                </c:pt>
                <c:pt idx="14064">
                  <c:v>0.69699999999999995</c:v>
                </c:pt>
                <c:pt idx="14065">
                  <c:v>0.69699999999999995</c:v>
                </c:pt>
                <c:pt idx="14066">
                  <c:v>0.69699999999999995</c:v>
                </c:pt>
                <c:pt idx="14067">
                  <c:v>0.69699999999999995</c:v>
                </c:pt>
                <c:pt idx="14068">
                  <c:v>0.69699999999999995</c:v>
                </c:pt>
                <c:pt idx="14069">
                  <c:v>0.69699999999999995</c:v>
                </c:pt>
                <c:pt idx="14070">
                  <c:v>0.69699999999999995</c:v>
                </c:pt>
                <c:pt idx="14071">
                  <c:v>0.69699999999999995</c:v>
                </c:pt>
                <c:pt idx="14072">
                  <c:v>0.69699999999999995</c:v>
                </c:pt>
                <c:pt idx="14073">
                  <c:v>0.69699999999999995</c:v>
                </c:pt>
                <c:pt idx="14074">
                  <c:v>0.69699999999999995</c:v>
                </c:pt>
                <c:pt idx="14075">
                  <c:v>0.69699999999999995</c:v>
                </c:pt>
                <c:pt idx="14076">
                  <c:v>0.69699999999999995</c:v>
                </c:pt>
                <c:pt idx="14077">
                  <c:v>0.69699999999999995</c:v>
                </c:pt>
                <c:pt idx="14078">
                  <c:v>0.69699999999999995</c:v>
                </c:pt>
                <c:pt idx="14079">
                  <c:v>0.69599999999999995</c:v>
                </c:pt>
                <c:pt idx="14080">
                  <c:v>0.69599999999999995</c:v>
                </c:pt>
                <c:pt idx="14081">
                  <c:v>0.69599999999999995</c:v>
                </c:pt>
                <c:pt idx="14082">
                  <c:v>0.69599999999999995</c:v>
                </c:pt>
                <c:pt idx="14083">
                  <c:v>0.69599999999999995</c:v>
                </c:pt>
                <c:pt idx="14084">
                  <c:v>0.69599999999999995</c:v>
                </c:pt>
                <c:pt idx="14085">
                  <c:v>0.69599999999999995</c:v>
                </c:pt>
                <c:pt idx="14086">
                  <c:v>0.69599999999999995</c:v>
                </c:pt>
                <c:pt idx="14087">
                  <c:v>0.69599999999999995</c:v>
                </c:pt>
                <c:pt idx="14088">
                  <c:v>0.69599999999999995</c:v>
                </c:pt>
                <c:pt idx="14089">
                  <c:v>0.69599999999999995</c:v>
                </c:pt>
                <c:pt idx="14090">
                  <c:v>0.69599999999999995</c:v>
                </c:pt>
                <c:pt idx="14091">
                  <c:v>0.69599999999999995</c:v>
                </c:pt>
                <c:pt idx="14092">
                  <c:v>0.69599999999999995</c:v>
                </c:pt>
                <c:pt idx="14093">
                  <c:v>0.69599999999999995</c:v>
                </c:pt>
                <c:pt idx="14094">
                  <c:v>0.69599999999999995</c:v>
                </c:pt>
                <c:pt idx="14095">
                  <c:v>0.69599999999999995</c:v>
                </c:pt>
                <c:pt idx="14096">
                  <c:v>0.69599999999999995</c:v>
                </c:pt>
                <c:pt idx="14097">
                  <c:v>0.69599999999999995</c:v>
                </c:pt>
                <c:pt idx="14098">
                  <c:v>0.69599999999999995</c:v>
                </c:pt>
                <c:pt idx="14099">
                  <c:v>0.69499999999999995</c:v>
                </c:pt>
                <c:pt idx="14100">
                  <c:v>0.69499999999999995</c:v>
                </c:pt>
                <c:pt idx="14101">
                  <c:v>0.69499999999999995</c:v>
                </c:pt>
                <c:pt idx="14102">
                  <c:v>0.69499999999999995</c:v>
                </c:pt>
                <c:pt idx="14103">
                  <c:v>0.69499999999999995</c:v>
                </c:pt>
                <c:pt idx="14104">
                  <c:v>0.69499999999999995</c:v>
                </c:pt>
                <c:pt idx="14105">
                  <c:v>0.69499999999999995</c:v>
                </c:pt>
                <c:pt idx="14106">
                  <c:v>0.69499999999999995</c:v>
                </c:pt>
                <c:pt idx="14107">
                  <c:v>0.69499999999999995</c:v>
                </c:pt>
                <c:pt idx="14108">
                  <c:v>0.69499999999999995</c:v>
                </c:pt>
                <c:pt idx="14109">
                  <c:v>0.69499999999999995</c:v>
                </c:pt>
                <c:pt idx="14110">
                  <c:v>0.69499999999999995</c:v>
                </c:pt>
                <c:pt idx="14111">
                  <c:v>0.69499999999999995</c:v>
                </c:pt>
                <c:pt idx="14112">
                  <c:v>0.69499999999999995</c:v>
                </c:pt>
                <c:pt idx="14113">
                  <c:v>0.69499999999999995</c:v>
                </c:pt>
                <c:pt idx="14114">
                  <c:v>0.69499999999999995</c:v>
                </c:pt>
                <c:pt idx="14115">
                  <c:v>0.69499999999999995</c:v>
                </c:pt>
                <c:pt idx="14116">
                  <c:v>0.69499999999999995</c:v>
                </c:pt>
                <c:pt idx="14117">
                  <c:v>0.69499999999999995</c:v>
                </c:pt>
                <c:pt idx="14118">
                  <c:v>0.69499999999999995</c:v>
                </c:pt>
                <c:pt idx="14119">
                  <c:v>0.69399999999999995</c:v>
                </c:pt>
                <c:pt idx="14120">
                  <c:v>0.69399999999999995</c:v>
                </c:pt>
                <c:pt idx="14121">
                  <c:v>0.69399999999999995</c:v>
                </c:pt>
                <c:pt idx="14122">
                  <c:v>0.69399999999999995</c:v>
                </c:pt>
                <c:pt idx="14123">
                  <c:v>0.69399999999999995</c:v>
                </c:pt>
                <c:pt idx="14124">
                  <c:v>0.69399999999999995</c:v>
                </c:pt>
                <c:pt idx="14125">
                  <c:v>0.69399999999999995</c:v>
                </c:pt>
                <c:pt idx="14126">
                  <c:v>0.69399999999999995</c:v>
                </c:pt>
                <c:pt idx="14127">
                  <c:v>0.69399999999999995</c:v>
                </c:pt>
                <c:pt idx="14128">
                  <c:v>0.69399999999999995</c:v>
                </c:pt>
                <c:pt idx="14129">
                  <c:v>0.69399999999999995</c:v>
                </c:pt>
                <c:pt idx="14130">
                  <c:v>0.69399999999999995</c:v>
                </c:pt>
                <c:pt idx="14131">
                  <c:v>0.69399999999999995</c:v>
                </c:pt>
                <c:pt idx="14132">
                  <c:v>0.69399999999999995</c:v>
                </c:pt>
                <c:pt idx="14133">
                  <c:v>0.69399999999999995</c:v>
                </c:pt>
                <c:pt idx="14134">
                  <c:v>0.69399999999999995</c:v>
                </c:pt>
                <c:pt idx="14135">
                  <c:v>0.69399999999999995</c:v>
                </c:pt>
                <c:pt idx="14136">
                  <c:v>0.69399999999999995</c:v>
                </c:pt>
                <c:pt idx="14137">
                  <c:v>0.69399999999999995</c:v>
                </c:pt>
                <c:pt idx="14138">
                  <c:v>0.69399999999999995</c:v>
                </c:pt>
                <c:pt idx="14139">
                  <c:v>0.69299999999999995</c:v>
                </c:pt>
                <c:pt idx="14140">
                  <c:v>0.69299999999999995</c:v>
                </c:pt>
                <c:pt idx="14141">
                  <c:v>0.69299999999999995</c:v>
                </c:pt>
                <c:pt idx="14142">
                  <c:v>0.69299999999999995</c:v>
                </c:pt>
                <c:pt idx="14143">
                  <c:v>0.69299999999999995</c:v>
                </c:pt>
                <c:pt idx="14144">
                  <c:v>0.69299999999999995</c:v>
                </c:pt>
                <c:pt idx="14145">
                  <c:v>0.69299999999999995</c:v>
                </c:pt>
                <c:pt idx="14146">
                  <c:v>0.69299999999999995</c:v>
                </c:pt>
                <c:pt idx="14147">
                  <c:v>0.69299999999999995</c:v>
                </c:pt>
                <c:pt idx="14148">
                  <c:v>0.69299999999999995</c:v>
                </c:pt>
                <c:pt idx="14149">
                  <c:v>0.69299999999999995</c:v>
                </c:pt>
                <c:pt idx="14150">
                  <c:v>0.69299999999999995</c:v>
                </c:pt>
                <c:pt idx="14151">
                  <c:v>0.69299999999999995</c:v>
                </c:pt>
                <c:pt idx="14152">
                  <c:v>0.69299999999999995</c:v>
                </c:pt>
                <c:pt idx="14153">
                  <c:v>0.69299999999999995</c:v>
                </c:pt>
                <c:pt idx="14154">
                  <c:v>0.69299999999999995</c:v>
                </c:pt>
                <c:pt idx="14155">
                  <c:v>0.69299999999999995</c:v>
                </c:pt>
                <c:pt idx="14156">
                  <c:v>0.69299999999999995</c:v>
                </c:pt>
                <c:pt idx="14157">
                  <c:v>0.69299999999999995</c:v>
                </c:pt>
                <c:pt idx="14158">
                  <c:v>0.69299999999999995</c:v>
                </c:pt>
                <c:pt idx="14159">
                  <c:v>0.69199999999999995</c:v>
                </c:pt>
                <c:pt idx="14160">
                  <c:v>0.69199999999999995</c:v>
                </c:pt>
                <c:pt idx="14161">
                  <c:v>0.69199999999999995</c:v>
                </c:pt>
                <c:pt idx="14162">
                  <c:v>0.69199999999999995</c:v>
                </c:pt>
                <c:pt idx="14163">
                  <c:v>0.69199999999999995</c:v>
                </c:pt>
                <c:pt idx="14164">
                  <c:v>0.69199999999999995</c:v>
                </c:pt>
                <c:pt idx="14165">
                  <c:v>0.69199999999999995</c:v>
                </c:pt>
                <c:pt idx="14166">
                  <c:v>0.69199999999999995</c:v>
                </c:pt>
                <c:pt idx="14167">
                  <c:v>0.69199999999999995</c:v>
                </c:pt>
                <c:pt idx="14168">
                  <c:v>0.69199999999999995</c:v>
                </c:pt>
                <c:pt idx="14169">
                  <c:v>0.69199999999999995</c:v>
                </c:pt>
                <c:pt idx="14170">
                  <c:v>0.69199999999999995</c:v>
                </c:pt>
                <c:pt idx="14171">
                  <c:v>0.69199999999999995</c:v>
                </c:pt>
                <c:pt idx="14172">
                  <c:v>0.69199999999999995</c:v>
                </c:pt>
                <c:pt idx="14173">
                  <c:v>0.69199999999999995</c:v>
                </c:pt>
                <c:pt idx="14174">
                  <c:v>0.69199999999999995</c:v>
                </c:pt>
                <c:pt idx="14175">
                  <c:v>0.69199999999999995</c:v>
                </c:pt>
                <c:pt idx="14176">
                  <c:v>0.69199999999999995</c:v>
                </c:pt>
                <c:pt idx="14177">
                  <c:v>0.69199999999999995</c:v>
                </c:pt>
                <c:pt idx="14178">
                  <c:v>0.69199999999999995</c:v>
                </c:pt>
                <c:pt idx="14179">
                  <c:v>0.69099999999999995</c:v>
                </c:pt>
                <c:pt idx="14180">
                  <c:v>0.69099999999999995</c:v>
                </c:pt>
                <c:pt idx="14181">
                  <c:v>0.69099999999999995</c:v>
                </c:pt>
                <c:pt idx="14182">
                  <c:v>0.69099999999999995</c:v>
                </c:pt>
                <c:pt idx="14183">
                  <c:v>0.69099999999999995</c:v>
                </c:pt>
                <c:pt idx="14184">
                  <c:v>0.69099999999999995</c:v>
                </c:pt>
                <c:pt idx="14185">
                  <c:v>0.69099999999999995</c:v>
                </c:pt>
                <c:pt idx="14186">
                  <c:v>0.69099999999999995</c:v>
                </c:pt>
                <c:pt idx="14187">
                  <c:v>0.69099999999999995</c:v>
                </c:pt>
                <c:pt idx="14188">
                  <c:v>0.69099999999999995</c:v>
                </c:pt>
                <c:pt idx="14189">
                  <c:v>0.69099999999999995</c:v>
                </c:pt>
                <c:pt idx="14190">
                  <c:v>0.69099999999999995</c:v>
                </c:pt>
                <c:pt idx="14191">
                  <c:v>0.69099999999999995</c:v>
                </c:pt>
                <c:pt idx="14192">
                  <c:v>0.69099999999999995</c:v>
                </c:pt>
                <c:pt idx="14193">
                  <c:v>0.69099999999999995</c:v>
                </c:pt>
                <c:pt idx="14194">
                  <c:v>0.69099999999999995</c:v>
                </c:pt>
                <c:pt idx="14195">
                  <c:v>0.69099999999999995</c:v>
                </c:pt>
                <c:pt idx="14196">
                  <c:v>0.69099999999999995</c:v>
                </c:pt>
                <c:pt idx="14197">
                  <c:v>0.69099999999999995</c:v>
                </c:pt>
                <c:pt idx="14198">
                  <c:v>0.69099999999999995</c:v>
                </c:pt>
                <c:pt idx="14199">
                  <c:v>0.69000000000000039</c:v>
                </c:pt>
                <c:pt idx="14200">
                  <c:v>0.69000000000000039</c:v>
                </c:pt>
                <c:pt idx="14201">
                  <c:v>0.69000000000000039</c:v>
                </c:pt>
                <c:pt idx="14202">
                  <c:v>0.69000000000000039</c:v>
                </c:pt>
                <c:pt idx="14203">
                  <c:v>0.69000000000000039</c:v>
                </c:pt>
                <c:pt idx="14204">
                  <c:v>0.69000000000000039</c:v>
                </c:pt>
                <c:pt idx="14205">
                  <c:v>0.69000000000000039</c:v>
                </c:pt>
                <c:pt idx="14206">
                  <c:v>0.69000000000000039</c:v>
                </c:pt>
                <c:pt idx="14207">
                  <c:v>0.69000000000000039</c:v>
                </c:pt>
                <c:pt idx="14208">
                  <c:v>0.69000000000000039</c:v>
                </c:pt>
                <c:pt idx="14209">
                  <c:v>0.69000000000000039</c:v>
                </c:pt>
                <c:pt idx="14210">
                  <c:v>0.69000000000000039</c:v>
                </c:pt>
                <c:pt idx="14211">
                  <c:v>0.69000000000000039</c:v>
                </c:pt>
                <c:pt idx="14212">
                  <c:v>0.69000000000000039</c:v>
                </c:pt>
                <c:pt idx="14213">
                  <c:v>0.69000000000000039</c:v>
                </c:pt>
                <c:pt idx="14214">
                  <c:v>0.69000000000000039</c:v>
                </c:pt>
                <c:pt idx="14215">
                  <c:v>0.69000000000000039</c:v>
                </c:pt>
                <c:pt idx="14216">
                  <c:v>0.69000000000000039</c:v>
                </c:pt>
                <c:pt idx="14217">
                  <c:v>0.69000000000000039</c:v>
                </c:pt>
                <c:pt idx="14218">
                  <c:v>0.69000000000000039</c:v>
                </c:pt>
                <c:pt idx="14219">
                  <c:v>0.68899999999999995</c:v>
                </c:pt>
                <c:pt idx="14220">
                  <c:v>0.68899999999999995</c:v>
                </c:pt>
                <c:pt idx="14221">
                  <c:v>0.68899999999999995</c:v>
                </c:pt>
                <c:pt idx="14222">
                  <c:v>0.68899999999999995</c:v>
                </c:pt>
                <c:pt idx="14223">
                  <c:v>0.68899999999999995</c:v>
                </c:pt>
                <c:pt idx="14224">
                  <c:v>0.68899999999999995</c:v>
                </c:pt>
                <c:pt idx="14225">
                  <c:v>0.68899999999999995</c:v>
                </c:pt>
                <c:pt idx="14226">
                  <c:v>0.68899999999999995</c:v>
                </c:pt>
                <c:pt idx="14227">
                  <c:v>0.68899999999999995</c:v>
                </c:pt>
                <c:pt idx="14228">
                  <c:v>0.68899999999999995</c:v>
                </c:pt>
                <c:pt idx="14229">
                  <c:v>0.68899999999999995</c:v>
                </c:pt>
                <c:pt idx="14230">
                  <c:v>0.68899999999999995</c:v>
                </c:pt>
                <c:pt idx="14231">
                  <c:v>0.68899999999999995</c:v>
                </c:pt>
                <c:pt idx="14232">
                  <c:v>0.68899999999999995</c:v>
                </c:pt>
                <c:pt idx="14233">
                  <c:v>0.68899999999999995</c:v>
                </c:pt>
                <c:pt idx="14234">
                  <c:v>0.68899999999999995</c:v>
                </c:pt>
                <c:pt idx="14235">
                  <c:v>0.68899999999999995</c:v>
                </c:pt>
                <c:pt idx="14236">
                  <c:v>0.68899999999999995</c:v>
                </c:pt>
                <c:pt idx="14237">
                  <c:v>0.68899999999999995</c:v>
                </c:pt>
                <c:pt idx="14238">
                  <c:v>0.68899999999999995</c:v>
                </c:pt>
                <c:pt idx="14239">
                  <c:v>0.68899999999999995</c:v>
                </c:pt>
                <c:pt idx="14240">
                  <c:v>0.68799999999999994</c:v>
                </c:pt>
                <c:pt idx="14241">
                  <c:v>0.68799999999999994</c:v>
                </c:pt>
                <c:pt idx="14242">
                  <c:v>0.68799999999999994</c:v>
                </c:pt>
                <c:pt idx="14243">
                  <c:v>0.68799999999999994</c:v>
                </c:pt>
                <c:pt idx="14244">
                  <c:v>0.68799999999999994</c:v>
                </c:pt>
                <c:pt idx="14245">
                  <c:v>0.68799999999999994</c:v>
                </c:pt>
                <c:pt idx="14246">
                  <c:v>0.68799999999999994</c:v>
                </c:pt>
                <c:pt idx="14247">
                  <c:v>0.68799999999999994</c:v>
                </c:pt>
                <c:pt idx="14248">
                  <c:v>0.68799999999999994</c:v>
                </c:pt>
                <c:pt idx="14249">
                  <c:v>0.68799999999999994</c:v>
                </c:pt>
                <c:pt idx="14250">
                  <c:v>0.68799999999999994</c:v>
                </c:pt>
                <c:pt idx="14251">
                  <c:v>0.68799999999999994</c:v>
                </c:pt>
                <c:pt idx="14252">
                  <c:v>0.68799999999999994</c:v>
                </c:pt>
                <c:pt idx="14253">
                  <c:v>0.68799999999999994</c:v>
                </c:pt>
                <c:pt idx="14254">
                  <c:v>0.68799999999999994</c:v>
                </c:pt>
                <c:pt idx="14255">
                  <c:v>0.68799999999999994</c:v>
                </c:pt>
                <c:pt idx="14256">
                  <c:v>0.68799999999999994</c:v>
                </c:pt>
                <c:pt idx="14257">
                  <c:v>0.68799999999999994</c:v>
                </c:pt>
                <c:pt idx="14258">
                  <c:v>0.68799999999999994</c:v>
                </c:pt>
                <c:pt idx="14259">
                  <c:v>0.68799999999999994</c:v>
                </c:pt>
                <c:pt idx="14260">
                  <c:v>0.6870000000000005</c:v>
                </c:pt>
                <c:pt idx="14261">
                  <c:v>0.6870000000000005</c:v>
                </c:pt>
                <c:pt idx="14262">
                  <c:v>0.6870000000000005</c:v>
                </c:pt>
                <c:pt idx="14263">
                  <c:v>0.6870000000000005</c:v>
                </c:pt>
                <c:pt idx="14264">
                  <c:v>0.6870000000000005</c:v>
                </c:pt>
                <c:pt idx="14265">
                  <c:v>0.6870000000000005</c:v>
                </c:pt>
                <c:pt idx="14266">
                  <c:v>0.6870000000000005</c:v>
                </c:pt>
                <c:pt idx="14267">
                  <c:v>0.6870000000000005</c:v>
                </c:pt>
                <c:pt idx="14268">
                  <c:v>0.6870000000000005</c:v>
                </c:pt>
                <c:pt idx="14269">
                  <c:v>0.6870000000000005</c:v>
                </c:pt>
                <c:pt idx="14270">
                  <c:v>0.6870000000000005</c:v>
                </c:pt>
                <c:pt idx="14271">
                  <c:v>0.6870000000000005</c:v>
                </c:pt>
                <c:pt idx="14272">
                  <c:v>0.6870000000000005</c:v>
                </c:pt>
                <c:pt idx="14273">
                  <c:v>0.6870000000000005</c:v>
                </c:pt>
                <c:pt idx="14274">
                  <c:v>0.6870000000000005</c:v>
                </c:pt>
                <c:pt idx="14275">
                  <c:v>0.6870000000000005</c:v>
                </c:pt>
                <c:pt idx="14276">
                  <c:v>0.6870000000000005</c:v>
                </c:pt>
                <c:pt idx="14277">
                  <c:v>0.6870000000000005</c:v>
                </c:pt>
                <c:pt idx="14278">
                  <c:v>0.6870000000000005</c:v>
                </c:pt>
                <c:pt idx="14279">
                  <c:v>0.6870000000000005</c:v>
                </c:pt>
                <c:pt idx="14280">
                  <c:v>0.68600000000000005</c:v>
                </c:pt>
                <c:pt idx="14281">
                  <c:v>0.68600000000000005</c:v>
                </c:pt>
                <c:pt idx="14282">
                  <c:v>0.68600000000000005</c:v>
                </c:pt>
                <c:pt idx="14283">
                  <c:v>0.68600000000000005</c:v>
                </c:pt>
                <c:pt idx="14284">
                  <c:v>0.68600000000000005</c:v>
                </c:pt>
                <c:pt idx="14285">
                  <c:v>0.68600000000000005</c:v>
                </c:pt>
                <c:pt idx="14286">
                  <c:v>0.68600000000000005</c:v>
                </c:pt>
                <c:pt idx="14287">
                  <c:v>0.68600000000000005</c:v>
                </c:pt>
                <c:pt idx="14288">
                  <c:v>0.68600000000000005</c:v>
                </c:pt>
                <c:pt idx="14289">
                  <c:v>0.68600000000000005</c:v>
                </c:pt>
                <c:pt idx="14290">
                  <c:v>0.68600000000000005</c:v>
                </c:pt>
                <c:pt idx="14291">
                  <c:v>0.68600000000000005</c:v>
                </c:pt>
                <c:pt idx="14292">
                  <c:v>0.68600000000000005</c:v>
                </c:pt>
                <c:pt idx="14293">
                  <c:v>0.68600000000000005</c:v>
                </c:pt>
                <c:pt idx="14294">
                  <c:v>0.68600000000000005</c:v>
                </c:pt>
                <c:pt idx="14295">
                  <c:v>0.68600000000000005</c:v>
                </c:pt>
                <c:pt idx="14296">
                  <c:v>0.68600000000000005</c:v>
                </c:pt>
                <c:pt idx="14297">
                  <c:v>0.68600000000000005</c:v>
                </c:pt>
                <c:pt idx="14298">
                  <c:v>0.68600000000000005</c:v>
                </c:pt>
                <c:pt idx="14299">
                  <c:v>0.68600000000000005</c:v>
                </c:pt>
                <c:pt idx="14300">
                  <c:v>0.68600000000000005</c:v>
                </c:pt>
                <c:pt idx="14301">
                  <c:v>0.68500000000000005</c:v>
                </c:pt>
                <c:pt idx="14302">
                  <c:v>0.68500000000000005</c:v>
                </c:pt>
                <c:pt idx="14303">
                  <c:v>0.68500000000000005</c:v>
                </c:pt>
                <c:pt idx="14304">
                  <c:v>0.68500000000000005</c:v>
                </c:pt>
                <c:pt idx="14305">
                  <c:v>0.68500000000000005</c:v>
                </c:pt>
                <c:pt idx="14306">
                  <c:v>0.68500000000000005</c:v>
                </c:pt>
                <c:pt idx="14307">
                  <c:v>0.68500000000000005</c:v>
                </c:pt>
                <c:pt idx="14308">
                  <c:v>0.68500000000000005</c:v>
                </c:pt>
                <c:pt idx="14309">
                  <c:v>0.68500000000000005</c:v>
                </c:pt>
                <c:pt idx="14310">
                  <c:v>0.68500000000000005</c:v>
                </c:pt>
                <c:pt idx="14311">
                  <c:v>0.68500000000000005</c:v>
                </c:pt>
                <c:pt idx="14312">
                  <c:v>0.68500000000000005</c:v>
                </c:pt>
                <c:pt idx="14313">
                  <c:v>0.68500000000000005</c:v>
                </c:pt>
                <c:pt idx="14314">
                  <c:v>0.68500000000000005</c:v>
                </c:pt>
                <c:pt idx="14315">
                  <c:v>0.68500000000000005</c:v>
                </c:pt>
                <c:pt idx="14316">
                  <c:v>0.68500000000000005</c:v>
                </c:pt>
                <c:pt idx="14317">
                  <c:v>0.68500000000000005</c:v>
                </c:pt>
                <c:pt idx="14318">
                  <c:v>0.68500000000000005</c:v>
                </c:pt>
                <c:pt idx="14319">
                  <c:v>0.68500000000000005</c:v>
                </c:pt>
                <c:pt idx="14320">
                  <c:v>0.68500000000000005</c:v>
                </c:pt>
                <c:pt idx="14321">
                  <c:v>0.68400000000000005</c:v>
                </c:pt>
                <c:pt idx="14322">
                  <c:v>0.68400000000000005</c:v>
                </c:pt>
                <c:pt idx="14323">
                  <c:v>0.68400000000000005</c:v>
                </c:pt>
                <c:pt idx="14324">
                  <c:v>0.68400000000000005</c:v>
                </c:pt>
                <c:pt idx="14325">
                  <c:v>0.68400000000000005</c:v>
                </c:pt>
                <c:pt idx="14326">
                  <c:v>0.68400000000000005</c:v>
                </c:pt>
                <c:pt idx="14327">
                  <c:v>0.68400000000000005</c:v>
                </c:pt>
                <c:pt idx="14328">
                  <c:v>0.68400000000000005</c:v>
                </c:pt>
                <c:pt idx="14329">
                  <c:v>0.68400000000000005</c:v>
                </c:pt>
                <c:pt idx="14330">
                  <c:v>0.68400000000000005</c:v>
                </c:pt>
                <c:pt idx="14331">
                  <c:v>0.68400000000000005</c:v>
                </c:pt>
                <c:pt idx="14332">
                  <c:v>0.68400000000000005</c:v>
                </c:pt>
                <c:pt idx="14333">
                  <c:v>0.68400000000000005</c:v>
                </c:pt>
                <c:pt idx="14334">
                  <c:v>0.68400000000000005</c:v>
                </c:pt>
                <c:pt idx="14335">
                  <c:v>0.68400000000000005</c:v>
                </c:pt>
                <c:pt idx="14336">
                  <c:v>0.68400000000000005</c:v>
                </c:pt>
                <c:pt idx="14337">
                  <c:v>0.68400000000000005</c:v>
                </c:pt>
                <c:pt idx="14338">
                  <c:v>0.68400000000000005</c:v>
                </c:pt>
                <c:pt idx="14339">
                  <c:v>0.68400000000000005</c:v>
                </c:pt>
                <c:pt idx="14340">
                  <c:v>0.68400000000000005</c:v>
                </c:pt>
                <c:pt idx="14341">
                  <c:v>0.68400000000000005</c:v>
                </c:pt>
                <c:pt idx="14342">
                  <c:v>0.68300000000000005</c:v>
                </c:pt>
                <c:pt idx="14343">
                  <c:v>0.68300000000000005</c:v>
                </c:pt>
                <c:pt idx="14344">
                  <c:v>0.68300000000000005</c:v>
                </c:pt>
                <c:pt idx="14345">
                  <c:v>0.68300000000000005</c:v>
                </c:pt>
                <c:pt idx="14346">
                  <c:v>0.68300000000000005</c:v>
                </c:pt>
                <c:pt idx="14347">
                  <c:v>0.68300000000000005</c:v>
                </c:pt>
                <c:pt idx="14348">
                  <c:v>0.68300000000000005</c:v>
                </c:pt>
                <c:pt idx="14349">
                  <c:v>0.68300000000000005</c:v>
                </c:pt>
                <c:pt idx="14350">
                  <c:v>0.68300000000000005</c:v>
                </c:pt>
                <c:pt idx="14351">
                  <c:v>0.68300000000000005</c:v>
                </c:pt>
                <c:pt idx="14352">
                  <c:v>0.68300000000000005</c:v>
                </c:pt>
                <c:pt idx="14353">
                  <c:v>0.68300000000000005</c:v>
                </c:pt>
                <c:pt idx="14354">
                  <c:v>0.68300000000000005</c:v>
                </c:pt>
                <c:pt idx="14355">
                  <c:v>0.68300000000000005</c:v>
                </c:pt>
                <c:pt idx="14356">
                  <c:v>0.68300000000000005</c:v>
                </c:pt>
                <c:pt idx="14357">
                  <c:v>0.68300000000000005</c:v>
                </c:pt>
                <c:pt idx="14358">
                  <c:v>0.68300000000000005</c:v>
                </c:pt>
                <c:pt idx="14359">
                  <c:v>0.68300000000000005</c:v>
                </c:pt>
                <c:pt idx="14360">
                  <c:v>0.68300000000000005</c:v>
                </c:pt>
                <c:pt idx="14361">
                  <c:v>0.68300000000000005</c:v>
                </c:pt>
                <c:pt idx="14362">
                  <c:v>0.68200000000000005</c:v>
                </c:pt>
                <c:pt idx="14363">
                  <c:v>0.68200000000000005</c:v>
                </c:pt>
                <c:pt idx="14364">
                  <c:v>0.68200000000000005</c:v>
                </c:pt>
                <c:pt idx="14365">
                  <c:v>0.68200000000000005</c:v>
                </c:pt>
                <c:pt idx="14366">
                  <c:v>0.68200000000000005</c:v>
                </c:pt>
                <c:pt idx="14367">
                  <c:v>0.68200000000000005</c:v>
                </c:pt>
                <c:pt idx="14368">
                  <c:v>0.68200000000000005</c:v>
                </c:pt>
                <c:pt idx="14369">
                  <c:v>0.68200000000000005</c:v>
                </c:pt>
                <c:pt idx="14370">
                  <c:v>0.68200000000000005</c:v>
                </c:pt>
                <c:pt idx="14371">
                  <c:v>0.68200000000000005</c:v>
                </c:pt>
                <c:pt idx="14372">
                  <c:v>0.68200000000000005</c:v>
                </c:pt>
                <c:pt idx="14373">
                  <c:v>0.68200000000000005</c:v>
                </c:pt>
                <c:pt idx="14374">
                  <c:v>0.68200000000000005</c:v>
                </c:pt>
                <c:pt idx="14375">
                  <c:v>0.68200000000000005</c:v>
                </c:pt>
                <c:pt idx="14376">
                  <c:v>0.68200000000000005</c:v>
                </c:pt>
                <c:pt idx="14377">
                  <c:v>0.68200000000000005</c:v>
                </c:pt>
                <c:pt idx="14378">
                  <c:v>0.68200000000000005</c:v>
                </c:pt>
                <c:pt idx="14379">
                  <c:v>0.68200000000000005</c:v>
                </c:pt>
                <c:pt idx="14380">
                  <c:v>0.68200000000000005</c:v>
                </c:pt>
                <c:pt idx="14381">
                  <c:v>0.68200000000000005</c:v>
                </c:pt>
                <c:pt idx="14382">
                  <c:v>0.68200000000000005</c:v>
                </c:pt>
                <c:pt idx="14383">
                  <c:v>0.68100000000000005</c:v>
                </c:pt>
                <c:pt idx="14384">
                  <c:v>0.68100000000000005</c:v>
                </c:pt>
                <c:pt idx="14385">
                  <c:v>0.68100000000000005</c:v>
                </c:pt>
                <c:pt idx="14386">
                  <c:v>0.68100000000000005</c:v>
                </c:pt>
                <c:pt idx="14387">
                  <c:v>0.68100000000000005</c:v>
                </c:pt>
                <c:pt idx="14388">
                  <c:v>0.68100000000000005</c:v>
                </c:pt>
                <c:pt idx="14389">
                  <c:v>0.68100000000000005</c:v>
                </c:pt>
                <c:pt idx="14390">
                  <c:v>0.68100000000000005</c:v>
                </c:pt>
                <c:pt idx="14391">
                  <c:v>0.68100000000000005</c:v>
                </c:pt>
                <c:pt idx="14392">
                  <c:v>0.68100000000000005</c:v>
                </c:pt>
                <c:pt idx="14393">
                  <c:v>0.68100000000000005</c:v>
                </c:pt>
                <c:pt idx="14394">
                  <c:v>0.68100000000000005</c:v>
                </c:pt>
                <c:pt idx="14395">
                  <c:v>0.68100000000000005</c:v>
                </c:pt>
                <c:pt idx="14396">
                  <c:v>0.68100000000000005</c:v>
                </c:pt>
                <c:pt idx="14397">
                  <c:v>0.68100000000000005</c:v>
                </c:pt>
                <c:pt idx="14398">
                  <c:v>0.68100000000000005</c:v>
                </c:pt>
                <c:pt idx="14399">
                  <c:v>0.68100000000000005</c:v>
                </c:pt>
                <c:pt idx="14400">
                  <c:v>0.68100000000000005</c:v>
                </c:pt>
                <c:pt idx="14401">
                  <c:v>0.68100000000000005</c:v>
                </c:pt>
                <c:pt idx="14402">
                  <c:v>0.68100000000000005</c:v>
                </c:pt>
                <c:pt idx="14403">
                  <c:v>0.68100000000000005</c:v>
                </c:pt>
                <c:pt idx="14404">
                  <c:v>0.68</c:v>
                </c:pt>
                <c:pt idx="14405">
                  <c:v>0.68</c:v>
                </c:pt>
                <c:pt idx="14406">
                  <c:v>0.68</c:v>
                </c:pt>
                <c:pt idx="14407">
                  <c:v>0.68</c:v>
                </c:pt>
                <c:pt idx="14408">
                  <c:v>0.68</c:v>
                </c:pt>
                <c:pt idx="14409">
                  <c:v>0.68</c:v>
                </c:pt>
                <c:pt idx="14410">
                  <c:v>0.68</c:v>
                </c:pt>
                <c:pt idx="14411">
                  <c:v>0.68</c:v>
                </c:pt>
                <c:pt idx="14412">
                  <c:v>0.68</c:v>
                </c:pt>
                <c:pt idx="14413">
                  <c:v>0.68</c:v>
                </c:pt>
                <c:pt idx="14414">
                  <c:v>0.68</c:v>
                </c:pt>
                <c:pt idx="14415">
                  <c:v>0.68</c:v>
                </c:pt>
                <c:pt idx="14416">
                  <c:v>0.68</c:v>
                </c:pt>
                <c:pt idx="14417">
                  <c:v>0.68</c:v>
                </c:pt>
                <c:pt idx="14418">
                  <c:v>0.68</c:v>
                </c:pt>
                <c:pt idx="14419">
                  <c:v>0.68</c:v>
                </c:pt>
                <c:pt idx="14420">
                  <c:v>0.68</c:v>
                </c:pt>
                <c:pt idx="14421">
                  <c:v>0.68</c:v>
                </c:pt>
                <c:pt idx="14422">
                  <c:v>0.68</c:v>
                </c:pt>
                <c:pt idx="14423">
                  <c:v>0.68</c:v>
                </c:pt>
                <c:pt idx="14424">
                  <c:v>0.68</c:v>
                </c:pt>
                <c:pt idx="14425">
                  <c:v>0.67900000000000071</c:v>
                </c:pt>
                <c:pt idx="14426">
                  <c:v>0.67900000000000071</c:v>
                </c:pt>
                <c:pt idx="14427">
                  <c:v>0.67900000000000071</c:v>
                </c:pt>
                <c:pt idx="14428">
                  <c:v>0.67900000000000071</c:v>
                </c:pt>
                <c:pt idx="14429">
                  <c:v>0.67900000000000071</c:v>
                </c:pt>
                <c:pt idx="14430">
                  <c:v>0.67900000000000071</c:v>
                </c:pt>
                <c:pt idx="14431">
                  <c:v>0.67900000000000071</c:v>
                </c:pt>
                <c:pt idx="14432">
                  <c:v>0.67900000000000071</c:v>
                </c:pt>
                <c:pt idx="14433">
                  <c:v>0.67900000000000071</c:v>
                </c:pt>
                <c:pt idx="14434">
                  <c:v>0.67900000000000071</c:v>
                </c:pt>
                <c:pt idx="14435">
                  <c:v>0.67900000000000071</c:v>
                </c:pt>
                <c:pt idx="14436">
                  <c:v>0.67900000000000071</c:v>
                </c:pt>
                <c:pt idx="14437">
                  <c:v>0.67900000000000071</c:v>
                </c:pt>
                <c:pt idx="14438">
                  <c:v>0.67900000000000071</c:v>
                </c:pt>
                <c:pt idx="14439">
                  <c:v>0.67900000000000071</c:v>
                </c:pt>
                <c:pt idx="14440">
                  <c:v>0.67900000000000071</c:v>
                </c:pt>
                <c:pt idx="14441">
                  <c:v>0.67900000000000071</c:v>
                </c:pt>
                <c:pt idx="14442">
                  <c:v>0.67900000000000071</c:v>
                </c:pt>
                <c:pt idx="14443">
                  <c:v>0.67900000000000071</c:v>
                </c:pt>
                <c:pt idx="14444">
                  <c:v>0.67900000000000071</c:v>
                </c:pt>
                <c:pt idx="14445">
                  <c:v>0.67800000000000071</c:v>
                </c:pt>
                <c:pt idx="14446">
                  <c:v>0.67800000000000071</c:v>
                </c:pt>
                <c:pt idx="14447">
                  <c:v>0.67800000000000071</c:v>
                </c:pt>
                <c:pt idx="14448">
                  <c:v>0.67800000000000071</c:v>
                </c:pt>
                <c:pt idx="14449">
                  <c:v>0.67800000000000071</c:v>
                </c:pt>
                <c:pt idx="14450">
                  <c:v>0.67800000000000071</c:v>
                </c:pt>
                <c:pt idx="14451">
                  <c:v>0.67800000000000071</c:v>
                </c:pt>
                <c:pt idx="14452">
                  <c:v>0.67800000000000071</c:v>
                </c:pt>
                <c:pt idx="14453">
                  <c:v>0.67800000000000071</c:v>
                </c:pt>
                <c:pt idx="14454">
                  <c:v>0.67800000000000071</c:v>
                </c:pt>
                <c:pt idx="14455">
                  <c:v>0.67800000000000071</c:v>
                </c:pt>
                <c:pt idx="14456">
                  <c:v>0.67800000000000071</c:v>
                </c:pt>
                <c:pt idx="14457">
                  <c:v>0.67800000000000071</c:v>
                </c:pt>
                <c:pt idx="14458">
                  <c:v>0.67800000000000071</c:v>
                </c:pt>
                <c:pt idx="14459">
                  <c:v>0.67800000000000071</c:v>
                </c:pt>
                <c:pt idx="14460">
                  <c:v>0.67800000000000071</c:v>
                </c:pt>
                <c:pt idx="14461">
                  <c:v>0.67800000000000071</c:v>
                </c:pt>
                <c:pt idx="14462">
                  <c:v>0.67800000000000071</c:v>
                </c:pt>
                <c:pt idx="14463">
                  <c:v>0.67800000000000071</c:v>
                </c:pt>
                <c:pt idx="14464">
                  <c:v>0.67800000000000071</c:v>
                </c:pt>
                <c:pt idx="14465">
                  <c:v>0.67800000000000071</c:v>
                </c:pt>
                <c:pt idx="14466">
                  <c:v>0.67700000000000071</c:v>
                </c:pt>
                <c:pt idx="14467">
                  <c:v>0.67700000000000071</c:v>
                </c:pt>
                <c:pt idx="14468">
                  <c:v>0.67700000000000071</c:v>
                </c:pt>
                <c:pt idx="14469">
                  <c:v>0.67700000000000071</c:v>
                </c:pt>
                <c:pt idx="14470">
                  <c:v>0.67700000000000071</c:v>
                </c:pt>
                <c:pt idx="14471">
                  <c:v>0.67700000000000071</c:v>
                </c:pt>
                <c:pt idx="14472">
                  <c:v>0.67700000000000071</c:v>
                </c:pt>
                <c:pt idx="14473">
                  <c:v>0.67700000000000071</c:v>
                </c:pt>
                <c:pt idx="14474">
                  <c:v>0.67700000000000071</c:v>
                </c:pt>
                <c:pt idx="14475">
                  <c:v>0.67700000000000071</c:v>
                </c:pt>
                <c:pt idx="14476">
                  <c:v>0.67700000000000071</c:v>
                </c:pt>
                <c:pt idx="14477">
                  <c:v>0.67700000000000071</c:v>
                </c:pt>
                <c:pt idx="14478">
                  <c:v>0.67700000000000071</c:v>
                </c:pt>
                <c:pt idx="14479">
                  <c:v>0.67700000000000071</c:v>
                </c:pt>
                <c:pt idx="14480">
                  <c:v>0.67700000000000071</c:v>
                </c:pt>
                <c:pt idx="14481">
                  <c:v>0.67700000000000071</c:v>
                </c:pt>
                <c:pt idx="14482">
                  <c:v>0.67700000000000071</c:v>
                </c:pt>
                <c:pt idx="14483">
                  <c:v>0.67700000000000071</c:v>
                </c:pt>
                <c:pt idx="14484">
                  <c:v>0.67700000000000071</c:v>
                </c:pt>
                <c:pt idx="14485">
                  <c:v>0.67700000000000071</c:v>
                </c:pt>
                <c:pt idx="14486">
                  <c:v>0.67700000000000071</c:v>
                </c:pt>
                <c:pt idx="14487">
                  <c:v>0.67600000000000071</c:v>
                </c:pt>
                <c:pt idx="14488">
                  <c:v>0.67600000000000071</c:v>
                </c:pt>
                <c:pt idx="14489">
                  <c:v>0.67600000000000071</c:v>
                </c:pt>
                <c:pt idx="14490">
                  <c:v>0.67600000000000071</c:v>
                </c:pt>
                <c:pt idx="14491">
                  <c:v>0.67600000000000071</c:v>
                </c:pt>
                <c:pt idx="14492">
                  <c:v>0.67600000000000071</c:v>
                </c:pt>
                <c:pt idx="14493">
                  <c:v>0.67600000000000071</c:v>
                </c:pt>
                <c:pt idx="14494">
                  <c:v>0.67600000000000071</c:v>
                </c:pt>
                <c:pt idx="14495">
                  <c:v>0.67600000000000071</c:v>
                </c:pt>
                <c:pt idx="14496">
                  <c:v>0.67600000000000071</c:v>
                </c:pt>
                <c:pt idx="14497">
                  <c:v>0.67600000000000071</c:v>
                </c:pt>
                <c:pt idx="14498">
                  <c:v>0.67600000000000071</c:v>
                </c:pt>
                <c:pt idx="14499">
                  <c:v>0.67600000000000071</c:v>
                </c:pt>
                <c:pt idx="14500">
                  <c:v>0.67600000000000071</c:v>
                </c:pt>
                <c:pt idx="14501">
                  <c:v>0.67600000000000071</c:v>
                </c:pt>
                <c:pt idx="14502">
                  <c:v>0.67600000000000071</c:v>
                </c:pt>
                <c:pt idx="14503">
                  <c:v>0.67600000000000071</c:v>
                </c:pt>
                <c:pt idx="14504">
                  <c:v>0.67600000000000071</c:v>
                </c:pt>
                <c:pt idx="14505">
                  <c:v>0.67600000000000071</c:v>
                </c:pt>
                <c:pt idx="14506">
                  <c:v>0.67600000000000071</c:v>
                </c:pt>
                <c:pt idx="14507">
                  <c:v>0.67600000000000071</c:v>
                </c:pt>
                <c:pt idx="14508">
                  <c:v>0.67500000000000071</c:v>
                </c:pt>
                <c:pt idx="14509">
                  <c:v>0.67500000000000071</c:v>
                </c:pt>
                <c:pt idx="14510">
                  <c:v>0.67500000000000071</c:v>
                </c:pt>
                <c:pt idx="14511">
                  <c:v>0.67500000000000071</c:v>
                </c:pt>
                <c:pt idx="14512">
                  <c:v>0.67500000000000071</c:v>
                </c:pt>
                <c:pt idx="14513">
                  <c:v>0.67500000000000071</c:v>
                </c:pt>
                <c:pt idx="14514">
                  <c:v>0.67500000000000071</c:v>
                </c:pt>
                <c:pt idx="14515">
                  <c:v>0.67500000000000071</c:v>
                </c:pt>
                <c:pt idx="14516">
                  <c:v>0.67500000000000071</c:v>
                </c:pt>
                <c:pt idx="14517">
                  <c:v>0.67500000000000071</c:v>
                </c:pt>
                <c:pt idx="14518">
                  <c:v>0.67500000000000071</c:v>
                </c:pt>
                <c:pt idx="14519">
                  <c:v>0.67500000000000071</c:v>
                </c:pt>
                <c:pt idx="14520">
                  <c:v>0.67500000000000071</c:v>
                </c:pt>
                <c:pt idx="14521">
                  <c:v>0.67500000000000071</c:v>
                </c:pt>
                <c:pt idx="14522">
                  <c:v>0.67500000000000071</c:v>
                </c:pt>
                <c:pt idx="14523">
                  <c:v>0.67500000000000071</c:v>
                </c:pt>
                <c:pt idx="14524">
                  <c:v>0.67500000000000071</c:v>
                </c:pt>
                <c:pt idx="14525">
                  <c:v>0.67500000000000071</c:v>
                </c:pt>
                <c:pt idx="14526">
                  <c:v>0.67500000000000071</c:v>
                </c:pt>
                <c:pt idx="14527">
                  <c:v>0.67500000000000071</c:v>
                </c:pt>
                <c:pt idx="14528">
                  <c:v>0.67500000000000071</c:v>
                </c:pt>
                <c:pt idx="14529">
                  <c:v>0.67400000000000071</c:v>
                </c:pt>
                <c:pt idx="14530">
                  <c:v>0.67400000000000071</c:v>
                </c:pt>
                <c:pt idx="14531">
                  <c:v>0.67400000000000071</c:v>
                </c:pt>
                <c:pt idx="14532">
                  <c:v>0.67400000000000071</c:v>
                </c:pt>
                <c:pt idx="14533">
                  <c:v>0.67400000000000071</c:v>
                </c:pt>
                <c:pt idx="14534">
                  <c:v>0.67400000000000071</c:v>
                </c:pt>
                <c:pt idx="14535">
                  <c:v>0.67400000000000071</c:v>
                </c:pt>
                <c:pt idx="14536">
                  <c:v>0.67400000000000071</c:v>
                </c:pt>
                <c:pt idx="14537">
                  <c:v>0.67400000000000071</c:v>
                </c:pt>
                <c:pt idx="14538">
                  <c:v>0.67400000000000071</c:v>
                </c:pt>
                <c:pt idx="14539">
                  <c:v>0.67400000000000071</c:v>
                </c:pt>
                <c:pt idx="14540">
                  <c:v>0.67400000000000071</c:v>
                </c:pt>
                <c:pt idx="14541">
                  <c:v>0.67400000000000071</c:v>
                </c:pt>
                <c:pt idx="14542">
                  <c:v>0.67400000000000071</c:v>
                </c:pt>
                <c:pt idx="14543">
                  <c:v>0.67400000000000071</c:v>
                </c:pt>
                <c:pt idx="14544">
                  <c:v>0.67400000000000071</c:v>
                </c:pt>
                <c:pt idx="14545">
                  <c:v>0.67400000000000071</c:v>
                </c:pt>
                <c:pt idx="14546">
                  <c:v>0.67400000000000071</c:v>
                </c:pt>
                <c:pt idx="14547">
                  <c:v>0.67400000000000071</c:v>
                </c:pt>
                <c:pt idx="14548">
                  <c:v>0.67400000000000071</c:v>
                </c:pt>
                <c:pt idx="14549">
                  <c:v>0.67400000000000071</c:v>
                </c:pt>
                <c:pt idx="14550">
                  <c:v>0.67400000000000071</c:v>
                </c:pt>
                <c:pt idx="14551">
                  <c:v>0.67300000000000071</c:v>
                </c:pt>
                <c:pt idx="14552">
                  <c:v>0.67300000000000071</c:v>
                </c:pt>
                <c:pt idx="14553">
                  <c:v>0.67300000000000071</c:v>
                </c:pt>
                <c:pt idx="14554">
                  <c:v>0.67300000000000071</c:v>
                </c:pt>
                <c:pt idx="14555">
                  <c:v>0.67300000000000071</c:v>
                </c:pt>
                <c:pt idx="14556">
                  <c:v>0.67300000000000071</c:v>
                </c:pt>
                <c:pt idx="14557">
                  <c:v>0.67300000000000071</c:v>
                </c:pt>
                <c:pt idx="14558">
                  <c:v>0.67300000000000071</c:v>
                </c:pt>
                <c:pt idx="14559">
                  <c:v>0.67300000000000071</c:v>
                </c:pt>
                <c:pt idx="14560">
                  <c:v>0.67300000000000071</c:v>
                </c:pt>
                <c:pt idx="14561">
                  <c:v>0.67300000000000071</c:v>
                </c:pt>
                <c:pt idx="14562">
                  <c:v>0.67300000000000071</c:v>
                </c:pt>
                <c:pt idx="14563">
                  <c:v>0.67300000000000071</c:v>
                </c:pt>
                <c:pt idx="14564">
                  <c:v>0.67300000000000071</c:v>
                </c:pt>
                <c:pt idx="14565">
                  <c:v>0.67300000000000071</c:v>
                </c:pt>
                <c:pt idx="14566">
                  <c:v>0.67300000000000071</c:v>
                </c:pt>
                <c:pt idx="14567">
                  <c:v>0.67300000000000071</c:v>
                </c:pt>
                <c:pt idx="14568">
                  <c:v>0.67300000000000071</c:v>
                </c:pt>
                <c:pt idx="14569">
                  <c:v>0.67300000000000071</c:v>
                </c:pt>
                <c:pt idx="14570">
                  <c:v>0.67300000000000071</c:v>
                </c:pt>
                <c:pt idx="14571">
                  <c:v>0.67300000000000071</c:v>
                </c:pt>
                <c:pt idx="14572">
                  <c:v>0.67200000000000071</c:v>
                </c:pt>
                <c:pt idx="14573">
                  <c:v>0.67200000000000071</c:v>
                </c:pt>
                <c:pt idx="14574">
                  <c:v>0.67200000000000071</c:v>
                </c:pt>
                <c:pt idx="14575">
                  <c:v>0.67200000000000071</c:v>
                </c:pt>
                <c:pt idx="14576">
                  <c:v>0.67200000000000071</c:v>
                </c:pt>
                <c:pt idx="14577">
                  <c:v>0.67200000000000071</c:v>
                </c:pt>
                <c:pt idx="14578">
                  <c:v>0.67200000000000071</c:v>
                </c:pt>
                <c:pt idx="14579">
                  <c:v>0.67200000000000071</c:v>
                </c:pt>
                <c:pt idx="14580">
                  <c:v>0.67200000000000071</c:v>
                </c:pt>
                <c:pt idx="14581">
                  <c:v>0.67200000000000071</c:v>
                </c:pt>
                <c:pt idx="14582">
                  <c:v>0.67200000000000071</c:v>
                </c:pt>
                <c:pt idx="14583">
                  <c:v>0.67200000000000071</c:v>
                </c:pt>
                <c:pt idx="14584">
                  <c:v>0.67200000000000071</c:v>
                </c:pt>
                <c:pt idx="14585">
                  <c:v>0.67200000000000071</c:v>
                </c:pt>
                <c:pt idx="14586">
                  <c:v>0.67200000000000071</c:v>
                </c:pt>
                <c:pt idx="14587">
                  <c:v>0.67200000000000071</c:v>
                </c:pt>
                <c:pt idx="14588">
                  <c:v>0.67200000000000071</c:v>
                </c:pt>
                <c:pt idx="14589">
                  <c:v>0.67200000000000071</c:v>
                </c:pt>
                <c:pt idx="14590">
                  <c:v>0.67200000000000071</c:v>
                </c:pt>
                <c:pt idx="14591">
                  <c:v>0.67200000000000071</c:v>
                </c:pt>
                <c:pt idx="14592">
                  <c:v>0.67200000000000071</c:v>
                </c:pt>
                <c:pt idx="14593">
                  <c:v>0.67100000000000071</c:v>
                </c:pt>
                <c:pt idx="14594">
                  <c:v>0.67100000000000071</c:v>
                </c:pt>
                <c:pt idx="14595">
                  <c:v>0.67100000000000071</c:v>
                </c:pt>
                <c:pt idx="14596">
                  <c:v>0.67100000000000071</c:v>
                </c:pt>
                <c:pt idx="14597">
                  <c:v>0.67100000000000071</c:v>
                </c:pt>
                <c:pt idx="14598">
                  <c:v>0.67100000000000071</c:v>
                </c:pt>
                <c:pt idx="14599">
                  <c:v>0.67100000000000071</c:v>
                </c:pt>
                <c:pt idx="14600">
                  <c:v>0.67100000000000071</c:v>
                </c:pt>
                <c:pt idx="14601">
                  <c:v>0.67100000000000071</c:v>
                </c:pt>
                <c:pt idx="14602">
                  <c:v>0.67100000000000071</c:v>
                </c:pt>
                <c:pt idx="14603">
                  <c:v>0.67100000000000071</c:v>
                </c:pt>
                <c:pt idx="14604">
                  <c:v>0.67100000000000071</c:v>
                </c:pt>
                <c:pt idx="14605">
                  <c:v>0.67100000000000071</c:v>
                </c:pt>
                <c:pt idx="14606">
                  <c:v>0.67100000000000071</c:v>
                </c:pt>
                <c:pt idx="14607">
                  <c:v>0.67100000000000071</c:v>
                </c:pt>
                <c:pt idx="14608">
                  <c:v>0.67100000000000071</c:v>
                </c:pt>
                <c:pt idx="14609">
                  <c:v>0.67100000000000071</c:v>
                </c:pt>
                <c:pt idx="14610">
                  <c:v>0.67100000000000071</c:v>
                </c:pt>
                <c:pt idx="14611">
                  <c:v>0.67100000000000071</c:v>
                </c:pt>
                <c:pt idx="14612">
                  <c:v>0.67100000000000071</c:v>
                </c:pt>
                <c:pt idx="14613">
                  <c:v>0.67100000000000071</c:v>
                </c:pt>
                <c:pt idx="14614">
                  <c:v>0.67100000000000071</c:v>
                </c:pt>
                <c:pt idx="14615">
                  <c:v>0.67000000000000071</c:v>
                </c:pt>
                <c:pt idx="14616">
                  <c:v>0.67000000000000071</c:v>
                </c:pt>
                <c:pt idx="14617">
                  <c:v>0.67000000000000071</c:v>
                </c:pt>
                <c:pt idx="14618">
                  <c:v>0.67000000000000071</c:v>
                </c:pt>
                <c:pt idx="14619">
                  <c:v>0.67000000000000071</c:v>
                </c:pt>
                <c:pt idx="14620">
                  <c:v>0.67000000000000071</c:v>
                </c:pt>
                <c:pt idx="14621">
                  <c:v>0.67000000000000071</c:v>
                </c:pt>
                <c:pt idx="14622">
                  <c:v>0.67000000000000071</c:v>
                </c:pt>
                <c:pt idx="14623">
                  <c:v>0.67000000000000071</c:v>
                </c:pt>
                <c:pt idx="14624">
                  <c:v>0.67000000000000071</c:v>
                </c:pt>
                <c:pt idx="14625">
                  <c:v>0.67000000000000071</c:v>
                </c:pt>
                <c:pt idx="14626">
                  <c:v>0.67000000000000071</c:v>
                </c:pt>
                <c:pt idx="14627">
                  <c:v>0.67000000000000071</c:v>
                </c:pt>
                <c:pt idx="14628">
                  <c:v>0.67000000000000071</c:v>
                </c:pt>
                <c:pt idx="14629">
                  <c:v>0.67000000000000071</c:v>
                </c:pt>
                <c:pt idx="14630">
                  <c:v>0.67000000000000071</c:v>
                </c:pt>
                <c:pt idx="14631">
                  <c:v>0.67000000000000071</c:v>
                </c:pt>
                <c:pt idx="14632">
                  <c:v>0.67000000000000071</c:v>
                </c:pt>
                <c:pt idx="14633">
                  <c:v>0.67000000000000071</c:v>
                </c:pt>
                <c:pt idx="14634">
                  <c:v>0.67000000000000071</c:v>
                </c:pt>
                <c:pt idx="14635">
                  <c:v>0.67000000000000071</c:v>
                </c:pt>
                <c:pt idx="14636">
                  <c:v>0.66900000000000071</c:v>
                </c:pt>
                <c:pt idx="14637">
                  <c:v>0.66900000000000071</c:v>
                </c:pt>
                <c:pt idx="14638">
                  <c:v>0.66900000000000071</c:v>
                </c:pt>
                <c:pt idx="14639">
                  <c:v>0.66900000000000071</c:v>
                </c:pt>
                <c:pt idx="14640">
                  <c:v>0.66900000000000071</c:v>
                </c:pt>
                <c:pt idx="14641">
                  <c:v>0.66900000000000071</c:v>
                </c:pt>
                <c:pt idx="14642">
                  <c:v>0.66900000000000071</c:v>
                </c:pt>
                <c:pt idx="14643">
                  <c:v>0.66900000000000071</c:v>
                </c:pt>
                <c:pt idx="14644">
                  <c:v>0.66900000000000071</c:v>
                </c:pt>
                <c:pt idx="14645">
                  <c:v>0.66900000000000071</c:v>
                </c:pt>
                <c:pt idx="14646">
                  <c:v>0.66900000000000071</c:v>
                </c:pt>
                <c:pt idx="14647">
                  <c:v>0.66900000000000071</c:v>
                </c:pt>
                <c:pt idx="14648">
                  <c:v>0.66900000000000071</c:v>
                </c:pt>
                <c:pt idx="14649">
                  <c:v>0.66900000000000071</c:v>
                </c:pt>
                <c:pt idx="14650">
                  <c:v>0.66900000000000071</c:v>
                </c:pt>
                <c:pt idx="14651">
                  <c:v>0.66900000000000071</c:v>
                </c:pt>
                <c:pt idx="14652">
                  <c:v>0.66900000000000071</c:v>
                </c:pt>
                <c:pt idx="14653">
                  <c:v>0.66900000000000071</c:v>
                </c:pt>
                <c:pt idx="14654">
                  <c:v>0.66900000000000071</c:v>
                </c:pt>
                <c:pt idx="14655">
                  <c:v>0.66900000000000071</c:v>
                </c:pt>
                <c:pt idx="14656">
                  <c:v>0.66900000000000071</c:v>
                </c:pt>
                <c:pt idx="14657">
                  <c:v>0.6680000000000007</c:v>
                </c:pt>
                <c:pt idx="14658">
                  <c:v>0.6680000000000007</c:v>
                </c:pt>
                <c:pt idx="14659">
                  <c:v>0.6680000000000007</c:v>
                </c:pt>
                <c:pt idx="14660">
                  <c:v>0.6680000000000007</c:v>
                </c:pt>
                <c:pt idx="14661">
                  <c:v>0.6680000000000007</c:v>
                </c:pt>
                <c:pt idx="14662">
                  <c:v>0.6680000000000007</c:v>
                </c:pt>
                <c:pt idx="14663">
                  <c:v>0.6680000000000007</c:v>
                </c:pt>
                <c:pt idx="14664">
                  <c:v>0.6680000000000007</c:v>
                </c:pt>
                <c:pt idx="14665">
                  <c:v>0.6680000000000007</c:v>
                </c:pt>
                <c:pt idx="14666">
                  <c:v>0.6680000000000007</c:v>
                </c:pt>
                <c:pt idx="14667">
                  <c:v>0.6680000000000007</c:v>
                </c:pt>
                <c:pt idx="14668">
                  <c:v>0.6680000000000007</c:v>
                </c:pt>
                <c:pt idx="14669">
                  <c:v>0.6680000000000007</c:v>
                </c:pt>
                <c:pt idx="14670">
                  <c:v>0.6680000000000007</c:v>
                </c:pt>
                <c:pt idx="14671">
                  <c:v>0.6680000000000007</c:v>
                </c:pt>
                <c:pt idx="14672">
                  <c:v>0.6680000000000007</c:v>
                </c:pt>
                <c:pt idx="14673">
                  <c:v>0.6680000000000007</c:v>
                </c:pt>
                <c:pt idx="14674">
                  <c:v>0.6680000000000007</c:v>
                </c:pt>
                <c:pt idx="14675">
                  <c:v>0.6680000000000007</c:v>
                </c:pt>
                <c:pt idx="14676">
                  <c:v>0.6680000000000007</c:v>
                </c:pt>
                <c:pt idx="14677">
                  <c:v>0.6680000000000007</c:v>
                </c:pt>
                <c:pt idx="14678">
                  <c:v>0.6680000000000007</c:v>
                </c:pt>
                <c:pt idx="14679">
                  <c:v>0.6670000000000007</c:v>
                </c:pt>
                <c:pt idx="14680">
                  <c:v>0.6670000000000007</c:v>
                </c:pt>
                <c:pt idx="14681">
                  <c:v>0.6670000000000007</c:v>
                </c:pt>
                <c:pt idx="14682">
                  <c:v>0.6670000000000007</c:v>
                </c:pt>
                <c:pt idx="14683">
                  <c:v>0.6670000000000007</c:v>
                </c:pt>
                <c:pt idx="14684">
                  <c:v>0.6670000000000007</c:v>
                </c:pt>
                <c:pt idx="14685">
                  <c:v>0.6670000000000007</c:v>
                </c:pt>
                <c:pt idx="14686">
                  <c:v>0.6670000000000007</c:v>
                </c:pt>
                <c:pt idx="14687">
                  <c:v>0.6670000000000007</c:v>
                </c:pt>
                <c:pt idx="14688">
                  <c:v>0.6670000000000007</c:v>
                </c:pt>
                <c:pt idx="14689">
                  <c:v>0.6670000000000007</c:v>
                </c:pt>
                <c:pt idx="14690">
                  <c:v>0.6670000000000007</c:v>
                </c:pt>
                <c:pt idx="14691">
                  <c:v>0.6670000000000007</c:v>
                </c:pt>
                <c:pt idx="14692">
                  <c:v>0.6670000000000007</c:v>
                </c:pt>
                <c:pt idx="14693">
                  <c:v>0.6670000000000007</c:v>
                </c:pt>
                <c:pt idx="14694">
                  <c:v>0.6670000000000007</c:v>
                </c:pt>
                <c:pt idx="14695">
                  <c:v>0.6670000000000007</c:v>
                </c:pt>
                <c:pt idx="14696">
                  <c:v>0.6670000000000007</c:v>
                </c:pt>
                <c:pt idx="14697">
                  <c:v>0.6670000000000007</c:v>
                </c:pt>
                <c:pt idx="14698">
                  <c:v>0.6670000000000007</c:v>
                </c:pt>
                <c:pt idx="14699">
                  <c:v>0.6670000000000007</c:v>
                </c:pt>
                <c:pt idx="14700">
                  <c:v>0.6670000000000007</c:v>
                </c:pt>
                <c:pt idx="14701">
                  <c:v>0.6660000000000007</c:v>
                </c:pt>
                <c:pt idx="14702">
                  <c:v>0.6660000000000007</c:v>
                </c:pt>
                <c:pt idx="14703">
                  <c:v>0.6660000000000007</c:v>
                </c:pt>
                <c:pt idx="14704">
                  <c:v>0.6660000000000007</c:v>
                </c:pt>
                <c:pt idx="14705">
                  <c:v>0.6660000000000007</c:v>
                </c:pt>
                <c:pt idx="14706">
                  <c:v>0.6660000000000007</c:v>
                </c:pt>
                <c:pt idx="14707">
                  <c:v>0.6660000000000007</c:v>
                </c:pt>
                <c:pt idx="14708">
                  <c:v>0.6660000000000007</c:v>
                </c:pt>
                <c:pt idx="14709">
                  <c:v>0.6660000000000007</c:v>
                </c:pt>
                <c:pt idx="14710">
                  <c:v>0.6660000000000007</c:v>
                </c:pt>
                <c:pt idx="14711">
                  <c:v>0.6660000000000007</c:v>
                </c:pt>
                <c:pt idx="14712">
                  <c:v>0.6660000000000007</c:v>
                </c:pt>
                <c:pt idx="14713">
                  <c:v>0.6660000000000007</c:v>
                </c:pt>
                <c:pt idx="14714">
                  <c:v>0.6660000000000007</c:v>
                </c:pt>
                <c:pt idx="14715">
                  <c:v>0.6660000000000007</c:v>
                </c:pt>
                <c:pt idx="14716">
                  <c:v>0.6660000000000007</c:v>
                </c:pt>
                <c:pt idx="14717">
                  <c:v>0.6660000000000007</c:v>
                </c:pt>
                <c:pt idx="14718">
                  <c:v>0.6660000000000007</c:v>
                </c:pt>
                <c:pt idx="14719">
                  <c:v>0.6660000000000007</c:v>
                </c:pt>
                <c:pt idx="14720">
                  <c:v>0.6660000000000007</c:v>
                </c:pt>
                <c:pt idx="14721">
                  <c:v>0.6660000000000007</c:v>
                </c:pt>
                <c:pt idx="14722">
                  <c:v>0.6650000000000007</c:v>
                </c:pt>
                <c:pt idx="14723">
                  <c:v>0.6650000000000007</c:v>
                </c:pt>
                <c:pt idx="14724">
                  <c:v>0.6650000000000007</c:v>
                </c:pt>
                <c:pt idx="14725">
                  <c:v>0.6650000000000007</c:v>
                </c:pt>
                <c:pt idx="14726">
                  <c:v>0.6650000000000007</c:v>
                </c:pt>
                <c:pt idx="14727">
                  <c:v>0.6650000000000007</c:v>
                </c:pt>
                <c:pt idx="14728">
                  <c:v>0.6650000000000007</c:v>
                </c:pt>
                <c:pt idx="14729">
                  <c:v>0.6650000000000007</c:v>
                </c:pt>
                <c:pt idx="14730">
                  <c:v>0.6650000000000007</c:v>
                </c:pt>
                <c:pt idx="14731">
                  <c:v>0.6650000000000007</c:v>
                </c:pt>
                <c:pt idx="14732">
                  <c:v>0.6650000000000007</c:v>
                </c:pt>
                <c:pt idx="14733">
                  <c:v>0.6650000000000007</c:v>
                </c:pt>
                <c:pt idx="14734">
                  <c:v>0.6650000000000007</c:v>
                </c:pt>
                <c:pt idx="14735">
                  <c:v>0.6650000000000007</c:v>
                </c:pt>
                <c:pt idx="14736">
                  <c:v>0.6650000000000007</c:v>
                </c:pt>
                <c:pt idx="14737">
                  <c:v>0.6650000000000007</c:v>
                </c:pt>
                <c:pt idx="14738">
                  <c:v>0.6650000000000007</c:v>
                </c:pt>
                <c:pt idx="14739">
                  <c:v>0.6650000000000007</c:v>
                </c:pt>
                <c:pt idx="14740">
                  <c:v>0.6650000000000007</c:v>
                </c:pt>
                <c:pt idx="14741">
                  <c:v>0.6650000000000007</c:v>
                </c:pt>
                <c:pt idx="14742">
                  <c:v>0.6650000000000007</c:v>
                </c:pt>
                <c:pt idx="14743">
                  <c:v>0.6650000000000007</c:v>
                </c:pt>
                <c:pt idx="14744">
                  <c:v>0.6640000000000007</c:v>
                </c:pt>
                <c:pt idx="14745">
                  <c:v>0.6640000000000007</c:v>
                </c:pt>
                <c:pt idx="14746">
                  <c:v>0.6640000000000007</c:v>
                </c:pt>
                <c:pt idx="14747">
                  <c:v>0.6640000000000007</c:v>
                </c:pt>
                <c:pt idx="14748">
                  <c:v>0.6640000000000007</c:v>
                </c:pt>
                <c:pt idx="14749">
                  <c:v>0.6640000000000007</c:v>
                </c:pt>
                <c:pt idx="14750">
                  <c:v>0.6640000000000007</c:v>
                </c:pt>
                <c:pt idx="14751">
                  <c:v>0.6640000000000007</c:v>
                </c:pt>
                <c:pt idx="14752">
                  <c:v>0.6640000000000007</c:v>
                </c:pt>
                <c:pt idx="14753">
                  <c:v>0.6640000000000007</c:v>
                </c:pt>
                <c:pt idx="14754">
                  <c:v>0.6640000000000007</c:v>
                </c:pt>
                <c:pt idx="14755">
                  <c:v>0.6640000000000007</c:v>
                </c:pt>
                <c:pt idx="14756">
                  <c:v>0.6640000000000007</c:v>
                </c:pt>
                <c:pt idx="14757">
                  <c:v>0.6640000000000007</c:v>
                </c:pt>
                <c:pt idx="14758">
                  <c:v>0.6640000000000007</c:v>
                </c:pt>
                <c:pt idx="14759">
                  <c:v>0.6640000000000007</c:v>
                </c:pt>
                <c:pt idx="14760">
                  <c:v>0.6640000000000007</c:v>
                </c:pt>
                <c:pt idx="14761">
                  <c:v>0.6640000000000007</c:v>
                </c:pt>
                <c:pt idx="14762">
                  <c:v>0.6640000000000007</c:v>
                </c:pt>
                <c:pt idx="14763">
                  <c:v>0.6640000000000007</c:v>
                </c:pt>
                <c:pt idx="14764">
                  <c:v>0.6640000000000007</c:v>
                </c:pt>
                <c:pt idx="14765">
                  <c:v>0.6640000000000007</c:v>
                </c:pt>
                <c:pt idx="14766">
                  <c:v>0.6630000000000007</c:v>
                </c:pt>
                <c:pt idx="14767">
                  <c:v>0.6630000000000007</c:v>
                </c:pt>
                <c:pt idx="14768">
                  <c:v>0.6630000000000007</c:v>
                </c:pt>
                <c:pt idx="14769">
                  <c:v>0.6630000000000007</c:v>
                </c:pt>
                <c:pt idx="14770">
                  <c:v>0.6630000000000007</c:v>
                </c:pt>
                <c:pt idx="14771">
                  <c:v>0.6630000000000007</c:v>
                </c:pt>
                <c:pt idx="14772">
                  <c:v>0.6630000000000007</c:v>
                </c:pt>
                <c:pt idx="14773">
                  <c:v>0.6630000000000007</c:v>
                </c:pt>
                <c:pt idx="14774">
                  <c:v>0.6630000000000007</c:v>
                </c:pt>
                <c:pt idx="14775">
                  <c:v>0.6630000000000007</c:v>
                </c:pt>
                <c:pt idx="14776">
                  <c:v>0.6630000000000007</c:v>
                </c:pt>
                <c:pt idx="14777">
                  <c:v>0.6630000000000007</c:v>
                </c:pt>
                <c:pt idx="14778">
                  <c:v>0.6630000000000007</c:v>
                </c:pt>
                <c:pt idx="14779">
                  <c:v>0.6630000000000007</c:v>
                </c:pt>
                <c:pt idx="14780">
                  <c:v>0.6630000000000007</c:v>
                </c:pt>
                <c:pt idx="14781">
                  <c:v>0.6630000000000007</c:v>
                </c:pt>
                <c:pt idx="14782">
                  <c:v>0.6630000000000007</c:v>
                </c:pt>
                <c:pt idx="14783">
                  <c:v>0.6630000000000007</c:v>
                </c:pt>
                <c:pt idx="14784">
                  <c:v>0.6630000000000007</c:v>
                </c:pt>
                <c:pt idx="14785">
                  <c:v>0.6630000000000007</c:v>
                </c:pt>
                <c:pt idx="14786">
                  <c:v>0.6630000000000007</c:v>
                </c:pt>
                <c:pt idx="14787">
                  <c:v>0.6630000000000007</c:v>
                </c:pt>
                <c:pt idx="14788">
                  <c:v>0.66200000000000059</c:v>
                </c:pt>
                <c:pt idx="14789">
                  <c:v>0.66200000000000059</c:v>
                </c:pt>
                <c:pt idx="14790">
                  <c:v>0.66200000000000059</c:v>
                </c:pt>
                <c:pt idx="14791">
                  <c:v>0.66200000000000059</c:v>
                </c:pt>
                <c:pt idx="14792">
                  <c:v>0.66200000000000059</c:v>
                </c:pt>
                <c:pt idx="14793">
                  <c:v>0.66200000000000059</c:v>
                </c:pt>
                <c:pt idx="14794">
                  <c:v>0.66200000000000059</c:v>
                </c:pt>
                <c:pt idx="14795">
                  <c:v>0.66200000000000059</c:v>
                </c:pt>
                <c:pt idx="14796">
                  <c:v>0.66200000000000059</c:v>
                </c:pt>
                <c:pt idx="14797">
                  <c:v>0.66200000000000059</c:v>
                </c:pt>
                <c:pt idx="14798">
                  <c:v>0.66200000000000059</c:v>
                </c:pt>
                <c:pt idx="14799">
                  <c:v>0.66200000000000059</c:v>
                </c:pt>
                <c:pt idx="14800">
                  <c:v>0.66200000000000059</c:v>
                </c:pt>
                <c:pt idx="14801">
                  <c:v>0.66200000000000059</c:v>
                </c:pt>
                <c:pt idx="14802">
                  <c:v>0.66200000000000059</c:v>
                </c:pt>
                <c:pt idx="14803">
                  <c:v>0.66200000000000059</c:v>
                </c:pt>
                <c:pt idx="14804">
                  <c:v>0.66200000000000059</c:v>
                </c:pt>
                <c:pt idx="14805">
                  <c:v>0.66200000000000059</c:v>
                </c:pt>
                <c:pt idx="14806">
                  <c:v>0.66200000000000059</c:v>
                </c:pt>
                <c:pt idx="14807">
                  <c:v>0.66200000000000059</c:v>
                </c:pt>
                <c:pt idx="14808">
                  <c:v>0.66200000000000059</c:v>
                </c:pt>
                <c:pt idx="14809">
                  <c:v>0.66200000000000059</c:v>
                </c:pt>
                <c:pt idx="14810">
                  <c:v>0.66100000000000059</c:v>
                </c:pt>
                <c:pt idx="14811">
                  <c:v>0.66100000000000059</c:v>
                </c:pt>
                <c:pt idx="14812">
                  <c:v>0.66100000000000059</c:v>
                </c:pt>
                <c:pt idx="14813">
                  <c:v>0.66100000000000059</c:v>
                </c:pt>
                <c:pt idx="14814">
                  <c:v>0.66100000000000059</c:v>
                </c:pt>
                <c:pt idx="14815">
                  <c:v>0.66100000000000059</c:v>
                </c:pt>
                <c:pt idx="14816">
                  <c:v>0.66100000000000059</c:v>
                </c:pt>
                <c:pt idx="14817">
                  <c:v>0.66100000000000059</c:v>
                </c:pt>
                <c:pt idx="14818">
                  <c:v>0.66100000000000059</c:v>
                </c:pt>
                <c:pt idx="14819">
                  <c:v>0.66100000000000059</c:v>
                </c:pt>
                <c:pt idx="14820">
                  <c:v>0.66100000000000059</c:v>
                </c:pt>
                <c:pt idx="14821">
                  <c:v>0.66100000000000059</c:v>
                </c:pt>
                <c:pt idx="14822">
                  <c:v>0.66100000000000059</c:v>
                </c:pt>
                <c:pt idx="14823">
                  <c:v>0.66100000000000059</c:v>
                </c:pt>
                <c:pt idx="14824">
                  <c:v>0.66100000000000059</c:v>
                </c:pt>
                <c:pt idx="14825">
                  <c:v>0.66100000000000059</c:v>
                </c:pt>
                <c:pt idx="14826">
                  <c:v>0.66100000000000059</c:v>
                </c:pt>
                <c:pt idx="14827">
                  <c:v>0.66100000000000059</c:v>
                </c:pt>
                <c:pt idx="14828">
                  <c:v>0.66100000000000059</c:v>
                </c:pt>
                <c:pt idx="14829">
                  <c:v>0.66100000000000059</c:v>
                </c:pt>
                <c:pt idx="14830">
                  <c:v>0.66100000000000059</c:v>
                </c:pt>
                <c:pt idx="14831">
                  <c:v>0.66100000000000059</c:v>
                </c:pt>
                <c:pt idx="14832">
                  <c:v>0.66000000000000059</c:v>
                </c:pt>
                <c:pt idx="14833">
                  <c:v>0.66000000000000059</c:v>
                </c:pt>
                <c:pt idx="14834">
                  <c:v>0.66000000000000059</c:v>
                </c:pt>
                <c:pt idx="14835">
                  <c:v>0.66000000000000059</c:v>
                </c:pt>
                <c:pt idx="14836">
                  <c:v>0.66000000000000059</c:v>
                </c:pt>
                <c:pt idx="14837">
                  <c:v>0.66000000000000059</c:v>
                </c:pt>
                <c:pt idx="14838">
                  <c:v>0.66000000000000059</c:v>
                </c:pt>
                <c:pt idx="14839">
                  <c:v>0.66000000000000059</c:v>
                </c:pt>
                <c:pt idx="14840">
                  <c:v>0.66000000000000059</c:v>
                </c:pt>
                <c:pt idx="14841">
                  <c:v>0.66000000000000059</c:v>
                </c:pt>
                <c:pt idx="14842">
                  <c:v>0.66000000000000059</c:v>
                </c:pt>
                <c:pt idx="14843">
                  <c:v>0.66000000000000059</c:v>
                </c:pt>
                <c:pt idx="14844">
                  <c:v>0.66000000000000059</c:v>
                </c:pt>
                <c:pt idx="14845">
                  <c:v>0.66000000000000059</c:v>
                </c:pt>
                <c:pt idx="14846">
                  <c:v>0.66000000000000059</c:v>
                </c:pt>
                <c:pt idx="14847">
                  <c:v>0.66000000000000059</c:v>
                </c:pt>
                <c:pt idx="14848">
                  <c:v>0.66000000000000059</c:v>
                </c:pt>
                <c:pt idx="14849">
                  <c:v>0.66000000000000059</c:v>
                </c:pt>
                <c:pt idx="14850">
                  <c:v>0.66000000000000059</c:v>
                </c:pt>
                <c:pt idx="14851">
                  <c:v>0.66000000000000059</c:v>
                </c:pt>
                <c:pt idx="14852">
                  <c:v>0.66000000000000059</c:v>
                </c:pt>
                <c:pt idx="14853">
                  <c:v>0.66000000000000059</c:v>
                </c:pt>
                <c:pt idx="14854">
                  <c:v>0.65900000000000059</c:v>
                </c:pt>
                <c:pt idx="14855">
                  <c:v>0.65900000000000059</c:v>
                </c:pt>
                <c:pt idx="14856">
                  <c:v>0.65900000000000059</c:v>
                </c:pt>
                <c:pt idx="14857">
                  <c:v>0.65900000000000059</c:v>
                </c:pt>
                <c:pt idx="14858">
                  <c:v>0.65900000000000059</c:v>
                </c:pt>
                <c:pt idx="14859">
                  <c:v>0.65900000000000059</c:v>
                </c:pt>
                <c:pt idx="14860">
                  <c:v>0.65900000000000059</c:v>
                </c:pt>
                <c:pt idx="14861">
                  <c:v>0.65900000000000059</c:v>
                </c:pt>
                <c:pt idx="14862">
                  <c:v>0.65900000000000059</c:v>
                </c:pt>
                <c:pt idx="14863">
                  <c:v>0.65900000000000059</c:v>
                </c:pt>
                <c:pt idx="14864">
                  <c:v>0.65900000000000059</c:v>
                </c:pt>
                <c:pt idx="14865">
                  <c:v>0.65900000000000059</c:v>
                </c:pt>
                <c:pt idx="14866">
                  <c:v>0.65900000000000059</c:v>
                </c:pt>
                <c:pt idx="14867">
                  <c:v>0.65900000000000059</c:v>
                </c:pt>
                <c:pt idx="14868">
                  <c:v>0.65900000000000059</c:v>
                </c:pt>
                <c:pt idx="14869">
                  <c:v>0.65900000000000059</c:v>
                </c:pt>
                <c:pt idx="14870">
                  <c:v>0.65900000000000059</c:v>
                </c:pt>
                <c:pt idx="14871">
                  <c:v>0.65900000000000059</c:v>
                </c:pt>
                <c:pt idx="14872">
                  <c:v>0.65900000000000059</c:v>
                </c:pt>
                <c:pt idx="14873">
                  <c:v>0.65900000000000059</c:v>
                </c:pt>
                <c:pt idx="14874">
                  <c:v>0.65900000000000059</c:v>
                </c:pt>
                <c:pt idx="14875">
                  <c:v>0.65900000000000059</c:v>
                </c:pt>
                <c:pt idx="14876">
                  <c:v>0.65800000000000058</c:v>
                </c:pt>
                <c:pt idx="14877">
                  <c:v>0.65800000000000058</c:v>
                </c:pt>
                <c:pt idx="14878">
                  <c:v>0.65800000000000058</c:v>
                </c:pt>
                <c:pt idx="14879">
                  <c:v>0.65800000000000058</c:v>
                </c:pt>
                <c:pt idx="14880">
                  <c:v>0.65800000000000058</c:v>
                </c:pt>
                <c:pt idx="14881">
                  <c:v>0.65800000000000058</c:v>
                </c:pt>
                <c:pt idx="14882">
                  <c:v>0.65800000000000058</c:v>
                </c:pt>
                <c:pt idx="14883">
                  <c:v>0.65800000000000058</c:v>
                </c:pt>
                <c:pt idx="14884">
                  <c:v>0.65800000000000058</c:v>
                </c:pt>
                <c:pt idx="14885">
                  <c:v>0.65800000000000058</c:v>
                </c:pt>
                <c:pt idx="14886">
                  <c:v>0.65800000000000058</c:v>
                </c:pt>
                <c:pt idx="14887">
                  <c:v>0.65800000000000058</c:v>
                </c:pt>
                <c:pt idx="14888">
                  <c:v>0.65800000000000058</c:v>
                </c:pt>
                <c:pt idx="14889">
                  <c:v>0.65800000000000058</c:v>
                </c:pt>
                <c:pt idx="14890">
                  <c:v>0.65800000000000058</c:v>
                </c:pt>
                <c:pt idx="14891">
                  <c:v>0.65800000000000058</c:v>
                </c:pt>
                <c:pt idx="14892">
                  <c:v>0.65800000000000058</c:v>
                </c:pt>
                <c:pt idx="14893">
                  <c:v>0.65800000000000058</c:v>
                </c:pt>
                <c:pt idx="14894">
                  <c:v>0.65800000000000058</c:v>
                </c:pt>
                <c:pt idx="14895">
                  <c:v>0.65800000000000058</c:v>
                </c:pt>
                <c:pt idx="14896">
                  <c:v>0.65800000000000058</c:v>
                </c:pt>
                <c:pt idx="14897">
                  <c:v>0.65800000000000058</c:v>
                </c:pt>
                <c:pt idx="14898">
                  <c:v>0.65700000000000058</c:v>
                </c:pt>
                <c:pt idx="14899">
                  <c:v>0.65700000000000058</c:v>
                </c:pt>
                <c:pt idx="14900">
                  <c:v>0.65700000000000058</c:v>
                </c:pt>
                <c:pt idx="14901">
                  <c:v>0.65700000000000058</c:v>
                </c:pt>
                <c:pt idx="14902">
                  <c:v>0.65700000000000058</c:v>
                </c:pt>
                <c:pt idx="14903">
                  <c:v>0.65700000000000058</c:v>
                </c:pt>
                <c:pt idx="14904">
                  <c:v>0.65700000000000058</c:v>
                </c:pt>
                <c:pt idx="14905">
                  <c:v>0.65700000000000058</c:v>
                </c:pt>
                <c:pt idx="14906">
                  <c:v>0.65700000000000058</c:v>
                </c:pt>
                <c:pt idx="14907">
                  <c:v>0.65700000000000058</c:v>
                </c:pt>
                <c:pt idx="14908">
                  <c:v>0.65700000000000058</c:v>
                </c:pt>
                <c:pt idx="14909">
                  <c:v>0.65700000000000058</c:v>
                </c:pt>
                <c:pt idx="14910">
                  <c:v>0.65700000000000058</c:v>
                </c:pt>
                <c:pt idx="14911">
                  <c:v>0.65700000000000058</c:v>
                </c:pt>
                <c:pt idx="14912">
                  <c:v>0.65700000000000058</c:v>
                </c:pt>
                <c:pt idx="14913">
                  <c:v>0.65700000000000058</c:v>
                </c:pt>
                <c:pt idx="14914">
                  <c:v>0.65700000000000058</c:v>
                </c:pt>
                <c:pt idx="14915">
                  <c:v>0.65700000000000058</c:v>
                </c:pt>
                <c:pt idx="14916">
                  <c:v>0.65700000000000058</c:v>
                </c:pt>
                <c:pt idx="14917">
                  <c:v>0.65700000000000058</c:v>
                </c:pt>
                <c:pt idx="14918">
                  <c:v>0.65700000000000058</c:v>
                </c:pt>
                <c:pt idx="14919">
                  <c:v>0.65700000000000058</c:v>
                </c:pt>
                <c:pt idx="14920">
                  <c:v>0.65600000000000058</c:v>
                </c:pt>
                <c:pt idx="14921">
                  <c:v>0.65600000000000058</c:v>
                </c:pt>
                <c:pt idx="14922">
                  <c:v>0.65600000000000058</c:v>
                </c:pt>
                <c:pt idx="14923">
                  <c:v>0.65600000000000058</c:v>
                </c:pt>
                <c:pt idx="14924">
                  <c:v>0.65600000000000058</c:v>
                </c:pt>
                <c:pt idx="14925">
                  <c:v>0.65600000000000058</c:v>
                </c:pt>
                <c:pt idx="14926">
                  <c:v>0.65600000000000058</c:v>
                </c:pt>
                <c:pt idx="14927">
                  <c:v>0.65600000000000058</c:v>
                </c:pt>
                <c:pt idx="14928">
                  <c:v>0.65600000000000058</c:v>
                </c:pt>
                <c:pt idx="14929">
                  <c:v>0.65600000000000058</c:v>
                </c:pt>
                <c:pt idx="14930">
                  <c:v>0.65600000000000058</c:v>
                </c:pt>
                <c:pt idx="14931">
                  <c:v>0.65600000000000058</c:v>
                </c:pt>
                <c:pt idx="14932">
                  <c:v>0.65600000000000058</c:v>
                </c:pt>
                <c:pt idx="14933">
                  <c:v>0.65600000000000058</c:v>
                </c:pt>
                <c:pt idx="14934">
                  <c:v>0.65600000000000058</c:v>
                </c:pt>
                <c:pt idx="14935">
                  <c:v>0.65600000000000058</c:v>
                </c:pt>
                <c:pt idx="14936">
                  <c:v>0.65600000000000058</c:v>
                </c:pt>
                <c:pt idx="14937">
                  <c:v>0.65600000000000058</c:v>
                </c:pt>
                <c:pt idx="14938">
                  <c:v>0.65600000000000058</c:v>
                </c:pt>
                <c:pt idx="14939">
                  <c:v>0.65600000000000058</c:v>
                </c:pt>
                <c:pt idx="14940">
                  <c:v>0.65600000000000058</c:v>
                </c:pt>
                <c:pt idx="14941">
                  <c:v>0.65600000000000058</c:v>
                </c:pt>
                <c:pt idx="14942">
                  <c:v>0.65600000000000058</c:v>
                </c:pt>
                <c:pt idx="14943">
                  <c:v>0.65500000000000058</c:v>
                </c:pt>
                <c:pt idx="14944">
                  <c:v>0.65500000000000058</c:v>
                </c:pt>
                <c:pt idx="14945">
                  <c:v>0.65500000000000058</c:v>
                </c:pt>
                <c:pt idx="14946">
                  <c:v>0.65500000000000058</c:v>
                </c:pt>
                <c:pt idx="14947">
                  <c:v>0.65500000000000058</c:v>
                </c:pt>
                <c:pt idx="14948">
                  <c:v>0.65500000000000058</c:v>
                </c:pt>
                <c:pt idx="14949">
                  <c:v>0.65500000000000058</c:v>
                </c:pt>
                <c:pt idx="14950">
                  <c:v>0.65500000000000058</c:v>
                </c:pt>
                <c:pt idx="14951">
                  <c:v>0.65500000000000058</c:v>
                </c:pt>
                <c:pt idx="14952">
                  <c:v>0.65500000000000058</c:v>
                </c:pt>
                <c:pt idx="14953">
                  <c:v>0.65500000000000058</c:v>
                </c:pt>
                <c:pt idx="14954">
                  <c:v>0.65500000000000058</c:v>
                </c:pt>
                <c:pt idx="14955">
                  <c:v>0.65500000000000058</c:v>
                </c:pt>
                <c:pt idx="14956">
                  <c:v>0.65500000000000058</c:v>
                </c:pt>
                <c:pt idx="14957">
                  <c:v>0.65500000000000058</c:v>
                </c:pt>
                <c:pt idx="14958">
                  <c:v>0.65500000000000058</c:v>
                </c:pt>
                <c:pt idx="14959">
                  <c:v>0.65500000000000058</c:v>
                </c:pt>
                <c:pt idx="14960">
                  <c:v>0.65500000000000058</c:v>
                </c:pt>
                <c:pt idx="14961">
                  <c:v>0.65500000000000058</c:v>
                </c:pt>
                <c:pt idx="14962">
                  <c:v>0.65500000000000058</c:v>
                </c:pt>
                <c:pt idx="14963">
                  <c:v>0.65500000000000058</c:v>
                </c:pt>
                <c:pt idx="14964">
                  <c:v>0.65500000000000058</c:v>
                </c:pt>
                <c:pt idx="14965">
                  <c:v>0.65400000000000058</c:v>
                </c:pt>
                <c:pt idx="14966">
                  <c:v>0.65400000000000058</c:v>
                </c:pt>
                <c:pt idx="14967">
                  <c:v>0.65400000000000058</c:v>
                </c:pt>
                <c:pt idx="14968">
                  <c:v>0.65400000000000058</c:v>
                </c:pt>
                <c:pt idx="14969">
                  <c:v>0.65400000000000058</c:v>
                </c:pt>
                <c:pt idx="14970">
                  <c:v>0.65400000000000058</c:v>
                </c:pt>
                <c:pt idx="14971">
                  <c:v>0.65400000000000058</c:v>
                </c:pt>
                <c:pt idx="14972">
                  <c:v>0.65400000000000058</c:v>
                </c:pt>
                <c:pt idx="14973">
                  <c:v>0.65400000000000058</c:v>
                </c:pt>
                <c:pt idx="14974">
                  <c:v>0.65400000000000058</c:v>
                </c:pt>
                <c:pt idx="14975">
                  <c:v>0.65400000000000058</c:v>
                </c:pt>
                <c:pt idx="14976">
                  <c:v>0.65400000000000058</c:v>
                </c:pt>
                <c:pt idx="14977">
                  <c:v>0.65400000000000058</c:v>
                </c:pt>
                <c:pt idx="14978">
                  <c:v>0.65400000000000058</c:v>
                </c:pt>
                <c:pt idx="14979">
                  <c:v>0.65400000000000058</c:v>
                </c:pt>
                <c:pt idx="14980">
                  <c:v>0.65400000000000058</c:v>
                </c:pt>
                <c:pt idx="14981">
                  <c:v>0.65400000000000058</c:v>
                </c:pt>
                <c:pt idx="14982">
                  <c:v>0.65400000000000058</c:v>
                </c:pt>
                <c:pt idx="14983">
                  <c:v>0.65400000000000058</c:v>
                </c:pt>
                <c:pt idx="14984">
                  <c:v>0.65400000000000058</c:v>
                </c:pt>
                <c:pt idx="14985">
                  <c:v>0.65400000000000058</c:v>
                </c:pt>
                <c:pt idx="14986">
                  <c:v>0.65400000000000058</c:v>
                </c:pt>
                <c:pt idx="14987">
                  <c:v>0.65300000000000058</c:v>
                </c:pt>
                <c:pt idx="14988">
                  <c:v>0.65300000000000058</c:v>
                </c:pt>
                <c:pt idx="14989">
                  <c:v>0.65300000000000058</c:v>
                </c:pt>
                <c:pt idx="14990">
                  <c:v>0.65300000000000058</c:v>
                </c:pt>
                <c:pt idx="14991">
                  <c:v>0.65300000000000058</c:v>
                </c:pt>
                <c:pt idx="14992">
                  <c:v>0.65300000000000058</c:v>
                </c:pt>
                <c:pt idx="14993">
                  <c:v>0.65300000000000058</c:v>
                </c:pt>
                <c:pt idx="14994">
                  <c:v>0.65300000000000058</c:v>
                </c:pt>
                <c:pt idx="14995">
                  <c:v>0.65300000000000058</c:v>
                </c:pt>
                <c:pt idx="14996">
                  <c:v>0.65300000000000058</c:v>
                </c:pt>
                <c:pt idx="14997">
                  <c:v>0.65300000000000058</c:v>
                </c:pt>
                <c:pt idx="14998">
                  <c:v>0.65300000000000058</c:v>
                </c:pt>
                <c:pt idx="14999">
                  <c:v>0.65300000000000058</c:v>
                </c:pt>
                <c:pt idx="15000">
                  <c:v>0.65300000000000058</c:v>
                </c:pt>
                <c:pt idx="15001">
                  <c:v>0.65300000000000058</c:v>
                </c:pt>
                <c:pt idx="15002">
                  <c:v>0.65300000000000058</c:v>
                </c:pt>
                <c:pt idx="15003">
                  <c:v>0.65300000000000058</c:v>
                </c:pt>
                <c:pt idx="15004">
                  <c:v>0.65300000000000058</c:v>
                </c:pt>
                <c:pt idx="15005">
                  <c:v>0.65300000000000058</c:v>
                </c:pt>
                <c:pt idx="15006">
                  <c:v>0.65300000000000058</c:v>
                </c:pt>
                <c:pt idx="15007">
                  <c:v>0.65300000000000058</c:v>
                </c:pt>
                <c:pt idx="15008">
                  <c:v>0.65300000000000058</c:v>
                </c:pt>
                <c:pt idx="15009">
                  <c:v>0.65300000000000058</c:v>
                </c:pt>
                <c:pt idx="15010">
                  <c:v>0.65200000000000058</c:v>
                </c:pt>
                <c:pt idx="15011">
                  <c:v>0.65200000000000058</c:v>
                </c:pt>
                <c:pt idx="15012">
                  <c:v>0.65200000000000058</c:v>
                </c:pt>
                <c:pt idx="15013">
                  <c:v>0.65200000000000058</c:v>
                </c:pt>
                <c:pt idx="15014">
                  <c:v>0.65200000000000058</c:v>
                </c:pt>
                <c:pt idx="15015">
                  <c:v>0.65200000000000058</c:v>
                </c:pt>
                <c:pt idx="15016">
                  <c:v>0.65200000000000058</c:v>
                </c:pt>
                <c:pt idx="15017">
                  <c:v>0.65200000000000058</c:v>
                </c:pt>
                <c:pt idx="15018">
                  <c:v>0.65200000000000058</c:v>
                </c:pt>
                <c:pt idx="15019">
                  <c:v>0.65200000000000058</c:v>
                </c:pt>
                <c:pt idx="15020">
                  <c:v>0.65200000000000058</c:v>
                </c:pt>
                <c:pt idx="15021">
                  <c:v>0.65200000000000058</c:v>
                </c:pt>
                <c:pt idx="15022">
                  <c:v>0.65200000000000058</c:v>
                </c:pt>
                <c:pt idx="15023">
                  <c:v>0.65200000000000058</c:v>
                </c:pt>
                <c:pt idx="15024">
                  <c:v>0.65200000000000058</c:v>
                </c:pt>
                <c:pt idx="15025">
                  <c:v>0.65200000000000058</c:v>
                </c:pt>
                <c:pt idx="15026">
                  <c:v>0.65200000000000058</c:v>
                </c:pt>
                <c:pt idx="15027">
                  <c:v>0.65200000000000058</c:v>
                </c:pt>
                <c:pt idx="15028">
                  <c:v>0.65200000000000058</c:v>
                </c:pt>
                <c:pt idx="15029">
                  <c:v>0.65200000000000058</c:v>
                </c:pt>
                <c:pt idx="15030">
                  <c:v>0.65200000000000058</c:v>
                </c:pt>
                <c:pt idx="15031">
                  <c:v>0.65200000000000058</c:v>
                </c:pt>
                <c:pt idx="15032">
                  <c:v>0.65200000000000058</c:v>
                </c:pt>
                <c:pt idx="15033">
                  <c:v>0.65100000000000058</c:v>
                </c:pt>
                <c:pt idx="15034">
                  <c:v>0.65100000000000058</c:v>
                </c:pt>
                <c:pt idx="15035">
                  <c:v>0.65100000000000058</c:v>
                </c:pt>
                <c:pt idx="15036">
                  <c:v>0.65100000000000058</c:v>
                </c:pt>
                <c:pt idx="15037">
                  <c:v>0.65100000000000058</c:v>
                </c:pt>
                <c:pt idx="15038">
                  <c:v>0.65100000000000058</c:v>
                </c:pt>
                <c:pt idx="15039">
                  <c:v>0.65100000000000058</c:v>
                </c:pt>
                <c:pt idx="15040">
                  <c:v>0.65100000000000058</c:v>
                </c:pt>
                <c:pt idx="15041">
                  <c:v>0.65100000000000058</c:v>
                </c:pt>
                <c:pt idx="15042">
                  <c:v>0.65100000000000058</c:v>
                </c:pt>
                <c:pt idx="15043">
                  <c:v>0.65100000000000058</c:v>
                </c:pt>
                <c:pt idx="15044">
                  <c:v>0.65100000000000058</c:v>
                </c:pt>
                <c:pt idx="15045">
                  <c:v>0.65100000000000058</c:v>
                </c:pt>
                <c:pt idx="15046">
                  <c:v>0.65100000000000058</c:v>
                </c:pt>
                <c:pt idx="15047">
                  <c:v>0.65100000000000058</c:v>
                </c:pt>
                <c:pt idx="15048">
                  <c:v>0.65100000000000058</c:v>
                </c:pt>
                <c:pt idx="15049">
                  <c:v>0.65100000000000058</c:v>
                </c:pt>
                <c:pt idx="15050">
                  <c:v>0.65100000000000058</c:v>
                </c:pt>
                <c:pt idx="15051">
                  <c:v>0.65100000000000058</c:v>
                </c:pt>
                <c:pt idx="15052">
                  <c:v>0.65100000000000058</c:v>
                </c:pt>
                <c:pt idx="15053">
                  <c:v>0.65100000000000058</c:v>
                </c:pt>
                <c:pt idx="15054">
                  <c:v>0.65100000000000058</c:v>
                </c:pt>
                <c:pt idx="15055">
                  <c:v>0.65000000000000058</c:v>
                </c:pt>
                <c:pt idx="15056">
                  <c:v>0.65000000000000058</c:v>
                </c:pt>
                <c:pt idx="15057">
                  <c:v>0.65000000000000058</c:v>
                </c:pt>
                <c:pt idx="15058">
                  <c:v>0.65000000000000058</c:v>
                </c:pt>
                <c:pt idx="15059">
                  <c:v>0.65000000000000058</c:v>
                </c:pt>
                <c:pt idx="15060">
                  <c:v>0.65000000000000058</c:v>
                </c:pt>
                <c:pt idx="15061">
                  <c:v>0.65000000000000058</c:v>
                </c:pt>
                <c:pt idx="15062">
                  <c:v>0.65000000000000058</c:v>
                </c:pt>
                <c:pt idx="15063">
                  <c:v>0.65000000000000058</c:v>
                </c:pt>
                <c:pt idx="15064">
                  <c:v>0.65000000000000058</c:v>
                </c:pt>
                <c:pt idx="15065">
                  <c:v>0.65000000000000058</c:v>
                </c:pt>
                <c:pt idx="15066">
                  <c:v>0.65000000000000058</c:v>
                </c:pt>
                <c:pt idx="15067">
                  <c:v>0.65000000000000058</c:v>
                </c:pt>
                <c:pt idx="15068">
                  <c:v>0.65000000000000058</c:v>
                </c:pt>
                <c:pt idx="15069">
                  <c:v>0.65000000000000058</c:v>
                </c:pt>
                <c:pt idx="15070">
                  <c:v>0.65000000000000058</c:v>
                </c:pt>
                <c:pt idx="15071">
                  <c:v>0.65000000000000058</c:v>
                </c:pt>
                <c:pt idx="15072">
                  <c:v>0.65000000000000058</c:v>
                </c:pt>
                <c:pt idx="15073">
                  <c:v>0.65000000000000058</c:v>
                </c:pt>
                <c:pt idx="15074">
                  <c:v>0.65000000000000058</c:v>
                </c:pt>
                <c:pt idx="15075">
                  <c:v>0.65000000000000058</c:v>
                </c:pt>
                <c:pt idx="15076">
                  <c:v>0.65000000000000058</c:v>
                </c:pt>
                <c:pt idx="15077">
                  <c:v>0.65000000000000058</c:v>
                </c:pt>
                <c:pt idx="15078">
                  <c:v>0.64900000000000047</c:v>
                </c:pt>
                <c:pt idx="15079">
                  <c:v>0.64900000000000047</c:v>
                </c:pt>
                <c:pt idx="15080">
                  <c:v>0.64900000000000047</c:v>
                </c:pt>
                <c:pt idx="15081">
                  <c:v>0.64900000000000047</c:v>
                </c:pt>
                <c:pt idx="15082">
                  <c:v>0.64900000000000047</c:v>
                </c:pt>
                <c:pt idx="15083">
                  <c:v>0.64900000000000047</c:v>
                </c:pt>
                <c:pt idx="15084">
                  <c:v>0.64900000000000047</c:v>
                </c:pt>
                <c:pt idx="15085">
                  <c:v>0.64900000000000047</c:v>
                </c:pt>
                <c:pt idx="15086">
                  <c:v>0.64900000000000047</c:v>
                </c:pt>
                <c:pt idx="15087">
                  <c:v>0.64900000000000047</c:v>
                </c:pt>
                <c:pt idx="15088">
                  <c:v>0.64900000000000047</c:v>
                </c:pt>
                <c:pt idx="15089">
                  <c:v>0.64900000000000047</c:v>
                </c:pt>
                <c:pt idx="15090">
                  <c:v>0.64900000000000047</c:v>
                </c:pt>
                <c:pt idx="15091">
                  <c:v>0.64900000000000047</c:v>
                </c:pt>
                <c:pt idx="15092">
                  <c:v>0.64900000000000047</c:v>
                </c:pt>
                <c:pt idx="15093">
                  <c:v>0.64900000000000047</c:v>
                </c:pt>
                <c:pt idx="15094">
                  <c:v>0.64900000000000047</c:v>
                </c:pt>
                <c:pt idx="15095">
                  <c:v>0.64900000000000047</c:v>
                </c:pt>
                <c:pt idx="15096">
                  <c:v>0.64900000000000047</c:v>
                </c:pt>
                <c:pt idx="15097">
                  <c:v>0.64900000000000047</c:v>
                </c:pt>
                <c:pt idx="15098">
                  <c:v>0.64900000000000047</c:v>
                </c:pt>
                <c:pt idx="15099">
                  <c:v>0.64900000000000047</c:v>
                </c:pt>
                <c:pt idx="15100">
                  <c:v>0.64900000000000047</c:v>
                </c:pt>
                <c:pt idx="15101">
                  <c:v>0.64800000000000046</c:v>
                </c:pt>
                <c:pt idx="15102">
                  <c:v>0.64800000000000046</c:v>
                </c:pt>
                <c:pt idx="15103">
                  <c:v>0.64800000000000046</c:v>
                </c:pt>
                <c:pt idx="15104">
                  <c:v>0.64800000000000046</c:v>
                </c:pt>
                <c:pt idx="15105">
                  <c:v>0.64800000000000046</c:v>
                </c:pt>
                <c:pt idx="15106">
                  <c:v>0.64800000000000046</c:v>
                </c:pt>
                <c:pt idx="15107">
                  <c:v>0.64800000000000046</c:v>
                </c:pt>
                <c:pt idx="15108">
                  <c:v>0.64800000000000046</c:v>
                </c:pt>
                <c:pt idx="15109">
                  <c:v>0.64800000000000046</c:v>
                </c:pt>
                <c:pt idx="15110">
                  <c:v>0.64800000000000046</c:v>
                </c:pt>
                <c:pt idx="15111">
                  <c:v>0.64800000000000046</c:v>
                </c:pt>
                <c:pt idx="15112">
                  <c:v>0.64800000000000046</c:v>
                </c:pt>
                <c:pt idx="15113">
                  <c:v>0.64800000000000046</c:v>
                </c:pt>
                <c:pt idx="15114">
                  <c:v>0.64800000000000046</c:v>
                </c:pt>
                <c:pt idx="15115">
                  <c:v>0.64800000000000046</c:v>
                </c:pt>
                <c:pt idx="15116">
                  <c:v>0.64800000000000046</c:v>
                </c:pt>
                <c:pt idx="15117">
                  <c:v>0.64800000000000046</c:v>
                </c:pt>
                <c:pt idx="15118">
                  <c:v>0.64800000000000046</c:v>
                </c:pt>
                <c:pt idx="15119">
                  <c:v>0.64800000000000046</c:v>
                </c:pt>
                <c:pt idx="15120">
                  <c:v>0.64800000000000046</c:v>
                </c:pt>
                <c:pt idx="15121">
                  <c:v>0.64800000000000046</c:v>
                </c:pt>
                <c:pt idx="15122">
                  <c:v>0.64800000000000046</c:v>
                </c:pt>
                <c:pt idx="15123">
                  <c:v>0.64800000000000046</c:v>
                </c:pt>
                <c:pt idx="15124">
                  <c:v>0.64700000000000046</c:v>
                </c:pt>
                <c:pt idx="15125">
                  <c:v>0.64700000000000046</c:v>
                </c:pt>
                <c:pt idx="15126">
                  <c:v>0.64700000000000046</c:v>
                </c:pt>
                <c:pt idx="15127">
                  <c:v>0.64700000000000046</c:v>
                </c:pt>
                <c:pt idx="15128">
                  <c:v>0.64700000000000046</c:v>
                </c:pt>
                <c:pt idx="15129">
                  <c:v>0.64700000000000046</c:v>
                </c:pt>
                <c:pt idx="15130">
                  <c:v>0.64700000000000046</c:v>
                </c:pt>
                <c:pt idx="15131">
                  <c:v>0.64700000000000046</c:v>
                </c:pt>
                <c:pt idx="15132">
                  <c:v>0.64700000000000046</c:v>
                </c:pt>
                <c:pt idx="15133">
                  <c:v>0.64700000000000046</c:v>
                </c:pt>
                <c:pt idx="15134">
                  <c:v>0.64700000000000046</c:v>
                </c:pt>
                <c:pt idx="15135">
                  <c:v>0.64700000000000046</c:v>
                </c:pt>
                <c:pt idx="15136">
                  <c:v>0.64700000000000046</c:v>
                </c:pt>
                <c:pt idx="15137">
                  <c:v>0.64700000000000046</c:v>
                </c:pt>
                <c:pt idx="15138">
                  <c:v>0.64700000000000046</c:v>
                </c:pt>
                <c:pt idx="15139">
                  <c:v>0.64700000000000046</c:v>
                </c:pt>
                <c:pt idx="15140">
                  <c:v>0.64700000000000046</c:v>
                </c:pt>
                <c:pt idx="15141">
                  <c:v>0.64700000000000046</c:v>
                </c:pt>
                <c:pt idx="15142">
                  <c:v>0.64700000000000046</c:v>
                </c:pt>
                <c:pt idx="15143">
                  <c:v>0.64700000000000046</c:v>
                </c:pt>
                <c:pt idx="15144">
                  <c:v>0.64700000000000046</c:v>
                </c:pt>
                <c:pt idx="15145">
                  <c:v>0.64700000000000046</c:v>
                </c:pt>
                <c:pt idx="15146">
                  <c:v>0.64700000000000046</c:v>
                </c:pt>
                <c:pt idx="15147">
                  <c:v>0.64600000000000046</c:v>
                </c:pt>
                <c:pt idx="15148">
                  <c:v>0.64600000000000046</c:v>
                </c:pt>
                <c:pt idx="15149">
                  <c:v>0.64600000000000046</c:v>
                </c:pt>
                <c:pt idx="15150">
                  <c:v>0.64600000000000046</c:v>
                </c:pt>
                <c:pt idx="15151">
                  <c:v>0.64600000000000046</c:v>
                </c:pt>
                <c:pt idx="15152">
                  <c:v>0.64600000000000046</c:v>
                </c:pt>
                <c:pt idx="15153">
                  <c:v>0.64600000000000046</c:v>
                </c:pt>
                <c:pt idx="15154">
                  <c:v>0.64600000000000046</c:v>
                </c:pt>
                <c:pt idx="15155">
                  <c:v>0.64600000000000046</c:v>
                </c:pt>
                <c:pt idx="15156">
                  <c:v>0.64600000000000046</c:v>
                </c:pt>
                <c:pt idx="15157">
                  <c:v>0.64600000000000046</c:v>
                </c:pt>
                <c:pt idx="15158">
                  <c:v>0.64600000000000046</c:v>
                </c:pt>
                <c:pt idx="15159">
                  <c:v>0.64600000000000046</c:v>
                </c:pt>
                <c:pt idx="15160">
                  <c:v>0.64600000000000046</c:v>
                </c:pt>
                <c:pt idx="15161">
                  <c:v>0.64600000000000046</c:v>
                </c:pt>
                <c:pt idx="15162">
                  <c:v>0.64600000000000046</c:v>
                </c:pt>
                <c:pt idx="15163">
                  <c:v>0.64600000000000046</c:v>
                </c:pt>
                <c:pt idx="15164">
                  <c:v>0.64600000000000046</c:v>
                </c:pt>
                <c:pt idx="15165">
                  <c:v>0.64600000000000046</c:v>
                </c:pt>
                <c:pt idx="15166">
                  <c:v>0.64600000000000046</c:v>
                </c:pt>
                <c:pt idx="15167">
                  <c:v>0.64600000000000046</c:v>
                </c:pt>
                <c:pt idx="15168">
                  <c:v>0.64600000000000046</c:v>
                </c:pt>
                <c:pt idx="15169">
                  <c:v>0.64600000000000046</c:v>
                </c:pt>
                <c:pt idx="15170">
                  <c:v>0.64500000000000046</c:v>
                </c:pt>
                <c:pt idx="15171">
                  <c:v>0.64500000000000046</c:v>
                </c:pt>
                <c:pt idx="15172">
                  <c:v>0.64500000000000046</c:v>
                </c:pt>
                <c:pt idx="15173">
                  <c:v>0.64500000000000046</c:v>
                </c:pt>
                <c:pt idx="15174">
                  <c:v>0.64500000000000046</c:v>
                </c:pt>
                <c:pt idx="15175">
                  <c:v>0.64500000000000046</c:v>
                </c:pt>
                <c:pt idx="15176">
                  <c:v>0.64500000000000046</c:v>
                </c:pt>
                <c:pt idx="15177">
                  <c:v>0.64500000000000046</c:v>
                </c:pt>
                <c:pt idx="15178">
                  <c:v>0.64500000000000046</c:v>
                </c:pt>
                <c:pt idx="15179">
                  <c:v>0.64500000000000046</c:v>
                </c:pt>
                <c:pt idx="15180">
                  <c:v>0.64500000000000046</c:v>
                </c:pt>
                <c:pt idx="15181">
                  <c:v>0.64500000000000046</c:v>
                </c:pt>
                <c:pt idx="15182">
                  <c:v>0.64500000000000046</c:v>
                </c:pt>
                <c:pt idx="15183">
                  <c:v>0.64500000000000046</c:v>
                </c:pt>
                <c:pt idx="15184">
                  <c:v>0.64500000000000046</c:v>
                </c:pt>
                <c:pt idx="15185">
                  <c:v>0.64500000000000046</c:v>
                </c:pt>
                <c:pt idx="15186">
                  <c:v>0.64500000000000046</c:v>
                </c:pt>
                <c:pt idx="15187">
                  <c:v>0.64500000000000046</c:v>
                </c:pt>
                <c:pt idx="15188">
                  <c:v>0.64500000000000046</c:v>
                </c:pt>
                <c:pt idx="15189">
                  <c:v>0.64500000000000046</c:v>
                </c:pt>
                <c:pt idx="15190">
                  <c:v>0.64500000000000046</c:v>
                </c:pt>
                <c:pt idx="15191">
                  <c:v>0.64500000000000046</c:v>
                </c:pt>
                <c:pt idx="15192">
                  <c:v>0.64500000000000046</c:v>
                </c:pt>
                <c:pt idx="15193">
                  <c:v>0.64400000000000046</c:v>
                </c:pt>
                <c:pt idx="15194">
                  <c:v>0.64400000000000046</c:v>
                </c:pt>
                <c:pt idx="15195">
                  <c:v>0.64400000000000046</c:v>
                </c:pt>
                <c:pt idx="15196">
                  <c:v>0.64400000000000046</c:v>
                </c:pt>
                <c:pt idx="15197">
                  <c:v>0.64400000000000046</c:v>
                </c:pt>
                <c:pt idx="15198">
                  <c:v>0.64400000000000046</c:v>
                </c:pt>
                <c:pt idx="15199">
                  <c:v>0.64400000000000046</c:v>
                </c:pt>
                <c:pt idx="15200">
                  <c:v>0.64400000000000046</c:v>
                </c:pt>
                <c:pt idx="15201">
                  <c:v>0.64400000000000046</c:v>
                </c:pt>
                <c:pt idx="15202">
                  <c:v>0.64400000000000046</c:v>
                </c:pt>
                <c:pt idx="15203">
                  <c:v>0.64400000000000046</c:v>
                </c:pt>
                <c:pt idx="15204">
                  <c:v>0.64400000000000046</c:v>
                </c:pt>
                <c:pt idx="15205">
                  <c:v>0.64400000000000046</c:v>
                </c:pt>
                <c:pt idx="15206">
                  <c:v>0.64400000000000046</c:v>
                </c:pt>
                <c:pt idx="15207">
                  <c:v>0.64400000000000046</c:v>
                </c:pt>
                <c:pt idx="15208">
                  <c:v>0.64400000000000046</c:v>
                </c:pt>
                <c:pt idx="15209">
                  <c:v>0.64400000000000046</c:v>
                </c:pt>
                <c:pt idx="15210">
                  <c:v>0.64400000000000046</c:v>
                </c:pt>
                <c:pt idx="15211">
                  <c:v>0.64400000000000046</c:v>
                </c:pt>
                <c:pt idx="15212">
                  <c:v>0.64400000000000046</c:v>
                </c:pt>
                <c:pt idx="15213">
                  <c:v>0.64400000000000046</c:v>
                </c:pt>
                <c:pt idx="15214">
                  <c:v>0.64400000000000046</c:v>
                </c:pt>
                <c:pt idx="15215">
                  <c:v>0.64400000000000046</c:v>
                </c:pt>
                <c:pt idx="15216">
                  <c:v>0.64300000000000046</c:v>
                </c:pt>
                <c:pt idx="15217">
                  <c:v>0.64300000000000046</c:v>
                </c:pt>
                <c:pt idx="15218">
                  <c:v>0.64300000000000046</c:v>
                </c:pt>
                <c:pt idx="15219">
                  <c:v>0.64300000000000046</c:v>
                </c:pt>
                <c:pt idx="15220">
                  <c:v>0.64300000000000046</c:v>
                </c:pt>
                <c:pt idx="15221">
                  <c:v>0.64300000000000046</c:v>
                </c:pt>
                <c:pt idx="15222">
                  <c:v>0.64300000000000046</c:v>
                </c:pt>
                <c:pt idx="15223">
                  <c:v>0.64300000000000046</c:v>
                </c:pt>
                <c:pt idx="15224">
                  <c:v>0.64300000000000046</c:v>
                </c:pt>
                <c:pt idx="15225">
                  <c:v>0.64300000000000046</c:v>
                </c:pt>
                <c:pt idx="15226">
                  <c:v>0.64300000000000046</c:v>
                </c:pt>
                <c:pt idx="15227">
                  <c:v>0.64300000000000046</c:v>
                </c:pt>
                <c:pt idx="15228">
                  <c:v>0.64300000000000046</c:v>
                </c:pt>
                <c:pt idx="15229">
                  <c:v>0.64300000000000046</c:v>
                </c:pt>
                <c:pt idx="15230">
                  <c:v>0.64300000000000046</c:v>
                </c:pt>
                <c:pt idx="15231">
                  <c:v>0.64300000000000046</c:v>
                </c:pt>
                <c:pt idx="15232">
                  <c:v>0.64300000000000046</c:v>
                </c:pt>
                <c:pt idx="15233">
                  <c:v>0.64300000000000046</c:v>
                </c:pt>
                <c:pt idx="15234">
                  <c:v>0.64300000000000046</c:v>
                </c:pt>
                <c:pt idx="15235">
                  <c:v>0.64300000000000046</c:v>
                </c:pt>
                <c:pt idx="15236">
                  <c:v>0.64300000000000046</c:v>
                </c:pt>
                <c:pt idx="15237">
                  <c:v>0.64300000000000046</c:v>
                </c:pt>
                <c:pt idx="15238">
                  <c:v>0.64300000000000046</c:v>
                </c:pt>
                <c:pt idx="15239">
                  <c:v>0.64200000000000046</c:v>
                </c:pt>
                <c:pt idx="15240">
                  <c:v>0.64200000000000046</c:v>
                </c:pt>
                <c:pt idx="15241">
                  <c:v>0.64200000000000046</c:v>
                </c:pt>
                <c:pt idx="15242">
                  <c:v>0.64200000000000046</c:v>
                </c:pt>
                <c:pt idx="15243">
                  <c:v>0.64200000000000046</c:v>
                </c:pt>
                <c:pt idx="15244">
                  <c:v>0.64200000000000046</c:v>
                </c:pt>
                <c:pt idx="15245">
                  <c:v>0.64200000000000046</c:v>
                </c:pt>
                <c:pt idx="15246">
                  <c:v>0.64200000000000046</c:v>
                </c:pt>
                <c:pt idx="15247">
                  <c:v>0.64200000000000046</c:v>
                </c:pt>
                <c:pt idx="15248">
                  <c:v>0.64200000000000046</c:v>
                </c:pt>
                <c:pt idx="15249">
                  <c:v>0.64200000000000046</c:v>
                </c:pt>
                <c:pt idx="15250">
                  <c:v>0.64200000000000046</c:v>
                </c:pt>
                <c:pt idx="15251">
                  <c:v>0.64200000000000046</c:v>
                </c:pt>
                <c:pt idx="15252">
                  <c:v>0.64200000000000046</c:v>
                </c:pt>
                <c:pt idx="15253">
                  <c:v>0.64200000000000046</c:v>
                </c:pt>
                <c:pt idx="15254">
                  <c:v>0.64200000000000046</c:v>
                </c:pt>
                <c:pt idx="15255">
                  <c:v>0.64200000000000046</c:v>
                </c:pt>
                <c:pt idx="15256">
                  <c:v>0.64200000000000046</c:v>
                </c:pt>
                <c:pt idx="15257">
                  <c:v>0.64200000000000046</c:v>
                </c:pt>
                <c:pt idx="15258">
                  <c:v>0.64200000000000046</c:v>
                </c:pt>
                <c:pt idx="15259">
                  <c:v>0.64200000000000046</c:v>
                </c:pt>
                <c:pt idx="15260">
                  <c:v>0.64200000000000046</c:v>
                </c:pt>
                <c:pt idx="15261">
                  <c:v>0.64200000000000046</c:v>
                </c:pt>
                <c:pt idx="15262">
                  <c:v>0.64100000000000046</c:v>
                </c:pt>
                <c:pt idx="15263">
                  <c:v>0.64100000000000046</c:v>
                </c:pt>
                <c:pt idx="15264">
                  <c:v>0.64100000000000046</c:v>
                </c:pt>
                <c:pt idx="15265">
                  <c:v>0.64100000000000046</c:v>
                </c:pt>
                <c:pt idx="15266">
                  <c:v>0.64100000000000046</c:v>
                </c:pt>
                <c:pt idx="15267">
                  <c:v>0.64100000000000046</c:v>
                </c:pt>
                <c:pt idx="15268">
                  <c:v>0.64100000000000046</c:v>
                </c:pt>
                <c:pt idx="15269">
                  <c:v>0.64100000000000046</c:v>
                </c:pt>
                <c:pt idx="15270">
                  <c:v>0.64100000000000046</c:v>
                </c:pt>
                <c:pt idx="15271">
                  <c:v>0.64100000000000046</c:v>
                </c:pt>
                <c:pt idx="15272">
                  <c:v>0.64100000000000046</c:v>
                </c:pt>
                <c:pt idx="15273">
                  <c:v>0.64100000000000046</c:v>
                </c:pt>
                <c:pt idx="15274">
                  <c:v>0.64100000000000046</c:v>
                </c:pt>
                <c:pt idx="15275">
                  <c:v>0.64100000000000046</c:v>
                </c:pt>
                <c:pt idx="15276">
                  <c:v>0.64100000000000046</c:v>
                </c:pt>
                <c:pt idx="15277">
                  <c:v>0.64100000000000046</c:v>
                </c:pt>
                <c:pt idx="15278">
                  <c:v>0.64100000000000046</c:v>
                </c:pt>
                <c:pt idx="15279">
                  <c:v>0.64100000000000046</c:v>
                </c:pt>
                <c:pt idx="15280">
                  <c:v>0.64100000000000046</c:v>
                </c:pt>
                <c:pt idx="15281">
                  <c:v>0.64100000000000046</c:v>
                </c:pt>
                <c:pt idx="15282">
                  <c:v>0.64100000000000046</c:v>
                </c:pt>
                <c:pt idx="15283">
                  <c:v>0.64100000000000046</c:v>
                </c:pt>
                <c:pt idx="15284">
                  <c:v>0.64100000000000046</c:v>
                </c:pt>
                <c:pt idx="15285">
                  <c:v>0.64100000000000046</c:v>
                </c:pt>
                <c:pt idx="15286">
                  <c:v>0.64000000000000046</c:v>
                </c:pt>
                <c:pt idx="15287">
                  <c:v>0.64000000000000046</c:v>
                </c:pt>
                <c:pt idx="15288">
                  <c:v>0.64000000000000046</c:v>
                </c:pt>
                <c:pt idx="15289">
                  <c:v>0.64000000000000046</c:v>
                </c:pt>
                <c:pt idx="15290">
                  <c:v>0.64000000000000046</c:v>
                </c:pt>
                <c:pt idx="15291">
                  <c:v>0.64000000000000046</c:v>
                </c:pt>
                <c:pt idx="15292">
                  <c:v>0.64000000000000046</c:v>
                </c:pt>
                <c:pt idx="15293">
                  <c:v>0.64000000000000046</c:v>
                </c:pt>
                <c:pt idx="15294">
                  <c:v>0.64000000000000046</c:v>
                </c:pt>
                <c:pt idx="15295">
                  <c:v>0.64000000000000046</c:v>
                </c:pt>
                <c:pt idx="15296">
                  <c:v>0.64000000000000046</c:v>
                </c:pt>
                <c:pt idx="15297">
                  <c:v>0.64000000000000046</c:v>
                </c:pt>
                <c:pt idx="15298">
                  <c:v>0.64000000000000046</c:v>
                </c:pt>
                <c:pt idx="15299">
                  <c:v>0.64000000000000046</c:v>
                </c:pt>
                <c:pt idx="15300">
                  <c:v>0.64000000000000046</c:v>
                </c:pt>
                <c:pt idx="15301">
                  <c:v>0.64000000000000046</c:v>
                </c:pt>
                <c:pt idx="15302">
                  <c:v>0.64000000000000046</c:v>
                </c:pt>
                <c:pt idx="15303">
                  <c:v>0.64000000000000046</c:v>
                </c:pt>
                <c:pt idx="15304">
                  <c:v>0.64000000000000046</c:v>
                </c:pt>
                <c:pt idx="15305">
                  <c:v>0.64000000000000046</c:v>
                </c:pt>
                <c:pt idx="15306">
                  <c:v>0.64000000000000046</c:v>
                </c:pt>
                <c:pt idx="15307">
                  <c:v>0.64000000000000046</c:v>
                </c:pt>
                <c:pt idx="15308">
                  <c:v>0.64000000000000046</c:v>
                </c:pt>
                <c:pt idx="15309">
                  <c:v>0.63900000000000046</c:v>
                </c:pt>
                <c:pt idx="15310">
                  <c:v>0.63900000000000046</c:v>
                </c:pt>
                <c:pt idx="15311">
                  <c:v>0.63900000000000046</c:v>
                </c:pt>
                <c:pt idx="15312">
                  <c:v>0.63900000000000046</c:v>
                </c:pt>
                <c:pt idx="15313">
                  <c:v>0.63900000000000046</c:v>
                </c:pt>
                <c:pt idx="15314">
                  <c:v>0.63900000000000046</c:v>
                </c:pt>
                <c:pt idx="15315">
                  <c:v>0.63900000000000046</c:v>
                </c:pt>
                <c:pt idx="15316">
                  <c:v>0.63900000000000046</c:v>
                </c:pt>
                <c:pt idx="15317">
                  <c:v>0.63900000000000046</c:v>
                </c:pt>
                <c:pt idx="15318">
                  <c:v>0.63900000000000046</c:v>
                </c:pt>
                <c:pt idx="15319">
                  <c:v>0.63900000000000046</c:v>
                </c:pt>
                <c:pt idx="15320">
                  <c:v>0.63900000000000046</c:v>
                </c:pt>
                <c:pt idx="15321">
                  <c:v>0.63900000000000046</c:v>
                </c:pt>
                <c:pt idx="15322">
                  <c:v>0.63900000000000046</c:v>
                </c:pt>
                <c:pt idx="15323">
                  <c:v>0.63900000000000046</c:v>
                </c:pt>
                <c:pt idx="15324">
                  <c:v>0.63900000000000046</c:v>
                </c:pt>
                <c:pt idx="15325">
                  <c:v>0.63900000000000046</c:v>
                </c:pt>
                <c:pt idx="15326">
                  <c:v>0.63900000000000046</c:v>
                </c:pt>
                <c:pt idx="15327">
                  <c:v>0.63900000000000046</c:v>
                </c:pt>
                <c:pt idx="15328">
                  <c:v>0.63900000000000046</c:v>
                </c:pt>
                <c:pt idx="15329">
                  <c:v>0.63900000000000046</c:v>
                </c:pt>
                <c:pt idx="15330">
                  <c:v>0.63900000000000046</c:v>
                </c:pt>
                <c:pt idx="15331">
                  <c:v>0.63900000000000046</c:v>
                </c:pt>
                <c:pt idx="15332">
                  <c:v>0.63900000000000046</c:v>
                </c:pt>
                <c:pt idx="15333">
                  <c:v>0.63800000000000046</c:v>
                </c:pt>
                <c:pt idx="15334">
                  <c:v>0.63800000000000046</c:v>
                </c:pt>
                <c:pt idx="15335">
                  <c:v>0.63800000000000046</c:v>
                </c:pt>
                <c:pt idx="15336">
                  <c:v>0.63800000000000046</c:v>
                </c:pt>
                <c:pt idx="15337">
                  <c:v>0.63800000000000046</c:v>
                </c:pt>
                <c:pt idx="15338">
                  <c:v>0.63800000000000046</c:v>
                </c:pt>
                <c:pt idx="15339">
                  <c:v>0.63800000000000046</c:v>
                </c:pt>
                <c:pt idx="15340">
                  <c:v>0.63800000000000046</c:v>
                </c:pt>
                <c:pt idx="15341">
                  <c:v>0.63800000000000046</c:v>
                </c:pt>
                <c:pt idx="15342">
                  <c:v>0.63800000000000046</c:v>
                </c:pt>
                <c:pt idx="15343">
                  <c:v>0.63800000000000046</c:v>
                </c:pt>
                <c:pt idx="15344">
                  <c:v>0.63800000000000046</c:v>
                </c:pt>
                <c:pt idx="15345">
                  <c:v>0.63800000000000046</c:v>
                </c:pt>
                <c:pt idx="15346">
                  <c:v>0.63800000000000046</c:v>
                </c:pt>
                <c:pt idx="15347">
                  <c:v>0.63800000000000046</c:v>
                </c:pt>
                <c:pt idx="15348">
                  <c:v>0.63800000000000046</c:v>
                </c:pt>
                <c:pt idx="15349">
                  <c:v>0.63800000000000046</c:v>
                </c:pt>
                <c:pt idx="15350">
                  <c:v>0.63800000000000046</c:v>
                </c:pt>
                <c:pt idx="15351">
                  <c:v>0.63800000000000046</c:v>
                </c:pt>
                <c:pt idx="15352">
                  <c:v>0.63800000000000046</c:v>
                </c:pt>
                <c:pt idx="15353">
                  <c:v>0.63800000000000046</c:v>
                </c:pt>
                <c:pt idx="15354">
                  <c:v>0.63800000000000046</c:v>
                </c:pt>
                <c:pt idx="15355">
                  <c:v>0.63800000000000046</c:v>
                </c:pt>
                <c:pt idx="15356">
                  <c:v>0.63700000000000045</c:v>
                </c:pt>
                <c:pt idx="15357">
                  <c:v>0.63700000000000045</c:v>
                </c:pt>
                <c:pt idx="15358">
                  <c:v>0.63700000000000045</c:v>
                </c:pt>
                <c:pt idx="15359">
                  <c:v>0.63700000000000045</c:v>
                </c:pt>
                <c:pt idx="15360">
                  <c:v>0.63700000000000045</c:v>
                </c:pt>
                <c:pt idx="15361">
                  <c:v>0.63700000000000045</c:v>
                </c:pt>
                <c:pt idx="15362">
                  <c:v>0.63700000000000045</c:v>
                </c:pt>
                <c:pt idx="15363">
                  <c:v>0.63700000000000045</c:v>
                </c:pt>
                <c:pt idx="15364">
                  <c:v>0.63700000000000045</c:v>
                </c:pt>
                <c:pt idx="15365">
                  <c:v>0.63700000000000045</c:v>
                </c:pt>
                <c:pt idx="15366">
                  <c:v>0.63700000000000045</c:v>
                </c:pt>
                <c:pt idx="15367">
                  <c:v>0.63700000000000045</c:v>
                </c:pt>
                <c:pt idx="15368">
                  <c:v>0.63700000000000045</c:v>
                </c:pt>
                <c:pt idx="15369">
                  <c:v>0.63700000000000045</c:v>
                </c:pt>
                <c:pt idx="15370">
                  <c:v>0.63700000000000045</c:v>
                </c:pt>
                <c:pt idx="15371">
                  <c:v>0.63700000000000045</c:v>
                </c:pt>
                <c:pt idx="15372">
                  <c:v>0.63700000000000045</c:v>
                </c:pt>
                <c:pt idx="15373">
                  <c:v>0.63700000000000045</c:v>
                </c:pt>
                <c:pt idx="15374">
                  <c:v>0.63700000000000045</c:v>
                </c:pt>
                <c:pt idx="15375">
                  <c:v>0.63700000000000045</c:v>
                </c:pt>
                <c:pt idx="15376">
                  <c:v>0.63700000000000045</c:v>
                </c:pt>
                <c:pt idx="15377">
                  <c:v>0.63700000000000045</c:v>
                </c:pt>
                <c:pt idx="15378">
                  <c:v>0.63700000000000045</c:v>
                </c:pt>
                <c:pt idx="15379">
                  <c:v>0.63700000000000045</c:v>
                </c:pt>
                <c:pt idx="15380">
                  <c:v>0.63600000000000045</c:v>
                </c:pt>
                <c:pt idx="15381">
                  <c:v>0.63600000000000045</c:v>
                </c:pt>
                <c:pt idx="15382">
                  <c:v>0.63600000000000045</c:v>
                </c:pt>
                <c:pt idx="15383">
                  <c:v>0.63600000000000045</c:v>
                </c:pt>
                <c:pt idx="15384">
                  <c:v>0.63600000000000045</c:v>
                </c:pt>
                <c:pt idx="15385">
                  <c:v>0.63600000000000045</c:v>
                </c:pt>
                <c:pt idx="15386">
                  <c:v>0.63600000000000045</c:v>
                </c:pt>
                <c:pt idx="15387">
                  <c:v>0.63600000000000045</c:v>
                </c:pt>
                <c:pt idx="15388">
                  <c:v>0.63600000000000045</c:v>
                </c:pt>
                <c:pt idx="15389">
                  <c:v>0.63600000000000045</c:v>
                </c:pt>
                <c:pt idx="15390">
                  <c:v>0.63600000000000045</c:v>
                </c:pt>
                <c:pt idx="15391">
                  <c:v>0.63600000000000045</c:v>
                </c:pt>
                <c:pt idx="15392">
                  <c:v>0.63600000000000045</c:v>
                </c:pt>
                <c:pt idx="15393">
                  <c:v>0.63600000000000045</c:v>
                </c:pt>
                <c:pt idx="15394">
                  <c:v>0.63600000000000045</c:v>
                </c:pt>
                <c:pt idx="15395">
                  <c:v>0.63600000000000045</c:v>
                </c:pt>
                <c:pt idx="15396">
                  <c:v>0.63600000000000045</c:v>
                </c:pt>
                <c:pt idx="15397">
                  <c:v>0.63600000000000045</c:v>
                </c:pt>
                <c:pt idx="15398">
                  <c:v>0.63600000000000045</c:v>
                </c:pt>
                <c:pt idx="15399">
                  <c:v>0.63600000000000045</c:v>
                </c:pt>
                <c:pt idx="15400">
                  <c:v>0.63600000000000045</c:v>
                </c:pt>
                <c:pt idx="15401">
                  <c:v>0.63600000000000045</c:v>
                </c:pt>
                <c:pt idx="15402">
                  <c:v>0.63600000000000045</c:v>
                </c:pt>
                <c:pt idx="15403">
                  <c:v>0.63600000000000045</c:v>
                </c:pt>
                <c:pt idx="15404">
                  <c:v>0.63500000000000045</c:v>
                </c:pt>
                <c:pt idx="15405">
                  <c:v>0.63500000000000045</c:v>
                </c:pt>
                <c:pt idx="15406">
                  <c:v>0.63500000000000045</c:v>
                </c:pt>
                <c:pt idx="15407">
                  <c:v>0.63500000000000045</c:v>
                </c:pt>
                <c:pt idx="15408">
                  <c:v>0.63500000000000045</c:v>
                </c:pt>
                <c:pt idx="15409">
                  <c:v>0.63500000000000045</c:v>
                </c:pt>
                <c:pt idx="15410">
                  <c:v>0.63500000000000045</c:v>
                </c:pt>
                <c:pt idx="15411">
                  <c:v>0.63500000000000045</c:v>
                </c:pt>
                <c:pt idx="15412">
                  <c:v>0.63500000000000045</c:v>
                </c:pt>
                <c:pt idx="15413">
                  <c:v>0.63500000000000045</c:v>
                </c:pt>
                <c:pt idx="15414">
                  <c:v>0.63500000000000045</c:v>
                </c:pt>
                <c:pt idx="15415">
                  <c:v>0.63500000000000045</c:v>
                </c:pt>
                <c:pt idx="15416">
                  <c:v>0.63500000000000045</c:v>
                </c:pt>
                <c:pt idx="15417">
                  <c:v>0.63500000000000045</c:v>
                </c:pt>
                <c:pt idx="15418">
                  <c:v>0.63500000000000045</c:v>
                </c:pt>
                <c:pt idx="15419">
                  <c:v>0.63500000000000045</c:v>
                </c:pt>
                <c:pt idx="15420">
                  <c:v>0.63500000000000045</c:v>
                </c:pt>
                <c:pt idx="15421">
                  <c:v>0.63500000000000045</c:v>
                </c:pt>
                <c:pt idx="15422">
                  <c:v>0.63500000000000045</c:v>
                </c:pt>
                <c:pt idx="15423">
                  <c:v>0.63500000000000045</c:v>
                </c:pt>
                <c:pt idx="15424">
                  <c:v>0.63500000000000045</c:v>
                </c:pt>
                <c:pt idx="15425">
                  <c:v>0.63500000000000045</c:v>
                </c:pt>
                <c:pt idx="15426">
                  <c:v>0.63500000000000045</c:v>
                </c:pt>
                <c:pt idx="15427">
                  <c:v>0.63500000000000045</c:v>
                </c:pt>
                <c:pt idx="15428">
                  <c:v>0.63400000000000045</c:v>
                </c:pt>
                <c:pt idx="15429">
                  <c:v>0.63400000000000045</c:v>
                </c:pt>
                <c:pt idx="15430">
                  <c:v>0.63400000000000045</c:v>
                </c:pt>
                <c:pt idx="15431">
                  <c:v>0.63400000000000045</c:v>
                </c:pt>
                <c:pt idx="15432">
                  <c:v>0.63400000000000045</c:v>
                </c:pt>
                <c:pt idx="15433">
                  <c:v>0.63400000000000045</c:v>
                </c:pt>
                <c:pt idx="15434">
                  <c:v>0.63400000000000045</c:v>
                </c:pt>
                <c:pt idx="15435">
                  <c:v>0.63400000000000045</c:v>
                </c:pt>
                <c:pt idx="15436">
                  <c:v>0.63400000000000045</c:v>
                </c:pt>
                <c:pt idx="15437">
                  <c:v>0.63400000000000045</c:v>
                </c:pt>
                <c:pt idx="15438">
                  <c:v>0.63400000000000045</c:v>
                </c:pt>
                <c:pt idx="15439">
                  <c:v>0.63400000000000045</c:v>
                </c:pt>
                <c:pt idx="15440">
                  <c:v>0.63400000000000045</c:v>
                </c:pt>
                <c:pt idx="15441">
                  <c:v>0.63400000000000045</c:v>
                </c:pt>
                <c:pt idx="15442">
                  <c:v>0.63400000000000045</c:v>
                </c:pt>
                <c:pt idx="15443">
                  <c:v>0.63400000000000045</c:v>
                </c:pt>
                <c:pt idx="15444">
                  <c:v>0.63400000000000045</c:v>
                </c:pt>
                <c:pt idx="15445">
                  <c:v>0.63400000000000045</c:v>
                </c:pt>
                <c:pt idx="15446">
                  <c:v>0.63400000000000045</c:v>
                </c:pt>
                <c:pt idx="15447">
                  <c:v>0.63400000000000045</c:v>
                </c:pt>
                <c:pt idx="15448">
                  <c:v>0.63400000000000045</c:v>
                </c:pt>
                <c:pt idx="15449">
                  <c:v>0.63400000000000045</c:v>
                </c:pt>
                <c:pt idx="15450">
                  <c:v>0.63400000000000045</c:v>
                </c:pt>
                <c:pt idx="15451">
                  <c:v>0.63400000000000045</c:v>
                </c:pt>
                <c:pt idx="15452">
                  <c:v>0.63300000000000045</c:v>
                </c:pt>
                <c:pt idx="15453">
                  <c:v>0.63300000000000045</c:v>
                </c:pt>
                <c:pt idx="15454">
                  <c:v>0.63300000000000045</c:v>
                </c:pt>
                <c:pt idx="15455">
                  <c:v>0.63300000000000045</c:v>
                </c:pt>
                <c:pt idx="15456">
                  <c:v>0.63300000000000045</c:v>
                </c:pt>
                <c:pt idx="15457">
                  <c:v>0.63300000000000045</c:v>
                </c:pt>
                <c:pt idx="15458">
                  <c:v>0.63300000000000045</c:v>
                </c:pt>
                <c:pt idx="15459">
                  <c:v>0.63300000000000045</c:v>
                </c:pt>
                <c:pt idx="15460">
                  <c:v>0.63300000000000045</c:v>
                </c:pt>
                <c:pt idx="15461">
                  <c:v>0.63300000000000045</c:v>
                </c:pt>
                <c:pt idx="15462">
                  <c:v>0.63300000000000045</c:v>
                </c:pt>
                <c:pt idx="15463">
                  <c:v>0.63300000000000045</c:v>
                </c:pt>
                <c:pt idx="15464">
                  <c:v>0.63300000000000045</c:v>
                </c:pt>
                <c:pt idx="15465">
                  <c:v>0.63300000000000045</c:v>
                </c:pt>
                <c:pt idx="15466">
                  <c:v>0.63300000000000045</c:v>
                </c:pt>
                <c:pt idx="15467">
                  <c:v>0.63300000000000045</c:v>
                </c:pt>
                <c:pt idx="15468">
                  <c:v>0.63300000000000045</c:v>
                </c:pt>
                <c:pt idx="15469">
                  <c:v>0.63300000000000045</c:v>
                </c:pt>
                <c:pt idx="15470">
                  <c:v>0.63300000000000045</c:v>
                </c:pt>
                <c:pt idx="15471">
                  <c:v>0.63300000000000045</c:v>
                </c:pt>
                <c:pt idx="15472">
                  <c:v>0.63300000000000045</c:v>
                </c:pt>
                <c:pt idx="15473">
                  <c:v>0.63300000000000045</c:v>
                </c:pt>
                <c:pt idx="15474">
                  <c:v>0.63300000000000045</c:v>
                </c:pt>
                <c:pt idx="15475">
                  <c:v>0.63300000000000045</c:v>
                </c:pt>
                <c:pt idx="15476">
                  <c:v>0.63200000000000045</c:v>
                </c:pt>
                <c:pt idx="15477">
                  <c:v>0.63200000000000045</c:v>
                </c:pt>
                <c:pt idx="15478">
                  <c:v>0.63200000000000045</c:v>
                </c:pt>
                <c:pt idx="15479">
                  <c:v>0.63200000000000045</c:v>
                </c:pt>
                <c:pt idx="15480">
                  <c:v>0.63200000000000045</c:v>
                </c:pt>
                <c:pt idx="15481">
                  <c:v>0.63200000000000045</c:v>
                </c:pt>
                <c:pt idx="15482">
                  <c:v>0.63200000000000045</c:v>
                </c:pt>
                <c:pt idx="15483">
                  <c:v>0.63200000000000045</c:v>
                </c:pt>
                <c:pt idx="15484">
                  <c:v>0.63200000000000045</c:v>
                </c:pt>
                <c:pt idx="15485">
                  <c:v>0.63200000000000045</c:v>
                </c:pt>
                <c:pt idx="15486">
                  <c:v>0.63200000000000045</c:v>
                </c:pt>
                <c:pt idx="15487">
                  <c:v>0.63200000000000045</c:v>
                </c:pt>
                <c:pt idx="15488">
                  <c:v>0.63200000000000045</c:v>
                </c:pt>
                <c:pt idx="15489">
                  <c:v>0.63200000000000045</c:v>
                </c:pt>
                <c:pt idx="15490">
                  <c:v>0.63200000000000045</c:v>
                </c:pt>
                <c:pt idx="15491">
                  <c:v>0.63200000000000045</c:v>
                </c:pt>
                <c:pt idx="15492">
                  <c:v>0.63200000000000045</c:v>
                </c:pt>
                <c:pt idx="15493">
                  <c:v>0.63200000000000045</c:v>
                </c:pt>
                <c:pt idx="15494">
                  <c:v>0.63200000000000045</c:v>
                </c:pt>
                <c:pt idx="15495">
                  <c:v>0.63200000000000045</c:v>
                </c:pt>
                <c:pt idx="15496">
                  <c:v>0.63200000000000045</c:v>
                </c:pt>
                <c:pt idx="15497">
                  <c:v>0.63200000000000045</c:v>
                </c:pt>
                <c:pt idx="15498">
                  <c:v>0.63200000000000045</c:v>
                </c:pt>
                <c:pt idx="15499">
                  <c:v>0.63200000000000045</c:v>
                </c:pt>
                <c:pt idx="15500">
                  <c:v>0.63100000000000045</c:v>
                </c:pt>
                <c:pt idx="15501">
                  <c:v>0.63100000000000045</c:v>
                </c:pt>
                <c:pt idx="15502">
                  <c:v>0.63100000000000045</c:v>
                </c:pt>
                <c:pt idx="15503">
                  <c:v>0.63100000000000045</c:v>
                </c:pt>
                <c:pt idx="15504">
                  <c:v>0.63100000000000045</c:v>
                </c:pt>
                <c:pt idx="15505">
                  <c:v>0.63100000000000045</c:v>
                </c:pt>
                <c:pt idx="15506">
                  <c:v>0.63100000000000045</c:v>
                </c:pt>
                <c:pt idx="15507">
                  <c:v>0.63100000000000045</c:v>
                </c:pt>
                <c:pt idx="15508">
                  <c:v>0.63100000000000045</c:v>
                </c:pt>
                <c:pt idx="15509">
                  <c:v>0.63100000000000045</c:v>
                </c:pt>
                <c:pt idx="15510">
                  <c:v>0.63100000000000045</c:v>
                </c:pt>
                <c:pt idx="15511">
                  <c:v>0.63100000000000045</c:v>
                </c:pt>
                <c:pt idx="15512">
                  <c:v>0.63100000000000045</c:v>
                </c:pt>
                <c:pt idx="15513">
                  <c:v>0.63100000000000045</c:v>
                </c:pt>
                <c:pt idx="15514">
                  <c:v>0.63100000000000045</c:v>
                </c:pt>
                <c:pt idx="15515">
                  <c:v>0.63100000000000045</c:v>
                </c:pt>
                <c:pt idx="15516">
                  <c:v>0.63100000000000045</c:v>
                </c:pt>
                <c:pt idx="15517">
                  <c:v>0.63100000000000045</c:v>
                </c:pt>
                <c:pt idx="15518">
                  <c:v>0.63100000000000045</c:v>
                </c:pt>
                <c:pt idx="15519">
                  <c:v>0.63100000000000045</c:v>
                </c:pt>
                <c:pt idx="15520">
                  <c:v>0.63100000000000045</c:v>
                </c:pt>
                <c:pt idx="15521">
                  <c:v>0.63100000000000045</c:v>
                </c:pt>
                <c:pt idx="15522">
                  <c:v>0.63100000000000045</c:v>
                </c:pt>
                <c:pt idx="15523">
                  <c:v>0.63100000000000045</c:v>
                </c:pt>
                <c:pt idx="15524">
                  <c:v>0.63000000000000045</c:v>
                </c:pt>
                <c:pt idx="15525">
                  <c:v>0.63000000000000045</c:v>
                </c:pt>
                <c:pt idx="15526">
                  <c:v>0.63000000000000045</c:v>
                </c:pt>
                <c:pt idx="15527">
                  <c:v>0.63000000000000045</c:v>
                </c:pt>
                <c:pt idx="15528">
                  <c:v>0.63000000000000045</c:v>
                </c:pt>
                <c:pt idx="15529">
                  <c:v>0.63000000000000045</c:v>
                </c:pt>
                <c:pt idx="15530">
                  <c:v>0.63000000000000045</c:v>
                </c:pt>
                <c:pt idx="15531">
                  <c:v>0.63000000000000045</c:v>
                </c:pt>
                <c:pt idx="15532">
                  <c:v>0.63000000000000045</c:v>
                </c:pt>
                <c:pt idx="15533">
                  <c:v>0.63000000000000045</c:v>
                </c:pt>
                <c:pt idx="15534">
                  <c:v>0.63000000000000045</c:v>
                </c:pt>
                <c:pt idx="15535">
                  <c:v>0.63000000000000045</c:v>
                </c:pt>
                <c:pt idx="15536">
                  <c:v>0.63000000000000045</c:v>
                </c:pt>
                <c:pt idx="15537">
                  <c:v>0.63000000000000045</c:v>
                </c:pt>
                <c:pt idx="15538">
                  <c:v>0.63000000000000045</c:v>
                </c:pt>
                <c:pt idx="15539">
                  <c:v>0.63000000000000045</c:v>
                </c:pt>
                <c:pt idx="15540">
                  <c:v>0.63000000000000045</c:v>
                </c:pt>
                <c:pt idx="15541">
                  <c:v>0.63000000000000045</c:v>
                </c:pt>
                <c:pt idx="15542">
                  <c:v>0.63000000000000045</c:v>
                </c:pt>
                <c:pt idx="15543">
                  <c:v>0.63000000000000045</c:v>
                </c:pt>
                <c:pt idx="15544">
                  <c:v>0.63000000000000045</c:v>
                </c:pt>
                <c:pt idx="15545">
                  <c:v>0.63000000000000045</c:v>
                </c:pt>
                <c:pt idx="15546">
                  <c:v>0.63000000000000045</c:v>
                </c:pt>
                <c:pt idx="15547">
                  <c:v>0.63000000000000045</c:v>
                </c:pt>
                <c:pt idx="15548">
                  <c:v>0.62900000000000045</c:v>
                </c:pt>
                <c:pt idx="15549">
                  <c:v>0.62900000000000045</c:v>
                </c:pt>
                <c:pt idx="15550">
                  <c:v>0.62900000000000045</c:v>
                </c:pt>
                <c:pt idx="15551">
                  <c:v>0.62900000000000045</c:v>
                </c:pt>
                <c:pt idx="15552">
                  <c:v>0.62900000000000045</c:v>
                </c:pt>
                <c:pt idx="15553">
                  <c:v>0.62900000000000045</c:v>
                </c:pt>
                <c:pt idx="15554">
                  <c:v>0.62900000000000045</c:v>
                </c:pt>
                <c:pt idx="15555">
                  <c:v>0.62900000000000045</c:v>
                </c:pt>
                <c:pt idx="15556">
                  <c:v>0.62900000000000045</c:v>
                </c:pt>
                <c:pt idx="15557">
                  <c:v>0.62900000000000045</c:v>
                </c:pt>
                <c:pt idx="15558">
                  <c:v>0.62900000000000045</c:v>
                </c:pt>
                <c:pt idx="15559">
                  <c:v>0.62900000000000045</c:v>
                </c:pt>
                <c:pt idx="15560">
                  <c:v>0.62900000000000045</c:v>
                </c:pt>
                <c:pt idx="15561">
                  <c:v>0.62900000000000045</c:v>
                </c:pt>
                <c:pt idx="15562">
                  <c:v>0.62900000000000045</c:v>
                </c:pt>
                <c:pt idx="15563">
                  <c:v>0.62900000000000045</c:v>
                </c:pt>
                <c:pt idx="15564">
                  <c:v>0.62900000000000045</c:v>
                </c:pt>
                <c:pt idx="15565">
                  <c:v>0.62900000000000045</c:v>
                </c:pt>
                <c:pt idx="15566">
                  <c:v>0.62900000000000045</c:v>
                </c:pt>
                <c:pt idx="15567">
                  <c:v>0.62900000000000045</c:v>
                </c:pt>
                <c:pt idx="15568">
                  <c:v>0.62900000000000045</c:v>
                </c:pt>
                <c:pt idx="15569">
                  <c:v>0.62900000000000045</c:v>
                </c:pt>
                <c:pt idx="15570">
                  <c:v>0.62900000000000045</c:v>
                </c:pt>
                <c:pt idx="15571">
                  <c:v>0.62900000000000045</c:v>
                </c:pt>
                <c:pt idx="15572">
                  <c:v>0.62800000000000045</c:v>
                </c:pt>
                <c:pt idx="15573">
                  <c:v>0.62800000000000045</c:v>
                </c:pt>
                <c:pt idx="15574">
                  <c:v>0.62800000000000045</c:v>
                </c:pt>
                <c:pt idx="15575">
                  <c:v>0.62800000000000045</c:v>
                </c:pt>
                <c:pt idx="15576">
                  <c:v>0.62800000000000045</c:v>
                </c:pt>
                <c:pt idx="15577">
                  <c:v>0.62800000000000045</c:v>
                </c:pt>
                <c:pt idx="15578">
                  <c:v>0.62800000000000045</c:v>
                </c:pt>
                <c:pt idx="15579">
                  <c:v>0.62800000000000045</c:v>
                </c:pt>
                <c:pt idx="15580">
                  <c:v>0.62800000000000045</c:v>
                </c:pt>
                <c:pt idx="15581">
                  <c:v>0.62800000000000045</c:v>
                </c:pt>
                <c:pt idx="15582">
                  <c:v>0.62800000000000045</c:v>
                </c:pt>
                <c:pt idx="15583">
                  <c:v>0.62800000000000045</c:v>
                </c:pt>
                <c:pt idx="15584">
                  <c:v>0.62800000000000045</c:v>
                </c:pt>
                <c:pt idx="15585">
                  <c:v>0.62800000000000045</c:v>
                </c:pt>
                <c:pt idx="15586">
                  <c:v>0.62800000000000045</c:v>
                </c:pt>
                <c:pt idx="15587">
                  <c:v>0.62800000000000045</c:v>
                </c:pt>
                <c:pt idx="15588">
                  <c:v>0.62800000000000045</c:v>
                </c:pt>
                <c:pt idx="15589">
                  <c:v>0.62800000000000045</c:v>
                </c:pt>
                <c:pt idx="15590">
                  <c:v>0.62800000000000045</c:v>
                </c:pt>
                <c:pt idx="15591">
                  <c:v>0.62800000000000045</c:v>
                </c:pt>
                <c:pt idx="15592">
                  <c:v>0.62800000000000045</c:v>
                </c:pt>
                <c:pt idx="15593">
                  <c:v>0.62800000000000045</c:v>
                </c:pt>
                <c:pt idx="15594">
                  <c:v>0.62800000000000045</c:v>
                </c:pt>
                <c:pt idx="15595">
                  <c:v>0.62800000000000045</c:v>
                </c:pt>
                <c:pt idx="15596">
                  <c:v>0.62800000000000045</c:v>
                </c:pt>
                <c:pt idx="15597">
                  <c:v>0.62700000000000045</c:v>
                </c:pt>
                <c:pt idx="15598">
                  <c:v>0.62700000000000045</c:v>
                </c:pt>
                <c:pt idx="15599">
                  <c:v>0.62700000000000045</c:v>
                </c:pt>
                <c:pt idx="15600">
                  <c:v>0.62700000000000045</c:v>
                </c:pt>
                <c:pt idx="15601">
                  <c:v>0.62700000000000045</c:v>
                </c:pt>
                <c:pt idx="15602">
                  <c:v>0.62700000000000045</c:v>
                </c:pt>
                <c:pt idx="15603">
                  <c:v>0.62700000000000045</c:v>
                </c:pt>
                <c:pt idx="15604">
                  <c:v>0.62700000000000045</c:v>
                </c:pt>
                <c:pt idx="15605">
                  <c:v>0.62700000000000045</c:v>
                </c:pt>
                <c:pt idx="15606">
                  <c:v>0.62700000000000045</c:v>
                </c:pt>
                <c:pt idx="15607">
                  <c:v>0.62700000000000045</c:v>
                </c:pt>
                <c:pt idx="15608">
                  <c:v>0.62700000000000045</c:v>
                </c:pt>
                <c:pt idx="15609">
                  <c:v>0.62700000000000045</c:v>
                </c:pt>
                <c:pt idx="15610">
                  <c:v>0.62700000000000045</c:v>
                </c:pt>
                <c:pt idx="15611">
                  <c:v>0.62700000000000045</c:v>
                </c:pt>
                <c:pt idx="15612">
                  <c:v>0.62700000000000045</c:v>
                </c:pt>
                <c:pt idx="15613">
                  <c:v>0.62700000000000045</c:v>
                </c:pt>
                <c:pt idx="15614">
                  <c:v>0.62700000000000045</c:v>
                </c:pt>
                <c:pt idx="15615">
                  <c:v>0.62700000000000045</c:v>
                </c:pt>
                <c:pt idx="15616">
                  <c:v>0.62700000000000045</c:v>
                </c:pt>
                <c:pt idx="15617">
                  <c:v>0.62700000000000045</c:v>
                </c:pt>
                <c:pt idx="15618">
                  <c:v>0.62700000000000045</c:v>
                </c:pt>
                <c:pt idx="15619">
                  <c:v>0.62700000000000045</c:v>
                </c:pt>
                <c:pt idx="15620">
                  <c:v>0.62700000000000045</c:v>
                </c:pt>
                <c:pt idx="15621">
                  <c:v>0.62600000000000044</c:v>
                </c:pt>
                <c:pt idx="15622">
                  <c:v>0.62600000000000044</c:v>
                </c:pt>
                <c:pt idx="15623">
                  <c:v>0.62600000000000044</c:v>
                </c:pt>
                <c:pt idx="15624">
                  <c:v>0.62600000000000044</c:v>
                </c:pt>
                <c:pt idx="15625">
                  <c:v>0.62600000000000044</c:v>
                </c:pt>
                <c:pt idx="15626">
                  <c:v>0.62600000000000044</c:v>
                </c:pt>
                <c:pt idx="15627">
                  <c:v>0.62600000000000044</c:v>
                </c:pt>
                <c:pt idx="15628">
                  <c:v>0.62600000000000044</c:v>
                </c:pt>
                <c:pt idx="15629">
                  <c:v>0.62600000000000044</c:v>
                </c:pt>
                <c:pt idx="15630">
                  <c:v>0.62600000000000044</c:v>
                </c:pt>
                <c:pt idx="15631">
                  <c:v>0.62600000000000044</c:v>
                </c:pt>
                <c:pt idx="15632">
                  <c:v>0.62600000000000044</c:v>
                </c:pt>
                <c:pt idx="15633">
                  <c:v>0.62600000000000044</c:v>
                </c:pt>
                <c:pt idx="15634">
                  <c:v>0.62600000000000044</c:v>
                </c:pt>
                <c:pt idx="15635">
                  <c:v>0.62600000000000044</c:v>
                </c:pt>
                <c:pt idx="15636">
                  <c:v>0.62600000000000044</c:v>
                </c:pt>
                <c:pt idx="15637">
                  <c:v>0.62600000000000044</c:v>
                </c:pt>
                <c:pt idx="15638">
                  <c:v>0.62600000000000044</c:v>
                </c:pt>
                <c:pt idx="15639">
                  <c:v>0.62600000000000044</c:v>
                </c:pt>
                <c:pt idx="15640">
                  <c:v>0.62600000000000044</c:v>
                </c:pt>
                <c:pt idx="15641">
                  <c:v>0.62600000000000044</c:v>
                </c:pt>
                <c:pt idx="15642">
                  <c:v>0.62600000000000044</c:v>
                </c:pt>
                <c:pt idx="15643">
                  <c:v>0.62600000000000044</c:v>
                </c:pt>
                <c:pt idx="15644">
                  <c:v>0.62600000000000044</c:v>
                </c:pt>
                <c:pt idx="15645">
                  <c:v>0.62600000000000044</c:v>
                </c:pt>
                <c:pt idx="15646">
                  <c:v>0.62500000000000044</c:v>
                </c:pt>
                <c:pt idx="15647">
                  <c:v>0.62500000000000044</c:v>
                </c:pt>
                <c:pt idx="15648">
                  <c:v>0.62500000000000044</c:v>
                </c:pt>
                <c:pt idx="15649">
                  <c:v>0.62500000000000044</c:v>
                </c:pt>
                <c:pt idx="15650">
                  <c:v>0.62500000000000044</c:v>
                </c:pt>
                <c:pt idx="15651">
                  <c:v>0.62500000000000044</c:v>
                </c:pt>
                <c:pt idx="15652">
                  <c:v>0.62500000000000044</c:v>
                </c:pt>
                <c:pt idx="15653">
                  <c:v>0.62500000000000044</c:v>
                </c:pt>
                <c:pt idx="15654">
                  <c:v>0.62500000000000044</c:v>
                </c:pt>
                <c:pt idx="15655">
                  <c:v>0.62500000000000044</c:v>
                </c:pt>
                <c:pt idx="15656">
                  <c:v>0.62500000000000044</c:v>
                </c:pt>
                <c:pt idx="15657">
                  <c:v>0.62500000000000044</c:v>
                </c:pt>
                <c:pt idx="15658">
                  <c:v>0.62500000000000044</c:v>
                </c:pt>
                <c:pt idx="15659">
                  <c:v>0.62500000000000044</c:v>
                </c:pt>
                <c:pt idx="15660">
                  <c:v>0.62500000000000044</c:v>
                </c:pt>
                <c:pt idx="15661">
                  <c:v>0.62500000000000044</c:v>
                </c:pt>
                <c:pt idx="15662">
                  <c:v>0.62500000000000044</c:v>
                </c:pt>
                <c:pt idx="15663">
                  <c:v>0.62500000000000044</c:v>
                </c:pt>
                <c:pt idx="15664">
                  <c:v>0.62500000000000044</c:v>
                </c:pt>
                <c:pt idx="15665">
                  <c:v>0.62500000000000044</c:v>
                </c:pt>
                <c:pt idx="15666">
                  <c:v>0.62500000000000044</c:v>
                </c:pt>
                <c:pt idx="15667">
                  <c:v>0.62500000000000044</c:v>
                </c:pt>
                <c:pt idx="15668">
                  <c:v>0.62500000000000044</c:v>
                </c:pt>
                <c:pt idx="15669">
                  <c:v>0.62500000000000044</c:v>
                </c:pt>
                <c:pt idx="15670">
                  <c:v>0.62400000000000044</c:v>
                </c:pt>
                <c:pt idx="15671">
                  <c:v>0.62400000000000044</c:v>
                </c:pt>
                <c:pt idx="15672">
                  <c:v>0.62400000000000044</c:v>
                </c:pt>
                <c:pt idx="15673">
                  <c:v>0.62400000000000044</c:v>
                </c:pt>
                <c:pt idx="15674">
                  <c:v>0.62400000000000044</c:v>
                </c:pt>
                <c:pt idx="15675">
                  <c:v>0.62400000000000044</c:v>
                </c:pt>
                <c:pt idx="15676">
                  <c:v>0.62400000000000044</c:v>
                </c:pt>
                <c:pt idx="15677">
                  <c:v>0.62400000000000044</c:v>
                </c:pt>
                <c:pt idx="15678">
                  <c:v>0.62400000000000044</c:v>
                </c:pt>
                <c:pt idx="15679">
                  <c:v>0.62400000000000044</c:v>
                </c:pt>
                <c:pt idx="15680">
                  <c:v>0.62400000000000044</c:v>
                </c:pt>
                <c:pt idx="15681">
                  <c:v>0.62400000000000044</c:v>
                </c:pt>
                <c:pt idx="15682">
                  <c:v>0.62400000000000044</c:v>
                </c:pt>
                <c:pt idx="15683">
                  <c:v>0.62400000000000044</c:v>
                </c:pt>
                <c:pt idx="15684">
                  <c:v>0.62400000000000044</c:v>
                </c:pt>
                <c:pt idx="15685">
                  <c:v>0.62400000000000044</c:v>
                </c:pt>
                <c:pt idx="15686">
                  <c:v>0.62400000000000044</c:v>
                </c:pt>
                <c:pt idx="15687">
                  <c:v>0.62400000000000044</c:v>
                </c:pt>
                <c:pt idx="15688">
                  <c:v>0.62400000000000044</c:v>
                </c:pt>
                <c:pt idx="15689">
                  <c:v>0.62400000000000044</c:v>
                </c:pt>
                <c:pt idx="15690">
                  <c:v>0.62400000000000044</c:v>
                </c:pt>
                <c:pt idx="15691">
                  <c:v>0.62400000000000044</c:v>
                </c:pt>
                <c:pt idx="15692">
                  <c:v>0.62400000000000044</c:v>
                </c:pt>
                <c:pt idx="15693">
                  <c:v>0.62400000000000044</c:v>
                </c:pt>
                <c:pt idx="15694">
                  <c:v>0.62400000000000044</c:v>
                </c:pt>
                <c:pt idx="15695">
                  <c:v>0.62300000000000044</c:v>
                </c:pt>
                <c:pt idx="15696">
                  <c:v>0.62300000000000044</c:v>
                </c:pt>
                <c:pt idx="15697">
                  <c:v>0.62300000000000044</c:v>
                </c:pt>
                <c:pt idx="15698">
                  <c:v>0.62300000000000044</c:v>
                </c:pt>
                <c:pt idx="15699">
                  <c:v>0.62300000000000044</c:v>
                </c:pt>
                <c:pt idx="15700">
                  <c:v>0.62300000000000044</c:v>
                </c:pt>
                <c:pt idx="15701">
                  <c:v>0.62300000000000044</c:v>
                </c:pt>
                <c:pt idx="15702">
                  <c:v>0.62300000000000044</c:v>
                </c:pt>
                <c:pt idx="15703">
                  <c:v>0.62300000000000044</c:v>
                </c:pt>
                <c:pt idx="15704">
                  <c:v>0.62300000000000044</c:v>
                </c:pt>
                <c:pt idx="15705">
                  <c:v>0.62300000000000044</c:v>
                </c:pt>
                <c:pt idx="15706">
                  <c:v>0.62300000000000044</c:v>
                </c:pt>
                <c:pt idx="15707">
                  <c:v>0.62300000000000044</c:v>
                </c:pt>
                <c:pt idx="15708">
                  <c:v>0.62300000000000044</c:v>
                </c:pt>
                <c:pt idx="15709">
                  <c:v>0.62300000000000044</c:v>
                </c:pt>
                <c:pt idx="15710">
                  <c:v>0.62300000000000044</c:v>
                </c:pt>
                <c:pt idx="15711">
                  <c:v>0.62300000000000044</c:v>
                </c:pt>
                <c:pt idx="15712">
                  <c:v>0.62300000000000044</c:v>
                </c:pt>
                <c:pt idx="15713">
                  <c:v>0.62300000000000044</c:v>
                </c:pt>
                <c:pt idx="15714">
                  <c:v>0.62300000000000044</c:v>
                </c:pt>
                <c:pt idx="15715">
                  <c:v>0.62300000000000044</c:v>
                </c:pt>
                <c:pt idx="15716">
                  <c:v>0.62300000000000044</c:v>
                </c:pt>
                <c:pt idx="15717">
                  <c:v>0.62300000000000044</c:v>
                </c:pt>
                <c:pt idx="15718">
                  <c:v>0.62300000000000044</c:v>
                </c:pt>
                <c:pt idx="15719">
                  <c:v>0.62300000000000044</c:v>
                </c:pt>
                <c:pt idx="15720">
                  <c:v>0.62200000000000044</c:v>
                </c:pt>
                <c:pt idx="15721">
                  <c:v>0.62200000000000044</c:v>
                </c:pt>
                <c:pt idx="15722">
                  <c:v>0.62200000000000044</c:v>
                </c:pt>
                <c:pt idx="15723">
                  <c:v>0.62200000000000044</c:v>
                </c:pt>
                <c:pt idx="15724">
                  <c:v>0.62200000000000044</c:v>
                </c:pt>
                <c:pt idx="15725">
                  <c:v>0.62200000000000044</c:v>
                </c:pt>
                <c:pt idx="15726">
                  <c:v>0.62200000000000044</c:v>
                </c:pt>
                <c:pt idx="15727">
                  <c:v>0.62200000000000044</c:v>
                </c:pt>
                <c:pt idx="15728">
                  <c:v>0.62200000000000044</c:v>
                </c:pt>
                <c:pt idx="15729">
                  <c:v>0.62200000000000044</c:v>
                </c:pt>
                <c:pt idx="15730">
                  <c:v>0.62200000000000044</c:v>
                </c:pt>
                <c:pt idx="15731">
                  <c:v>0.62200000000000044</c:v>
                </c:pt>
                <c:pt idx="15732">
                  <c:v>0.62200000000000044</c:v>
                </c:pt>
                <c:pt idx="15733">
                  <c:v>0.62200000000000044</c:v>
                </c:pt>
                <c:pt idx="15734">
                  <c:v>0.62200000000000044</c:v>
                </c:pt>
                <c:pt idx="15735">
                  <c:v>0.62200000000000044</c:v>
                </c:pt>
                <c:pt idx="15736">
                  <c:v>0.62200000000000044</c:v>
                </c:pt>
                <c:pt idx="15737">
                  <c:v>0.62200000000000044</c:v>
                </c:pt>
                <c:pt idx="15738">
                  <c:v>0.62200000000000044</c:v>
                </c:pt>
                <c:pt idx="15739">
                  <c:v>0.62200000000000044</c:v>
                </c:pt>
                <c:pt idx="15740">
                  <c:v>0.62200000000000044</c:v>
                </c:pt>
                <c:pt idx="15741">
                  <c:v>0.62200000000000044</c:v>
                </c:pt>
                <c:pt idx="15742">
                  <c:v>0.62200000000000044</c:v>
                </c:pt>
                <c:pt idx="15743">
                  <c:v>0.62200000000000044</c:v>
                </c:pt>
                <c:pt idx="15744">
                  <c:v>0.62100000000000044</c:v>
                </c:pt>
                <c:pt idx="15745">
                  <c:v>0.62100000000000044</c:v>
                </c:pt>
                <c:pt idx="15746">
                  <c:v>0.62100000000000044</c:v>
                </c:pt>
                <c:pt idx="15747">
                  <c:v>0.62100000000000044</c:v>
                </c:pt>
                <c:pt idx="15748">
                  <c:v>0.62100000000000044</c:v>
                </c:pt>
                <c:pt idx="15749">
                  <c:v>0.62100000000000044</c:v>
                </c:pt>
                <c:pt idx="15750">
                  <c:v>0.62100000000000044</c:v>
                </c:pt>
                <c:pt idx="15751">
                  <c:v>0.62100000000000044</c:v>
                </c:pt>
                <c:pt idx="15752">
                  <c:v>0.62100000000000044</c:v>
                </c:pt>
                <c:pt idx="15753">
                  <c:v>0.62100000000000044</c:v>
                </c:pt>
                <c:pt idx="15754">
                  <c:v>0.62100000000000044</c:v>
                </c:pt>
                <c:pt idx="15755">
                  <c:v>0.62100000000000044</c:v>
                </c:pt>
                <c:pt idx="15756">
                  <c:v>0.62100000000000044</c:v>
                </c:pt>
                <c:pt idx="15757">
                  <c:v>0.62100000000000044</c:v>
                </c:pt>
                <c:pt idx="15758">
                  <c:v>0.62100000000000044</c:v>
                </c:pt>
                <c:pt idx="15759">
                  <c:v>0.62100000000000044</c:v>
                </c:pt>
                <c:pt idx="15760">
                  <c:v>0.62100000000000044</c:v>
                </c:pt>
                <c:pt idx="15761">
                  <c:v>0.62100000000000044</c:v>
                </c:pt>
                <c:pt idx="15762">
                  <c:v>0.62100000000000044</c:v>
                </c:pt>
                <c:pt idx="15763">
                  <c:v>0.62100000000000044</c:v>
                </c:pt>
                <c:pt idx="15764">
                  <c:v>0.62100000000000044</c:v>
                </c:pt>
                <c:pt idx="15765">
                  <c:v>0.62100000000000044</c:v>
                </c:pt>
                <c:pt idx="15766">
                  <c:v>0.62100000000000044</c:v>
                </c:pt>
                <c:pt idx="15767">
                  <c:v>0.62100000000000044</c:v>
                </c:pt>
                <c:pt idx="15768">
                  <c:v>0.62100000000000044</c:v>
                </c:pt>
                <c:pt idx="15769">
                  <c:v>0.62000000000000044</c:v>
                </c:pt>
                <c:pt idx="15770">
                  <c:v>0.62000000000000044</c:v>
                </c:pt>
                <c:pt idx="15771">
                  <c:v>0.62000000000000044</c:v>
                </c:pt>
                <c:pt idx="15772">
                  <c:v>0.62000000000000044</c:v>
                </c:pt>
                <c:pt idx="15773">
                  <c:v>0.62000000000000044</c:v>
                </c:pt>
                <c:pt idx="15774">
                  <c:v>0.62000000000000044</c:v>
                </c:pt>
                <c:pt idx="15775">
                  <c:v>0.62000000000000044</c:v>
                </c:pt>
                <c:pt idx="15776">
                  <c:v>0.62000000000000044</c:v>
                </c:pt>
                <c:pt idx="15777">
                  <c:v>0.62000000000000044</c:v>
                </c:pt>
                <c:pt idx="15778">
                  <c:v>0.62000000000000044</c:v>
                </c:pt>
                <c:pt idx="15779">
                  <c:v>0.62000000000000044</c:v>
                </c:pt>
                <c:pt idx="15780">
                  <c:v>0.62000000000000044</c:v>
                </c:pt>
                <c:pt idx="15781">
                  <c:v>0.62000000000000044</c:v>
                </c:pt>
                <c:pt idx="15782">
                  <c:v>0.62000000000000044</c:v>
                </c:pt>
                <c:pt idx="15783">
                  <c:v>0.62000000000000044</c:v>
                </c:pt>
                <c:pt idx="15784">
                  <c:v>0.62000000000000044</c:v>
                </c:pt>
                <c:pt idx="15785">
                  <c:v>0.62000000000000044</c:v>
                </c:pt>
                <c:pt idx="15786">
                  <c:v>0.62000000000000044</c:v>
                </c:pt>
                <c:pt idx="15787">
                  <c:v>0.62000000000000044</c:v>
                </c:pt>
                <c:pt idx="15788">
                  <c:v>0.62000000000000044</c:v>
                </c:pt>
                <c:pt idx="15789">
                  <c:v>0.62000000000000044</c:v>
                </c:pt>
                <c:pt idx="15790">
                  <c:v>0.62000000000000044</c:v>
                </c:pt>
                <c:pt idx="15791">
                  <c:v>0.62000000000000044</c:v>
                </c:pt>
                <c:pt idx="15792">
                  <c:v>0.62000000000000044</c:v>
                </c:pt>
                <c:pt idx="15793">
                  <c:v>0.62000000000000044</c:v>
                </c:pt>
                <c:pt idx="15794">
                  <c:v>0.61900000000000044</c:v>
                </c:pt>
                <c:pt idx="15795">
                  <c:v>0.61900000000000044</c:v>
                </c:pt>
                <c:pt idx="15796">
                  <c:v>0.61900000000000044</c:v>
                </c:pt>
                <c:pt idx="15797">
                  <c:v>0.61900000000000044</c:v>
                </c:pt>
                <c:pt idx="15798">
                  <c:v>0.61900000000000044</c:v>
                </c:pt>
                <c:pt idx="15799">
                  <c:v>0.61900000000000044</c:v>
                </c:pt>
                <c:pt idx="15800">
                  <c:v>0.61900000000000044</c:v>
                </c:pt>
                <c:pt idx="15801">
                  <c:v>0.61900000000000044</c:v>
                </c:pt>
                <c:pt idx="15802">
                  <c:v>0.61900000000000044</c:v>
                </c:pt>
                <c:pt idx="15803">
                  <c:v>0.61900000000000044</c:v>
                </c:pt>
                <c:pt idx="15804">
                  <c:v>0.61900000000000044</c:v>
                </c:pt>
                <c:pt idx="15805">
                  <c:v>0.61900000000000044</c:v>
                </c:pt>
                <c:pt idx="15806">
                  <c:v>0.61900000000000044</c:v>
                </c:pt>
                <c:pt idx="15807">
                  <c:v>0.61900000000000044</c:v>
                </c:pt>
                <c:pt idx="15808">
                  <c:v>0.61900000000000044</c:v>
                </c:pt>
                <c:pt idx="15809">
                  <c:v>0.61900000000000044</c:v>
                </c:pt>
                <c:pt idx="15810">
                  <c:v>0.61900000000000044</c:v>
                </c:pt>
                <c:pt idx="15811">
                  <c:v>0.61900000000000044</c:v>
                </c:pt>
                <c:pt idx="15812">
                  <c:v>0.61900000000000044</c:v>
                </c:pt>
                <c:pt idx="15813">
                  <c:v>0.61900000000000044</c:v>
                </c:pt>
                <c:pt idx="15814">
                  <c:v>0.61900000000000044</c:v>
                </c:pt>
                <c:pt idx="15815">
                  <c:v>0.61900000000000044</c:v>
                </c:pt>
                <c:pt idx="15816">
                  <c:v>0.61900000000000044</c:v>
                </c:pt>
                <c:pt idx="15817">
                  <c:v>0.61900000000000044</c:v>
                </c:pt>
                <c:pt idx="15818">
                  <c:v>0.61900000000000044</c:v>
                </c:pt>
                <c:pt idx="15819">
                  <c:v>0.61800000000000044</c:v>
                </c:pt>
                <c:pt idx="15820">
                  <c:v>0.61800000000000044</c:v>
                </c:pt>
                <c:pt idx="15821">
                  <c:v>0.61800000000000044</c:v>
                </c:pt>
                <c:pt idx="15822">
                  <c:v>0.61800000000000044</c:v>
                </c:pt>
                <c:pt idx="15823">
                  <c:v>0.61800000000000044</c:v>
                </c:pt>
                <c:pt idx="15824">
                  <c:v>0.61800000000000044</c:v>
                </c:pt>
                <c:pt idx="15825">
                  <c:v>0.61800000000000044</c:v>
                </c:pt>
                <c:pt idx="15826">
                  <c:v>0.61800000000000044</c:v>
                </c:pt>
                <c:pt idx="15827">
                  <c:v>0.61800000000000044</c:v>
                </c:pt>
                <c:pt idx="15828">
                  <c:v>0.61800000000000044</c:v>
                </c:pt>
                <c:pt idx="15829">
                  <c:v>0.61800000000000044</c:v>
                </c:pt>
                <c:pt idx="15830">
                  <c:v>0.61800000000000044</c:v>
                </c:pt>
                <c:pt idx="15831">
                  <c:v>0.61800000000000044</c:v>
                </c:pt>
                <c:pt idx="15832">
                  <c:v>0.61800000000000044</c:v>
                </c:pt>
                <c:pt idx="15833">
                  <c:v>0.61800000000000044</c:v>
                </c:pt>
                <c:pt idx="15834">
                  <c:v>0.61800000000000044</c:v>
                </c:pt>
                <c:pt idx="15835">
                  <c:v>0.61800000000000044</c:v>
                </c:pt>
                <c:pt idx="15836">
                  <c:v>0.61800000000000044</c:v>
                </c:pt>
                <c:pt idx="15837">
                  <c:v>0.61800000000000044</c:v>
                </c:pt>
                <c:pt idx="15838">
                  <c:v>0.61800000000000044</c:v>
                </c:pt>
                <c:pt idx="15839">
                  <c:v>0.61800000000000044</c:v>
                </c:pt>
                <c:pt idx="15840">
                  <c:v>0.61800000000000044</c:v>
                </c:pt>
                <c:pt idx="15841">
                  <c:v>0.61800000000000044</c:v>
                </c:pt>
                <c:pt idx="15842">
                  <c:v>0.61800000000000044</c:v>
                </c:pt>
                <c:pt idx="15843">
                  <c:v>0.61800000000000044</c:v>
                </c:pt>
                <c:pt idx="15844">
                  <c:v>0.61700000000000044</c:v>
                </c:pt>
                <c:pt idx="15845">
                  <c:v>0.61700000000000044</c:v>
                </c:pt>
                <c:pt idx="15846">
                  <c:v>0.61700000000000044</c:v>
                </c:pt>
                <c:pt idx="15847">
                  <c:v>0.61700000000000044</c:v>
                </c:pt>
                <c:pt idx="15848">
                  <c:v>0.61700000000000044</c:v>
                </c:pt>
                <c:pt idx="15849">
                  <c:v>0.61700000000000044</c:v>
                </c:pt>
                <c:pt idx="15850">
                  <c:v>0.61700000000000044</c:v>
                </c:pt>
                <c:pt idx="15851">
                  <c:v>0.61700000000000044</c:v>
                </c:pt>
                <c:pt idx="15852">
                  <c:v>0.61700000000000044</c:v>
                </c:pt>
                <c:pt idx="15853">
                  <c:v>0.61700000000000044</c:v>
                </c:pt>
                <c:pt idx="15854">
                  <c:v>0.61700000000000044</c:v>
                </c:pt>
                <c:pt idx="15855">
                  <c:v>0.61700000000000044</c:v>
                </c:pt>
                <c:pt idx="15856">
                  <c:v>0.61700000000000044</c:v>
                </c:pt>
                <c:pt idx="15857">
                  <c:v>0.61700000000000044</c:v>
                </c:pt>
                <c:pt idx="15858">
                  <c:v>0.61700000000000044</c:v>
                </c:pt>
                <c:pt idx="15859">
                  <c:v>0.61700000000000044</c:v>
                </c:pt>
                <c:pt idx="15860">
                  <c:v>0.61700000000000044</c:v>
                </c:pt>
                <c:pt idx="15861">
                  <c:v>0.61700000000000044</c:v>
                </c:pt>
                <c:pt idx="15862">
                  <c:v>0.61700000000000044</c:v>
                </c:pt>
                <c:pt idx="15863">
                  <c:v>0.61700000000000044</c:v>
                </c:pt>
                <c:pt idx="15864">
                  <c:v>0.61700000000000044</c:v>
                </c:pt>
                <c:pt idx="15865">
                  <c:v>0.61700000000000044</c:v>
                </c:pt>
                <c:pt idx="15866">
                  <c:v>0.61700000000000044</c:v>
                </c:pt>
                <c:pt idx="15867">
                  <c:v>0.61700000000000044</c:v>
                </c:pt>
                <c:pt idx="15868">
                  <c:v>0.61700000000000044</c:v>
                </c:pt>
                <c:pt idx="15869">
                  <c:v>0.61700000000000044</c:v>
                </c:pt>
                <c:pt idx="15870">
                  <c:v>0.61600000000000044</c:v>
                </c:pt>
                <c:pt idx="15871">
                  <c:v>0.61600000000000044</c:v>
                </c:pt>
                <c:pt idx="15872">
                  <c:v>0.61600000000000044</c:v>
                </c:pt>
                <c:pt idx="15873">
                  <c:v>0.61600000000000044</c:v>
                </c:pt>
                <c:pt idx="15874">
                  <c:v>0.61600000000000044</c:v>
                </c:pt>
                <c:pt idx="15875">
                  <c:v>0.61600000000000044</c:v>
                </c:pt>
                <c:pt idx="15876">
                  <c:v>0.61600000000000044</c:v>
                </c:pt>
                <c:pt idx="15877">
                  <c:v>0.61600000000000044</c:v>
                </c:pt>
                <c:pt idx="15878">
                  <c:v>0.61600000000000044</c:v>
                </c:pt>
                <c:pt idx="15879">
                  <c:v>0.61600000000000044</c:v>
                </c:pt>
                <c:pt idx="15880">
                  <c:v>0.61600000000000044</c:v>
                </c:pt>
                <c:pt idx="15881">
                  <c:v>0.61600000000000044</c:v>
                </c:pt>
                <c:pt idx="15882">
                  <c:v>0.61600000000000044</c:v>
                </c:pt>
                <c:pt idx="15883">
                  <c:v>0.61600000000000044</c:v>
                </c:pt>
                <c:pt idx="15884">
                  <c:v>0.61600000000000044</c:v>
                </c:pt>
                <c:pt idx="15885">
                  <c:v>0.61600000000000044</c:v>
                </c:pt>
                <c:pt idx="15886">
                  <c:v>0.61600000000000044</c:v>
                </c:pt>
                <c:pt idx="15887">
                  <c:v>0.61600000000000044</c:v>
                </c:pt>
                <c:pt idx="15888">
                  <c:v>0.61600000000000044</c:v>
                </c:pt>
                <c:pt idx="15889">
                  <c:v>0.61600000000000044</c:v>
                </c:pt>
                <c:pt idx="15890">
                  <c:v>0.61600000000000044</c:v>
                </c:pt>
                <c:pt idx="15891">
                  <c:v>0.61600000000000044</c:v>
                </c:pt>
                <c:pt idx="15892">
                  <c:v>0.61600000000000044</c:v>
                </c:pt>
                <c:pt idx="15893">
                  <c:v>0.61600000000000044</c:v>
                </c:pt>
                <c:pt idx="15894">
                  <c:v>0.61600000000000044</c:v>
                </c:pt>
                <c:pt idx="15895">
                  <c:v>0.61500000000000044</c:v>
                </c:pt>
                <c:pt idx="15896">
                  <c:v>0.61500000000000044</c:v>
                </c:pt>
                <c:pt idx="15897">
                  <c:v>0.61500000000000044</c:v>
                </c:pt>
                <c:pt idx="15898">
                  <c:v>0.61500000000000044</c:v>
                </c:pt>
                <c:pt idx="15899">
                  <c:v>0.61500000000000044</c:v>
                </c:pt>
                <c:pt idx="15900">
                  <c:v>0.61500000000000044</c:v>
                </c:pt>
                <c:pt idx="15901">
                  <c:v>0.61500000000000044</c:v>
                </c:pt>
                <c:pt idx="15902">
                  <c:v>0.61500000000000044</c:v>
                </c:pt>
                <c:pt idx="15903">
                  <c:v>0.61500000000000044</c:v>
                </c:pt>
                <c:pt idx="15904">
                  <c:v>0.61500000000000044</c:v>
                </c:pt>
                <c:pt idx="15905">
                  <c:v>0.61500000000000044</c:v>
                </c:pt>
                <c:pt idx="15906">
                  <c:v>0.61500000000000044</c:v>
                </c:pt>
                <c:pt idx="15907">
                  <c:v>0.61500000000000044</c:v>
                </c:pt>
                <c:pt idx="15908">
                  <c:v>0.61500000000000044</c:v>
                </c:pt>
                <c:pt idx="15909">
                  <c:v>0.61500000000000044</c:v>
                </c:pt>
                <c:pt idx="15910">
                  <c:v>0.61500000000000044</c:v>
                </c:pt>
                <c:pt idx="15911">
                  <c:v>0.61500000000000044</c:v>
                </c:pt>
                <c:pt idx="15912">
                  <c:v>0.61500000000000044</c:v>
                </c:pt>
                <c:pt idx="15913">
                  <c:v>0.61500000000000044</c:v>
                </c:pt>
                <c:pt idx="15914">
                  <c:v>0.61500000000000044</c:v>
                </c:pt>
                <c:pt idx="15915">
                  <c:v>0.61500000000000044</c:v>
                </c:pt>
                <c:pt idx="15916">
                  <c:v>0.61500000000000044</c:v>
                </c:pt>
                <c:pt idx="15917">
                  <c:v>0.61500000000000044</c:v>
                </c:pt>
                <c:pt idx="15918">
                  <c:v>0.61500000000000044</c:v>
                </c:pt>
                <c:pt idx="15919">
                  <c:v>0.61500000000000044</c:v>
                </c:pt>
                <c:pt idx="15920">
                  <c:v>0.61400000000000043</c:v>
                </c:pt>
                <c:pt idx="15921">
                  <c:v>0.61400000000000043</c:v>
                </c:pt>
                <c:pt idx="15922">
                  <c:v>0.61400000000000043</c:v>
                </c:pt>
                <c:pt idx="15923">
                  <c:v>0.61400000000000043</c:v>
                </c:pt>
                <c:pt idx="15924">
                  <c:v>0.61400000000000043</c:v>
                </c:pt>
                <c:pt idx="15925">
                  <c:v>0.61400000000000043</c:v>
                </c:pt>
                <c:pt idx="15926">
                  <c:v>0.61400000000000043</c:v>
                </c:pt>
                <c:pt idx="15927">
                  <c:v>0.61400000000000043</c:v>
                </c:pt>
                <c:pt idx="15928">
                  <c:v>0.61400000000000043</c:v>
                </c:pt>
                <c:pt idx="15929">
                  <c:v>0.61400000000000043</c:v>
                </c:pt>
                <c:pt idx="15930">
                  <c:v>0.61400000000000043</c:v>
                </c:pt>
                <c:pt idx="15931">
                  <c:v>0.61400000000000043</c:v>
                </c:pt>
                <c:pt idx="15932">
                  <c:v>0.61400000000000043</c:v>
                </c:pt>
                <c:pt idx="15933">
                  <c:v>0.61400000000000043</c:v>
                </c:pt>
                <c:pt idx="15934">
                  <c:v>0.61400000000000043</c:v>
                </c:pt>
                <c:pt idx="15935">
                  <c:v>0.61400000000000043</c:v>
                </c:pt>
                <c:pt idx="15936">
                  <c:v>0.61400000000000043</c:v>
                </c:pt>
                <c:pt idx="15937">
                  <c:v>0.61400000000000043</c:v>
                </c:pt>
                <c:pt idx="15938">
                  <c:v>0.61400000000000043</c:v>
                </c:pt>
                <c:pt idx="15939">
                  <c:v>0.61400000000000043</c:v>
                </c:pt>
                <c:pt idx="15940">
                  <c:v>0.61400000000000043</c:v>
                </c:pt>
                <c:pt idx="15941">
                  <c:v>0.61400000000000043</c:v>
                </c:pt>
                <c:pt idx="15942">
                  <c:v>0.61400000000000043</c:v>
                </c:pt>
                <c:pt idx="15943">
                  <c:v>0.61400000000000043</c:v>
                </c:pt>
                <c:pt idx="15944">
                  <c:v>0.61400000000000043</c:v>
                </c:pt>
                <c:pt idx="15945">
                  <c:v>0.61400000000000043</c:v>
                </c:pt>
                <c:pt idx="15946">
                  <c:v>0.61300000000000043</c:v>
                </c:pt>
                <c:pt idx="15947">
                  <c:v>0.61300000000000043</c:v>
                </c:pt>
                <c:pt idx="15948">
                  <c:v>0.61300000000000043</c:v>
                </c:pt>
                <c:pt idx="15949">
                  <c:v>0.61300000000000043</c:v>
                </c:pt>
                <c:pt idx="15950">
                  <c:v>0.61300000000000043</c:v>
                </c:pt>
                <c:pt idx="15951">
                  <c:v>0.61300000000000043</c:v>
                </c:pt>
                <c:pt idx="15952">
                  <c:v>0.61300000000000043</c:v>
                </c:pt>
                <c:pt idx="15953">
                  <c:v>0.61300000000000043</c:v>
                </c:pt>
                <c:pt idx="15954">
                  <c:v>0.61300000000000043</c:v>
                </c:pt>
                <c:pt idx="15955">
                  <c:v>0.61300000000000043</c:v>
                </c:pt>
                <c:pt idx="15956">
                  <c:v>0.61300000000000043</c:v>
                </c:pt>
                <c:pt idx="15957">
                  <c:v>0.61300000000000043</c:v>
                </c:pt>
                <c:pt idx="15958">
                  <c:v>0.61300000000000043</c:v>
                </c:pt>
                <c:pt idx="15959">
                  <c:v>0.61300000000000043</c:v>
                </c:pt>
                <c:pt idx="15960">
                  <c:v>0.61300000000000043</c:v>
                </c:pt>
                <c:pt idx="15961">
                  <c:v>0.61300000000000043</c:v>
                </c:pt>
                <c:pt idx="15962">
                  <c:v>0.61300000000000043</c:v>
                </c:pt>
                <c:pt idx="15963">
                  <c:v>0.61300000000000043</c:v>
                </c:pt>
                <c:pt idx="15964">
                  <c:v>0.61300000000000043</c:v>
                </c:pt>
                <c:pt idx="15965">
                  <c:v>0.61300000000000043</c:v>
                </c:pt>
                <c:pt idx="15966">
                  <c:v>0.61300000000000043</c:v>
                </c:pt>
                <c:pt idx="15967">
                  <c:v>0.61300000000000043</c:v>
                </c:pt>
                <c:pt idx="15968">
                  <c:v>0.61300000000000043</c:v>
                </c:pt>
                <c:pt idx="15969">
                  <c:v>0.61300000000000043</c:v>
                </c:pt>
                <c:pt idx="15970">
                  <c:v>0.61300000000000043</c:v>
                </c:pt>
                <c:pt idx="15971">
                  <c:v>0.61200000000000043</c:v>
                </c:pt>
                <c:pt idx="15972">
                  <c:v>0.61200000000000043</c:v>
                </c:pt>
                <c:pt idx="15973">
                  <c:v>0.61200000000000043</c:v>
                </c:pt>
                <c:pt idx="15974">
                  <c:v>0.61200000000000043</c:v>
                </c:pt>
                <c:pt idx="15975">
                  <c:v>0.61200000000000043</c:v>
                </c:pt>
                <c:pt idx="15976">
                  <c:v>0.61200000000000043</c:v>
                </c:pt>
                <c:pt idx="15977">
                  <c:v>0.61200000000000043</c:v>
                </c:pt>
                <c:pt idx="15978">
                  <c:v>0.61200000000000043</c:v>
                </c:pt>
                <c:pt idx="15979">
                  <c:v>0.61200000000000043</c:v>
                </c:pt>
                <c:pt idx="15980">
                  <c:v>0.61200000000000043</c:v>
                </c:pt>
                <c:pt idx="15981">
                  <c:v>0.61200000000000043</c:v>
                </c:pt>
                <c:pt idx="15982">
                  <c:v>0.61200000000000043</c:v>
                </c:pt>
                <c:pt idx="15983">
                  <c:v>0.61200000000000043</c:v>
                </c:pt>
                <c:pt idx="15984">
                  <c:v>0.61200000000000043</c:v>
                </c:pt>
                <c:pt idx="15985">
                  <c:v>0.61200000000000043</c:v>
                </c:pt>
                <c:pt idx="15986">
                  <c:v>0.61200000000000043</c:v>
                </c:pt>
                <c:pt idx="15987">
                  <c:v>0.61200000000000043</c:v>
                </c:pt>
                <c:pt idx="15988">
                  <c:v>0.61200000000000043</c:v>
                </c:pt>
                <c:pt idx="15989">
                  <c:v>0.61200000000000043</c:v>
                </c:pt>
                <c:pt idx="15990">
                  <c:v>0.61200000000000043</c:v>
                </c:pt>
                <c:pt idx="15991">
                  <c:v>0.61200000000000043</c:v>
                </c:pt>
                <c:pt idx="15992">
                  <c:v>0.61200000000000043</c:v>
                </c:pt>
                <c:pt idx="15993">
                  <c:v>0.61200000000000043</c:v>
                </c:pt>
                <c:pt idx="15994">
                  <c:v>0.61200000000000043</c:v>
                </c:pt>
                <c:pt idx="15995">
                  <c:v>0.61200000000000043</c:v>
                </c:pt>
                <c:pt idx="15996">
                  <c:v>0.61200000000000043</c:v>
                </c:pt>
                <c:pt idx="15997">
                  <c:v>0.61100000000000043</c:v>
                </c:pt>
                <c:pt idx="15998">
                  <c:v>0.61100000000000043</c:v>
                </c:pt>
                <c:pt idx="15999">
                  <c:v>0.61100000000000043</c:v>
                </c:pt>
                <c:pt idx="16000">
                  <c:v>0.61100000000000043</c:v>
                </c:pt>
                <c:pt idx="16001">
                  <c:v>0.61100000000000043</c:v>
                </c:pt>
                <c:pt idx="16002">
                  <c:v>0.61100000000000043</c:v>
                </c:pt>
                <c:pt idx="16003">
                  <c:v>0.61100000000000043</c:v>
                </c:pt>
                <c:pt idx="16004">
                  <c:v>0.61100000000000043</c:v>
                </c:pt>
                <c:pt idx="16005">
                  <c:v>0.61100000000000043</c:v>
                </c:pt>
                <c:pt idx="16006">
                  <c:v>0.61100000000000043</c:v>
                </c:pt>
                <c:pt idx="16007">
                  <c:v>0.61100000000000043</c:v>
                </c:pt>
                <c:pt idx="16008">
                  <c:v>0.61100000000000043</c:v>
                </c:pt>
                <c:pt idx="16009">
                  <c:v>0.61100000000000043</c:v>
                </c:pt>
                <c:pt idx="16010">
                  <c:v>0.61100000000000043</c:v>
                </c:pt>
                <c:pt idx="16011">
                  <c:v>0.61100000000000043</c:v>
                </c:pt>
                <c:pt idx="16012">
                  <c:v>0.61100000000000043</c:v>
                </c:pt>
                <c:pt idx="16013">
                  <c:v>0.61100000000000043</c:v>
                </c:pt>
                <c:pt idx="16014">
                  <c:v>0.61100000000000043</c:v>
                </c:pt>
                <c:pt idx="16015">
                  <c:v>0.61100000000000043</c:v>
                </c:pt>
                <c:pt idx="16016">
                  <c:v>0.61100000000000043</c:v>
                </c:pt>
                <c:pt idx="16017">
                  <c:v>0.61100000000000043</c:v>
                </c:pt>
                <c:pt idx="16018">
                  <c:v>0.61100000000000043</c:v>
                </c:pt>
                <c:pt idx="16019">
                  <c:v>0.61100000000000043</c:v>
                </c:pt>
                <c:pt idx="16020">
                  <c:v>0.61100000000000043</c:v>
                </c:pt>
                <c:pt idx="16021">
                  <c:v>0.61100000000000043</c:v>
                </c:pt>
                <c:pt idx="16022">
                  <c:v>0.61100000000000043</c:v>
                </c:pt>
                <c:pt idx="16023">
                  <c:v>0.61000000000000043</c:v>
                </c:pt>
                <c:pt idx="16024">
                  <c:v>0.61000000000000043</c:v>
                </c:pt>
                <c:pt idx="16025">
                  <c:v>0.61000000000000043</c:v>
                </c:pt>
                <c:pt idx="16026">
                  <c:v>0.61000000000000043</c:v>
                </c:pt>
                <c:pt idx="16027">
                  <c:v>0.61000000000000043</c:v>
                </c:pt>
                <c:pt idx="16028">
                  <c:v>0.61000000000000043</c:v>
                </c:pt>
                <c:pt idx="16029">
                  <c:v>0.61000000000000043</c:v>
                </c:pt>
                <c:pt idx="16030">
                  <c:v>0.61000000000000043</c:v>
                </c:pt>
                <c:pt idx="16031">
                  <c:v>0.61000000000000043</c:v>
                </c:pt>
                <c:pt idx="16032">
                  <c:v>0.61000000000000043</c:v>
                </c:pt>
                <c:pt idx="16033">
                  <c:v>0.61000000000000043</c:v>
                </c:pt>
                <c:pt idx="16034">
                  <c:v>0.61000000000000043</c:v>
                </c:pt>
                <c:pt idx="16035">
                  <c:v>0.61000000000000043</c:v>
                </c:pt>
                <c:pt idx="16036">
                  <c:v>0.61000000000000043</c:v>
                </c:pt>
                <c:pt idx="16037">
                  <c:v>0.61000000000000043</c:v>
                </c:pt>
                <c:pt idx="16038">
                  <c:v>0.61000000000000043</c:v>
                </c:pt>
                <c:pt idx="16039">
                  <c:v>0.61000000000000043</c:v>
                </c:pt>
                <c:pt idx="16040">
                  <c:v>0.61000000000000043</c:v>
                </c:pt>
                <c:pt idx="16041">
                  <c:v>0.61000000000000043</c:v>
                </c:pt>
                <c:pt idx="16042">
                  <c:v>0.61000000000000043</c:v>
                </c:pt>
                <c:pt idx="16043">
                  <c:v>0.61000000000000043</c:v>
                </c:pt>
                <c:pt idx="16044">
                  <c:v>0.61000000000000043</c:v>
                </c:pt>
                <c:pt idx="16045">
                  <c:v>0.61000000000000043</c:v>
                </c:pt>
                <c:pt idx="16046">
                  <c:v>0.61000000000000043</c:v>
                </c:pt>
                <c:pt idx="16047">
                  <c:v>0.61000000000000043</c:v>
                </c:pt>
                <c:pt idx="16048">
                  <c:v>0.61000000000000043</c:v>
                </c:pt>
                <c:pt idx="16049">
                  <c:v>0.60900000000000043</c:v>
                </c:pt>
                <c:pt idx="16050">
                  <c:v>0.60900000000000043</c:v>
                </c:pt>
                <c:pt idx="16051">
                  <c:v>0.60900000000000043</c:v>
                </c:pt>
                <c:pt idx="16052">
                  <c:v>0.60900000000000043</c:v>
                </c:pt>
                <c:pt idx="16053">
                  <c:v>0.60900000000000043</c:v>
                </c:pt>
                <c:pt idx="16054">
                  <c:v>0.60900000000000043</c:v>
                </c:pt>
                <c:pt idx="16055">
                  <c:v>0.60900000000000043</c:v>
                </c:pt>
                <c:pt idx="16056">
                  <c:v>0.60900000000000043</c:v>
                </c:pt>
                <c:pt idx="16057">
                  <c:v>0.60900000000000043</c:v>
                </c:pt>
                <c:pt idx="16058">
                  <c:v>0.60900000000000043</c:v>
                </c:pt>
                <c:pt idx="16059">
                  <c:v>0.60900000000000043</c:v>
                </c:pt>
                <c:pt idx="16060">
                  <c:v>0.60900000000000043</c:v>
                </c:pt>
                <c:pt idx="16061">
                  <c:v>0.60900000000000043</c:v>
                </c:pt>
                <c:pt idx="16062">
                  <c:v>0.60900000000000043</c:v>
                </c:pt>
                <c:pt idx="16063">
                  <c:v>0.60900000000000043</c:v>
                </c:pt>
                <c:pt idx="16064">
                  <c:v>0.60900000000000043</c:v>
                </c:pt>
                <c:pt idx="16065">
                  <c:v>0.60900000000000043</c:v>
                </c:pt>
                <c:pt idx="16066">
                  <c:v>0.60900000000000043</c:v>
                </c:pt>
                <c:pt idx="16067">
                  <c:v>0.60900000000000043</c:v>
                </c:pt>
                <c:pt idx="16068">
                  <c:v>0.60900000000000043</c:v>
                </c:pt>
                <c:pt idx="16069">
                  <c:v>0.60900000000000043</c:v>
                </c:pt>
                <c:pt idx="16070">
                  <c:v>0.60900000000000043</c:v>
                </c:pt>
                <c:pt idx="16071">
                  <c:v>0.60900000000000043</c:v>
                </c:pt>
                <c:pt idx="16072">
                  <c:v>0.60900000000000043</c:v>
                </c:pt>
                <c:pt idx="16073">
                  <c:v>0.60900000000000043</c:v>
                </c:pt>
                <c:pt idx="16074">
                  <c:v>0.60800000000000043</c:v>
                </c:pt>
                <c:pt idx="16075">
                  <c:v>0.60800000000000043</c:v>
                </c:pt>
                <c:pt idx="16076">
                  <c:v>0.60800000000000043</c:v>
                </c:pt>
                <c:pt idx="16077">
                  <c:v>0.60800000000000043</c:v>
                </c:pt>
                <c:pt idx="16078">
                  <c:v>0.60800000000000043</c:v>
                </c:pt>
                <c:pt idx="16079">
                  <c:v>0.60800000000000043</c:v>
                </c:pt>
                <c:pt idx="16080">
                  <c:v>0.60800000000000043</c:v>
                </c:pt>
                <c:pt idx="16081">
                  <c:v>0.60800000000000043</c:v>
                </c:pt>
                <c:pt idx="16082">
                  <c:v>0.60800000000000043</c:v>
                </c:pt>
                <c:pt idx="16083">
                  <c:v>0.60800000000000043</c:v>
                </c:pt>
                <c:pt idx="16084">
                  <c:v>0.60800000000000043</c:v>
                </c:pt>
                <c:pt idx="16085">
                  <c:v>0.60800000000000043</c:v>
                </c:pt>
                <c:pt idx="16086">
                  <c:v>0.60800000000000043</c:v>
                </c:pt>
                <c:pt idx="16087">
                  <c:v>0.60800000000000043</c:v>
                </c:pt>
                <c:pt idx="16088">
                  <c:v>0.60800000000000043</c:v>
                </c:pt>
                <c:pt idx="16089">
                  <c:v>0.60800000000000043</c:v>
                </c:pt>
                <c:pt idx="16090">
                  <c:v>0.60800000000000043</c:v>
                </c:pt>
                <c:pt idx="16091">
                  <c:v>0.60800000000000043</c:v>
                </c:pt>
                <c:pt idx="16092">
                  <c:v>0.60800000000000043</c:v>
                </c:pt>
                <c:pt idx="16093">
                  <c:v>0.60800000000000043</c:v>
                </c:pt>
                <c:pt idx="16094">
                  <c:v>0.60800000000000043</c:v>
                </c:pt>
                <c:pt idx="16095">
                  <c:v>0.60800000000000043</c:v>
                </c:pt>
                <c:pt idx="16096">
                  <c:v>0.60800000000000043</c:v>
                </c:pt>
                <c:pt idx="16097">
                  <c:v>0.60800000000000043</c:v>
                </c:pt>
                <c:pt idx="16098">
                  <c:v>0.60800000000000043</c:v>
                </c:pt>
                <c:pt idx="16099">
                  <c:v>0.60800000000000043</c:v>
                </c:pt>
                <c:pt idx="16100">
                  <c:v>0.60700000000000043</c:v>
                </c:pt>
                <c:pt idx="16101">
                  <c:v>0.60700000000000043</c:v>
                </c:pt>
                <c:pt idx="16102">
                  <c:v>0.60700000000000043</c:v>
                </c:pt>
                <c:pt idx="16103">
                  <c:v>0.60700000000000043</c:v>
                </c:pt>
                <c:pt idx="16104">
                  <c:v>0.60700000000000043</c:v>
                </c:pt>
                <c:pt idx="16105">
                  <c:v>0.60700000000000043</c:v>
                </c:pt>
                <c:pt idx="16106">
                  <c:v>0.60700000000000043</c:v>
                </c:pt>
                <c:pt idx="16107">
                  <c:v>0.60700000000000043</c:v>
                </c:pt>
                <c:pt idx="16108">
                  <c:v>0.60700000000000043</c:v>
                </c:pt>
                <c:pt idx="16109">
                  <c:v>0.60700000000000043</c:v>
                </c:pt>
                <c:pt idx="16110">
                  <c:v>0.60700000000000043</c:v>
                </c:pt>
                <c:pt idx="16111">
                  <c:v>0.60700000000000043</c:v>
                </c:pt>
                <c:pt idx="16112">
                  <c:v>0.60700000000000043</c:v>
                </c:pt>
                <c:pt idx="16113">
                  <c:v>0.60700000000000043</c:v>
                </c:pt>
                <c:pt idx="16114">
                  <c:v>0.60700000000000043</c:v>
                </c:pt>
                <c:pt idx="16115">
                  <c:v>0.60700000000000043</c:v>
                </c:pt>
                <c:pt idx="16116">
                  <c:v>0.60700000000000043</c:v>
                </c:pt>
                <c:pt idx="16117">
                  <c:v>0.60700000000000043</c:v>
                </c:pt>
                <c:pt idx="16118">
                  <c:v>0.60700000000000043</c:v>
                </c:pt>
                <c:pt idx="16119">
                  <c:v>0.60700000000000043</c:v>
                </c:pt>
                <c:pt idx="16120">
                  <c:v>0.60700000000000043</c:v>
                </c:pt>
                <c:pt idx="16121">
                  <c:v>0.60700000000000043</c:v>
                </c:pt>
                <c:pt idx="16122">
                  <c:v>0.60700000000000043</c:v>
                </c:pt>
                <c:pt idx="16123">
                  <c:v>0.60700000000000043</c:v>
                </c:pt>
                <c:pt idx="16124">
                  <c:v>0.60700000000000043</c:v>
                </c:pt>
                <c:pt idx="16125">
                  <c:v>0.60700000000000043</c:v>
                </c:pt>
                <c:pt idx="16126">
                  <c:v>0.60600000000000043</c:v>
                </c:pt>
                <c:pt idx="16127">
                  <c:v>0.60600000000000043</c:v>
                </c:pt>
                <c:pt idx="16128">
                  <c:v>0.60600000000000043</c:v>
                </c:pt>
                <c:pt idx="16129">
                  <c:v>0.60600000000000043</c:v>
                </c:pt>
                <c:pt idx="16130">
                  <c:v>0.60600000000000043</c:v>
                </c:pt>
                <c:pt idx="16131">
                  <c:v>0.60600000000000043</c:v>
                </c:pt>
                <c:pt idx="16132">
                  <c:v>0.60600000000000043</c:v>
                </c:pt>
                <c:pt idx="16133">
                  <c:v>0.60600000000000043</c:v>
                </c:pt>
                <c:pt idx="16134">
                  <c:v>0.60600000000000043</c:v>
                </c:pt>
                <c:pt idx="16135">
                  <c:v>0.60600000000000043</c:v>
                </c:pt>
                <c:pt idx="16136">
                  <c:v>0.60600000000000043</c:v>
                </c:pt>
                <c:pt idx="16137">
                  <c:v>0.60600000000000043</c:v>
                </c:pt>
                <c:pt idx="16138">
                  <c:v>0.60600000000000043</c:v>
                </c:pt>
                <c:pt idx="16139">
                  <c:v>0.60600000000000043</c:v>
                </c:pt>
                <c:pt idx="16140">
                  <c:v>0.60600000000000043</c:v>
                </c:pt>
                <c:pt idx="16141">
                  <c:v>0.60600000000000043</c:v>
                </c:pt>
                <c:pt idx="16142">
                  <c:v>0.60600000000000043</c:v>
                </c:pt>
                <c:pt idx="16143">
                  <c:v>0.60600000000000043</c:v>
                </c:pt>
                <c:pt idx="16144">
                  <c:v>0.60600000000000043</c:v>
                </c:pt>
                <c:pt idx="16145">
                  <c:v>0.60600000000000043</c:v>
                </c:pt>
                <c:pt idx="16146">
                  <c:v>0.60600000000000043</c:v>
                </c:pt>
                <c:pt idx="16147">
                  <c:v>0.60600000000000043</c:v>
                </c:pt>
                <c:pt idx="16148">
                  <c:v>0.60600000000000043</c:v>
                </c:pt>
                <c:pt idx="16149">
                  <c:v>0.60600000000000043</c:v>
                </c:pt>
                <c:pt idx="16150">
                  <c:v>0.60600000000000043</c:v>
                </c:pt>
                <c:pt idx="16151">
                  <c:v>0.60600000000000043</c:v>
                </c:pt>
                <c:pt idx="16152">
                  <c:v>0.60600000000000043</c:v>
                </c:pt>
                <c:pt idx="16153">
                  <c:v>0.60500000000000043</c:v>
                </c:pt>
                <c:pt idx="16154">
                  <c:v>0.60500000000000043</c:v>
                </c:pt>
                <c:pt idx="16155">
                  <c:v>0.60500000000000043</c:v>
                </c:pt>
                <c:pt idx="16156">
                  <c:v>0.60500000000000043</c:v>
                </c:pt>
                <c:pt idx="16157">
                  <c:v>0.60500000000000043</c:v>
                </c:pt>
                <c:pt idx="16158">
                  <c:v>0.60500000000000043</c:v>
                </c:pt>
                <c:pt idx="16159">
                  <c:v>0.60500000000000043</c:v>
                </c:pt>
                <c:pt idx="16160">
                  <c:v>0.60500000000000043</c:v>
                </c:pt>
                <c:pt idx="16161">
                  <c:v>0.60500000000000043</c:v>
                </c:pt>
                <c:pt idx="16162">
                  <c:v>0.60500000000000043</c:v>
                </c:pt>
                <c:pt idx="16163">
                  <c:v>0.60500000000000043</c:v>
                </c:pt>
                <c:pt idx="16164">
                  <c:v>0.60500000000000043</c:v>
                </c:pt>
                <c:pt idx="16165">
                  <c:v>0.60500000000000043</c:v>
                </c:pt>
                <c:pt idx="16166">
                  <c:v>0.60500000000000043</c:v>
                </c:pt>
                <c:pt idx="16167">
                  <c:v>0.60500000000000043</c:v>
                </c:pt>
                <c:pt idx="16168">
                  <c:v>0.60500000000000043</c:v>
                </c:pt>
                <c:pt idx="16169">
                  <c:v>0.60500000000000043</c:v>
                </c:pt>
                <c:pt idx="16170">
                  <c:v>0.60500000000000043</c:v>
                </c:pt>
                <c:pt idx="16171">
                  <c:v>0.60500000000000043</c:v>
                </c:pt>
                <c:pt idx="16172">
                  <c:v>0.60500000000000043</c:v>
                </c:pt>
                <c:pt idx="16173">
                  <c:v>0.60500000000000043</c:v>
                </c:pt>
                <c:pt idx="16174">
                  <c:v>0.60500000000000043</c:v>
                </c:pt>
                <c:pt idx="16175">
                  <c:v>0.60500000000000043</c:v>
                </c:pt>
                <c:pt idx="16176">
                  <c:v>0.60500000000000043</c:v>
                </c:pt>
                <c:pt idx="16177">
                  <c:v>0.60500000000000043</c:v>
                </c:pt>
                <c:pt idx="16178">
                  <c:v>0.60500000000000043</c:v>
                </c:pt>
                <c:pt idx="16179">
                  <c:v>0.60400000000000043</c:v>
                </c:pt>
                <c:pt idx="16180">
                  <c:v>0.60400000000000043</c:v>
                </c:pt>
                <c:pt idx="16181">
                  <c:v>0.60400000000000043</c:v>
                </c:pt>
                <c:pt idx="16182">
                  <c:v>0.60400000000000043</c:v>
                </c:pt>
                <c:pt idx="16183">
                  <c:v>0.60400000000000043</c:v>
                </c:pt>
                <c:pt idx="16184">
                  <c:v>0.60400000000000043</c:v>
                </c:pt>
                <c:pt idx="16185">
                  <c:v>0.60400000000000043</c:v>
                </c:pt>
                <c:pt idx="16186">
                  <c:v>0.60400000000000043</c:v>
                </c:pt>
                <c:pt idx="16187">
                  <c:v>0.60400000000000043</c:v>
                </c:pt>
                <c:pt idx="16188">
                  <c:v>0.60400000000000043</c:v>
                </c:pt>
                <c:pt idx="16189">
                  <c:v>0.60400000000000043</c:v>
                </c:pt>
                <c:pt idx="16190">
                  <c:v>0.60400000000000043</c:v>
                </c:pt>
                <c:pt idx="16191">
                  <c:v>0.60400000000000043</c:v>
                </c:pt>
                <c:pt idx="16192">
                  <c:v>0.60400000000000043</c:v>
                </c:pt>
                <c:pt idx="16193">
                  <c:v>0.60400000000000043</c:v>
                </c:pt>
                <c:pt idx="16194">
                  <c:v>0.60400000000000043</c:v>
                </c:pt>
                <c:pt idx="16195">
                  <c:v>0.60400000000000043</c:v>
                </c:pt>
                <c:pt idx="16196">
                  <c:v>0.60400000000000043</c:v>
                </c:pt>
                <c:pt idx="16197">
                  <c:v>0.60400000000000043</c:v>
                </c:pt>
                <c:pt idx="16198">
                  <c:v>0.60400000000000043</c:v>
                </c:pt>
                <c:pt idx="16199">
                  <c:v>0.60400000000000043</c:v>
                </c:pt>
                <c:pt idx="16200">
                  <c:v>0.60400000000000043</c:v>
                </c:pt>
                <c:pt idx="16201">
                  <c:v>0.60400000000000043</c:v>
                </c:pt>
                <c:pt idx="16202">
                  <c:v>0.60400000000000043</c:v>
                </c:pt>
                <c:pt idx="16203">
                  <c:v>0.60400000000000043</c:v>
                </c:pt>
                <c:pt idx="16204">
                  <c:v>0.60400000000000043</c:v>
                </c:pt>
                <c:pt idx="16205">
                  <c:v>0.60300000000000042</c:v>
                </c:pt>
                <c:pt idx="16206">
                  <c:v>0.60300000000000042</c:v>
                </c:pt>
                <c:pt idx="16207">
                  <c:v>0.60300000000000042</c:v>
                </c:pt>
                <c:pt idx="16208">
                  <c:v>0.60300000000000042</c:v>
                </c:pt>
                <c:pt idx="16209">
                  <c:v>0.60300000000000042</c:v>
                </c:pt>
                <c:pt idx="16210">
                  <c:v>0.60300000000000042</c:v>
                </c:pt>
                <c:pt idx="16211">
                  <c:v>0.60300000000000042</c:v>
                </c:pt>
                <c:pt idx="16212">
                  <c:v>0.60300000000000042</c:v>
                </c:pt>
                <c:pt idx="16213">
                  <c:v>0.60300000000000042</c:v>
                </c:pt>
                <c:pt idx="16214">
                  <c:v>0.60300000000000042</c:v>
                </c:pt>
                <c:pt idx="16215">
                  <c:v>0.60300000000000042</c:v>
                </c:pt>
                <c:pt idx="16216">
                  <c:v>0.60300000000000042</c:v>
                </c:pt>
                <c:pt idx="16217">
                  <c:v>0.60300000000000042</c:v>
                </c:pt>
                <c:pt idx="16218">
                  <c:v>0.60300000000000042</c:v>
                </c:pt>
                <c:pt idx="16219">
                  <c:v>0.60300000000000042</c:v>
                </c:pt>
                <c:pt idx="16220">
                  <c:v>0.60300000000000042</c:v>
                </c:pt>
                <c:pt idx="16221">
                  <c:v>0.60300000000000042</c:v>
                </c:pt>
                <c:pt idx="16222">
                  <c:v>0.60300000000000042</c:v>
                </c:pt>
                <c:pt idx="16223">
                  <c:v>0.60300000000000042</c:v>
                </c:pt>
                <c:pt idx="16224">
                  <c:v>0.60300000000000042</c:v>
                </c:pt>
                <c:pt idx="16225">
                  <c:v>0.60300000000000042</c:v>
                </c:pt>
                <c:pt idx="16226">
                  <c:v>0.60300000000000042</c:v>
                </c:pt>
                <c:pt idx="16227">
                  <c:v>0.60300000000000042</c:v>
                </c:pt>
                <c:pt idx="16228">
                  <c:v>0.60300000000000042</c:v>
                </c:pt>
                <c:pt idx="16229">
                  <c:v>0.60300000000000042</c:v>
                </c:pt>
                <c:pt idx="16230">
                  <c:v>0.60300000000000042</c:v>
                </c:pt>
                <c:pt idx="16231">
                  <c:v>0.60300000000000042</c:v>
                </c:pt>
                <c:pt idx="16232">
                  <c:v>0.60200000000000042</c:v>
                </c:pt>
                <c:pt idx="16233">
                  <c:v>0.60200000000000042</c:v>
                </c:pt>
                <c:pt idx="16234">
                  <c:v>0.60200000000000042</c:v>
                </c:pt>
                <c:pt idx="16235">
                  <c:v>0.60200000000000042</c:v>
                </c:pt>
                <c:pt idx="16236">
                  <c:v>0.60200000000000042</c:v>
                </c:pt>
                <c:pt idx="16237">
                  <c:v>0.60200000000000042</c:v>
                </c:pt>
                <c:pt idx="16238">
                  <c:v>0.60200000000000042</c:v>
                </c:pt>
                <c:pt idx="16239">
                  <c:v>0.60200000000000042</c:v>
                </c:pt>
                <c:pt idx="16240">
                  <c:v>0.60200000000000042</c:v>
                </c:pt>
                <c:pt idx="16241">
                  <c:v>0.60200000000000042</c:v>
                </c:pt>
                <c:pt idx="16242">
                  <c:v>0.60200000000000042</c:v>
                </c:pt>
                <c:pt idx="16243">
                  <c:v>0.60200000000000042</c:v>
                </c:pt>
                <c:pt idx="16244">
                  <c:v>0.60200000000000042</c:v>
                </c:pt>
                <c:pt idx="16245">
                  <c:v>0.60200000000000042</c:v>
                </c:pt>
                <c:pt idx="16246">
                  <c:v>0.60200000000000042</c:v>
                </c:pt>
                <c:pt idx="16247">
                  <c:v>0.60200000000000042</c:v>
                </c:pt>
                <c:pt idx="16248">
                  <c:v>0.60200000000000042</c:v>
                </c:pt>
                <c:pt idx="16249">
                  <c:v>0.60200000000000042</c:v>
                </c:pt>
                <c:pt idx="16250">
                  <c:v>0.60200000000000042</c:v>
                </c:pt>
                <c:pt idx="16251">
                  <c:v>0.60200000000000042</c:v>
                </c:pt>
                <c:pt idx="16252">
                  <c:v>0.60200000000000042</c:v>
                </c:pt>
                <c:pt idx="16253">
                  <c:v>0.60200000000000042</c:v>
                </c:pt>
                <c:pt idx="16254">
                  <c:v>0.60200000000000042</c:v>
                </c:pt>
                <c:pt idx="16255">
                  <c:v>0.60200000000000042</c:v>
                </c:pt>
                <c:pt idx="16256">
                  <c:v>0.60200000000000042</c:v>
                </c:pt>
                <c:pt idx="16257">
                  <c:v>0.60200000000000042</c:v>
                </c:pt>
                <c:pt idx="16258">
                  <c:v>0.60100000000000042</c:v>
                </c:pt>
                <c:pt idx="16259">
                  <c:v>0.60100000000000042</c:v>
                </c:pt>
                <c:pt idx="16260">
                  <c:v>0.60100000000000042</c:v>
                </c:pt>
                <c:pt idx="16261">
                  <c:v>0.60100000000000042</c:v>
                </c:pt>
                <c:pt idx="16262">
                  <c:v>0.60100000000000042</c:v>
                </c:pt>
                <c:pt idx="16263">
                  <c:v>0.60100000000000042</c:v>
                </c:pt>
                <c:pt idx="16264">
                  <c:v>0.60100000000000042</c:v>
                </c:pt>
                <c:pt idx="16265">
                  <c:v>0.60100000000000042</c:v>
                </c:pt>
                <c:pt idx="16266">
                  <c:v>0.60100000000000042</c:v>
                </c:pt>
                <c:pt idx="16267">
                  <c:v>0.60100000000000042</c:v>
                </c:pt>
                <c:pt idx="16268">
                  <c:v>0.60100000000000042</c:v>
                </c:pt>
                <c:pt idx="16269">
                  <c:v>0.60100000000000042</c:v>
                </c:pt>
                <c:pt idx="16270">
                  <c:v>0.60100000000000042</c:v>
                </c:pt>
                <c:pt idx="16271">
                  <c:v>0.60100000000000042</c:v>
                </c:pt>
                <c:pt idx="16272">
                  <c:v>0.60100000000000042</c:v>
                </c:pt>
                <c:pt idx="16273">
                  <c:v>0.60100000000000042</c:v>
                </c:pt>
                <c:pt idx="16274">
                  <c:v>0.60100000000000042</c:v>
                </c:pt>
                <c:pt idx="16275">
                  <c:v>0.60100000000000042</c:v>
                </c:pt>
                <c:pt idx="16276">
                  <c:v>0.60100000000000042</c:v>
                </c:pt>
                <c:pt idx="16277">
                  <c:v>0.60100000000000042</c:v>
                </c:pt>
                <c:pt idx="16278">
                  <c:v>0.60100000000000042</c:v>
                </c:pt>
                <c:pt idx="16279">
                  <c:v>0.60100000000000042</c:v>
                </c:pt>
                <c:pt idx="16280">
                  <c:v>0.60100000000000042</c:v>
                </c:pt>
                <c:pt idx="16281">
                  <c:v>0.60100000000000042</c:v>
                </c:pt>
                <c:pt idx="16282">
                  <c:v>0.60100000000000042</c:v>
                </c:pt>
                <c:pt idx="16283">
                  <c:v>0.60100000000000042</c:v>
                </c:pt>
                <c:pt idx="16284">
                  <c:v>0.60100000000000042</c:v>
                </c:pt>
                <c:pt idx="16285">
                  <c:v>0.60000000000000042</c:v>
                </c:pt>
                <c:pt idx="16286">
                  <c:v>0.60000000000000042</c:v>
                </c:pt>
                <c:pt idx="16287">
                  <c:v>0.60000000000000042</c:v>
                </c:pt>
                <c:pt idx="16288">
                  <c:v>0.60000000000000042</c:v>
                </c:pt>
                <c:pt idx="16289">
                  <c:v>0.60000000000000042</c:v>
                </c:pt>
                <c:pt idx="16290">
                  <c:v>0.60000000000000042</c:v>
                </c:pt>
                <c:pt idx="16291">
                  <c:v>0.60000000000000042</c:v>
                </c:pt>
                <c:pt idx="16292">
                  <c:v>0.60000000000000042</c:v>
                </c:pt>
                <c:pt idx="16293">
                  <c:v>0.60000000000000042</c:v>
                </c:pt>
                <c:pt idx="16294">
                  <c:v>0.60000000000000042</c:v>
                </c:pt>
                <c:pt idx="16295">
                  <c:v>0.60000000000000042</c:v>
                </c:pt>
                <c:pt idx="16296">
                  <c:v>0.60000000000000042</c:v>
                </c:pt>
                <c:pt idx="16297">
                  <c:v>0.60000000000000042</c:v>
                </c:pt>
                <c:pt idx="16298">
                  <c:v>0.60000000000000042</c:v>
                </c:pt>
                <c:pt idx="16299">
                  <c:v>0.60000000000000042</c:v>
                </c:pt>
                <c:pt idx="16300">
                  <c:v>0.60000000000000042</c:v>
                </c:pt>
                <c:pt idx="16301">
                  <c:v>0.60000000000000042</c:v>
                </c:pt>
                <c:pt idx="16302">
                  <c:v>0.60000000000000042</c:v>
                </c:pt>
                <c:pt idx="16303">
                  <c:v>0.60000000000000042</c:v>
                </c:pt>
                <c:pt idx="16304">
                  <c:v>0.60000000000000042</c:v>
                </c:pt>
                <c:pt idx="16305">
                  <c:v>0.60000000000000042</c:v>
                </c:pt>
                <c:pt idx="16306">
                  <c:v>0.60000000000000042</c:v>
                </c:pt>
                <c:pt idx="16307">
                  <c:v>0.60000000000000042</c:v>
                </c:pt>
                <c:pt idx="16308">
                  <c:v>0.60000000000000042</c:v>
                </c:pt>
                <c:pt idx="16309">
                  <c:v>0.60000000000000042</c:v>
                </c:pt>
                <c:pt idx="16310">
                  <c:v>0.60000000000000042</c:v>
                </c:pt>
                <c:pt idx="16311">
                  <c:v>0.59899999999999998</c:v>
                </c:pt>
                <c:pt idx="16312">
                  <c:v>0.59899999999999998</c:v>
                </c:pt>
                <c:pt idx="16313">
                  <c:v>0.59899999999999998</c:v>
                </c:pt>
                <c:pt idx="16314">
                  <c:v>0.59899999999999998</c:v>
                </c:pt>
                <c:pt idx="16315">
                  <c:v>0.59899999999999998</c:v>
                </c:pt>
                <c:pt idx="16316">
                  <c:v>0.59899999999999998</c:v>
                </c:pt>
                <c:pt idx="16317">
                  <c:v>0.59899999999999998</c:v>
                </c:pt>
                <c:pt idx="16318">
                  <c:v>0.59899999999999998</c:v>
                </c:pt>
                <c:pt idx="16319">
                  <c:v>0.59899999999999998</c:v>
                </c:pt>
                <c:pt idx="16320">
                  <c:v>0.59899999999999998</c:v>
                </c:pt>
                <c:pt idx="16321">
                  <c:v>0.59899999999999998</c:v>
                </c:pt>
                <c:pt idx="16322">
                  <c:v>0.59899999999999998</c:v>
                </c:pt>
                <c:pt idx="16323">
                  <c:v>0.59899999999999998</c:v>
                </c:pt>
                <c:pt idx="16324">
                  <c:v>0.59899999999999998</c:v>
                </c:pt>
                <c:pt idx="16325">
                  <c:v>0.59899999999999998</c:v>
                </c:pt>
                <c:pt idx="16326">
                  <c:v>0.59899999999999998</c:v>
                </c:pt>
                <c:pt idx="16327">
                  <c:v>0.59899999999999998</c:v>
                </c:pt>
                <c:pt idx="16328">
                  <c:v>0.59899999999999998</c:v>
                </c:pt>
                <c:pt idx="16329">
                  <c:v>0.59899999999999998</c:v>
                </c:pt>
                <c:pt idx="16330">
                  <c:v>0.59899999999999998</c:v>
                </c:pt>
                <c:pt idx="16331">
                  <c:v>0.59899999999999998</c:v>
                </c:pt>
                <c:pt idx="16332">
                  <c:v>0.59899999999999998</c:v>
                </c:pt>
                <c:pt idx="16333">
                  <c:v>0.59899999999999998</c:v>
                </c:pt>
                <c:pt idx="16334">
                  <c:v>0.59899999999999998</c:v>
                </c:pt>
                <c:pt idx="16335">
                  <c:v>0.59899999999999998</c:v>
                </c:pt>
                <c:pt idx="16336">
                  <c:v>0.59899999999999998</c:v>
                </c:pt>
                <c:pt idx="16337">
                  <c:v>0.59899999999999998</c:v>
                </c:pt>
                <c:pt idx="16338">
                  <c:v>0.59799999999999998</c:v>
                </c:pt>
                <c:pt idx="16339">
                  <c:v>0.59799999999999998</c:v>
                </c:pt>
                <c:pt idx="16340">
                  <c:v>0.59799999999999998</c:v>
                </c:pt>
                <c:pt idx="16341">
                  <c:v>0.59799999999999998</c:v>
                </c:pt>
                <c:pt idx="16342">
                  <c:v>0.59799999999999998</c:v>
                </c:pt>
                <c:pt idx="16343">
                  <c:v>0.59799999999999998</c:v>
                </c:pt>
                <c:pt idx="16344">
                  <c:v>0.59799999999999998</c:v>
                </c:pt>
                <c:pt idx="16345">
                  <c:v>0.59799999999999998</c:v>
                </c:pt>
                <c:pt idx="16346">
                  <c:v>0.59799999999999998</c:v>
                </c:pt>
                <c:pt idx="16347">
                  <c:v>0.59799999999999998</c:v>
                </c:pt>
                <c:pt idx="16348">
                  <c:v>0.59799999999999998</c:v>
                </c:pt>
                <c:pt idx="16349">
                  <c:v>0.59799999999999998</c:v>
                </c:pt>
                <c:pt idx="16350">
                  <c:v>0.59799999999999998</c:v>
                </c:pt>
                <c:pt idx="16351">
                  <c:v>0.59799999999999998</c:v>
                </c:pt>
                <c:pt idx="16352">
                  <c:v>0.59799999999999998</c:v>
                </c:pt>
                <c:pt idx="16353">
                  <c:v>0.59799999999999998</c:v>
                </c:pt>
                <c:pt idx="16354">
                  <c:v>0.59799999999999998</c:v>
                </c:pt>
                <c:pt idx="16355">
                  <c:v>0.59799999999999998</c:v>
                </c:pt>
                <c:pt idx="16356">
                  <c:v>0.59799999999999998</c:v>
                </c:pt>
                <c:pt idx="16357">
                  <c:v>0.59799999999999998</c:v>
                </c:pt>
                <c:pt idx="16358">
                  <c:v>0.59799999999999998</c:v>
                </c:pt>
                <c:pt idx="16359">
                  <c:v>0.59799999999999998</c:v>
                </c:pt>
                <c:pt idx="16360">
                  <c:v>0.59799999999999998</c:v>
                </c:pt>
                <c:pt idx="16361">
                  <c:v>0.59799999999999998</c:v>
                </c:pt>
                <c:pt idx="16362">
                  <c:v>0.59799999999999998</c:v>
                </c:pt>
                <c:pt idx="16363">
                  <c:v>0.59799999999999998</c:v>
                </c:pt>
                <c:pt idx="16364">
                  <c:v>0.59799999999999998</c:v>
                </c:pt>
                <c:pt idx="16365">
                  <c:v>0.59699999999999998</c:v>
                </c:pt>
                <c:pt idx="16366">
                  <c:v>0.59699999999999998</c:v>
                </c:pt>
                <c:pt idx="16367">
                  <c:v>0.59699999999999998</c:v>
                </c:pt>
                <c:pt idx="16368">
                  <c:v>0.59699999999999998</c:v>
                </c:pt>
                <c:pt idx="16369">
                  <c:v>0.59699999999999998</c:v>
                </c:pt>
                <c:pt idx="16370">
                  <c:v>0.59699999999999998</c:v>
                </c:pt>
                <c:pt idx="16371">
                  <c:v>0.59699999999999998</c:v>
                </c:pt>
                <c:pt idx="16372">
                  <c:v>0.59699999999999998</c:v>
                </c:pt>
                <c:pt idx="16373">
                  <c:v>0.59699999999999998</c:v>
                </c:pt>
                <c:pt idx="16374">
                  <c:v>0.59699999999999998</c:v>
                </c:pt>
                <c:pt idx="16375">
                  <c:v>0.59699999999999998</c:v>
                </c:pt>
                <c:pt idx="16376">
                  <c:v>0.59699999999999998</c:v>
                </c:pt>
                <c:pt idx="16377">
                  <c:v>0.59699999999999998</c:v>
                </c:pt>
                <c:pt idx="16378">
                  <c:v>0.59699999999999998</c:v>
                </c:pt>
                <c:pt idx="16379">
                  <c:v>0.59699999999999998</c:v>
                </c:pt>
                <c:pt idx="16380">
                  <c:v>0.59699999999999998</c:v>
                </c:pt>
                <c:pt idx="16381">
                  <c:v>0.59699999999999998</c:v>
                </c:pt>
                <c:pt idx="16382">
                  <c:v>0.59699999999999998</c:v>
                </c:pt>
                <c:pt idx="16383">
                  <c:v>0.59699999999999998</c:v>
                </c:pt>
                <c:pt idx="16384">
                  <c:v>0.59699999999999998</c:v>
                </c:pt>
                <c:pt idx="16385">
                  <c:v>0.59699999999999998</c:v>
                </c:pt>
                <c:pt idx="16386">
                  <c:v>0.59699999999999998</c:v>
                </c:pt>
                <c:pt idx="16387">
                  <c:v>0.59699999999999998</c:v>
                </c:pt>
                <c:pt idx="16388">
                  <c:v>0.59699999999999998</c:v>
                </c:pt>
                <c:pt idx="16389">
                  <c:v>0.59699999999999998</c:v>
                </c:pt>
                <c:pt idx="16390">
                  <c:v>0.59699999999999998</c:v>
                </c:pt>
                <c:pt idx="16391">
                  <c:v>0.59699999999999998</c:v>
                </c:pt>
                <c:pt idx="16392">
                  <c:v>0.59599999999999997</c:v>
                </c:pt>
                <c:pt idx="16393">
                  <c:v>0.59599999999999997</c:v>
                </c:pt>
                <c:pt idx="16394">
                  <c:v>0.59599999999999997</c:v>
                </c:pt>
                <c:pt idx="16395">
                  <c:v>0.59599999999999997</c:v>
                </c:pt>
                <c:pt idx="16396">
                  <c:v>0.59599999999999997</c:v>
                </c:pt>
                <c:pt idx="16397">
                  <c:v>0.59599999999999997</c:v>
                </c:pt>
                <c:pt idx="16398">
                  <c:v>0.59599999999999997</c:v>
                </c:pt>
                <c:pt idx="16399">
                  <c:v>0.59599999999999997</c:v>
                </c:pt>
                <c:pt idx="16400">
                  <c:v>0.59599999999999997</c:v>
                </c:pt>
                <c:pt idx="16401">
                  <c:v>0.59599999999999997</c:v>
                </c:pt>
                <c:pt idx="16402">
                  <c:v>0.59599999999999997</c:v>
                </c:pt>
                <c:pt idx="16403">
                  <c:v>0.59599999999999997</c:v>
                </c:pt>
                <c:pt idx="16404">
                  <c:v>0.59599999999999997</c:v>
                </c:pt>
                <c:pt idx="16405">
                  <c:v>0.59599999999999997</c:v>
                </c:pt>
                <c:pt idx="16406">
                  <c:v>0.59599999999999997</c:v>
                </c:pt>
                <c:pt idx="16407">
                  <c:v>0.59599999999999997</c:v>
                </c:pt>
                <c:pt idx="16408">
                  <c:v>0.59599999999999997</c:v>
                </c:pt>
                <c:pt idx="16409">
                  <c:v>0.59599999999999997</c:v>
                </c:pt>
                <c:pt idx="16410">
                  <c:v>0.59599999999999997</c:v>
                </c:pt>
                <c:pt idx="16411">
                  <c:v>0.59599999999999997</c:v>
                </c:pt>
                <c:pt idx="16412">
                  <c:v>0.59599999999999997</c:v>
                </c:pt>
                <c:pt idx="16413">
                  <c:v>0.59599999999999997</c:v>
                </c:pt>
                <c:pt idx="16414">
                  <c:v>0.59599999999999997</c:v>
                </c:pt>
                <c:pt idx="16415">
                  <c:v>0.59599999999999997</c:v>
                </c:pt>
                <c:pt idx="16416">
                  <c:v>0.59599999999999997</c:v>
                </c:pt>
                <c:pt idx="16417">
                  <c:v>0.59599999999999997</c:v>
                </c:pt>
                <c:pt idx="16418">
                  <c:v>0.59599999999999997</c:v>
                </c:pt>
                <c:pt idx="16419">
                  <c:v>0.59499999999999997</c:v>
                </c:pt>
                <c:pt idx="16420">
                  <c:v>0.59499999999999997</c:v>
                </c:pt>
                <c:pt idx="16421">
                  <c:v>0.59499999999999997</c:v>
                </c:pt>
                <c:pt idx="16422">
                  <c:v>0.59499999999999997</c:v>
                </c:pt>
                <c:pt idx="16423">
                  <c:v>0.59499999999999997</c:v>
                </c:pt>
                <c:pt idx="16424">
                  <c:v>0.59499999999999997</c:v>
                </c:pt>
                <c:pt idx="16425">
                  <c:v>0.59499999999999997</c:v>
                </c:pt>
                <c:pt idx="16426">
                  <c:v>0.59499999999999997</c:v>
                </c:pt>
                <c:pt idx="16427">
                  <c:v>0.59499999999999997</c:v>
                </c:pt>
                <c:pt idx="16428">
                  <c:v>0.59499999999999997</c:v>
                </c:pt>
                <c:pt idx="16429">
                  <c:v>0.59499999999999997</c:v>
                </c:pt>
                <c:pt idx="16430">
                  <c:v>0.59499999999999997</c:v>
                </c:pt>
                <c:pt idx="16431">
                  <c:v>0.59499999999999997</c:v>
                </c:pt>
                <c:pt idx="16432">
                  <c:v>0.59499999999999997</c:v>
                </c:pt>
                <c:pt idx="16433">
                  <c:v>0.59499999999999997</c:v>
                </c:pt>
                <c:pt idx="16434">
                  <c:v>0.59499999999999997</c:v>
                </c:pt>
                <c:pt idx="16435">
                  <c:v>0.59499999999999997</c:v>
                </c:pt>
                <c:pt idx="16436">
                  <c:v>0.59499999999999997</c:v>
                </c:pt>
                <c:pt idx="16437">
                  <c:v>0.59499999999999997</c:v>
                </c:pt>
                <c:pt idx="16438">
                  <c:v>0.59499999999999997</c:v>
                </c:pt>
                <c:pt idx="16439">
                  <c:v>0.59499999999999997</c:v>
                </c:pt>
                <c:pt idx="16440">
                  <c:v>0.59499999999999997</c:v>
                </c:pt>
                <c:pt idx="16441">
                  <c:v>0.59499999999999997</c:v>
                </c:pt>
                <c:pt idx="16442">
                  <c:v>0.59499999999999997</c:v>
                </c:pt>
                <c:pt idx="16443">
                  <c:v>0.59499999999999997</c:v>
                </c:pt>
                <c:pt idx="16444">
                  <c:v>0.59499999999999997</c:v>
                </c:pt>
                <c:pt idx="16445">
                  <c:v>0.59499999999999997</c:v>
                </c:pt>
                <c:pt idx="16446">
                  <c:v>0.59399999999999997</c:v>
                </c:pt>
                <c:pt idx="16447">
                  <c:v>0.59399999999999997</c:v>
                </c:pt>
                <c:pt idx="16448">
                  <c:v>0.59399999999999997</c:v>
                </c:pt>
                <c:pt idx="16449">
                  <c:v>0.59399999999999997</c:v>
                </c:pt>
                <c:pt idx="16450">
                  <c:v>0.59399999999999997</c:v>
                </c:pt>
                <c:pt idx="16451">
                  <c:v>0.59399999999999997</c:v>
                </c:pt>
                <c:pt idx="16452">
                  <c:v>0.59399999999999997</c:v>
                </c:pt>
                <c:pt idx="16453">
                  <c:v>0.59399999999999997</c:v>
                </c:pt>
                <c:pt idx="16454">
                  <c:v>0.59399999999999997</c:v>
                </c:pt>
                <c:pt idx="16455">
                  <c:v>0.59399999999999997</c:v>
                </c:pt>
                <c:pt idx="16456">
                  <c:v>0.59399999999999997</c:v>
                </c:pt>
                <c:pt idx="16457">
                  <c:v>0.59399999999999997</c:v>
                </c:pt>
                <c:pt idx="16458">
                  <c:v>0.59399999999999997</c:v>
                </c:pt>
                <c:pt idx="16459">
                  <c:v>0.59399999999999997</c:v>
                </c:pt>
                <c:pt idx="16460">
                  <c:v>0.59399999999999997</c:v>
                </c:pt>
                <c:pt idx="16461">
                  <c:v>0.59399999999999997</c:v>
                </c:pt>
                <c:pt idx="16462">
                  <c:v>0.59399999999999997</c:v>
                </c:pt>
                <c:pt idx="16463">
                  <c:v>0.59399999999999997</c:v>
                </c:pt>
                <c:pt idx="16464">
                  <c:v>0.59399999999999997</c:v>
                </c:pt>
                <c:pt idx="16465">
                  <c:v>0.59399999999999997</c:v>
                </c:pt>
                <c:pt idx="16466">
                  <c:v>0.59399999999999997</c:v>
                </c:pt>
                <c:pt idx="16467">
                  <c:v>0.59399999999999997</c:v>
                </c:pt>
                <c:pt idx="16468">
                  <c:v>0.59399999999999997</c:v>
                </c:pt>
                <c:pt idx="16469">
                  <c:v>0.59399999999999997</c:v>
                </c:pt>
                <c:pt idx="16470">
                  <c:v>0.59399999999999997</c:v>
                </c:pt>
                <c:pt idx="16471">
                  <c:v>0.59399999999999997</c:v>
                </c:pt>
                <c:pt idx="16472">
                  <c:v>0.59399999999999997</c:v>
                </c:pt>
                <c:pt idx="16473">
                  <c:v>0.59299999999999997</c:v>
                </c:pt>
                <c:pt idx="16474">
                  <c:v>0.59299999999999997</c:v>
                </c:pt>
                <c:pt idx="16475">
                  <c:v>0.59299999999999997</c:v>
                </c:pt>
                <c:pt idx="16476">
                  <c:v>0.59299999999999997</c:v>
                </c:pt>
                <c:pt idx="16477">
                  <c:v>0.59299999999999997</c:v>
                </c:pt>
                <c:pt idx="16478">
                  <c:v>0.59299999999999997</c:v>
                </c:pt>
                <c:pt idx="16479">
                  <c:v>0.59299999999999997</c:v>
                </c:pt>
                <c:pt idx="16480">
                  <c:v>0.59299999999999997</c:v>
                </c:pt>
                <c:pt idx="16481">
                  <c:v>0.59299999999999997</c:v>
                </c:pt>
                <c:pt idx="16482">
                  <c:v>0.59299999999999997</c:v>
                </c:pt>
                <c:pt idx="16483">
                  <c:v>0.59299999999999997</c:v>
                </c:pt>
                <c:pt idx="16484">
                  <c:v>0.59299999999999997</c:v>
                </c:pt>
                <c:pt idx="16485">
                  <c:v>0.59299999999999997</c:v>
                </c:pt>
                <c:pt idx="16486">
                  <c:v>0.59299999999999997</c:v>
                </c:pt>
                <c:pt idx="16487">
                  <c:v>0.59299999999999997</c:v>
                </c:pt>
                <c:pt idx="16488">
                  <c:v>0.59299999999999997</c:v>
                </c:pt>
                <c:pt idx="16489">
                  <c:v>0.59299999999999997</c:v>
                </c:pt>
                <c:pt idx="16490">
                  <c:v>0.59299999999999997</c:v>
                </c:pt>
                <c:pt idx="16491">
                  <c:v>0.59299999999999997</c:v>
                </c:pt>
                <c:pt idx="16492">
                  <c:v>0.59299999999999997</c:v>
                </c:pt>
                <c:pt idx="16493">
                  <c:v>0.59299999999999997</c:v>
                </c:pt>
                <c:pt idx="16494">
                  <c:v>0.59299999999999997</c:v>
                </c:pt>
                <c:pt idx="16495">
                  <c:v>0.59299999999999997</c:v>
                </c:pt>
                <c:pt idx="16496">
                  <c:v>0.59299999999999997</c:v>
                </c:pt>
                <c:pt idx="16497">
                  <c:v>0.59299999999999997</c:v>
                </c:pt>
                <c:pt idx="16498">
                  <c:v>0.59299999999999997</c:v>
                </c:pt>
                <c:pt idx="16499">
                  <c:v>0.59299999999999997</c:v>
                </c:pt>
                <c:pt idx="16500">
                  <c:v>0.59299999999999997</c:v>
                </c:pt>
                <c:pt idx="16501">
                  <c:v>0.59199999999999997</c:v>
                </c:pt>
                <c:pt idx="16502">
                  <c:v>0.59199999999999997</c:v>
                </c:pt>
                <c:pt idx="16503">
                  <c:v>0.59199999999999997</c:v>
                </c:pt>
                <c:pt idx="16504">
                  <c:v>0.59199999999999997</c:v>
                </c:pt>
                <c:pt idx="16505">
                  <c:v>0.59199999999999997</c:v>
                </c:pt>
                <c:pt idx="16506">
                  <c:v>0.59199999999999997</c:v>
                </c:pt>
                <c:pt idx="16507">
                  <c:v>0.59199999999999997</c:v>
                </c:pt>
                <c:pt idx="16508">
                  <c:v>0.59199999999999997</c:v>
                </c:pt>
                <c:pt idx="16509">
                  <c:v>0.59199999999999997</c:v>
                </c:pt>
                <c:pt idx="16510">
                  <c:v>0.59199999999999997</c:v>
                </c:pt>
                <c:pt idx="16511">
                  <c:v>0.59199999999999997</c:v>
                </c:pt>
                <c:pt idx="16512">
                  <c:v>0.59199999999999997</c:v>
                </c:pt>
                <c:pt idx="16513">
                  <c:v>0.59199999999999997</c:v>
                </c:pt>
                <c:pt idx="16514">
                  <c:v>0.59199999999999997</c:v>
                </c:pt>
                <c:pt idx="16515">
                  <c:v>0.59199999999999997</c:v>
                </c:pt>
                <c:pt idx="16516">
                  <c:v>0.59199999999999997</c:v>
                </c:pt>
                <c:pt idx="16517">
                  <c:v>0.59199999999999997</c:v>
                </c:pt>
                <c:pt idx="16518">
                  <c:v>0.59199999999999997</c:v>
                </c:pt>
                <c:pt idx="16519">
                  <c:v>0.59199999999999997</c:v>
                </c:pt>
                <c:pt idx="16520">
                  <c:v>0.59199999999999997</c:v>
                </c:pt>
                <c:pt idx="16521">
                  <c:v>0.59199999999999997</c:v>
                </c:pt>
                <c:pt idx="16522">
                  <c:v>0.59199999999999997</c:v>
                </c:pt>
                <c:pt idx="16523">
                  <c:v>0.59199999999999997</c:v>
                </c:pt>
                <c:pt idx="16524">
                  <c:v>0.59199999999999997</c:v>
                </c:pt>
                <c:pt idx="16525">
                  <c:v>0.59199999999999997</c:v>
                </c:pt>
                <c:pt idx="16526">
                  <c:v>0.59199999999999997</c:v>
                </c:pt>
                <c:pt idx="16527">
                  <c:v>0.59199999999999997</c:v>
                </c:pt>
                <c:pt idx="16528">
                  <c:v>0.59099999999999997</c:v>
                </c:pt>
                <c:pt idx="16529">
                  <c:v>0.59099999999999997</c:v>
                </c:pt>
                <c:pt idx="16530">
                  <c:v>0.59099999999999997</c:v>
                </c:pt>
                <c:pt idx="16531">
                  <c:v>0.59099999999999997</c:v>
                </c:pt>
                <c:pt idx="16532">
                  <c:v>0.59099999999999997</c:v>
                </c:pt>
                <c:pt idx="16533">
                  <c:v>0.59099999999999997</c:v>
                </c:pt>
                <c:pt idx="16534">
                  <c:v>0.59099999999999997</c:v>
                </c:pt>
                <c:pt idx="16535">
                  <c:v>0.59099999999999997</c:v>
                </c:pt>
                <c:pt idx="16536">
                  <c:v>0.59099999999999997</c:v>
                </c:pt>
                <c:pt idx="16537">
                  <c:v>0.59099999999999997</c:v>
                </c:pt>
                <c:pt idx="16538">
                  <c:v>0.59099999999999997</c:v>
                </c:pt>
                <c:pt idx="16539">
                  <c:v>0.59099999999999997</c:v>
                </c:pt>
                <c:pt idx="16540">
                  <c:v>0.59099999999999997</c:v>
                </c:pt>
                <c:pt idx="16541">
                  <c:v>0.59099999999999997</c:v>
                </c:pt>
                <c:pt idx="16542">
                  <c:v>0.59099999999999997</c:v>
                </c:pt>
                <c:pt idx="16543">
                  <c:v>0.59099999999999997</c:v>
                </c:pt>
                <c:pt idx="16544">
                  <c:v>0.59099999999999997</c:v>
                </c:pt>
                <c:pt idx="16545">
                  <c:v>0.59099999999999997</c:v>
                </c:pt>
                <c:pt idx="16546">
                  <c:v>0.59099999999999997</c:v>
                </c:pt>
                <c:pt idx="16547">
                  <c:v>0.59099999999999997</c:v>
                </c:pt>
                <c:pt idx="16548">
                  <c:v>0.59099999999999997</c:v>
                </c:pt>
                <c:pt idx="16549">
                  <c:v>0.59099999999999997</c:v>
                </c:pt>
                <c:pt idx="16550">
                  <c:v>0.59099999999999997</c:v>
                </c:pt>
                <c:pt idx="16551">
                  <c:v>0.59099999999999997</c:v>
                </c:pt>
                <c:pt idx="16552">
                  <c:v>0.59099999999999997</c:v>
                </c:pt>
                <c:pt idx="16553">
                  <c:v>0.59099999999999997</c:v>
                </c:pt>
                <c:pt idx="16554">
                  <c:v>0.59099999999999997</c:v>
                </c:pt>
                <c:pt idx="16555">
                  <c:v>0.59</c:v>
                </c:pt>
                <c:pt idx="16556">
                  <c:v>0.59</c:v>
                </c:pt>
                <c:pt idx="16557">
                  <c:v>0.59</c:v>
                </c:pt>
                <c:pt idx="16558">
                  <c:v>0.59</c:v>
                </c:pt>
                <c:pt idx="16559">
                  <c:v>0.59</c:v>
                </c:pt>
                <c:pt idx="16560">
                  <c:v>0.59</c:v>
                </c:pt>
                <c:pt idx="16561">
                  <c:v>0.59</c:v>
                </c:pt>
                <c:pt idx="16562">
                  <c:v>0.59</c:v>
                </c:pt>
                <c:pt idx="16563">
                  <c:v>0.59</c:v>
                </c:pt>
                <c:pt idx="16564">
                  <c:v>0.59</c:v>
                </c:pt>
                <c:pt idx="16565">
                  <c:v>0.59</c:v>
                </c:pt>
                <c:pt idx="16566">
                  <c:v>0.59</c:v>
                </c:pt>
                <c:pt idx="16567">
                  <c:v>0.59</c:v>
                </c:pt>
                <c:pt idx="16568">
                  <c:v>0.59</c:v>
                </c:pt>
                <c:pt idx="16569">
                  <c:v>0.59</c:v>
                </c:pt>
                <c:pt idx="16570">
                  <c:v>0.59</c:v>
                </c:pt>
                <c:pt idx="16571">
                  <c:v>0.59</c:v>
                </c:pt>
                <c:pt idx="16572">
                  <c:v>0.59</c:v>
                </c:pt>
                <c:pt idx="16573">
                  <c:v>0.59</c:v>
                </c:pt>
                <c:pt idx="16574">
                  <c:v>0.59</c:v>
                </c:pt>
                <c:pt idx="16575">
                  <c:v>0.59</c:v>
                </c:pt>
                <c:pt idx="16576">
                  <c:v>0.59</c:v>
                </c:pt>
                <c:pt idx="16577">
                  <c:v>0.59</c:v>
                </c:pt>
                <c:pt idx="16578">
                  <c:v>0.59</c:v>
                </c:pt>
                <c:pt idx="16579">
                  <c:v>0.59</c:v>
                </c:pt>
                <c:pt idx="16580">
                  <c:v>0.59</c:v>
                </c:pt>
                <c:pt idx="16581">
                  <c:v>0.59</c:v>
                </c:pt>
                <c:pt idx="16582">
                  <c:v>0.59</c:v>
                </c:pt>
                <c:pt idx="16583">
                  <c:v>0.58899999999999997</c:v>
                </c:pt>
                <c:pt idx="16584">
                  <c:v>0.58899999999999997</c:v>
                </c:pt>
                <c:pt idx="16585">
                  <c:v>0.58899999999999997</c:v>
                </c:pt>
                <c:pt idx="16586">
                  <c:v>0.58899999999999997</c:v>
                </c:pt>
                <c:pt idx="16587">
                  <c:v>0.58899999999999997</c:v>
                </c:pt>
                <c:pt idx="16588">
                  <c:v>0.58899999999999997</c:v>
                </c:pt>
                <c:pt idx="16589">
                  <c:v>0.58899999999999997</c:v>
                </c:pt>
                <c:pt idx="16590">
                  <c:v>0.58899999999999997</c:v>
                </c:pt>
                <c:pt idx="16591">
                  <c:v>0.58899999999999997</c:v>
                </c:pt>
                <c:pt idx="16592">
                  <c:v>0.58899999999999997</c:v>
                </c:pt>
                <c:pt idx="16593">
                  <c:v>0.58899999999999997</c:v>
                </c:pt>
                <c:pt idx="16594">
                  <c:v>0.58899999999999997</c:v>
                </c:pt>
                <c:pt idx="16595">
                  <c:v>0.58899999999999997</c:v>
                </c:pt>
                <c:pt idx="16596">
                  <c:v>0.58899999999999997</c:v>
                </c:pt>
                <c:pt idx="16597">
                  <c:v>0.58899999999999997</c:v>
                </c:pt>
                <c:pt idx="16598">
                  <c:v>0.58899999999999997</c:v>
                </c:pt>
                <c:pt idx="16599">
                  <c:v>0.58899999999999997</c:v>
                </c:pt>
                <c:pt idx="16600">
                  <c:v>0.58899999999999997</c:v>
                </c:pt>
                <c:pt idx="16601">
                  <c:v>0.58899999999999997</c:v>
                </c:pt>
                <c:pt idx="16602">
                  <c:v>0.58899999999999997</c:v>
                </c:pt>
                <c:pt idx="16603">
                  <c:v>0.58899999999999997</c:v>
                </c:pt>
                <c:pt idx="16604">
                  <c:v>0.58899999999999997</c:v>
                </c:pt>
                <c:pt idx="16605">
                  <c:v>0.58899999999999997</c:v>
                </c:pt>
                <c:pt idx="16606">
                  <c:v>0.58899999999999997</c:v>
                </c:pt>
                <c:pt idx="16607">
                  <c:v>0.58899999999999997</c:v>
                </c:pt>
                <c:pt idx="16608">
                  <c:v>0.58899999999999997</c:v>
                </c:pt>
                <c:pt idx="16609">
                  <c:v>0.58899999999999997</c:v>
                </c:pt>
                <c:pt idx="16610">
                  <c:v>0.58899999999999997</c:v>
                </c:pt>
                <c:pt idx="16611">
                  <c:v>0.58799999999999997</c:v>
                </c:pt>
                <c:pt idx="16612">
                  <c:v>0.58799999999999997</c:v>
                </c:pt>
                <c:pt idx="16613">
                  <c:v>0.58799999999999997</c:v>
                </c:pt>
                <c:pt idx="16614">
                  <c:v>0.58799999999999997</c:v>
                </c:pt>
                <c:pt idx="16615">
                  <c:v>0.58799999999999997</c:v>
                </c:pt>
                <c:pt idx="16616">
                  <c:v>0.58799999999999997</c:v>
                </c:pt>
                <c:pt idx="16617">
                  <c:v>0.58799999999999997</c:v>
                </c:pt>
                <c:pt idx="16618">
                  <c:v>0.58799999999999997</c:v>
                </c:pt>
                <c:pt idx="16619">
                  <c:v>0.58799999999999997</c:v>
                </c:pt>
                <c:pt idx="16620">
                  <c:v>0.58799999999999997</c:v>
                </c:pt>
                <c:pt idx="16621">
                  <c:v>0.58799999999999997</c:v>
                </c:pt>
                <c:pt idx="16622">
                  <c:v>0.58799999999999997</c:v>
                </c:pt>
                <c:pt idx="16623">
                  <c:v>0.58799999999999997</c:v>
                </c:pt>
                <c:pt idx="16624">
                  <c:v>0.58799999999999997</c:v>
                </c:pt>
                <c:pt idx="16625">
                  <c:v>0.58799999999999997</c:v>
                </c:pt>
                <c:pt idx="16626">
                  <c:v>0.58799999999999997</c:v>
                </c:pt>
                <c:pt idx="16627">
                  <c:v>0.58799999999999997</c:v>
                </c:pt>
                <c:pt idx="16628">
                  <c:v>0.58799999999999997</c:v>
                </c:pt>
                <c:pt idx="16629">
                  <c:v>0.58799999999999997</c:v>
                </c:pt>
                <c:pt idx="16630">
                  <c:v>0.58799999999999997</c:v>
                </c:pt>
                <c:pt idx="16631">
                  <c:v>0.58799999999999997</c:v>
                </c:pt>
                <c:pt idx="16632">
                  <c:v>0.58799999999999997</c:v>
                </c:pt>
                <c:pt idx="16633">
                  <c:v>0.58799999999999997</c:v>
                </c:pt>
                <c:pt idx="16634">
                  <c:v>0.58799999999999997</c:v>
                </c:pt>
                <c:pt idx="16635">
                  <c:v>0.58799999999999997</c:v>
                </c:pt>
                <c:pt idx="16636">
                  <c:v>0.58799999999999997</c:v>
                </c:pt>
                <c:pt idx="16637">
                  <c:v>0.58799999999999997</c:v>
                </c:pt>
                <c:pt idx="16638">
                  <c:v>0.58699999999999997</c:v>
                </c:pt>
                <c:pt idx="16639">
                  <c:v>0.58699999999999997</c:v>
                </c:pt>
                <c:pt idx="16640">
                  <c:v>0.58699999999999997</c:v>
                </c:pt>
                <c:pt idx="16641">
                  <c:v>0.58699999999999997</c:v>
                </c:pt>
                <c:pt idx="16642">
                  <c:v>0.58699999999999997</c:v>
                </c:pt>
                <c:pt idx="16643">
                  <c:v>0.58699999999999997</c:v>
                </c:pt>
                <c:pt idx="16644">
                  <c:v>0.58699999999999997</c:v>
                </c:pt>
                <c:pt idx="16645">
                  <c:v>0.58699999999999997</c:v>
                </c:pt>
                <c:pt idx="16646">
                  <c:v>0.58699999999999997</c:v>
                </c:pt>
                <c:pt idx="16647">
                  <c:v>0.58699999999999997</c:v>
                </c:pt>
                <c:pt idx="16648">
                  <c:v>0.58699999999999997</c:v>
                </c:pt>
                <c:pt idx="16649">
                  <c:v>0.58699999999999997</c:v>
                </c:pt>
                <c:pt idx="16650">
                  <c:v>0.58699999999999997</c:v>
                </c:pt>
                <c:pt idx="16651">
                  <c:v>0.58699999999999997</c:v>
                </c:pt>
                <c:pt idx="16652">
                  <c:v>0.58699999999999997</c:v>
                </c:pt>
                <c:pt idx="16653">
                  <c:v>0.58699999999999997</c:v>
                </c:pt>
                <c:pt idx="16654">
                  <c:v>0.58699999999999997</c:v>
                </c:pt>
                <c:pt idx="16655">
                  <c:v>0.58699999999999997</c:v>
                </c:pt>
                <c:pt idx="16656">
                  <c:v>0.58699999999999997</c:v>
                </c:pt>
                <c:pt idx="16657">
                  <c:v>0.58699999999999997</c:v>
                </c:pt>
                <c:pt idx="16658">
                  <c:v>0.58699999999999997</c:v>
                </c:pt>
                <c:pt idx="16659">
                  <c:v>0.58699999999999997</c:v>
                </c:pt>
                <c:pt idx="16660">
                  <c:v>0.58699999999999997</c:v>
                </c:pt>
                <c:pt idx="16661">
                  <c:v>0.58699999999999997</c:v>
                </c:pt>
                <c:pt idx="16662">
                  <c:v>0.58699999999999997</c:v>
                </c:pt>
                <c:pt idx="16663">
                  <c:v>0.58699999999999997</c:v>
                </c:pt>
                <c:pt idx="16664">
                  <c:v>0.58699999999999997</c:v>
                </c:pt>
                <c:pt idx="16665">
                  <c:v>0.58699999999999997</c:v>
                </c:pt>
                <c:pt idx="16666">
                  <c:v>0.58599999999999997</c:v>
                </c:pt>
                <c:pt idx="16667">
                  <c:v>0.58599999999999997</c:v>
                </c:pt>
                <c:pt idx="16668">
                  <c:v>0.58599999999999997</c:v>
                </c:pt>
                <c:pt idx="16669">
                  <c:v>0.58599999999999997</c:v>
                </c:pt>
                <c:pt idx="16670">
                  <c:v>0.58599999999999997</c:v>
                </c:pt>
                <c:pt idx="16671">
                  <c:v>0.58599999999999997</c:v>
                </c:pt>
                <c:pt idx="16672">
                  <c:v>0.58599999999999997</c:v>
                </c:pt>
                <c:pt idx="16673">
                  <c:v>0.58599999999999997</c:v>
                </c:pt>
                <c:pt idx="16674">
                  <c:v>0.58599999999999997</c:v>
                </c:pt>
                <c:pt idx="16675">
                  <c:v>0.58599999999999997</c:v>
                </c:pt>
                <c:pt idx="16676">
                  <c:v>0.58599999999999997</c:v>
                </c:pt>
                <c:pt idx="16677">
                  <c:v>0.58599999999999997</c:v>
                </c:pt>
                <c:pt idx="16678">
                  <c:v>0.58599999999999997</c:v>
                </c:pt>
                <c:pt idx="16679">
                  <c:v>0.58599999999999997</c:v>
                </c:pt>
                <c:pt idx="16680">
                  <c:v>0.58599999999999997</c:v>
                </c:pt>
                <c:pt idx="16681">
                  <c:v>0.58599999999999997</c:v>
                </c:pt>
                <c:pt idx="16682">
                  <c:v>0.58599999999999997</c:v>
                </c:pt>
                <c:pt idx="16683">
                  <c:v>0.58599999999999997</c:v>
                </c:pt>
                <c:pt idx="16684">
                  <c:v>0.58599999999999997</c:v>
                </c:pt>
                <c:pt idx="16685">
                  <c:v>0.58599999999999997</c:v>
                </c:pt>
                <c:pt idx="16686">
                  <c:v>0.58599999999999997</c:v>
                </c:pt>
                <c:pt idx="16687">
                  <c:v>0.58599999999999997</c:v>
                </c:pt>
                <c:pt idx="16688">
                  <c:v>0.58599999999999997</c:v>
                </c:pt>
                <c:pt idx="16689">
                  <c:v>0.58599999999999997</c:v>
                </c:pt>
                <c:pt idx="16690">
                  <c:v>0.58599999999999997</c:v>
                </c:pt>
                <c:pt idx="16691">
                  <c:v>0.58599999999999997</c:v>
                </c:pt>
                <c:pt idx="16692">
                  <c:v>0.58599999999999997</c:v>
                </c:pt>
                <c:pt idx="16693">
                  <c:v>0.58599999999999997</c:v>
                </c:pt>
                <c:pt idx="16694">
                  <c:v>0.58499999999999996</c:v>
                </c:pt>
                <c:pt idx="16695">
                  <c:v>0.58499999999999996</c:v>
                </c:pt>
                <c:pt idx="16696">
                  <c:v>0.58499999999999996</c:v>
                </c:pt>
                <c:pt idx="16697">
                  <c:v>0.58499999999999996</c:v>
                </c:pt>
                <c:pt idx="16698">
                  <c:v>0.58499999999999996</c:v>
                </c:pt>
                <c:pt idx="16699">
                  <c:v>0.58499999999999996</c:v>
                </c:pt>
                <c:pt idx="16700">
                  <c:v>0.58499999999999996</c:v>
                </c:pt>
                <c:pt idx="16701">
                  <c:v>0.58499999999999996</c:v>
                </c:pt>
                <c:pt idx="16702">
                  <c:v>0.58499999999999996</c:v>
                </c:pt>
                <c:pt idx="16703">
                  <c:v>0.58499999999999996</c:v>
                </c:pt>
                <c:pt idx="16704">
                  <c:v>0.58499999999999996</c:v>
                </c:pt>
                <c:pt idx="16705">
                  <c:v>0.58499999999999996</c:v>
                </c:pt>
                <c:pt idx="16706">
                  <c:v>0.58499999999999996</c:v>
                </c:pt>
                <c:pt idx="16707">
                  <c:v>0.58499999999999996</c:v>
                </c:pt>
                <c:pt idx="16708">
                  <c:v>0.58499999999999996</c:v>
                </c:pt>
                <c:pt idx="16709">
                  <c:v>0.58499999999999996</c:v>
                </c:pt>
                <c:pt idx="16710">
                  <c:v>0.58499999999999996</c:v>
                </c:pt>
                <c:pt idx="16711">
                  <c:v>0.58499999999999996</c:v>
                </c:pt>
                <c:pt idx="16712">
                  <c:v>0.58499999999999996</c:v>
                </c:pt>
                <c:pt idx="16713">
                  <c:v>0.58499999999999996</c:v>
                </c:pt>
                <c:pt idx="16714">
                  <c:v>0.58499999999999996</c:v>
                </c:pt>
                <c:pt idx="16715">
                  <c:v>0.58499999999999996</c:v>
                </c:pt>
                <c:pt idx="16716">
                  <c:v>0.58499999999999996</c:v>
                </c:pt>
                <c:pt idx="16717">
                  <c:v>0.58499999999999996</c:v>
                </c:pt>
                <c:pt idx="16718">
                  <c:v>0.58499999999999996</c:v>
                </c:pt>
                <c:pt idx="16719">
                  <c:v>0.58499999999999996</c:v>
                </c:pt>
                <c:pt idx="16720">
                  <c:v>0.58499999999999996</c:v>
                </c:pt>
                <c:pt idx="16721">
                  <c:v>0.58499999999999996</c:v>
                </c:pt>
                <c:pt idx="16722">
                  <c:v>0.58399999999999996</c:v>
                </c:pt>
                <c:pt idx="16723">
                  <c:v>0.58399999999999996</c:v>
                </c:pt>
                <c:pt idx="16724">
                  <c:v>0.58399999999999996</c:v>
                </c:pt>
                <c:pt idx="16725">
                  <c:v>0.58399999999999996</c:v>
                </c:pt>
                <c:pt idx="16726">
                  <c:v>0.58399999999999996</c:v>
                </c:pt>
                <c:pt idx="16727">
                  <c:v>0.58399999999999996</c:v>
                </c:pt>
                <c:pt idx="16728">
                  <c:v>0.58399999999999996</c:v>
                </c:pt>
                <c:pt idx="16729">
                  <c:v>0.58399999999999996</c:v>
                </c:pt>
                <c:pt idx="16730">
                  <c:v>0.58399999999999996</c:v>
                </c:pt>
                <c:pt idx="16731">
                  <c:v>0.58399999999999996</c:v>
                </c:pt>
                <c:pt idx="16732">
                  <c:v>0.58399999999999996</c:v>
                </c:pt>
                <c:pt idx="16733">
                  <c:v>0.58399999999999996</c:v>
                </c:pt>
                <c:pt idx="16734">
                  <c:v>0.58399999999999996</c:v>
                </c:pt>
                <c:pt idx="16735">
                  <c:v>0.58399999999999996</c:v>
                </c:pt>
                <c:pt idx="16736">
                  <c:v>0.58399999999999996</c:v>
                </c:pt>
                <c:pt idx="16737">
                  <c:v>0.58399999999999996</c:v>
                </c:pt>
                <c:pt idx="16738">
                  <c:v>0.58399999999999996</c:v>
                </c:pt>
                <c:pt idx="16739">
                  <c:v>0.58399999999999996</c:v>
                </c:pt>
                <c:pt idx="16740">
                  <c:v>0.58399999999999996</c:v>
                </c:pt>
                <c:pt idx="16741">
                  <c:v>0.58399999999999996</c:v>
                </c:pt>
                <c:pt idx="16742">
                  <c:v>0.58399999999999996</c:v>
                </c:pt>
                <c:pt idx="16743">
                  <c:v>0.58399999999999996</c:v>
                </c:pt>
                <c:pt idx="16744">
                  <c:v>0.58399999999999996</c:v>
                </c:pt>
                <c:pt idx="16745">
                  <c:v>0.58399999999999996</c:v>
                </c:pt>
                <c:pt idx="16746">
                  <c:v>0.58399999999999996</c:v>
                </c:pt>
                <c:pt idx="16747">
                  <c:v>0.58399999999999996</c:v>
                </c:pt>
                <c:pt idx="16748">
                  <c:v>0.58399999999999996</c:v>
                </c:pt>
                <c:pt idx="16749">
                  <c:v>0.58399999999999996</c:v>
                </c:pt>
                <c:pt idx="16750">
                  <c:v>0.58299999999999996</c:v>
                </c:pt>
                <c:pt idx="16751">
                  <c:v>0.58299999999999996</c:v>
                </c:pt>
                <c:pt idx="16752">
                  <c:v>0.58299999999999996</c:v>
                </c:pt>
                <c:pt idx="16753">
                  <c:v>0.58299999999999996</c:v>
                </c:pt>
                <c:pt idx="16754">
                  <c:v>0.58299999999999996</c:v>
                </c:pt>
                <c:pt idx="16755">
                  <c:v>0.58299999999999996</c:v>
                </c:pt>
                <c:pt idx="16756">
                  <c:v>0.58299999999999996</c:v>
                </c:pt>
                <c:pt idx="16757">
                  <c:v>0.58299999999999996</c:v>
                </c:pt>
                <c:pt idx="16758">
                  <c:v>0.58299999999999996</c:v>
                </c:pt>
                <c:pt idx="16759">
                  <c:v>0.58299999999999996</c:v>
                </c:pt>
                <c:pt idx="16760">
                  <c:v>0.58299999999999996</c:v>
                </c:pt>
                <c:pt idx="16761">
                  <c:v>0.58299999999999996</c:v>
                </c:pt>
                <c:pt idx="16762">
                  <c:v>0.58299999999999996</c:v>
                </c:pt>
                <c:pt idx="16763">
                  <c:v>0.58299999999999996</c:v>
                </c:pt>
                <c:pt idx="16764">
                  <c:v>0.58299999999999996</c:v>
                </c:pt>
                <c:pt idx="16765">
                  <c:v>0.58299999999999996</c:v>
                </c:pt>
                <c:pt idx="16766">
                  <c:v>0.58299999999999996</c:v>
                </c:pt>
                <c:pt idx="16767">
                  <c:v>0.58299999999999996</c:v>
                </c:pt>
                <c:pt idx="16768">
                  <c:v>0.58299999999999996</c:v>
                </c:pt>
                <c:pt idx="16769">
                  <c:v>0.58299999999999996</c:v>
                </c:pt>
                <c:pt idx="16770">
                  <c:v>0.58299999999999996</c:v>
                </c:pt>
                <c:pt idx="16771">
                  <c:v>0.58299999999999996</c:v>
                </c:pt>
                <c:pt idx="16772">
                  <c:v>0.58299999999999996</c:v>
                </c:pt>
                <c:pt idx="16773">
                  <c:v>0.58299999999999996</c:v>
                </c:pt>
                <c:pt idx="16774">
                  <c:v>0.58299999999999996</c:v>
                </c:pt>
                <c:pt idx="16775">
                  <c:v>0.58299999999999996</c:v>
                </c:pt>
                <c:pt idx="16776">
                  <c:v>0.58299999999999996</c:v>
                </c:pt>
                <c:pt idx="16777">
                  <c:v>0.58299999999999996</c:v>
                </c:pt>
                <c:pt idx="16778">
                  <c:v>0.58299999999999996</c:v>
                </c:pt>
                <c:pt idx="16779">
                  <c:v>0.58199999999999996</c:v>
                </c:pt>
                <c:pt idx="16780">
                  <c:v>0.58199999999999996</c:v>
                </c:pt>
                <c:pt idx="16781">
                  <c:v>0.58199999999999996</c:v>
                </c:pt>
                <c:pt idx="16782">
                  <c:v>0.58199999999999996</c:v>
                </c:pt>
                <c:pt idx="16783">
                  <c:v>0.58199999999999996</c:v>
                </c:pt>
                <c:pt idx="16784">
                  <c:v>0.58199999999999996</c:v>
                </c:pt>
                <c:pt idx="16785">
                  <c:v>0.58199999999999996</c:v>
                </c:pt>
                <c:pt idx="16786">
                  <c:v>0.58199999999999996</c:v>
                </c:pt>
                <c:pt idx="16787">
                  <c:v>0.58199999999999996</c:v>
                </c:pt>
                <c:pt idx="16788">
                  <c:v>0.58199999999999996</c:v>
                </c:pt>
                <c:pt idx="16789">
                  <c:v>0.58199999999999996</c:v>
                </c:pt>
                <c:pt idx="16790">
                  <c:v>0.58199999999999996</c:v>
                </c:pt>
                <c:pt idx="16791">
                  <c:v>0.58199999999999996</c:v>
                </c:pt>
                <c:pt idx="16792">
                  <c:v>0.58199999999999996</c:v>
                </c:pt>
                <c:pt idx="16793">
                  <c:v>0.58199999999999996</c:v>
                </c:pt>
                <c:pt idx="16794">
                  <c:v>0.58199999999999996</c:v>
                </c:pt>
                <c:pt idx="16795">
                  <c:v>0.58199999999999996</c:v>
                </c:pt>
                <c:pt idx="16796">
                  <c:v>0.58199999999999996</c:v>
                </c:pt>
                <c:pt idx="16797">
                  <c:v>0.58199999999999996</c:v>
                </c:pt>
                <c:pt idx="16798">
                  <c:v>0.58199999999999996</c:v>
                </c:pt>
                <c:pt idx="16799">
                  <c:v>0.58199999999999996</c:v>
                </c:pt>
                <c:pt idx="16800">
                  <c:v>0.58199999999999996</c:v>
                </c:pt>
                <c:pt idx="16801">
                  <c:v>0.58199999999999996</c:v>
                </c:pt>
                <c:pt idx="16802">
                  <c:v>0.58199999999999996</c:v>
                </c:pt>
                <c:pt idx="16803">
                  <c:v>0.58199999999999996</c:v>
                </c:pt>
                <c:pt idx="16804">
                  <c:v>0.58199999999999996</c:v>
                </c:pt>
                <c:pt idx="16805">
                  <c:v>0.58199999999999996</c:v>
                </c:pt>
                <c:pt idx="16806">
                  <c:v>0.58199999999999996</c:v>
                </c:pt>
                <c:pt idx="16807">
                  <c:v>0.58099999999999996</c:v>
                </c:pt>
                <c:pt idx="16808">
                  <c:v>0.58099999999999996</c:v>
                </c:pt>
                <c:pt idx="16809">
                  <c:v>0.58099999999999996</c:v>
                </c:pt>
                <c:pt idx="16810">
                  <c:v>0.58099999999999996</c:v>
                </c:pt>
                <c:pt idx="16811">
                  <c:v>0.58099999999999996</c:v>
                </c:pt>
                <c:pt idx="16812">
                  <c:v>0.58099999999999996</c:v>
                </c:pt>
                <c:pt idx="16813">
                  <c:v>0.58099999999999996</c:v>
                </c:pt>
                <c:pt idx="16814">
                  <c:v>0.58099999999999996</c:v>
                </c:pt>
                <c:pt idx="16815">
                  <c:v>0.58099999999999996</c:v>
                </c:pt>
                <c:pt idx="16816">
                  <c:v>0.58099999999999996</c:v>
                </c:pt>
                <c:pt idx="16817">
                  <c:v>0.58099999999999996</c:v>
                </c:pt>
                <c:pt idx="16818">
                  <c:v>0.58099999999999996</c:v>
                </c:pt>
                <c:pt idx="16819">
                  <c:v>0.58099999999999996</c:v>
                </c:pt>
                <c:pt idx="16820">
                  <c:v>0.58099999999999996</c:v>
                </c:pt>
                <c:pt idx="16821">
                  <c:v>0.58099999999999996</c:v>
                </c:pt>
                <c:pt idx="16822">
                  <c:v>0.58099999999999996</c:v>
                </c:pt>
                <c:pt idx="16823">
                  <c:v>0.58099999999999996</c:v>
                </c:pt>
                <c:pt idx="16824">
                  <c:v>0.58099999999999996</c:v>
                </c:pt>
                <c:pt idx="16825">
                  <c:v>0.58099999999999996</c:v>
                </c:pt>
                <c:pt idx="16826">
                  <c:v>0.58099999999999996</c:v>
                </c:pt>
                <c:pt idx="16827">
                  <c:v>0.58099999999999996</c:v>
                </c:pt>
                <c:pt idx="16828">
                  <c:v>0.58099999999999996</c:v>
                </c:pt>
                <c:pt idx="16829">
                  <c:v>0.58099999999999996</c:v>
                </c:pt>
                <c:pt idx="16830">
                  <c:v>0.58099999999999996</c:v>
                </c:pt>
                <c:pt idx="16831">
                  <c:v>0.58099999999999996</c:v>
                </c:pt>
                <c:pt idx="16832">
                  <c:v>0.58099999999999996</c:v>
                </c:pt>
                <c:pt idx="16833">
                  <c:v>0.58099999999999996</c:v>
                </c:pt>
                <c:pt idx="16834">
                  <c:v>0.58099999999999996</c:v>
                </c:pt>
                <c:pt idx="16835">
                  <c:v>0.58000000000000007</c:v>
                </c:pt>
                <c:pt idx="16836">
                  <c:v>0.58000000000000007</c:v>
                </c:pt>
                <c:pt idx="16837">
                  <c:v>0.58000000000000007</c:v>
                </c:pt>
                <c:pt idx="16838">
                  <c:v>0.58000000000000007</c:v>
                </c:pt>
                <c:pt idx="16839">
                  <c:v>0.58000000000000007</c:v>
                </c:pt>
                <c:pt idx="16840">
                  <c:v>0.58000000000000007</c:v>
                </c:pt>
                <c:pt idx="16841">
                  <c:v>0.58000000000000007</c:v>
                </c:pt>
                <c:pt idx="16842">
                  <c:v>0.58000000000000007</c:v>
                </c:pt>
                <c:pt idx="16843">
                  <c:v>0.58000000000000007</c:v>
                </c:pt>
                <c:pt idx="16844">
                  <c:v>0.58000000000000007</c:v>
                </c:pt>
                <c:pt idx="16845">
                  <c:v>0.58000000000000007</c:v>
                </c:pt>
                <c:pt idx="16846">
                  <c:v>0.58000000000000007</c:v>
                </c:pt>
                <c:pt idx="16847">
                  <c:v>0.58000000000000007</c:v>
                </c:pt>
                <c:pt idx="16848">
                  <c:v>0.58000000000000007</c:v>
                </c:pt>
                <c:pt idx="16849">
                  <c:v>0.58000000000000007</c:v>
                </c:pt>
                <c:pt idx="16850">
                  <c:v>0.58000000000000007</c:v>
                </c:pt>
                <c:pt idx="16851">
                  <c:v>0.58000000000000007</c:v>
                </c:pt>
                <c:pt idx="16852">
                  <c:v>0.58000000000000007</c:v>
                </c:pt>
                <c:pt idx="16853">
                  <c:v>0.58000000000000007</c:v>
                </c:pt>
                <c:pt idx="16854">
                  <c:v>0.58000000000000007</c:v>
                </c:pt>
                <c:pt idx="16855">
                  <c:v>0.58000000000000007</c:v>
                </c:pt>
                <c:pt idx="16856">
                  <c:v>0.58000000000000007</c:v>
                </c:pt>
                <c:pt idx="16857">
                  <c:v>0.58000000000000007</c:v>
                </c:pt>
                <c:pt idx="16858">
                  <c:v>0.58000000000000007</c:v>
                </c:pt>
                <c:pt idx="16859">
                  <c:v>0.58000000000000007</c:v>
                </c:pt>
                <c:pt idx="16860">
                  <c:v>0.58000000000000007</c:v>
                </c:pt>
                <c:pt idx="16861">
                  <c:v>0.58000000000000007</c:v>
                </c:pt>
                <c:pt idx="16862">
                  <c:v>0.58000000000000007</c:v>
                </c:pt>
                <c:pt idx="16863">
                  <c:v>0.58000000000000007</c:v>
                </c:pt>
                <c:pt idx="16864">
                  <c:v>0.5790000000000004</c:v>
                </c:pt>
                <c:pt idx="16865">
                  <c:v>0.5790000000000004</c:v>
                </c:pt>
                <c:pt idx="16866">
                  <c:v>0.5790000000000004</c:v>
                </c:pt>
                <c:pt idx="16867">
                  <c:v>0.5790000000000004</c:v>
                </c:pt>
                <c:pt idx="16868">
                  <c:v>0.5790000000000004</c:v>
                </c:pt>
                <c:pt idx="16869">
                  <c:v>0.5790000000000004</c:v>
                </c:pt>
                <c:pt idx="16870">
                  <c:v>0.5790000000000004</c:v>
                </c:pt>
                <c:pt idx="16871">
                  <c:v>0.5790000000000004</c:v>
                </c:pt>
                <c:pt idx="16872">
                  <c:v>0.5790000000000004</c:v>
                </c:pt>
                <c:pt idx="16873">
                  <c:v>0.5790000000000004</c:v>
                </c:pt>
                <c:pt idx="16874">
                  <c:v>0.5790000000000004</c:v>
                </c:pt>
                <c:pt idx="16875">
                  <c:v>0.5790000000000004</c:v>
                </c:pt>
                <c:pt idx="16876">
                  <c:v>0.5790000000000004</c:v>
                </c:pt>
                <c:pt idx="16877">
                  <c:v>0.5790000000000004</c:v>
                </c:pt>
                <c:pt idx="16878">
                  <c:v>0.5790000000000004</c:v>
                </c:pt>
                <c:pt idx="16879">
                  <c:v>0.5790000000000004</c:v>
                </c:pt>
                <c:pt idx="16880">
                  <c:v>0.5790000000000004</c:v>
                </c:pt>
                <c:pt idx="16881">
                  <c:v>0.5790000000000004</c:v>
                </c:pt>
                <c:pt idx="16882">
                  <c:v>0.5790000000000004</c:v>
                </c:pt>
                <c:pt idx="16883">
                  <c:v>0.5790000000000004</c:v>
                </c:pt>
                <c:pt idx="16884">
                  <c:v>0.5790000000000004</c:v>
                </c:pt>
                <c:pt idx="16885">
                  <c:v>0.5790000000000004</c:v>
                </c:pt>
                <c:pt idx="16886">
                  <c:v>0.5790000000000004</c:v>
                </c:pt>
                <c:pt idx="16887">
                  <c:v>0.5790000000000004</c:v>
                </c:pt>
                <c:pt idx="16888">
                  <c:v>0.5790000000000004</c:v>
                </c:pt>
                <c:pt idx="16889">
                  <c:v>0.5790000000000004</c:v>
                </c:pt>
                <c:pt idx="16890">
                  <c:v>0.5790000000000004</c:v>
                </c:pt>
                <c:pt idx="16891">
                  <c:v>0.5790000000000004</c:v>
                </c:pt>
                <c:pt idx="16892">
                  <c:v>0.5790000000000004</c:v>
                </c:pt>
                <c:pt idx="16893">
                  <c:v>0.5780000000000004</c:v>
                </c:pt>
                <c:pt idx="16894">
                  <c:v>0.5780000000000004</c:v>
                </c:pt>
                <c:pt idx="16895">
                  <c:v>0.5780000000000004</c:v>
                </c:pt>
                <c:pt idx="16896">
                  <c:v>0.5780000000000004</c:v>
                </c:pt>
                <c:pt idx="16897">
                  <c:v>0.5780000000000004</c:v>
                </c:pt>
                <c:pt idx="16898">
                  <c:v>0.5780000000000004</c:v>
                </c:pt>
                <c:pt idx="16899">
                  <c:v>0.5780000000000004</c:v>
                </c:pt>
                <c:pt idx="16900">
                  <c:v>0.5780000000000004</c:v>
                </c:pt>
                <c:pt idx="16901">
                  <c:v>0.5780000000000004</c:v>
                </c:pt>
                <c:pt idx="16902">
                  <c:v>0.5780000000000004</c:v>
                </c:pt>
                <c:pt idx="16903">
                  <c:v>0.5780000000000004</c:v>
                </c:pt>
                <c:pt idx="16904">
                  <c:v>0.5780000000000004</c:v>
                </c:pt>
                <c:pt idx="16905">
                  <c:v>0.5780000000000004</c:v>
                </c:pt>
                <c:pt idx="16906">
                  <c:v>0.5780000000000004</c:v>
                </c:pt>
                <c:pt idx="16907">
                  <c:v>0.5780000000000004</c:v>
                </c:pt>
                <c:pt idx="16908">
                  <c:v>0.5780000000000004</c:v>
                </c:pt>
                <c:pt idx="16909">
                  <c:v>0.5780000000000004</c:v>
                </c:pt>
                <c:pt idx="16910">
                  <c:v>0.5780000000000004</c:v>
                </c:pt>
                <c:pt idx="16911">
                  <c:v>0.5780000000000004</c:v>
                </c:pt>
                <c:pt idx="16912">
                  <c:v>0.5780000000000004</c:v>
                </c:pt>
                <c:pt idx="16913">
                  <c:v>0.5780000000000004</c:v>
                </c:pt>
                <c:pt idx="16914">
                  <c:v>0.5780000000000004</c:v>
                </c:pt>
                <c:pt idx="16915">
                  <c:v>0.5780000000000004</c:v>
                </c:pt>
                <c:pt idx="16916">
                  <c:v>0.5780000000000004</c:v>
                </c:pt>
                <c:pt idx="16917">
                  <c:v>0.5780000000000004</c:v>
                </c:pt>
                <c:pt idx="16918">
                  <c:v>0.5780000000000004</c:v>
                </c:pt>
                <c:pt idx="16919">
                  <c:v>0.5780000000000004</c:v>
                </c:pt>
                <c:pt idx="16920">
                  <c:v>0.5780000000000004</c:v>
                </c:pt>
                <c:pt idx="16921">
                  <c:v>0.5770000000000004</c:v>
                </c:pt>
                <c:pt idx="16922">
                  <c:v>0.5770000000000004</c:v>
                </c:pt>
                <c:pt idx="16923">
                  <c:v>0.5770000000000004</c:v>
                </c:pt>
                <c:pt idx="16924">
                  <c:v>0.5770000000000004</c:v>
                </c:pt>
                <c:pt idx="16925">
                  <c:v>0.5770000000000004</c:v>
                </c:pt>
                <c:pt idx="16926">
                  <c:v>0.5770000000000004</c:v>
                </c:pt>
                <c:pt idx="16927">
                  <c:v>0.5770000000000004</c:v>
                </c:pt>
                <c:pt idx="16928">
                  <c:v>0.5770000000000004</c:v>
                </c:pt>
                <c:pt idx="16929">
                  <c:v>0.5770000000000004</c:v>
                </c:pt>
                <c:pt idx="16930">
                  <c:v>0.5770000000000004</c:v>
                </c:pt>
                <c:pt idx="16931">
                  <c:v>0.5770000000000004</c:v>
                </c:pt>
                <c:pt idx="16932">
                  <c:v>0.5770000000000004</c:v>
                </c:pt>
                <c:pt idx="16933">
                  <c:v>0.5770000000000004</c:v>
                </c:pt>
                <c:pt idx="16934">
                  <c:v>0.5770000000000004</c:v>
                </c:pt>
                <c:pt idx="16935">
                  <c:v>0.5770000000000004</c:v>
                </c:pt>
                <c:pt idx="16936">
                  <c:v>0.5770000000000004</c:v>
                </c:pt>
                <c:pt idx="16937">
                  <c:v>0.5770000000000004</c:v>
                </c:pt>
                <c:pt idx="16938">
                  <c:v>0.5770000000000004</c:v>
                </c:pt>
                <c:pt idx="16939">
                  <c:v>0.5770000000000004</c:v>
                </c:pt>
                <c:pt idx="16940">
                  <c:v>0.5770000000000004</c:v>
                </c:pt>
                <c:pt idx="16941">
                  <c:v>0.5770000000000004</c:v>
                </c:pt>
                <c:pt idx="16942">
                  <c:v>0.5770000000000004</c:v>
                </c:pt>
                <c:pt idx="16943">
                  <c:v>0.5770000000000004</c:v>
                </c:pt>
                <c:pt idx="16944">
                  <c:v>0.5770000000000004</c:v>
                </c:pt>
                <c:pt idx="16945">
                  <c:v>0.5770000000000004</c:v>
                </c:pt>
                <c:pt idx="16946">
                  <c:v>0.5770000000000004</c:v>
                </c:pt>
                <c:pt idx="16947">
                  <c:v>0.5770000000000004</c:v>
                </c:pt>
                <c:pt idx="16948">
                  <c:v>0.5770000000000004</c:v>
                </c:pt>
                <c:pt idx="16949">
                  <c:v>0.5770000000000004</c:v>
                </c:pt>
                <c:pt idx="16950">
                  <c:v>0.5760000000000004</c:v>
                </c:pt>
                <c:pt idx="16951">
                  <c:v>0.5760000000000004</c:v>
                </c:pt>
                <c:pt idx="16952">
                  <c:v>0.5760000000000004</c:v>
                </c:pt>
                <c:pt idx="16953">
                  <c:v>0.5760000000000004</c:v>
                </c:pt>
                <c:pt idx="16954">
                  <c:v>0.5760000000000004</c:v>
                </c:pt>
                <c:pt idx="16955">
                  <c:v>0.5760000000000004</c:v>
                </c:pt>
                <c:pt idx="16956">
                  <c:v>0.5760000000000004</c:v>
                </c:pt>
                <c:pt idx="16957">
                  <c:v>0.5760000000000004</c:v>
                </c:pt>
                <c:pt idx="16958">
                  <c:v>0.5760000000000004</c:v>
                </c:pt>
                <c:pt idx="16959">
                  <c:v>0.5760000000000004</c:v>
                </c:pt>
                <c:pt idx="16960">
                  <c:v>0.5760000000000004</c:v>
                </c:pt>
                <c:pt idx="16961">
                  <c:v>0.5760000000000004</c:v>
                </c:pt>
                <c:pt idx="16962">
                  <c:v>0.5760000000000004</c:v>
                </c:pt>
                <c:pt idx="16963">
                  <c:v>0.5760000000000004</c:v>
                </c:pt>
                <c:pt idx="16964">
                  <c:v>0.5760000000000004</c:v>
                </c:pt>
                <c:pt idx="16965">
                  <c:v>0.5760000000000004</c:v>
                </c:pt>
                <c:pt idx="16966">
                  <c:v>0.5760000000000004</c:v>
                </c:pt>
                <c:pt idx="16967">
                  <c:v>0.5760000000000004</c:v>
                </c:pt>
                <c:pt idx="16968">
                  <c:v>0.5760000000000004</c:v>
                </c:pt>
                <c:pt idx="16969">
                  <c:v>0.5760000000000004</c:v>
                </c:pt>
                <c:pt idx="16970">
                  <c:v>0.5760000000000004</c:v>
                </c:pt>
                <c:pt idx="16971">
                  <c:v>0.5760000000000004</c:v>
                </c:pt>
                <c:pt idx="16972">
                  <c:v>0.5760000000000004</c:v>
                </c:pt>
                <c:pt idx="16973">
                  <c:v>0.5760000000000004</c:v>
                </c:pt>
                <c:pt idx="16974">
                  <c:v>0.5760000000000004</c:v>
                </c:pt>
                <c:pt idx="16975">
                  <c:v>0.5760000000000004</c:v>
                </c:pt>
                <c:pt idx="16976">
                  <c:v>0.5760000000000004</c:v>
                </c:pt>
                <c:pt idx="16977">
                  <c:v>0.5760000000000004</c:v>
                </c:pt>
                <c:pt idx="16978">
                  <c:v>0.5760000000000004</c:v>
                </c:pt>
                <c:pt idx="16979">
                  <c:v>0.5750000000000004</c:v>
                </c:pt>
                <c:pt idx="16980">
                  <c:v>0.5750000000000004</c:v>
                </c:pt>
                <c:pt idx="16981">
                  <c:v>0.5750000000000004</c:v>
                </c:pt>
                <c:pt idx="16982">
                  <c:v>0.5750000000000004</c:v>
                </c:pt>
                <c:pt idx="16983">
                  <c:v>0.5750000000000004</c:v>
                </c:pt>
                <c:pt idx="16984">
                  <c:v>0.5750000000000004</c:v>
                </c:pt>
                <c:pt idx="16985">
                  <c:v>0.5750000000000004</c:v>
                </c:pt>
                <c:pt idx="16986">
                  <c:v>0.5750000000000004</c:v>
                </c:pt>
                <c:pt idx="16987">
                  <c:v>0.5750000000000004</c:v>
                </c:pt>
                <c:pt idx="16988">
                  <c:v>0.5750000000000004</c:v>
                </c:pt>
                <c:pt idx="16989">
                  <c:v>0.5750000000000004</c:v>
                </c:pt>
                <c:pt idx="16990">
                  <c:v>0.5750000000000004</c:v>
                </c:pt>
                <c:pt idx="16991">
                  <c:v>0.5750000000000004</c:v>
                </c:pt>
                <c:pt idx="16992">
                  <c:v>0.5750000000000004</c:v>
                </c:pt>
                <c:pt idx="16993">
                  <c:v>0.5750000000000004</c:v>
                </c:pt>
                <c:pt idx="16994">
                  <c:v>0.5750000000000004</c:v>
                </c:pt>
                <c:pt idx="16995">
                  <c:v>0.5750000000000004</c:v>
                </c:pt>
                <c:pt idx="16996">
                  <c:v>0.5750000000000004</c:v>
                </c:pt>
                <c:pt idx="16997">
                  <c:v>0.5750000000000004</c:v>
                </c:pt>
                <c:pt idx="16998">
                  <c:v>0.5750000000000004</c:v>
                </c:pt>
                <c:pt idx="16999">
                  <c:v>0.5750000000000004</c:v>
                </c:pt>
                <c:pt idx="17000">
                  <c:v>0.5750000000000004</c:v>
                </c:pt>
                <c:pt idx="17001">
                  <c:v>0.5750000000000004</c:v>
                </c:pt>
                <c:pt idx="17002">
                  <c:v>0.5750000000000004</c:v>
                </c:pt>
                <c:pt idx="17003">
                  <c:v>0.5750000000000004</c:v>
                </c:pt>
                <c:pt idx="17004">
                  <c:v>0.5750000000000004</c:v>
                </c:pt>
                <c:pt idx="17005">
                  <c:v>0.5750000000000004</c:v>
                </c:pt>
                <c:pt idx="17006">
                  <c:v>0.5750000000000004</c:v>
                </c:pt>
                <c:pt idx="17007">
                  <c:v>0.5750000000000004</c:v>
                </c:pt>
                <c:pt idx="17008">
                  <c:v>0.57399999999999995</c:v>
                </c:pt>
                <c:pt idx="17009">
                  <c:v>0.57399999999999995</c:v>
                </c:pt>
                <c:pt idx="17010">
                  <c:v>0.57399999999999995</c:v>
                </c:pt>
                <c:pt idx="17011">
                  <c:v>0.57399999999999995</c:v>
                </c:pt>
                <c:pt idx="17012">
                  <c:v>0.57399999999999995</c:v>
                </c:pt>
                <c:pt idx="17013">
                  <c:v>0.57399999999999995</c:v>
                </c:pt>
                <c:pt idx="17014">
                  <c:v>0.57399999999999995</c:v>
                </c:pt>
                <c:pt idx="17015">
                  <c:v>0.57399999999999995</c:v>
                </c:pt>
                <c:pt idx="17016">
                  <c:v>0.57399999999999995</c:v>
                </c:pt>
                <c:pt idx="17017">
                  <c:v>0.57399999999999995</c:v>
                </c:pt>
                <c:pt idx="17018">
                  <c:v>0.57399999999999995</c:v>
                </c:pt>
                <c:pt idx="17019">
                  <c:v>0.57399999999999995</c:v>
                </c:pt>
                <c:pt idx="17020">
                  <c:v>0.57399999999999995</c:v>
                </c:pt>
                <c:pt idx="17021">
                  <c:v>0.57399999999999995</c:v>
                </c:pt>
                <c:pt idx="17022">
                  <c:v>0.57399999999999995</c:v>
                </c:pt>
                <c:pt idx="17023">
                  <c:v>0.57399999999999995</c:v>
                </c:pt>
                <c:pt idx="17024">
                  <c:v>0.57399999999999995</c:v>
                </c:pt>
                <c:pt idx="17025">
                  <c:v>0.57399999999999995</c:v>
                </c:pt>
                <c:pt idx="17026">
                  <c:v>0.57399999999999995</c:v>
                </c:pt>
                <c:pt idx="17027">
                  <c:v>0.57399999999999995</c:v>
                </c:pt>
                <c:pt idx="17028">
                  <c:v>0.57399999999999995</c:v>
                </c:pt>
                <c:pt idx="17029">
                  <c:v>0.57399999999999995</c:v>
                </c:pt>
                <c:pt idx="17030">
                  <c:v>0.57399999999999995</c:v>
                </c:pt>
                <c:pt idx="17031">
                  <c:v>0.57399999999999995</c:v>
                </c:pt>
                <c:pt idx="17032">
                  <c:v>0.57399999999999995</c:v>
                </c:pt>
                <c:pt idx="17033">
                  <c:v>0.57399999999999995</c:v>
                </c:pt>
                <c:pt idx="17034">
                  <c:v>0.57399999999999995</c:v>
                </c:pt>
                <c:pt idx="17035">
                  <c:v>0.57399999999999995</c:v>
                </c:pt>
                <c:pt idx="17036">
                  <c:v>0.57399999999999995</c:v>
                </c:pt>
                <c:pt idx="17037">
                  <c:v>0.57299999999999995</c:v>
                </c:pt>
                <c:pt idx="17038">
                  <c:v>0.57299999999999995</c:v>
                </c:pt>
                <c:pt idx="17039">
                  <c:v>0.57299999999999995</c:v>
                </c:pt>
                <c:pt idx="17040">
                  <c:v>0.57299999999999995</c:v>
                </c:pt>
                <c:pt idx="17041">
                  <c:v>0.57299999999999995</c:v>
                </c:pt>
                <c:pt idx="17042">
                  <c:v>0.57299999999999995</c:v>
                </c:pt>
                <c:pt idx="17043">
                  <c:v>0.57299999999999995</c:v>
                </c:pt>
                <c:pt idx="17044">
                  <c:v>0.57299999999999995</c:v>
                </c:pt>
                <c:pt idx="17045">
                  <c:v>0.57299999999999995</c:v>
                </c:pt>
                <c:pt idx="17046">
                  <c:v>0.57299999999999995</c:v>
                </c:pt>
                <c:pt idx="17047">
                  <c:v>0.57299999999999995</c:v>
                </c:pt>
                <c:pt idx="17048">
                  <c:v>0.57299999999999995</c:v>
                </c:pt>
                <c:pt idx="17049">
                  <c:v>0.57299999999999995</c:v>
                </c:pt>
                <c:pt idx="17050">
                  <c:v>0.57299999999999995</c:v>
                </c:pt>
                <c:pt idx="17051">
                  <c:v>0.57299999999999995</c:v>
                </c:pt>
                <c:pt idx="17052">
                  <c:v>0.57299999999999995</c:v>
                </c:pt>
                <c:pt idx="17053">
                  <c:v>0.57299999999999995</c:v>
                </c:pt>
                <c:pt idx="17054">
                  <c:v>0.57299999999999995</c:v>
                </c:pt>
                <c:pt idx="17055">
                  <c:v>0.57299999999999995</c:v>
                </c:pt>
                <c:pt idx="17056">
                  <c:v>0.57299999999999995</c:v>
                </c:pt>
                <c:pt idx="17057">
                  <c:v>0.57299999999999995</c:v>
                </c:pt>
                <c:pt idx="17058">
                  <c:v>0.57299999999999995</c:v>
                </c:pt>
                <c:pt idx="17059">
                  <c:v>0.57299999999999995</c:v>
                </c:pt>
                <c:pt idx="17060">
                  <c:v>0.57299999999999995</c:v>
                </c:pt>
                <c:pt idx="17061">
                  <c:v>0.57299999999999995</c:v>
                </c:pt>
                <c:pt idx="17062">
                  <c:v>0.57299999999999995</c:v>
                </c:pt>
                <c:pt idx="17063">
                  <c:v>0.57299999999999995</c:v>
                </c:pt>
                <c:pt idx="17064">
                  <c:v>0.57299999999999995</c:v>
                </c:pt>
                <c:pt idx="17065">
                  <c:v>0.57299999999999995</c:v>
                </c:pt>
                <c:pt idx="17066">
                  <c:v>0.57199999999999995</c:v>
                </c:pt>
                <c:pt idx="17067">
                  <c:v>0.57199999999999995</c:v>
                </c:pt>
                <c:pt idx="17068">
                  <c:v>0.57199999999999995</c:v>
                </c:pt>
                <c:pt idx="17069">
                  <c:v>0.57199999999999995</c:v>
                </c:pt>
                <c:pt idx="17070">
                  <c:v>0.57199999999999995</c:v>
                </c:pt>
                <c:pt idx="17071">
                  <c:v>0.57199999999999995</c:v>
                </c:pt>
                <c:pt idx="17072">
                  <c:v>0.57199999999999995</c:v>
                </c:pt>
                <c:pt idx="17073">
                  <c:v>0.57199999999999995</c:v>
                </c:pt>
                <c:pt idx="17074">
                  <c:v>0.57199999999999995</c:v>
                </c:pt>
                <c:pt idx="17075">
                  <c:v>0.57199999999999995</c:v>
                </c:pt>
                <c:pt idx="17076">
                  <c:v>0.57199999999999995</c:v>
                </c:pt>
                <c:pt idx="17077">
                  <c:v>0.57199999999999995</c:v>
                </c:pt>
                <c:pt idx="17078">
                  <c:v>0.57199999999999995</c:v>
                </c:pt>
                <c:pt idx="17079">
                  <c:v>0.57199999999999995</c:v>
                </c:pt>
                <c:pt idx="17080">
                  <c:v>0.57199999999999995</c:v>
                </c:pt>
                <c:pt idx="17081">
                  <c:v>0.57199999999999995</c:v>
                </c:pt>
                <c:pt idx="17082">
                  <c:v>0.57199999999999995</c:v>
                </c:pt>
                <c:pt idx="17083">
                  <c:v>0.57199999999999995</c:v>
                </c:pt>
                <c:pt idx="17084">
                  <c:v>0.57199999999999995</c:v>
                </c:pt>
                <c:pt idx="17085">
                  <c:v>0.57199999999999995</c:v>
                </c:pt>
                <c:pt idx="17086">
                  <c:v>0.57199999999999995</c:v>
                </c:pt>
                <c:pt idx="17087">
                  <c:v>0.57199999999999995</c:v>
                </c:pt>
                <c:pt idx="17088">
                  <c:v>0.57199999999999995</c:v>
                </c:pt>
                <c:pt idx="17089">
                  <c:v>0.57199999999999995</c:v>
                </c:pt>
                <c:pt idx="17090">
                  <c:v>0.57199999999999995</c:v>
                </c:pt>
                <c:pt idx="17091">
                  <c:v>0.57199999999999995</c:v>
                </c:pt>
                <c:pt idx="17092">
                  <c:v>0.57199999999999995</c:v>
                </c:pt>
                <c:pt idx="17093">
                  <c:v>0.57199999999999995</c:v>
                </c:pt>
                <c:pt idx="17094">
                  <c:v>0.57199999999999995</c:v>
                </c:pt>
                <c:pt idx="17095">
                  <c:v>0.57199999999999995</c:v>
                </c:pt>
                <c:pt idx="17096">
                  <c:v>0.57099999999999995</c:v>
                </c:pt>
                <c:pt idx="17097">
                  <c:v>0.57099999999999995</c:v>
                </c:pt>
                <c:pt idx="17098">
                  <c:v>0.57099999999999995</c:v>
                </c:pt>
                <c:pt idx="17099">
                  <c:v>0.57099999999999995</c:v>
                </c:pt>
                <c:pt idx="17100">
                  <c:v>0.57099999999999995</c:v>
                </c:pt>
                <c:pt idx="17101">
                  <c:v>0.57099999999999995</c:v>
                </c:pt>
                <c:pt idx="17102">
                  <c:v>0.57099999999999995</c:v>
                </c:pt>
                <c:pt idx="17103">
                  <c:v>0.57099999999999995</c:v>
                </c:pt>
                <c:pt idx="17104">
                  <c:v>0.57099999999999995</c:v>
                </c:pt>
                <c:pt idx="17105">
                  <c:v>0.57099999999999995</c:v>
                </c:pt>
                <c:pt idx="17106">
                  <c:v>0.57099999999999995</c:v>
                </c:pt>
                <c:pt idx="17107">
                  <c:v>0.57099999999999995</c:v>
                </c:pt>
                <c:pt idx="17108">
                  <c:v>0.57099999999999995</c:v>
                </c:pt>
                <c:pt idx="17109">
                  <c:v>0.57099999999999995</c:v>
                </c:pt>
                <c:pt idx="17110">
                  <c:v>0.57099999999999995</c:v>
                </c:pt>
                <c:pt idx="17111">
                  <c:v>0.57099999999999995</c:v>
                </c:pt>
                <c:pt idx="17112">
                  <c:v>0.57099999999999995</c:v>
                </c:pt>
                <c:pt idx="17113">
                  <c:v>0.57099999999999995</c:v>
                </c:pt>
                <c:pt idx="17114">
                  <c:v>0.57099999999999995</c:v>
                </c:pt>
                <c:pt idx="17115">
                  <c:v>0.57099999999999995</c:v>
                </c:pt>
                <c:pt idx="17116">
                  <c:v>0.57099999999999995</c:v>
                </c:pt>
                <c:pt idx="17117">
                  <c:v>0.57099999999999995</c:v>
                </c:pt>
                <c:pt idx="17118">
                  <c:v>0.57099999999999995</c:v>
                </c:pt>
                <c:pt idx="17119">
                  <c:v>0.57099999999999995</c:v>
                </c:pt>
                <c:pt idx="17120">
                  <c:v>0.57099999999999995</c:v>
                </c:pt>
                <c:pt idx="17121">
                  <c:v>0.57099999999999995</c:v>
                </c:pt>
                <c:pt idx="17122">
                  <c:v>0.57099999999999995</c:v>
                </c:pt>
                <c:pt idx="17123">
                  <c:v>0.57099999999999995</c:v>
                </c:pt>
                <c:pt idx="17124">
                  <c:v>0.57099999999999995</c:v>
                </c:pt>
                <c:pt idx="17125">
                  <c:v>0.56999999999999995</c:v>
                </c:pt>
                <c:pt idx="17126">
                  <c:v>0.56999999999999995</c:v>
                </c:pt>
                <c:pt idx="17127">
                  <c:v>0.56999999999999995</c:v>
                </c:pt>
                <c:pt idx="17128">
                  <c:v>0.56999999999999995</c:v>
                </c:pt>
                <c:pt idx="17129">
                  <c:v>0.56999999999999995</c:v>
                </c:pt>
                <c:pt idx="17130">
                  <c:v>0.56999999999999995</c:v>
                </c:pt>
                <c:pt idx="17131">
                  <c:v>0.56999999999999995</c:v>
                </c:pt>
                <c:pt idx="17132">
                  <c:v>0.56999999999999995</c:v>
                </c:pt>
                <c:pt idx="17133">
                  <c:v>0.56999999999999995</c:v>
                </c:pt>
                <c:pt idx="17134">
                  <c:v>0.56999999999999995</c:v>
                </c:pt>
                <c:pt idx="17135">
                  <c:v>0.56999999999999995</c:v>
                </c:pt>
                <c:pt idx="17136">
                  <c:v>0.56999999999999995</c:v>
                </c:pt>
                <c:pt idx="17137">
                  <c:v>0.56999999999999995</c:v>
                </c:pt>
                <c:pt idx="17138">
                  <c:v>0.56999999999999995</c:v>
                </c:pt>
                <c:pt idx="17139">
                  <c:v>0.56999999999999995</c:v>
                </c:pt>
                <c:pt idx="17140">
                  <c:v>0.56999999999999995</c:v>
                </c:pt>
                <c:pt idx="17141">
                  <c:v>0.56999999999999995</c:v>
                </c:pt>
                <c:pt idx="17142">
                  <c:v>0.56999999999999995</c:v>
                </c:pt>
                <c:pt idx="17143">
                  <c:v>0.56999999999999995</c:v>
                </c:pt>
                <c:pt idx="17144">
                  <c:v>0.56999999999999995</c:v>
                </c:pt>
                <c:pt idx="17145">
                  <c:v>0.56999999999999995</c:v>
                </c:pt>
                <c:pt idx="17146">
                  <c:v>0.56999999999999995</c:v>
                </c:pt>
                <c:pt idx="17147">
                  <c:v>0.56999999999999995</c:v>
                </c:pt>
                <c:pt idx="17148">
                  <c:v>0.56999999999999995</c:v>
                </c:pt>
                <c:pt idx="17149">
                  <c:v>0.56999999999999995</c:v>
                </c:pt>
                <c:pt idx="17150">
                  <c:v>0.56999999999999995</c:v>
                </c:pt>
                <c:pt idx="17151">
                  <c:v>0.56999999999999995</c:v>
                </c:pt>
                <c:pt idx="17152">
                  <c:v>0.56999999999999995</c:v>
                </c:pt>
                <c:pt idx="17153">
                  <c:v>0.56999999999999995</c:v>
                </c:pt>
                <c:pt idx="17154">
                  <c:v>0.56999999999999995</c:v>
                </c:pt>
                <c:pt idx="17155">
                  <c:v>0.56899999999999995</c:v>
                </c:pt>
                <c:pt idx="17156">
                  <c:v>0.56899999999999995</c:v>
                </c:pt>
                <c:pt idx="17157">
                  <c:v>0.56899999999999995</c:v>
                </c:pt>
                <c:pt idx="17158">
                  <c:v>0.56899999999999995</c:v>
                </c:pt>
                <c:pt idx="17159">
                  <c:v>0.56899999999999995</c:v>
                </c:pt>
                <c:pt idx="17160">
                  <c:v>0.56899999999999995</c:v>
                </c:pt>
                <c:pt idx="17161">
                  <c:v>0.56899999999999995</c:v>
                </c:pt>
                <c:pt idx="17162">
                  <c:v>0.56899999999999995</c:v>
                </c:pt>
                <c:pt idx="17163">
                  <c:v>0.56899999999999995</c:v>
                </c:pt>
                <c:pt idx="17164">
                  <c:v>0.56899999999999995</c:v>
                </c:pt>
                <c:pt idx="17165">
                  <c:v>0.56899999999999995</c:v>
                </c:pt>
                <c:pt idx="17166">
                  <c:v>0.56899999999999995</c:v>
                </c:pt>
                <c:pt idx="17167">
                  <c:v>0.56899999999999995</c:v>
                </c:pt>
                <c:pt idx="17168">
                  <c:v>0.56899999999999995</c:v>
                </c:pt>
                <c:pt idx="17169">
                  <c:v>0.56899999999999995</c:v>
                </c:pt>
                <c:pt idx="17170">
                  <c:v>0.56899999999999995</c:v>
                </c:pt>
                <c:pt idx="17171">
                  <c:v>0.56899999999999995</c:v>
                </c:pt>
                <c:pt idx="17172">
                  <c:v>0.56899999999999995</c:v>
                </c:pt>
                <c:pt idx="17173">
                  <c:v>0.56899999999999995</c:v>
                </c:pt>
                <c:pt idx="17174">
                  <c:v>0.56899999999999995</c:v>
                </c:pt>
                <c:pt idx="17175">
                  <c:v>0.56899999999999995</c:v>
                </c:pt>
                <c:pt idx="17176">
                  <c:v>0.56899999999999995</c:v>
                </c:pt>
                <c:pt idx="17177">
                  <c:v>0.56899999999999995</c:v>
                </c:pt>
                <c:pt idx="17178">
                  <c:v>0.56899999999999995</c:v>
                </c:pt>
                <c:pt idx="17179">
                  <c:v>0.56899999999999995</c:v>
                </c:pt>
                <c:pt idx="17180">
                  <c:v>0.56899999999999995</c:v>
                </c:pt>
                <c:pt idx="17181">
                  <c:v>0.56899999999999995</c:v>
                </c:pt>
                <c:pt idx="17182">
                  <c:v>0.56899999999999995</c:v>
                </c:pt>
                <c:pt idx="17183">
                  <c:v>0.56899999999999995</c:v>
                </c:pt>
                <c:pt idx="17184">
                  <c:v>0.56799999999999995</c:v>
                </c:pt>
                <c:pt idx="17185">
                  <c:v>0.56799999999999995</c:v>
                </c:pt>
                <c:pt idx="17186">
                  <c:v>0.56799999999999995</c:v>
                </c:pt>
                <c:pt idx="17187">
                  <c:v>0.56799999999999995</c:v>
                </c:pt>
                <c:pt idx="17188">
                  <c:v>0.56799999999999995</c:v>
                </c:pt>
                <c:pt idx="17189">
                  <c:v>0.56799999999999995</c:v>
                </c:pt>
                <c:pt idx="17190">
                  <c:v>0.56799999999999995</c:v>
                </c:pt>
                <c:pt idx="17191">
                  <c:v>0.56799999999999995</c:v>
                </c:pt>
                <c:pt idx="17192">
                  <c:v>0.56799999999999995</c:v>
                </c:pt>
                <c:pt idx="17193">
                  <c:v>0.56799999999999995</c:v>
                </c:pt>
                <c:pt idx="17194">
                  <c:v>0.56799999999999995</c:v>
                </c:pt>
                <c:pt idx="17195">
                  <c:v>0.56799999999999995</c:v>
                </c:pt>
                <c:pt idx="17196">
                  <c:v>0.56799999999999995</c:v>
                </c:pt>
                <c:pt idx="17197">
                  <c:v>0.56799999999999995</c:v>
                </c:pt>
                <c:pt idx="17198">
                  <c:v>0.56799999999999995</c:v>
                </c:pt>
                <c:pt idx="17199">
                  <c:v>0.56799999999999995</c:v>
                </c:pt>
                <c:pt idx="17200">
                  <c:v>0.56799999999999995</c:v>
                </c:pt>
                <c:pt idx="17201">
                  <c:v>0.56799999999999995</c:v>
                </c:pt>
                <c:pt idx="17202">
                  <c:v>0.56799999999999995</c:v>
                </c:pt>
                <c:pt idx="17203">
                  <c:v>0.56799999999999995</c:v>
                </c:pt>
                <c:pt idx="17204">
                  <c:v>0.56799999999999995</c:v>
                </c:pt>
                <c:pt idx="17205">
                  <c:v>0.56799999999999995</c:v>
                </c:pt>
                <c:pt idx="17206">
                  <c:v>0.56799999999999995</c:v>
                </c:pt>
                <c:pt idx="17207">
                  <c:v>0.56799999999999995</c:v>
                </c:pt>
                <c:pt idx="17208">
                  <c:v>0.56799999999999995</c:v>
                </c:pt>
                <c:pt idx="17209">
                  <c:v>0.56799999999999995</c:v>
                </c:pt>
                <c:pt idx="17210">
                  <c:v>0.56799999999999995</c:v>
                </c:pt>
                <c:pt idx="17211">
                  <c:v>0.56799999999999995</c:v>
                </c:pt>
                <c:pt idx="17212">
                  <c:v>0.56799999999999995</c:v>
                </c:pt>
                <c:pt idx="17213">
                  <c:v>0.56799999999999995</c:v>
                </c:pt>
                <c:pt idx="17214">
                  <c:v>0.56699999999999995</c:v>
                </c:pt>
                <c:pt idx="17215">
                  <c:v>0.56699999999999995</c:v>
                </c:pt>
                <c:pt idx="17216">
                  <c:v>0.56699999999999995</c:v>
                </c:pt>
                <c:pt idx="17217">
                  <c:v>0.56699999999999995</c:v>
                </c:pt>
                <c:pt idx="17218">
                  <c:v>0.56699999999999995</c:v>
                </c:pt>
                <c:pt idx="17219">
                  <c:v>0.56699999999999995</c:v>
                </c:pt>
                <c:pt idx="17220">
                  <c:v>0.56699999999999995</c:v>
                </c:pt>
                <c:pt idx="17221">
                  <c:v>0.56699999999999995</c:v>
                </c:pt>
                <c:pt idx="17222">
                  <c:v>0.56699999999999995</c:v>
                </c:pt>
                <c:pt idx="17223">
                  <c:v>0.56699999999999995</c:v>
                </c:pt>
                <c:pt idx="17224">
                  <c:v>0.56699999999999995</c:v>
                </c:pt>
                <c:pt idx="17225">
                  <c:v>0.56699999999999995</c:v>
                </c:pt>
                <c:pt idx="17226">
                  <c:v>0.56699999999999995</c:v>
                </c:pt>
                <c:pt idx="17227">
                  <c:v>0.56699999999999995</c:v>
                </c:pt>
                <c:pt idx="17228">
                  <c:v>0.56699999999999995</c:v>
                </c:pt>
                <c:pt idx="17229">
                  <c:v>0.56699999999999995</c:v>
                </c:pt>
                <c:pt idx="17230">
                  <c:v>0.56699999999999995</c:v>
                </c:pt>
                <c:pt idx="17231">
                  <c:v>0.56699999999999995</c:v>
                </c:pt>
                <c:pt idx="17232">
                  <c:v>0.56699999999999995</c:v>
                </c:pt>
                <c:pt idx="17233">
                  <c:v>0.56699999999999995</c:v>
                </c:pt>
                <c:pt idx="17234">
                  <c:v>0.56699999999999995</c:v>
                </c:pt>
                <c:pt idx="17235">
                  <c:v>0.56699999999999995</c:v>
                </c:pt>
                <c:pt idx="17236">
                  <c:v>0.56699999999999995</c:v>
                </c:pt>
                <c:pt idx="17237">
                  <c:v>0.56699999999999995</c:v>
                </c:pt>
                <c:pt idx="17238">
                  <c:v>0.56699999999999995</c:v>
                </c:pt>
                <c:pt idx="17239">
                  <c:v>0.56699999999999995</c:v>
                </c:pt>
                <c:pt idx="17240">
                  <c:v>0.56699999999999995</c:v>
                </c:pt>
                <c:pt idx="17241">
                  <c:v>0.56699999999999995</c:v>
                </c:pt>
                <c:pt idx="17242">
                  <c:v>0.56699999999999995</c:v>
                </c:pt>
                <c:pt idx="17243">
                  <c:v>0.56699999999999995</c:v>
                </c:pt>
                <c:pt idx="17244">
                  <c:v>0.56599999999999995</c:v>
                </c:pt>
                <c:pt idx="17245">
                  <c:v>0.56599999999999995</c:v>
                </c:pt>
                <c:pt idx="17246">
                  <c:v>0.56599999999999995</c:v>
                </c:pt>
                <c:pt idx="17247">
                  <c:v>0.56599999999999995</c:v>
                </c:pt>
                <c:pt idx="17248">
                  <c:v>0.56599999999999995</c:v>
                </c:pt>
                <c:pt idx="17249">
                  <c:v>0.56599999999999995</c:v>
                </c:pt>
                <c:pt idx="17250">
                  <c:v>0.56599999999999995</c:v>
                </c:pt>
                <c:pt idx="17251">
                  <c:v>0.56599999999999995</c:v>
                </c:pt>
                <c:pt idx="17252">
                  <c:v>0.56599999999999995</c:v>
                </c:pt>
                <c:pt idx="17253">
                  <c:v>0.56599999999999995</c:v>
                </c:pt>
                <c:pt idx="17254">
                  <c:v>0.56599999999999995</c:v>
                </c:pt>
                <c:pt idx="17255">
                  <c:v>0.56599999999999995</c:v>
                </c:pt>
                <c:pt idx="17256">
                  <c:v>0.56599999999999995</c:v>
                </c:pt>
                <c:pt idx="17257">
                  <c:v>0.56599999999999995</c:v>
                </c:pt>
                <c:pt idx="17258">
                  <c:v>0.56599999999999995</c:v>
                </c:pt>
                <c:pt idx="17259">
                  <c:v>0.56599999999999995</c:v>
                </c:pt>
                <c:pt idx="17260">
                  <c:v>0.56599999999999995</c:v>
                </c:pt>
                <c:pt idx="17261">
                  <c:v>0.56599999999999995</c:v>
                </c:pt>
                <c:pt idx="17262">
                  <c:v>0.56599999999999995</c:v>
                </c:pt>
                <c:pt idx="17263">
                  <c:v>0.56599999999999995</c:v>
                </c:pt>
                <c:pt idx="17264">
                  <c:v>0.56599999999999995</c:v>
                </c:pt>
                <c:pt idx="17265">
                  <c:v>0.56599999999999995</c:v>
                </c:pt>
                <c:pt idx="17266">
                  <c:v>0.56599999999999995</c:v>
                </c:pt>
                <c:pt idx="17267">
                  <c:v>0.56599999999999995</c:v>
                </c:pt>
                <c:pt idx="17268">
                  <c:v>0.56599999999999995</c:v>
                </c:pt>
                <c:pt idx="17269">
                  <c:v>0.56599999999999995</c:v>
                </c:pt>
                <c:pt idx="17270">
                  <c:v>0.56599999999999995</c:v>
                </c:pt>
                <c:pt idx="17271">
                  <c:v>0.56599999999999995</c:v>
                </c:pt>
                <c:pt idx="17272">
                  <c:v>0.56599999999999995</c:v>
                </c:pt>
                <c:pt idx="17273">
                  <c:v>0.56599999999999995</c:v>
                </c:pt>
                <c:pt idx="17274">
                  <c:v>0.56499999999999995</c:v>
                </c:pt>
                <c:pt idx="17275">
                  <c:v>0.56499999999999995</c:v>
                </c:pt>
                <c:pt idx="17276">
                  <c:v>0.56499999999999995</c:v>
                </c:pt>
                <c:pt idx="17277">
                  <c:v>0.56499999999999995</c:v>
                </c:pt>
                <c:pt idx="17278">
                  <c:v>0.56499999999999995</c:v>
                </c:pt>
                <c:pt idx="17279">
                  <c:v>0.56499999999999995</c:v>
                </c:pt>
                <c:pt idx="17280">
                  <c:v>0.56499999999999995</c:v>
                </c:pt>
                <c:pt idx="17281">
                  <c:v>0.56499999999999995</c:v>
                </c:pt>
                <c:pt idx="17282">
                  <c:v>0.56499999999999995</c:v>
                </c:pt>
                <c:pt idx="17283">
                  <c:v>0.56499999999999995</c:v>
                </c:pt>
                <c:pt idx="17284">
                  <c:v>0.56499999999999995</c:v>
                </c:pt>
                <c:pt idx="17285">
                  <c:v>0.56499999999999995</c:v>
                </c:pt>
                <c:pt idx="17286">
                  <c:v>0.56499999999999995</c:v>
                </c:pt>
                <c:pt idx="17287">
                  <c:v>0.56499999999999995</c:v>
                </c:pt>
                <c:pt idx="17288">
                  <c:v>0.56499999999999995</c:v>
                </c:pt>
                <c:pt idx="17289">
                  <c:v>0.56499999999999995</c:v>
                </c:pt>
                <c:pt idx="17290">
                  <c:v>0.56499999999999995</c:v>
                </c:pt>
                <c:pt idx="17291">
                  <c:v>0.56499999999999995</c:v>
                </c:pt>
                <c:pt idx="17292">
                  <c:v>0.56499999999999995</c:v>
                </c:pt>
                <c:pt idx="17293">
                  <c:v>0.56499999999999995</c:v>
                </c:pt>
                <c:pt idx="17294">
                  <c:v>0.56499999999999995</c:v>
                </c:pt>
                <c:pt idx="17295">
                  <c:v>0.56499999999999995</c:v>
                </c:pt>
                <c:pt idx="17296">
                  <c:v>0.56499999999999995</c:v>
                </c:pt>
                <c:pt idx="17297">
                  <c:v>0.56499999999999995</c:v>
                </c:pt>
                <c:pt idx="17298">
                  <c:v>0.56499999999999995</c:v>
                </c:pt>
                <c:pt idx="17299">
                  <c:v>0.56499999999999995</c:v>
                </c:pt>
                <c:pt idx="17300">
                  <c:v>0.56499999999999995</c:v>
                </c:pt>
                <c:pt idx="17301">
                  <c:v>0.56499999999999995</c:v>
                </c:pt>
                <c:pt idx="17302">
                  <c:v>0.56499999999999995</c:v>
                </c:pt>
                <c:pt idx="17303">
                  <c:v>0.56499999999999995</c:v>
                </c:pt>
                <c:pt idx="17304">
                  <c:v>0.56399999999999995</c:v>
                </c:pt>
                <c:pt idx="17305">
                  <c:v>0.56399999999999995</c:v>
                </c:pt>
                <c:pt idx="17306">
                  <c:v>0.56399999999999995</c:v>
                </c:pt>
                <c:pt idx="17307">
                  <c:v>0.56399999999999995</c:v>
                </c:pt>
                <c:pt idx="17308">
                  <c:v>0.56399999999999995</c:v>
                </c:pt>
                <c:pt idx="17309">
                  <c:v>0.56399999999999995</c:v>
                </c:pt>
                <c:pt idx="17310">
                  <c:v>0.56399999999999995</c:v>
                </c:pt>
                <c:pt idx="17311">
                  <c:v>0.56399999999999995</c:v>
                </c:pt>
                <c:pt idx="17312">
                  <c:v>0.56399999999999995</c:v>
                </c:pt>
                <c:pt idx="17313">
                  <c:v>0.56399999999999995</c:v>
                </c:pt>
                <c:pt idx="17314">
                  <c:v>0.56399999999999995</c:v>
                </c:pt>
                <c:pt idx="17315">
                  <c:v>0.56399999999999995</c:v>
                </c:pt>
                <c:pt idx="17316">
                  <c:v>0.56399999999999995</c:v>
                </c:pt>
                <c:pt idx="17317">
                  <c:v>0.56399999999999995</c:v>
                </c:pt>
                <c:pt idx="17318">
                  <c:v>0.56399999999999995</c:v>
                </c:pt>
                <c:pt idx="17319">
                  <c:v>0.56399999999999995</c:v>
                </c:pt>
                <c:pt idx="17320">
                  <c:v>0.56399999999999995</c:v>
                </c:pt>
                <c:pt idx="17321">
                  <c:v>0.56399999999999995</c:v>
                </c:pt>
                <c:pt idx="17322">
                  <c:v>0.56399999999999995</c:v>
                </c:pt>
                <c:pt idx="17323">
                  <c:v>0.56399999999999995</c:v>
                </c:pt>
                <c:pt idx="17324">
                  <c:v>0.56399999999999995</c:v>
                </c:pt>
                <c:pt idx="17325">
                  <c:v>0.56399999999999995</c:v>
                </c:pt>
                <c:pt idx="17326">
                  <c:v>0.56399999999999995</c:v>
                </c:pt>
                <c:pt idx="17327">
                  <c:v>0.56399999999999995</c:v>
                </c:pt>
                <c:pt idx="17328">
                  <c:v>0.56399999999999995</c:v>
                </c:pt>
                <c:pt idx="17329">
                  <c:v>0.56399999999999995</c:v>
                </c:pt>
                <c:pt idx="17330">
                  <c:v>0.56399999999999995</c:v>
                </c:pt>
                <c:pt idx="17331">
                  <c:v>0.56399999999999995</c:v>
                </c:pt>
                <c:pt idx="17332">
                  <c:v>0.56399999999999995</c:v>
                </c:pt>
                <c:pt idx="17333">
                  <c:v>0.56399999999999995</c:v>
                </c:pt>
                <c:pt idx="17334">
                  <c:v>0.56299999999999994</c:v>
                </c:pt>
                <c:pt idx="17335">
                  <c:v>0.56299999999999994</c:v>
                </c:pt>
                <c:pt idx="17336">
                  <c:v>0.56299999999999994</c:v>
                </c:pt>
                <c:pt idx="17337">
                  <c:v>0.56299999999999994</c:v>
                </c:pt>
                <c:pt idx="17338">
                  <c:v>0.56299999999999994</c:v>
                </c:pt>
                <c:pt idx="17339">
                  <c:v>0.56299999999999994</c:v>
                </c:pt>
                <c:pt idx="17340">
                  <c:v>0.56299999999999994</c:v>
                </c:pt>
                <c:pt idx="17341">
                  <c:v>0.56299999999999994</c:v>
                </c:pt>
                <c:pt idx="17342">
                  <c:v>0.56299999999999994</c:v>
                </c:pt>
                <c:pt idx="17343">
                  <c:v>0.56299999999999994</c:v>
                </c:pt>
                <c:pt idx="17344">
                  <c:v>0.56299999999999994</c:v>
                </c:pt>
                <c:pt idx="17345">
                  <c:v>0.56299999999999994</c:v>
                </c:pt>
                <c:pt idx="17346">
                  <c:v>0.56299999999999994</c:v>
                </c:pt>
                <c:pt idx="17347">
                  <c:v>0.56299999999999994</c:v>
                </c:pt>
                <c:pt idx="17348">
                  <c:v>0.56299999999999994</c:v>
                </c:pt>
                <c:pt idx="17349">
                  <c:v>0.56299999999999994</c:v>
                </c:pt>
                <c:pt idx="17350">
                  <c:v>0.56299999999999994</c:v>
                </c:pt>
                <c:pt idx="17351">
                  <c:v>0.56299999999999994</c:v>
                </c:pt>
                <c:pt idx="17352">
                  <c:v>0.56299999999999994</c:v>
                </c:pt>
                <c:pt idx="17353">
                  <c:v>0.56299999999999994</c:v>
                </c:pt>
                <c:pt idx="17354">
                  <c:v>0.56299999999999994</c:v>
                </c:pt>
                <c:pt idx="17355">
                  <c:v>0.56299999999999994</c:v>
                </c:pt>
                <c:pt idx="17356">
                  <c:v>0.56299999999999994</c:v>
                </c:pt>
                <c:pt idx="17357">
                  <c:v>0.56299999999999994</c:v>
                </c:pt>
                <c:pt idx="17358">
                  <c:v>0.56299999999999994</c:v>
                </c:pt>
                <c:pt idx="17359">
                  <c:v>0.56299999999999994</c:v>
                </c:pt>
                <c:pt idx="17360">
                  <c:v>0.56299999999999994</c:v>
                </c:pt>
                <c:pt idx="17361">
                  <c:v>0.56299999999999994</c:v>
                </c:pt>
                <c:pt idx="17362">
                  <c:v>0.56299999999999994</c:v>
                </c:pt>
                <c:pt idx="17363">
                  <c:v>0.56299999999999994</c:v>
                </c:pt>
                <c:pt idx="17364">
                  <c:v>0.5620000000000005</c:v>
                </c:pt>
                <c:pt idx="17365">
                  <c:v>0.5620000000000005</c:v>
                </c:pt>
                <c:pt idx="17366">
                  <c:v>0.5620000000000005</c:v>
                </c:pt>
                <c:pt idx="17367">
                  <c:v>0.5620000000000005</c:v>
                </c:pt>
                <c:pt idx="17368">
                  <c:v>0.5620000000000005</c:v>
                </c:pt>
                <c:pt idx="17369">
                  <c:v>0.5620000000000005</c:v>
                </c:pt>
                <c:pt idx="17370">
                  <c:v>0.5620000000000005</c:v>
                </c:pt>
                <c:pt idx="17371">
                  <c:v>0.5620000000000005</c:v>
                </c:pt>
                <c:pt idx="17372">
                  <c:v>0.5620000000000005</c:v>
                </c:pt>
                <c:pt idx="17373">
                  <c:v>0.5620000000000005</c:v>
                </c:pt>
                <c:pt idx="17374">
                  <c:v>0.5620000000000005</c:v>
                </c:pt>
                <c:pt idx="17375">
                  <c:v>0.5620000000000005</c:v>
                </c:pt>
                <c:pt idx="17376">
                  <c:v>0.5620000000000005</c:v>
                </c:pt>
                <c:pt idx="17377">
                  <c:v>0.5620000000000005</c:v>
                </c:pt>
                <c:pt idx="17378">
                  <c:v>0.5620000000000005</c:v>
                </c:pt>
                <c:pt idx="17379">
                  <c:v>0.5620000000000005</c:v>
                </c:pt>
                <c:pt idx="17380">
                  <c:v>0.5620000000000005</c:v>
                </c:pt>
                <c:pt idx="17381">
                  <c:v>0.5620000000000005</c:v>
                </c:pt>
                <c:pt idx="17382">
                  <c:v>0.5620000000000005</c:v>
                </c:pt>
                <c:pt idx="17383">
                  <c:v>0.5620000000000005</c:v>
                </c:pt>
                <c:pt idx="17384">
                  <c:v>0.5620000000000005</c:v>
                </c:pt>
                <c:pt idx="17385">
                  <c:v>0.5620000000000005</c:v>
                </c:pt>
                <c:pt idx="17386">
                  <c:v>0.5620000000000005</c:v>
                </c:pt>
                <c:pt idx="17387">
                  <c:v>0.5620000000000005</c:v>
                </c:pt>
                <c:pt idx="17388">
                  <c:v>0.5620000000000005</c:v>
                </c:pt>
                <c:pt idx="17389">
                  <c:v>0.5620000000000005</c:v>
                </c:pt>
                <c:pt idx="17390">
                  <c:v>0.5620000000000005</c:v>
                </c:pt>
                <c:pt idx="17391">
                  <c:v>0.5620000000000005</c:v>
                </c:pt>
                <c:pt idx="17392">
                  <c:v>0.5620000000000005</c:v>
                </c:pt>
                <c:pt idx="17393">
                  <c:v>0.5620000000000005</c:v>
                </c:pt>
                <c:pt idx="17394">
                  <c:v>0.5620000000000005</c:v>
                </c:pt>
                <c:pt idx="17395">
                  <c:v>0.56100000000000005</c:v>
                </c:pt>
                <c:pt idx="17396">
                  <c:v>0.56100000000000005</c:v>
                </c:pt>
                <c:pt idx="17397">
                  <c:v>0.56100000000000005</c:v>
                </c:pt>
                <c:pt idx="17398">
                  <c:v>0.56100000000000005</c:v>
                </c:pt>
                <c:pt idx="17399">
                  <c:v>0.56100000000000005</c:v>
                </c:pt>
                <c:pt idx="17400">
                  <c:v>0.56100000000000005</c:v>
                </c:pt>
                <c:pt idx="17401">
                  <c:v>0.56100000000000005</c:v>
                </c:pt>
                <c:pt idx="17402">
                  <c:v>0.56100000000000005</c:v>
                </c:pt>
                <c:pt idx="17403">
                  <c:v>0.56100000000000005</c:v>
                </c:pt>
                <c:pt idx="17404">
                  <c:v>0.56100000000000005</c:v>
                </c:pt>
                <c:pt idx="17405">
                  <c:v>0.56100000000000005</c:v>
                </c:pt>
                <c:pt idx="17406">
                  <c:v>0.56100000000000005</c:v>
                </c:pt>
                <c:pt idx="17407">
                  <c:v>0.56100000000000005</c:v>
                </c:pt>
                <c:pt idx="17408">
                  <c:v>0.56100000000000005</c:v>
                </c:pt>
                <c:pt idx="17409">
                  <c:v>0.56100000000000005</c:v>
                </c:pt>
                <c:pt idx="17410">
                  <c:v>0.56100000000000005</c:v>
                </c:pt>
                <c:pt idx="17411">
                  <c:v>0.56100000000000005</c:v>
                </c:pt>
                <c:pt idx="17412">
                  <c:v>0.56100000000000005</c:v>
                </c:pt>
                <c:pt idx="17413">
                  <c:v>0.56100000000000005</c:v>
                </c:pt>
                <c:pt idx="17414">
                  <c:v>0.56100000000000005</c:v>
                </c:pt>
                <c:pt idx="17415">
                  <c:v>0.56100000000000005</c:v>
                </c:pt>
                <c:pt idx="17416">
                  <c:v>0.56100000000000005</c:v>
                </c:pt>
                <c:pt idx="17417">
                  <c:v>0.56100000000000005</c:v>
                </c:pt>
                <c:pt idx="17418">
                  <c:v>0.56100000000000005</c:v>
                </c:pt>
                <c:pt idx="17419">
                  <c:v>0.56100000000000005</c:v>
                </c:pt>
                <c:pt idx="17420">
                  <c:v>0.56100000000000005</c:v>
                </c:pt>
                <c:pt idx="17421">
                  <c:v>0.56100000000000005</c:v>
                </c:pt>
                <c:pt idx="17422">
                  <c:v>0.56100000000000005</c:v>
                </c:pt>
                <c:pt idx="17423">
                  <c:v>0.56100000000000005</c:v>
                </c:pt>
                <c:pt idx="17424">
                  <c:v>0.56100000000000005</c:v>
                </c:pt>
                <c:pt idx="17425">
                  <c:v>0.56000000000000005</c:v>
                </c:pt>
                <c:pt idx="17426">
                  <c:v>0.56000000000000005</c:v>
                </c:pt>
                <c:pt idx="17427">
                  <c:v>0.56000000000000005</c:v>
                </c:pt>
                <c:pt idx="17428">
                  <c:v>0.56000000000000005</c:v>
                </c:pt>
                <c:pt idx="17429">
                  <c:v>0.56000000000000005</c:v>
                </c:pt>
                <c:pt idx="17430">
                  <c:v>0.56000000000000005</c:v>
                </c:pt>
                <c:pt idx="17431">
                  <c:v>0.56000000000000005</c:v>
                </c:pt>
                <c:pt idx="17432">
                  <c:v>0.56000000000000005</c:v>
                </c:pt>
                <c:pt idx="17433">
                  <c:v>0.56000000000000005</c:v>
                </c:pt>
                <c:pt idx="17434">
                  <c:v>0.56000000000000005</c:v>
                </c:pt>
                <c:pt idx="17435">
                  <c:v>0.56000000000000005</c:v>
                </c:pt>
                <c:pt idx="17436">
                  <c:v>0.56000000000000005</c:v>
                </c:pt>
                <c:pt idx="17437">
                  <c:v>0.56000000000000005</c:v>
                </c:pt>
                <c:pt idx="17438">
                  <c:v>0.56000000000000005</c:v>
                </c:pt>
                <c:pt idx="17439">
                  <c:v>0.56000000000000005</c:v>
                </c:pt>
                <c:pt idx="17440">
                  <c:v>0.56000000000000005</c:v>
                </c:pt>
                <c:pt idx="17441">
                  <c:v>0.56000000000000005</c:v>
                </c:pt>
                <c:pt idx="17442">
                  <c:v>0.56000000000000005</c:v>
                </c:pt>
                <c:pt idx="17443">
                  <c:v>0.56000000000000005</c:v>
                </c:pt>
                <c:pt idx="17444">
                  <c:v>0.56000000000000005</c:v>
                </c:pt>
                <c:pt idx="17445">
                  <c:v>0.56000000000000005</c:v>
                </c:pt>
                <c:pt idx="17446">
                  <c:v>0.56000000000000005</c:v>
                </c:pt>
                <c:pt idx="17447">
                  <c:v>0.56000000000000005</c:v>
                </c:pt>
                <c:pt idx="17448">
                  <c:v>0.56000000000000005</c:v>
                </c:pt>
                <c:pt idx="17449">
                  <c:v>0.56000000000000005</c:v>
                </c:pt>
                <c:pt idx="17450">
                  <c:v>0.56000000000000005</c:v>
                </c:pt>
                <c:pt idx="17451">
                  <c:v>0.56000000000000005</c:v>
                </c:pt>
                <c:pt idx="17452">
                  <c:v>0.56000000000000005</c:v>
                </c:pt>
                <c:pt idx="17453">
                  <c:v>0.56000000000000005</c:v>
                </c:pt>
                <c:pt idx="17454">
                  <c:v>0.56000000000000005</c:v>
                </c:pt>
                <c:pt idx="17455">
                  <c:v>0.56000000000000005</c:v>
                </c:pt>
                <c:pt idx="17456">
                  <c:v>0.55900000000000005</c:v>
                </c:pt>
                <c:pt idx="17457">
                  <c:v>0.55900000000000005</c:v>
                </c:pt>
                <c:pt idx="17458">
                  <c:v>0.55900000000000005</c:v>
                </c:pt>
                <c:pt idx="17459">
                  <c:v>0.55900000000000005</c:v>
                </c:pt>
                <c:pt idx="17460">
                  <c:v>0.55900000000000005</c:v>
                </c:pt>
                <c:pt idx="17461">
                  <c:v>0.55900000000000005</c:v>
                </c:pt>
                <c:pt idx="17462">
                  <c:v>0.55900000000000005</c:v>
                </c:pt>
                <c:pt idx="17463">
                  <c:v>0.55900000000000005</c:v>
                </c:pt>
                <c:pt idx="17464">
                  <c:v>0.55900000000000005</c:v>
                </c:pt>
                <c:pt idx="17465">
                  <c:v>0.55900000000000005</c:v>
                </c:pt>
                <c:pt idx="17466">
                  <c:v>0.55900000000000005</c:v>
                </c:pt>
                <c:pt idx="17467">
                  <c:v>0.55900000000000005</c:v>
                </c:pt>
                <c:pt idx="17468">
                  <c:v>0.55900000000000005</c:v>
                </c:pt>
                <c:pt idx="17469">
                  <c:v>0.55900000000000005</c:v>
                </c:pt>
                <c:pt idx="17470">
                  <c:v>0.55900000000000005</c:v>
                </c:pt>
                <c:pt idx="17471">
                  <c:v>0.55900000000000005</c:v>
                </c:pt>
                <c:pt idx="17472">
                  <c:v>0.55900000000000005</c:v>
                </c:pt>
                <c:pt idx="17473">
                  <c:v>0.55900000000000005</c:v>
                </c:pt>
                <c:pt idx="17474">
                  <c:v>0.55900000000000005</c:v>
                </c:pt>
                <c:pt idx="17475">
                  <c:v>0.55900000000000005</c:v>
                </c:pt>
                <c:pt idx="17476">
                  <c:v>0.55900000000000005</c:v>
                </c:pt>
                <c:pt idx="17477">
                  <c:v>0.55900000000000005</c:v>
                </c:pt>
                <c:pt idx="17478">
                  <c:v>0.55900000000000005</c:v>
                </c:pt>
                <c:pt idx="17479">
                  <c:v>0.55900000000000005</c:v>
                </c:pt>
                <c:pt idx="17480">
                  <c:v>0.55900000000000005</c:v>
                </c:pt>
                <c:pt idx="17481">
                  <c:v>0.55900000000000005</c:v>
                </c:pt>
                <c:pt idx="17482">
                  <c:v>0.55900000000000005</c:v>
                </c:pt>
                <c:pt idx="17483">
                  <c:v>0.55900000000000005</c:v>
                </c:pt>
                <c:pt idx="17484">
                  <c:v>0.55900000000000005</c:v>
                </c:pt>
                <c:pt idx="17485">
                  <c:v>0.55900000000000005</c:v>
                </c:pt>
                <c:pt idx="17486">
                  <c:v>0.55800000000000005</c:v>
                </c:pt>
                <c:pt idx="17487">
                  <c:v>0.55800000000000005</c:v>
                </c:pt>
                <c:pt idx="17488">
                  <c:v>0.55800000000000005</c:v>
                </c:pt>
                <c:pt idx="17489">
                  <c:v>0.55800000000000005</c:v>
                </c:pt>
                <c:pt idx="17490">
                  <c:v>0.55800000000000005</c:v>
                </c:pt>
                <c:pt idx="17491">
                  <c:v>0.55800000000000005</c:v>
                </c:pt>
                <c:pt idx="17492">
                  <c:v>0.55800000000000005</c:v>
                </c:pt>
                <c:pt idx="17493">
                  <c:v>0.55800000000000005</c:v>
                </c:pt>
                <c:pt idx="17494">
                  <c:v>0.55800000000000005</c:v>
                </c:pt>
                <c:pt idx="17495">
                  <c:v>0.55800000000000005</c:v>
                </c:pt>
                <c:pt idx="17496">
                  <c:v>0.55800000000000005</c:v>
                </c:pt>
                <c:pt idx="17497">
                  <c:v>0.55800000000000005</c:v>
                </c:pt>
                <c:pt idx="17498">
                  <c:v>0.55800000000000005</c:v>
                </c:pt>
                <c:pt idx="17499">
                  <c:v>0.55800000000000005</c:v>
                </c:pt>
                <c:pt idx="17500">
                  <c:v>0.55800000000000005</c:v>
                </c:pt>
                <c:pt idx="17501">
                  <c:v>0.55800000000000005</c:v>
                </c:pt>
                <c:pt idx="17502">
                  <c:v>0.55800000000000005</c:v>
                </c:pt>
                <c:pt idx="17503">
                  <c:v>0.55800000000000005</c:v>
                </c:pt>
                <c:pt idx="17504">
                  <c:v>0.55800000000000005</c:v>
                </c:pt>
                <c:pt idx="17505">
                  <c:v>0.55800000000000005</c:v>
                </c:pt>
                <c:pt idx="17506">
                  <c:v>0.55800000000000005</c:v>
                </c:pt>
                <c:pt idx="17507">
                  <c:v>0.55800000000000005</c:v>
                </c:pt>
                <c:pt idx="17508">
                  <c:v>0.55800000000000005</c:v>
                </c:pt>
                <c:pt idx="17509">
                  <c:v>0.55800000000000005</c:v>
                </c:pt>
                <c:pt idx="17510">
                  <c:v>0.55800000000000005</c:v>
                </c:pt>
                <c:pt idx="17511">
                  <c:v>0.55800000000000005</c:v>
                </c:pt>
                <c:pt idx="17512">
                  <c:v>0.55800000000000005</c:v>
                </c:pt>
                <c:pt idx="17513">
                  <c:v>0.55800000000000005</c:v>
                </c:pt>
                <c:pt idx="17514">
                  <c:v>0.55800000000000005</c:v>
                </c:pt>
                <c:pt idx="17515">
                  <c:v>0.55800000000000005</c:v>
                </c:pt>
                <c:pt idx="17516">
                  <c:v>0.55800000000000005</c:v>
                </c:pt>
                <c:pt idx="17517">
                  <c:v>0.55700000000000005</c:v>
                </c:pt>
                <c:pt idx="17518">
                  <c:v>0.55700000000000005</c:v>
                </c:pt>
                <c:pt idx="17519">
                  <c:v>0.55700000000000005</c:v>
                </c:pt>
                <c:pt idx="17520">
                  <c:v>0.55700000000000005</c:v>
                </c:pt>
                <c:pt idx="17521">
                  <c:v>0.55700000000000005</c:v>
                </c:pt>
                <c:pt idx="17522">
                  <c:v>0.55700000000000005</c:v>
                </c:pt>
                <c:pt idx="17523">
                  <c:v>0.55700000000000005</c:v>
                </c:pt>
                <c:pt idx="17524">
                  <c:v>0.55700000000000005</c:v>
                </c:pt>
                <c:pt idx="17525">
                  <c:v>0.55700000000000005</c:v>
                </c:pt>
                <c:pt idx="17526">
                  <c:v>0.55700000000000005</c:v>
                </c:pt>
                <c:pt idx="17527">
                  <c:v>0.55700000000000005</c:v>
                </c:pt>
                <c:pt idx="17528">
                  <c:v>0.55700000000000005</c:v>
                </c:pt>
                <c:pt idx="17529">
                  <c:v>0.55700000000000005</c:v>
                </c:pt>
                <c:pt idx="17530">
                  <c:v>0.55700000000000005</c:v>
                </c:pt>
                <c:pt idx="17531">
                  <c:v>0.55700000000000005</c:v>
                </c:pt>
                <c:pt idx="17532">
                  <c:v>0.55700000000000005</c:v>
                </c:pt>
                <c:pt idx="17533">
                  <c:v>0.55700000000000005</c:v>
                </c:pt>
                <c:pt idx="17534">
                  <c:v>0.55700000000000005</c:v>
                </c:pt>
                <c:pt idx="17535">
                  <c:v>0.55700000000000005</c:v>
                </c:pt>
                <c:pt idx="17536">
                  <c:v>0.55700000000000005</c:v>
                </c:pt>
                <c:pt idx="17537">
                  <c:v>0.55700000000000005</c:v>
                </c:pt>
                <c:pt idx="17538">
                  <c:v>0.55700000000000005</c:v>
                </c:pt>
                <c:pt idx="17539">
                  <c:v>0.55700000000000005</c:v>
                </c:pt>
                <c:pt idx="17540">
                  <c:v>0.55700000000000005</c:v>
                </c:pt>
                <c:pt idx="17541">
                  <c:v>0.55700000000000005</c:v>
                </c:pt>
                <c:pt idx="17542">
                  <c:v>0.55700000000000005</c:v>
                </c:pt>
                <c:pt idx="17543">
                  <c:v>0.55700000000000005</c:v>
                </c:pt>
                <c:pt idx="17544">
                  <c:v>0.55700000000000005</c:v>
                </c:pt>
                <c:pt idx="17545">
                  <c:v>0.55700000000000005</c:v>
                </c:pt>
                <c:pt idx="17546">
                  <c:v>0.55700000000000005</c:v>
                </c:pt>
                <c:pt idx="17547">
                  <c:v>0.55700000000000005</c:v>
                </c:pt>
                <c:pt idx="17548">
                  <c:v>0.55600000000000005</c:v>
                </c:pt>
                <c:pt idx="17549">
                  <c:v>0.55600000000000005</c:v>
                </c:pt>
                <c:pt idx="17550">
                  <c:v>0.55600000000000005</c:v>
                </c:pt>
                <c:pt idx="17551">
                  <c:v>0.55600000000000005</c:v>
                </c:pt>
                <c:pt idx="17552">
                  <c:v>0.55600000000000005</c:v>
                </c:pt>
                <c:pt idx="17553">
                  <c:v>0.55600000000000005</c:v>
                </c:pt>
                <c:pt idx="17554">
                  <c:v>0.55600000000000005</c:v>
                </c:pt>
                <c:pt idx="17555">
                  <c:v>0.55600000000000005</c:v>
                </c:pt>
                <c:pt idx="17556">
                  <c:v>0.55600000000000005</c:v>
                </c:pt>
                <c:pt idx="17557">
                  <c:v>0.55600000000000005</c:v>
                </c:pt>
                <c:pt idx="17558">
                  <c:v>0.55600000000000005</c:v>
                </c:pt>
                <c:pt idx="17559">
                  <c:v>0.55600000000000005</c:v>
                </c:pt>
                <c:pt idx="17560">
                  <c:v>0.55600000000000005</c:v>
                </c:pt>
                <c:pt idx="17561">
                  <c:v>0.55600000000000005</c:v>
                </c:pt>
                <c:pt idx="17562">
                  <c:v>0.55600000000000005</c:v>
                </c:pt>
                <c:pt idx="17563">
                  <c:v>0.55600000000000005</c:v>
                </c:pt>
                <c:pt idx="17564">
                  <c:v>0.55600000000000005</c:v>
                </c:pt>
                <c:pt idx="17565">
                  <c:v>0.55600000000000005</c:v>
                </c:pt>
                <c:pt idx="17566">
                  <c:v>0.55600000000000005</c:v>
                </c:pt>
                <c:pt idx="17567">
                  <c:v>0.55600000000000005</c:v>
                </c:pt>
                <c:pt idx="17568">
                  <c:v>0.55600000000000005</c:v>
                </c:pt>
                <c:pt idx="17569">
                  <c:v>0.55600000000000005</c:v>
                </c:pt>
                <c:pt idx="17570">
                  <c:v>0.55600000000000005</c:v>
                </c:pt>
                <c:pt idx="17571">
                  <c:v>0.55600000000000005</c:v>
                </c:pt>
                <c:pt idx="17572">
                  <c:v>0.55600000000000005</c:v>
                </c:pt>
                <c:pt idx="17573">
                  <c:v>0.55600000000000005</c:v>
                </c:pt>
                <c:pt idx="17574">
                  <c:v>0.55600000000000005</c:v>
                </c:pt>
                <c:pt idx="17575">
                  <c:v>0.55600000000000005</c:v>
                </c:pt>
                <c:pt idx="17576">
                  <c:v>0.55600000000000005</c:v>
                </c:pt>
                <c:pt idx="17577">
                  <c:v>0.55600000000000005</c:v>
                </c:pt>
                <c:pt idx="17578">
                  <c:v>0.55600000000000005</c:v>
                </c:pt>
                <c:pt idx="17579">
                  <c:v>0.55500000000000005</c:v>
                </c:pt>
                <c:pt idx="17580">
                  <c:v>0.55500000000000005</c:v>
                </c:pt>
                <c:pt idx="17581">
                  <c:v>0.55500000000000005</c:v>
                </c:pt>
                <c:pt idx="17582">
                  <c:v>0.55500000000000005</c:v>
                </c:pt>
                <c:pt idx="17583">
                  <c:v>0.55500000000000005</c:v>
                </c:pt>
                <c:pt idx="17584">
                  <c:v>0.55500000000000005</c:v>
                </c:pt>
                <c:pt idx="17585">
                  <c:v>0.55500000000000005</c:v>
                </c:pt>
                <c:pt idx="17586">
                  <c:v>0.55500000000000005</c:v>
                </c:pt>
                <c:pt idx="17587">
                  <c:v>0.55500000000000005</c:v>
                </c:pt>
                <c:pt idx="17588">
                  <c:v>0.55500000000000005</c:v>
                </c:pt>
                <c:pt idx="17589">
                  <c:v>0.55500000000000005</c:v>
                </c:pt>
                <c:pt idx="17590">
                  <c:v>0.55500000000000005</c:v>
                </c:pt>
                <c:pt idx="17591">
                  <c:v>0.55500000000000005</c:v>
                </c:pt>
                <c:pt idx="17592">
                  <c:v>0.55500000000000005</c:v>
                </c:pt>
                <c:pt idx="17593">
                  <c:v>0.55500000000000005</c:v>
                </c:pt>
                <c:pt idx="17594">
                  <c:v>0.55500000000000005</c:v>
                </c:pt>
                <c:pt idx="17595">
                  <c:v>0.55500000000000005</c:v>
                </c:pt>
                <c:pt idx="17596">
                  <c:v>0.55500000000000005</c:v>
                </c:pt>
                <c:pt idx="17597">
                  <c:v>0.55500000000000005</c:v>
                </c:pt>
                <c:pt idx="17598">
                  <c:v>0.55500000000000005</c:v>
                </c:pt>
                <c:pt idx="17599">
                  <c:v>0.55500000000000005</c:v>
                </c:pt>
                <c:pt idx="17600">
                  <c:v>0.55500000000000005</c:v>
                </c:pt>
                <c:pt idx="17601">
                  <c:v>0.55500000000000005</c:v>
                </c:pt>
                <c:pt idx="17602">
                  <c:v>0.55500000000000005</c:v>
                </c:pt>
                <c:pt idx="17603">
                  <c:v>0.55500000000000005</c:v>
                </c:pt>
                <c:pt idx="17604">
                  <c:v>0.55500000000000005</c:v>
                </c:pt>
                <c:pt idx="17605">
                  <c:v>0.55500000000000005</c:v>
                </c:pt>
                <c:pt idx="17606">
                  <c:v>0.55500000000000005</c:v>
                </c:pt>
                <c:pt idx="17607">
                  <c:v>0.55500000000000005</c:v>
                </c:pt>
                <c:pt idx="17608">
                  <c:v>0.55500000000000005</c:v>
                </c:pt>
                <c:pt idx="17609">
                  <c:v>0.55500000000000005</c:v>
                </c:pt>
                <c:pt idx="17610">
                  <c:v>0.55400000000000005</c:v>
                </c:pt>
                <c:pt idx="17611">
                  <c:v>0.55400000000000005</c:v>
                </c:pt>
                <c:pt idx="17612">
                  <c:v>0.55400000000000005</c:v>
                </c:pt>
                <c:pt idx="17613">
                  <c:v>0.55400000000000005</c:v>
                </c:pt>
                <c:pt idx="17614">
                  <c:v>0.55400000000000005</c:v>
                </c:pt>
                <c:pt idx="17615">
                  <c:v>0.55400000000000005</c:v>
                </c:pt>
                <c:pt idx="17616">
                  <c:v>0.55400000000000005</c:v>
                </c:pt>
                <c:pt idx="17617">
                  <c:v>0.55400000000000005</c:v>
                </c:pt>
                <c:pt idx="17618">
                  <c:v>0.55400000000000005</c:v>
                </c:pt>
                <c:pt idx="17619">
                  <c:v>0.55400000000000005</c:v>
                </c:pt>
                <c:pt idx="17620">
                  <c:v>0.55400000000000005</c:v>
                </c:pt>
                <c:pt idx="17621">
                  <c:v>0.55400000000000005</c:v>
                </c:pt>
                <c:pt idx="17622">
                  <c:v>0.55400000000000005</c:v>
                </c:pt>
                <c:pt idx="17623">
                  <c:v>0.55400000000000005</c:v>
                </c:pt>
                <c:pt idx="17624">
                  <c:v>0.55400000000000005</c:v>
                </c:pt>
                <c:pt idx="17625">
                  <c:v>0.55400000000000005</c:v>
                </c:pt>
                <c:pt idx="17626">
                  <c:v>0.55400000000000005</c:v>
                </c:pt>
                <c:pt idx="17627">
                  <c:v>0.55400000000000005</c:v>
                </c:pt>
                <c:pt idx="17628">
                  <c:v>0.55400000000000005</c:v>
                </c:pt>
                <c:pt idx="17629">
                  <c:v>0.55400000000000005</c:v>
                </c:pt>
                <c:pt idx="17630">
                  <c:v>0.55400000000000005</c:v>
                </c:pt>
                <c:pt idx="17631">
                  <c:v>0.55400000000000005</c:v>
                </c:pt>
                <c:pt idx="17632">
                  <c:v>0.55400000000000005</c:v>
                </c:pt>
                <c:pt idx="17633">
                  <c:v>0.55400000000000005</c:v>
                </c:pt>
                <c:pt idx="17634">
                  <c:v>0.55400000000000005</c:v>
                </c:pt>
                <c:pt idx="17635">
                  <c:v>0.55400000000000005</c:v>
                </c:pt>
                <c:pt idx="17636">
                  <c:v>0.55400000000000005</c:v>
                </c:pt>
                <c:pt idx="17637">
                  <c:v>0.55400000000000005</c:v>
                </c:pt>
                <c:pt idx="17638">
                  <c:v>0.55400000000000005</c:v>
                </c:pt>
                <c:pt idx="17639">
                  <c:v>0.55400000000000005</c:v>
                </c:pt>
                <c:pt idx="17640">
                  <c:v>0.55400000000000005</c:v>
                </c:pt>
                <c:pt idx="17641">
                  <c:v>0.55400000000000005</c:v>
                </c:pt>
                <c:pt idx="17642">
                  <c:v>0.55300000000000005</c:v>
                </c:pt>
                <c:pt idx="17643">
                  <c:v>0.55300000000000005</c:v>
                </c:pt>
                <c:pt idx="17644">
                  <c:v>0.55300000000000005</c:v>
                </c:pt>
                <c:pt idx="17645">
                  <c:v>0.55300000000000005</c:v>
                </c:pt>
                <c:pt idx="17646">
                  <c:v>0.55300000000000005</c:v>
                </c:pt>
                <c:pt idx="17647">
                  <c:v>0.55300000000000005</c:v>
                </c:pt>
                <c:pt idx="17648">
                  <c:v>0.55300000000000005</c:v>
                </c:pt>
                <c:pt idx="17649">
                  <c:v>0.55300000000000005</c:v>
                </c:pt>
                <c:pt idx="17650">
                  <c:v>0.55300000000000005</c:v>
                </c:pt>
                <c:pt idx="17651">
                  <c:v>0.55300000000000005</c:v>
                </c:pt>
                <c:pt idx="17652">
                  <c:v>0.55300000000000005</c:v>
                </c:pt>
                <c:pt idx="17653">
                  <c:v>0.55300000000000005</c:v>
                </c:pt>
                <c:pt idx="17654">
                  <c:v>0.55300000000000005</c:v>
                </c:pt>
                <c:pt idx="17655">
                  <c:v>0.55300000000000005</c:v>
                </c:pt>
                <c:pt idx="17656">
                  <c:v>0.55300000000000005</c:v>
                </c:pt>
                <c:pt idx="17657">
                  <c:v>0.55300000000000005</c:v>
                </c:pt>
                <c:pt idx="17658">
                  <c:v>0.55300000000000005</c:v>
                </c:pt>
                <c:pt idx="17659">
                  <c:v>0.55300000000000005</c:v>
                </c:pt>
                <c:pt idx="17660">
                  <c:v>0.55300000000000005</c:v>
                </c:pt>
                <c:pt idx="17661">
                  <c:v>0.55300000000000005</c:v>
                </c:pt>
                <c:pt idx="17662">
                  <c:v>0.55300000000000005</c:v>
                </c:pt>
                <c:pt idx="17663">
                  <c:v>0.55300000000000005</c:v>
                </c:pt>
                <c:pt idx="17664">
                  <c:v>0.55300000000000005</c:v>
                </c:pt>
                <c:pt idx="17665">
                  <c:v>0.55300000000000005</c:v>
                </c:pt>
                <c:pt idx="17666">
                  <c:v>0.55300000000000005</c:v>
                </c:pt>
                <c:pt idx="17667">
                  <c:v>0.55300000000000005</c:v>
                </c:pt>
                <c:pt idx="17668">
                  <c:v>0.55300000000000005</c:v>
                </c:pt>
                <c:pt idx="17669">
                  <c:v>0.55300000000000005</c:v>
                </c:pt>
                <c:pt idx="17670">
                  <c:v>0.55300000000000005</c:v>
                </c:pt>
                <c:pt idx="17671">
                  <c:v>0.55300000000000005</c:v>
                </c:pt>
                <c:pt idx="17672">
                  <c:v>0.55300000000000005</c:v>
                </c:pt>
                <c:pt idx="17673">
                  <c:v>0.55200000000000005</c:v>
                </c:pt>
                <c:pt idx="17674">
                  <c:v>0.55200000000000005</c:v>
                </c:pt>
                <c:pt idx="17675">
                  <c:v>0.55200000000000005</c:v>
                </c:pt>
                <c:pt idx="17676">
                  <c:v>0.55200000000000005</c:v>
                </c:pt>
                <c:pt idx="17677">
                  <c:v>0.55200000000000005</c:v>
                </c:pt>
                <c:pt idx="17678">
                  <c:v>0.55200000000000005</c:v>
                </c:pt>
                <c:pt idx="17679">
                  <c:v>0.55200000000000005</c:v>
                </c:pt>
                <c:pt idx="17680">
                  <c:v>0.55200000000000005</c:v>
                </c:pt>
                <c:pt idx="17681">
                  <c:v>0.55200000000000005</c:v>
                </c:pt>
                <c:pt idx="17682">
                  <c:v>0.55200000000000005</c:v>
                </c:pt>
                <c:pt idx="17683">
                  <c:v>0.55200000000000005</c:v>
                </c:pt>
                <c:pt idx="17684">
                  <c:v>0.55200000000000005</c:v>
                </c:pt>
                <c:pt idx="17685">
                  <c:v>0.55200000000000005</c:v>
                </c:pt>
                <c:pt idx="17686">
                  <c:v>0.55200000000000005</c:v>
                </c:pt>
                <c:pt idx="17687">
                  <c:v>0.55200000000000005</c:v>
                </c:pt>
                <c:pt idx="17688">
                  <c:v>0.55200000000000005</c:v>
                </c:pt>
                <c:pt idx="17689">
                  <c:v>0.55200000000000005</c:v>
                </c:pt>
                <c:pt idx="17690">
                  <c:v>0.55200000000000005</c:v>
                </c:pt>
                <c:pt idx="17691">
                  <c:v>0.55200000000000005</c:v>
                </c:pt>
                <c:pt idx="17692">
                  <c:v>0.55200000000000005</c:v>
                </c:pt>
                <c:pt idx="17693">
                  <c:v>0.55200000000000005</c:v>
                </c:pt>
                <c:pt idx="17694">
                  <c:v>0.55200000000000005</c:v>
                </c:pt>
                <c:pt idx="17695">
                  <c:v>0.55200000000000005</c:v>
                </c:pt>
                <c:pt idx="17696">
                  <c:v>0.55200000000000005</c:v>
                </c:pt>
                <c:pt idx="17697">
                  <c:v>0.55200000000000005</c:v>
                </c:pt>
                <c:pt idx="17698">
                  <c:v>0.55200000000000005</c:v>
                </c:pt>
                <c:pt idx="17699">
                  <c:v>0.55200000000000005</c:v>
                </c:pt>
                <c:pt idx="17700">
                  <c:v>0.55200000000000005</c:v>
                </c:pt>
                <c:pt idx="17701">
                  <c:v>0.55200000000000005</c:v>
                </c:pt>
                <c:pt idx="17702">
                  <c:v>0.55200000000000005</c:v>
                </c:pt>
                <c:pt idx="17703">
                  <c:v>0.55200000000000005</c:v>
                </c:pt>
                <c:pt idx="17704">
                  <c:v>0.55100000000000005</c:v>
                </c:pt>
                <c:pt idx="17705">
                  <c:v>0.55100000000000005</c:v>
                </c:pt>
                <c:pt idx="17706">
                  <c:v>0.55100000000000005</c:v>
                </c:pt>
                <c:pt idx="17707">
                  <c:v>0.55100000000000005</c:v>
                </c:pt>
                <c:pt idx="17708">
                  <c:v>0.55100000000000005</c:v>
                </c:pt>
                <c:pt idx="17709">
                  <c:v>0.55100000000000005</c:v>
                </c:pt>
                <c:pt idx="17710">
                  <c:v>0.55100000000000005</c:v>
                </c:pt>
                <c:pt idx="17711">
                  <c:v>0.55100000000000005</c:v>
                </c:pt>
                <c:pt idx="17712">
                  <c:v>0.55100000000000005</c:v>
                </c:pt>
                <c:pt idx="17713">
                  <c:v>0.55100000000000005</c:v>
                </c:pt>
                <c:pt idx="17714">
                  <c:v>0.55100000000000005</c:v>
                </c:pt>
                <c:pt idx="17715">
                  <c:v>0.55100000000000005</c:v>
                </c:pt>
                <c:pt idx="17716">
                  <c:v>0.55100000000000005</c:v>
                </c:pt>
                <c:pt idx="17717">
                  <c:v>0.55100000000000005</c:v>
                </c:pt>
                <c:pt idx="17718">
                  <c:v>0.55100000000000005</c:v>
                </c:pt>
                <c:pt idx="17719">
                  <c:v>0.55100000000000005</c:v>
                </c:pt>
                <c:pt idx="17720">
                  <c:v>0.55100000000000005</c:v>
                </c:pt>
                <c:pt idx="17721">
                  <c:v>0.55100000000000005</c:v>
                </c:pt>
                <c:pt idx="17722">
                  <c:v>0.55100000000000005</c:v>
                </c:pt>
                <c:pt idx="17723">
                  <c:v>0.55100000000000005</c:v>
                </c:pt>
                <c:pt idx="17724">
                  <c:v>0.55100000000000005</c:v>
                </c:pt>
                <c:pt idx="17725">
                  <c:v>0.55100000000000005</c:v>
                </c:pt>
                <c:pt idx="17726">
                  <c:v>0.55100000000000005</c:v>
                </c:pt>
                <c:pt idx="17727">
                  <c:v>0.55100000000000005</c:v>
                </c:pt>
                <c:pt idx="17728">
                  <c:v>0.55100000000000005</c:v>
                </c:pt>
                <c:pt idx="17729">
                  <c:v>0.55100000000000005</c:v>
                </c:pt>
                <c:pt idx="17730">
                  <c:v>0.55100000000000005</c:v>
                </c:pt>
                <c:pt idx="17731">
                  <c:v>0.55100000000000005</c:v>
                </c:pt>
                <c:pt idx="17732">
                  <c:v>0.55100000000000005</c:v>
                </c:pt>
                <c:pt idx="17733">
                  <c:v>0.55100000000000005</c:v>
                </c:pt>
                <c:pt idx="17734">
                  <c:v>0.55100000000000005</c:v>
                </c:pt>
                <c:pt idx="17735">
                  <c:v>0.55100000000000005</c:v>
                </c:pt>
                <c:pt idx="17736">
                  <c:v>0.55000000000000004</c:v>
                </c:pt>
                <c:pt idx="17737">
                  <c:v>0.55000000000000004</c:v>
                </c:pt>
                <c:pt idx="17738">
                  <c:v>0.55000000000000004</c:v>
                </c:pt>
                <c:pt idx="17739">
                  <c:v>0.55000000000000004</c:v>
                </c:pt>
                <c:pt idx="17740">
                  <c:v>0.55000000000000004</c:v>
                </c:pt>
                <c:pt idx="17741">
                  <c:v>0.55000000000000004</c:v>
                </c:pt>
                <c:pt idx="17742">
                  <c:v>0.55000000000000004</c:v>
                </c:pt>
                <c:pt idx="17743">
                  <c:v>0.55000000000000004</c:v>
                </c:pt>
                <c:pt idx="17744">
                  <c:v>0.55000000000000004</c:v>
                </c:pt>
                <c:pt idx="17745">
                  <c:v>0.55000000000000004</c:v>
                </c:pt>
                <c:pt idx="17746">
                  <c:v>0.55000000000000004</c:v>
                </c:pt>
                <c:pt idx="17747">
                  <c:v>0.55000000000000004</c:v>
                </c:pt>
                <c:pt idx="17748">
                  <c:v>0.55000000000000004</c:v>
                </c:pt>
                <c:pt idx="17749">
                  <c:v>0.55000000000000004</c:v>
                </c:pt>
                <c:pt idx="17750">
                  <c:v>0.55000000000000004</c:v>
                </c:pt>
                <c:pt idx="17751">
                  <c:v>0.55000000000000004</c:v>
                </c:pt>
                <c:pt idx="17752">
                  <c:v>0.55000000000000004</c:v>
                </c:pt>
                <c:pt idx="17753">
                  <c:v>0.55000000000000004</c:v>
                </c:pt>
                <c:pt idx="17754">
                  <c:v>0.55000000000000004</c:v>
                </c:pt>
                <c:pt idx="17755">
                  <c:v>0.55000000000000004</c:v>
                </c:pt>
                <c:pt idx="17756">
                  <c:v>0.55000000000000004</c:v>
                </c:pt>
                <c:pt idx="17757">
                  <c:v>0.55000000000000004</c:v>
                </c:pt>
                <c:pt idx="17758">
                  <c:v>0.55000000000000004</c:v>
                </c:pt>
                <c:pt idx="17759">
                  <c:v>0.55000000000000004</c:v>
                </c:pt>
                <c:pt idx="17760">
                  <c:v>0.55000000000000004</c:v>
                </c:pt>
                <c:pt idx="17761">
                  <c:v>0.55000000000000004</c:v>
                </c:pt>
                <c:pt idx="17762">
                  <c:v>0.55000000000000004</c:v>
                </c:pt>
                <c:pt idx="17763">
                  <c:v>0.55000000000000004</c:v>
                </c:pt>
                <c:pt idx="17764">
                  <c:v>0.55000000000000004</c:v>
                </c:pt>
                <c:pt idx="17765">
                  <c:v>0.55000000000000004</c:v>
                </c:pt>
                <c:pt idx="17766">
                  <c:v>0.55000000000000004</c:v>
                </c:pt>
                <c:pt idx="17767">
                  <c:v>0.55000000000000004</c:v>
                </c:pt>
                <c:pt idx="17768">
                  <c:v>0.54900000000000004</c:v>
                </c:pt>
                <c:pt idx="17769">
                  <c:v>0.54900000000000004</c:v>
                </c:pt>
                <c:pt idx="17770">
                  <c:v>0.54900000000000004</c:v>
                </c:pt>
                <c:pt idx="17771">
                  <c:v>0.54900000000000004</c:v>
                </c:pt>
                <c:pt idx="17772">
                  <c:v>0.54900000000000004</c:v>
                </c:pt>
                <c:pt idx="17773">
                  <c:v>0.54900000000000004</c:v>
                </c:pt>
                <c:pt idx="17774">
                  <c:v>0.54900000000000004</c:v>
                </c:pt>
                <c:pt idx="17775">
                  <c:v>0.54900000000000004</c:v>
                </c:pt>
                <c:pt idx="17776">
                  <c:v>0.54900000000000004</c:v>
                </c:pt>
                <c:pt idx="17777">
                  <c:v>0.54900000000000004</c:v>
                </c:pt>
                <c:pt idx="17778">
                  <c:v>0.54900000000000004</c:v>
                </c:pt>
                <c:pt idx="17779">
                  <c:v>0.54900000000000004</c:v>
                </c:pt>
                <c:pt idx="17780">
                  <c:v>0.54900000000000004</c:v>
                </c:pt>
                <c:pt idx="17781">
                  <c:v>0.54900000000000004</c:v>
                </c:pt>
                <c:pt idx="17782">
                  <c:v>0.54900000000000004</c:v>
                </c:pt>
                <c:pt idx="17783">
                  <c:v>0.54900000000000004</c:v>
                </c:pt>
                <c:pt idx="17784">
                  <c:v>0.54900000000000004</c:v>
                </c:pt>
                <c:pt idx="17785">
                  <c:v>0.54900000000000004</c:v>
                </c:pt>
                <c:pt idx="17786">
                  <c:v>0.54900000000000004</c:v>
                </c:pt>
                <c:pt idx="17787">
                  <c:v>0.54900000000000004</c:v>
                </c:pt>
                <c:pt idx="17788">
                  <c:v>0.54900000000000004</c:v>
                </c:pt>
                <c:pt idx="17789">
                  <c:v>0.54900000000000004</c:v>
                </c:pt>
                <c:pt idx="17790">
                  <c:v>0.54900000000000004</c:v>
                </c:pt>
                <c:pt idx="17791">
                  <c:v>0.54900000000000004</c:v>
                </c:pt>
                <c:pt idx="17792">
                  <c:v>0.54900000000000004</c:v>
                </c:pt>
                <c:pt idx="17793">
                  <c:v>0.54900000000000004</c:v>
                </c:pt>
                <c:pt idx="17794">
                  <c:v>0.54900000000000004</c:v>
                </c:pt>
                <c:pt idx="17795">
                  <c:v>0.54900000000000004</c:v>
                </c:pt>
                <c:pt idx="17796">
                  <c:v>0.54900000000000004</c:v>
                </c:pt>
                <c:pt idx="17797">
                  <c:v>0.54900000000000004</c:v>
                </c:pt>
                <c:pt idx="17798">
                  <c:v>0.54900000000000004</c:v>
                </c:pt>
                <c:pt idx="17799">
                  <c:v>0.54900000000000004</c:v>
                </c:pt>
                <c:pt idx="17800">
                  <c:v>0.54800000000000004</c:v>
                </c:pt>
                <c:pt idx="17801">
                  <c:v>0.54800000000000004</c:v>
                </c:pt>
                <c:pt idx="17802">
                  <c:v>0.54800000000000004</c:v>
                </c:pt>
                <c:pt idx="17803">
                  <c:v>0.54800000000000004</c:v>
                </c:pt>
                <c:pt idx="17804">
                  <c:v>0.54800000000000004</c:v>
                </c:pt>
                <c:pt idx="17805">
                  <c:v>0.54800000000000004</c:v>
                </c:pt>
                <c:pt idx="17806">
                  <c:v>0.54800000000000004</c:v>
                </c:pt>
                <c:pt idx="17807">
                  <c:v>0.54800000000000004</c:v>
                </c:pt>
                <c:pt idx="17808">
                  <c:v>0.54800000000000004</c:v>
                </c:pt>
                <c:pt idx="17809">
                  <c:v>0.54800000000000004</c:v>
                </c:pt>
                <c:pt idx="17810">
                  <c:v>0.54800000000000004</c:v>
                </c:pt>
                <c:pt idx="17811">
                  <c:v>0.54800000000000004</c:v>
                </c:pt>
                <c:pt idx="17812">
                  <c:v>0.54800000000000004</c:v>
                </c:pt>
                <c:pt idx="17813">
                  <c:v>0.54800000000000004</c:v>
                </c:pt>
                <c:pt idx="17814">
                  <c:v>0.54800000000000004</c:v>
                </c:pt>
                <c:pt idx="17815">
                  <c:v>0.54800000000000004</c:v>
                </c:pt>
                <c:pt idx="17816">
                  <c:v>0.54800000000000004</c:v>
                </c:pt>
                <c:pt idx="17817">
                  <c:v>0.54800000000000004</c:v>
                </c:pt>
                <c:pt idx="17818">
                  <c:v>0.54800000000000004</c:v>
                </c:pt>
                <c:pt idx="17819">
                  <c:v>0.54800000000000004</c:v>
                </c:pt>
                <c:pt idx="17820">
                  <c:v>0.54800000000000004</c:v>
                </c:pt>
                <c:pt idx="17821">
                  <c:v>0.54800000000000004</c:v>
                </c:pt>
                <c:pt idx="17822">
                  <c:v>0.54800000000000004</c:v>
                </c:pt>
                <c:pt idx="17823">
                  <c:v>0.54800000000000004</c:v>
                </c:pt>
                <c:pt idx="17824">
                  <c:v>0.54800000000000004</c:v>
                </c:pt>
                <c:pt idx="17825">
                  <c:v>0.54800000000000004</c:v>
                </c:pt>
                <c:pt idx="17826">
                  <c:v>0.54800000000000004</c:v>
                </c:pt>
                <c:pt idx="17827">
                  <c:v>0.54800000000000004</c:v>
                </c:pt>
                <c:pt idx="17828">
                  <c:v>0.54800000000000004</c:v>
                </c:pt>
                <c:pt idx="17829">
                  <c:v>0.54800000000000004</c:v>
                </c:pt>
                <c:pt idx="17830">
                  <c:v>0.54800000000000004</c:v>
                </c:pt>
                <c:pt idx="17831">
                  <c:v>0.54800000000000004</c:v>
                </c:pt>
                <c:pt idx="17832">
                  <c:v>0.54700000000000004</c:v>
                </c:pt>
                <c:pt idx="17833">
                  <c:v>0.54700000000000004</c:v>
                </c:pt>
                <c:pt idx="17834">
                  <c:v>0.54700000000000004</c:v>
                </c:pt>
                <c:pt idx="17835">
                  <c:v>0.54700000000000004</c:v>
                </c:pt>
                <c:pt idx="17836">
                  <c:v>0.54700000000000004</c:v>
                </c:pt>
                <c:pt idx="17837">
                  <c:v>0.54700000000000004</c:v>
                </c:pt>
                <c:pt idx="17838">
                  <c:v>0.54700000000000004</c:v>
                </c:pt>
                <c:pt idx="17839">
                  <c:v>0.54700000000000004</c:v>
                </c:pt>
                <c:pt idx="17840">
                  <c:v>0.54700000000000004</c:v>
                </c:pt>
                <c:pt idx="17841">
                  <c:v>0.54700000000000004</c:v>
                </c:pt>
                <c:pt idx="17842">
                  <c:v>0.54700000000000004</c:v>
                </c:pt>
                <c:pt idx="17843">
                  <c:v>0.54700000000000004</c:v>
                </c:pt>
                <c:pt idx="17844">
                  <c:v>0.54700000000000004</c:v>
                </c:pt>
                <c:pt idx="17845">
                  <c:v>0.54700000000000004</c:v>
                </c:pt>
                <c:pt idx="17846">
                  <c:v>0.54700000000000004</c:v>
                </c:pt>
                <c:pt idx="17847">
                  <c:v>0.54700000000000004</c:v>
                </c:pt>
                <c:pt idx="17848">
                  <c:v>0.54700000000000004</c:v>
                </c:pt>
                <c:pt idx="17849">
                  <c:v>0.54700000000000004</c:v>
                </c:pt>
                <c:pt idx="17850">
                  <c:v>0.54700000000000004</c:v>
                </c:pt>
                <c:pt idx="17851">
                  <c:v>0.54700000000000004</c:v>
                </c:pt>
                <c:pt idx="17852">
                  <c:v>0.54700000000000004</c:v>
                </c:pt>
                <c:pt idx="17853">
                  <c:v>0.54700000000000004</c:v>
                </c:pt>
                <c:pt idx="17854">
                  <c:v>0.54700000000000004</c:v>
                </c:pt>
                <c:pt idx="17855">
                  <c:v>0.54700000000000004</c:v>
                </c:pt>
                <c:pt idx="17856">
                  <c:v>0.54700000000000004</c:v>
                </c:pt>
                <c:pt idx="17857">
                  <c:v>0.54700000000000004</c:v>
                </c:pt>
                <c:pt idx="17858">
                  <c:v>0.54700000000000004</c:v>
                </c:pt>
                <c:pt idx="17859">
                  <c:v>0.54700000000000004</c:v>
                </c:pt>
                <c:pt idx="17860">
                  <c:v>0.54700000000000004</c:v>
                </c:pt>
                <c:pt idx="17861">
                  <c:v>0.54700000000000004</c:v>
                </c:pt>
                <c:pt idx="17862">
                  <c:v>0.54700000000000004</c:v>
                </c:pt>
                <c:pt idx="17863">
                  <c:v>0.54700000000000004</c:v>
                </c:pt>
                <c:pt idx="17864">
                  <c:v>0.54600000000000004</c:v>
                </c:pt>
                <c:pt idx="17865">
                  <c:v>0.54600000000000004</c:v>
                </c:pt>
                <c:pt idx="17866">
                  <c:v>0.54600000000000004</c:v>
                </c:pt>
                <c:pt idx="17867">
                  <c:v>0.54600000000000004</c:v>
                </c:pt>
                <c:pt idx="17868">
                  <c:v>0.54600000000000004</c:v>
                </c:pt>
                <c:pt idx="17869">
                  <c:v>0.54600000000000004</c:v>
                </c:pt>
                <c:pt idx="17870">
                  <c:v>0.54600000000000004</c:v>
                </c:pt>
                <c:pt idx="17871">
                  <c:v>0.54600000000000004</c:v>
                </c:pt>
                <c:pt idx="17872">
                  <c:v>0.54600000000000004</c:v>
                </c:pt>
                <c:pt idx="17873">
                  <c:v>0.54600000000000004</c:v>
                </c:pt>
                <c:pt idx="17874">
                  <c:v>0.54600000000000004</c:v>
                </c:pt>
                <c:pt idx="17875">
                  <c:v>0.54600000000000004</c:v>
                </c:pt>
                <c:pt idx="17876">
                  <c:v>0.54600000000000004</c:v>
                </c:pt>
                <c:pt idx="17877">
                  <c:v>0.54600000000000004</c:v>
                </c:pt>
                <c:pt idx="17878">
                  <c:v>0.54600000000000004</c:v>
                </c:pt>
                <c:pt idx="17879">
                  <c:v>0.54600000000000004</c:v>
                </c:pt>
                <c:pt idx="17880">
                  <c:v>0.54600000000000004</c:v>
                </c:pt>
                <c:pt idx="17881">
                  <c:v>0.54600000000000004</c:v>
                </c:pt>
                <c:pt idx="17882">
                  <c:v>0.54600000000000004</c:v>
                </c:pt>
                <c:pt idx="17883">
                  <c:v>0.54600000000000004</c:v>
                </c:pt>
                <c:pt idx="17884">
                  <c:v>0.54600000000000004</c:v>
                </c:pt>
                <c:pt idx="17885">
                  <c:v>0.54600000000000004</c:v>
                </c:pt>
                <c:pt idx="17886">
                  <c:v>0.54600000000000004</c:v>
                </c:pt>
                <c:pt idx="17887">
                  <c:v>0.54600000000000004</c:v>
                </c:pt>
                <c:pt idx="17888">
                  <c:v>0.54600000000000004</c:v>
                </c:pt>
                <c:pt idx="17889">
                  <c:v>0.54600000000000004</c:v>
                </c:pt>
                <c:pt idx="17890">
                  <c:v>0.54600000000000004</c:v>
                </c:pt>
                <c:pt idx="17891">
                  <c:v>0.54600000000000004</c:v>
                </c:pt>
                <c:pt idx="17892">
                  <c:v>0.54600000000000004</c:v>
                </c:pt>
                <c:pt idx="17893">
                  <c:v>0.54600000000000004</c:v>
                </c:pt>
                <c:pt idx="17894">
                  <c:v>0.54600000000000004</c:v>
                </c:pt>
                <c:pt idx="17895">
                  <c:v>0.54600000000000004</c:v>
                </c:pt>
                <c:pt idx="17896">
                  <c:v>0.54500000000000004</c:v>
                </c:pt>
                <c:pt idx="17897">
                  <c:v>0.54500000000000004</c:v>
                </c:pt>
                <c:pt idx="17898">
                  <c:v>0.54500000000000004</c:v>
                </c:pt>
                <c:pt idx="17899">
                  <c:v>0.54500000000000004</c:v>
                </c:pt>
                <c:pt idx="17900">
                  <c:v>0.54500000000000004</c:v>
                </c:pt>
                <c:pt idx="17901">
                  <c:v>0.54500000000000004</c:v>
                </c:pt>
                <c:pt idx="17902">
                  <c:v>0.54500000000000004</c:v>
                </c:pt>
                <c:pt idx="17903">
                  <c:v>0.54500000000000004</c:v>
                </c:pt>
                <c:pt idx="17904">
                  <c:v>0.54500000000000004</c:v>
                </c:pt>
                <c:pt idx="17905">
                  <c:v>0.54500000000000004</c:v>
                </c:pt>
                <c:pt idx="17906">
                  <c:v>0.54500000000000004</c:v>
                </c:pt>
                <c:pt idx="17907">
                  <c:v>0.54500000000000004</c:v>
                </c:pt>
                <c:pt idx="17908">
                  <c:v>0.54500000000000004</c:v>
                </c:pt>
                <c:pt idx="17909">
                  <c:v>0.54500000000000004</c:v>
                </c:pt>
                <c:pt idx="17910">
                  <c:v>0.54500000000000004</c:v>
                </c:pt>
                <c:pt idx="17911">
                  <c:v>0.54500000000000004</c:v>
                </c:pt>
                <c:pt idx="17912">
                  <c:v>0.54500000000000004</c:v>
                </c:pt>
                <c:pt idx="17913">
                  <c:v>0.54500000000000004</c:v>
                </c:pt>
                <c:pt idx="17914">
                  <c:v>0.54500000000000004</c:v>
                </c:pt>
                <c:pt idx="17915">
                  <c:v>0.54500000000000004</c:v>
                </c:pt>
                <c:pt idx="17916">
                  <c:v>0.54500000000000004</c:v>
                </c:pt>
                <c:pt idx="17917">
                  <c:v>0.54500000000000004</c:v>
                </c:pt>
                <c:pt idx="17918">
                  <c:v>0.54500000000000004</c:v>
                </c:pt>
                <c:pt idx="17919">
                  <c:v>0.54500000000000004</c:v>
                </c:pt>
                <c:pt idx="17920">
                  <c:v>0.54500000000000004</c:v>
                </c:pt>
                <c:pt idx="17921">
                  <c:v>0.54500000000000004</c:v>
                </c:pt>
                <c:pt idx="17922">
                  <c:v>0.54500000000000004</c:v>
                </c:pt>
                <c:pt idx="17923">
                  <c:v>0.54500000000000004</c:v>
                </c:pt>
                <c:pt idx="17924">
                  <c:v>0.54500000000000004</c:v>
                </c:pt>
                <c:pt idx="17925">
                  <c:v>0.54500000000000004</c:v>
                </c:pt>
                <c:pt idx="17926">
                  <c:v>0.54500000000000004</c:v>
                </c:pt>
                <c:pt idx="17927">
                  <c:v>0.54500000000000004</c:v>
                </c:pt>
                <c:pt idx="17928">
                  <c:v>0.54400000000000004</c:v>
                </c:pt>
                <c:pt idx="17929">
                  <c:v>0.54400000000000004</c:v>
                </c:pt>
                <c:pt idx="17930">
                  <c:v>0.54400000000000004</c:v>
                </c:pt>
                <c:pt idx="17931">
                  <c:v>0.54400000000000004</c:v>
                </c:pt>
                <c:pt idx="17932">
                  <c:v>0.54400000000000004</c:v>
                </c:pt>
                <c:pt idx="17933">
                  <c:v>0.54400000000000004</c:v>
                </c:pt>
                <c:pt idx="17934">
                  <c:v>0.54400000000000004</c:v>
                </c:pt>
                <c:pt idx="17935">
                  <c:v>0.54400000000000004</c:v>
                </c:pt>
                <c:pt idx="17936">
                  <c:v>0.54400000000000004</c:v>
                </c:pt>
                <c:pt idx="17937">
                  <c:v>0.54400000000000004</c:v>
                </c:pt>
                <c:pt idx="17938">
                  <c:v>0.54400000000000004</c:v>
                </c:pt>
                <c:pt idx="17939">
                  <c:v>0.54400000000000004</c:v>
                </c:pt>
                <c:pt idx="17940">
                  <c:v>0.54400000000000004</c:v>
                </c:pt>
                <c:pt idx="17941">
                  <c:v>0.54400000000000004</c:v>
                </c:pt>
                <c:pt idx="17942">
                  <c:v>0.54400000000000004</c:v>
                </c:pt>
                <c:pt idx="17943">
                  <c:v>0.54400000000000004</c:v>
                </c:pt>
                <c:pt idx="17944">
                  <c:v>0.54400000000000004</c:v>
                </c:pt>
                <c:pt idx="17945">
                  <c:v>0.54400000000000004</c:v>
                </c:pt>
                <c:pt idx="17946">
                  <c:v>0.54400000000000004</c:v>
                </c:pt>
                <c:pt idx="17947">
                  <c:v>0.54400000000000004</c:v>
                </c:pt>
                <c:pt idx="17948">
                  <c:v>0.54400000000000004</c:v>
                </c:pt>
                <c:pt idx="17949">
                  <c:v>0.54400000000000004</c:v>
                </c:pt>
                <c:pt idx="17950">
                  <c:v>0.54400000000000004</c:v>
                </c:pt>
                <c:pt idx="17951">
                  <c:v>0.54400000000000004</c:v>
                </c:pt>
                <c:pt idx="17952">
                  <c:v>0.54400000000000004</c:v>
                </c:pt>
                <c:pt idx="17953">
                  <c:v>0.54400000000000004</c:v>
                </c:pt>
                <c:pt idx="17954">
                  <c:v>0.54400000000000004</c:v>
                </c:pt>
                <c:pt idx="17955">
                  <c:v>0.54400000000000004</c:v>
                </c:pt>
                <c:pt idx="17956">
                  <c:v>0.54400000000000004</c:v>
                </c:pt>
                <c:pt idx="17957">
                  <c:v>0.54400000000000004</c:v>
                </c:pt>
                <c:pt idx="17958">
                  <c:v>0.54400000000000004</c:v>
                </c:pt>
                <c:pt idx="17959">
                  <c:v>0.54400000000000004</c:v>
                </c:pt>
                <c:pt idx="17960">
                  <c:v>0.54300000000000004</c:v>
                </c:pt>
                <c:pt idx="17961">
                  <c:v>0.54300000000000004</c:v>
                </c:pt>
                <c:pt idx="17962">
                  <c:v>0.54300000000000004</c:v>
                </c:pt>
                <c:pt idx="17963">
                  <c:v>0.54300000000000004</c:v>
                </c:pt>
                <c:pt idx="17964">
                  <c:v>0.54300000000000004</c:v>
                </c:pt>
                <c:pt idx="17965">
                  <c:v>0.54300000000000004</c:v>
                </c:pt>
                <c:pt idx="17966">
                  <c:v>0.54300000000000004</c:v>
                </c:pt>
                <c:pt idx="17967">
                  <c:v>0.54300000000000004</c:v>
                </c:pt>
                <c:pt idx="17968">
                  <c:v>0.54300000000000004</c:v>
                </c:pt>
                <c:pt idx="17969">
                  <c:v>0.54300000000000004</c:v>
                </c:pt>
                <c:pt idx="17970">
                  <c:v>0.54300000000000004</c:v>
                </c:pt>
                <c:pt idx="17971">
                  <c:v>0.54300000000000004</c:v>
                </c:pt>
                <c:pt idx="17972">
                  <c:v>0.54300000000000004</c:v>
                </c:pt>
                <c:pt idx="17973">
                  <c:v>0.54300000000000004</c:v>
                </c:pt>
                <c:pt idx="17974">
                  <c:v>0.54300000000000004</c:v>
                </c:pt>
                <c:pt idx="17975">
                  <c:v>0.54300000000000004</c:v>
                </c:pt>
                <c:pt idx="17976">
                  <c:v>0.54300000000000004</c:v>
                </c:pt>
                <c:pt idx="17977">
                  <c:v>0.54300000000000004</c:v>
                </c:pt>
                <c:pt idx="17978">
                  <c:v>0.54300000000000004</c:v>
                </c:pt>
                <c:pt idx="17979">
                  <c:v>0.54300000000000004</c:v>
                </c:pt>
                <c:pt idx="17980">
                  <c:v>0.54300000000000004</c:v>
                </c:pt>
                <c:pt idx="17981">
                  <c:v>0.54300000000000004</c:v>
                </c:pt>
                <c:pt idx="17982">
                  <c:v>0.54300000000000004</c:v>
                </c:pt>
                <c:pt idx="17983">
                  <c:v>0.54300000000000004</c:v>
                </c:pt>
                <c:pt idx="17984">
                  <c:v>0.54300000000000004</c:v>
                </c:pt>
                <c:pt idx="17985">
                  <c:v>0.54300000000000004</c:v>
                </c:pt>
                <c:pt idx="17986">
                  <c:v>0.54300000000000004</c:v>
                </c:pt>
                <c:pt idx="17987">
                  <c:v>0.54300000000000004</c:v>
                </c:pt>
                <c:pt idx="17988">
                  <c:v>0.54300000000000004</c:v>
                </c:pt>
                <c:pt idx="17989">
                  <c:v>0.54300000000000004</c:v>
                </c:pt>
                <c:pt idx="17990">
                  <c:v>0.54300000000000004</c:v>
                </c:pt>
                <c:pt idx="17991">
                  <c:v>0.54300000000000004</c:v>
                </c:pt>
                <c:pt idx="17992">
                  <c:v>0.54300000000000004</c:v>
                </c:pt>
                <c:pt idx="17993">
                  <c:v>0.54200000000000004</c:v>
                </c:pt>
                <c:pt idx="17994">
                  <c:v>0.54200000000000004</c:v>
                </c:pt>
                <c:pt idx="17995">
                  <c:v>0.54200000000000004</c:v>
                </c:pt>
                <c:pt idx="17996">
                  <c:v>0.54200000000000004</c:v>
                </c:pt>
                <c:pt idx="17997">
                  <c:v>0.54200000000000004</c:v>
                </c:pt>
                <c:pt idx="17998">
                  <c:v>0.54200000000000004</c:v>
                </c:pt>
                <c:pt idx="17999">
                  <c:v>0.54200000000000004</c:v>
                </c:pt>
                <c:pt idx="18000">
                  <c:v>0.54200000000000004</c:v>
                </c:pt>
                <c:pt idx="18001">
                  <c:v>0.54200000000000004</c:v>
                </c:pt>
                <c:pt idx="18002">
                  <c:v>0.54200000000000004</c:v>
                </c:pt>
                <c:pt idx="18003">
                  <c:v>0.54200000000000004</c:v>
                </c:pt>
                <c:pt idx="18004">
                  <c:v>0.54200000000000004</c:v>
                </c:pt>
                <c:pt idx="18005">
                  <c:v>0.54200000000000004</c:v>
                </c:pt>
                <c:pt idx="18006">
                  <c:v>0.54200000000000004</c:v>
                </c:pt>
                <c:pt idx="18007">
                  <c:v>0.54200000000000004</c:v>
                </c:pt>
                <c:pt idx="18008">
                  <c:v>0.54200000000000004</c:v>
                </c:pt>
                <c:pt idx="18009">
                  <c:v>0.54200000000000004</c:v>
                </c:pt>
                <c:pt idx="18010">
                  <c:v>0.54200000000000004</c:v>
                </c:pt>
                <c:pt idx="18011">
                  <c:v>0.54200000000000004</c:v>
                </c:pt>
                <c:pt idx="18012">
                  <c:v>0.54200000000000004</c:v>
                </c:pt>
                <c:pt idx="18013">
                  <c:v>0.54200000000000004</c:v>
                </c:pt>
                <c:pt idx="18014">
                  <c:v>0.54200000000000004</c:v>
                </c:pt>
                <c:pt idx="18015">
                  <c:v>0.54200000000000004</c:v>
                </c:pt>
                <c:pt idx="18016">
                  <c:v>0.54200000000000004</c:v>
                </c:pt>
                <c:pt idx="18017">
                  <c:v>0.54200000000000004</c:v>
                </c:pt>
                <c:pt idx="18018">
                  <c:v>0.54200000000000004</c:v>
                </c:pt>
                <c:pt idx="18019">
                  <c:v>0.54200000000000004</c:v>
                </c:pt>
                <c:pt idx="18020">
                  <c:v>0.54200000000000004</c:v>
                </c:pt>
                <c:pt idx="18021">
                  <c:v>0.54200000000000004</c:v>
                </c:pt>
                <c:pt idx="18022">
                  <c:v>0.54200000000000004</c:v>
                </c:pt>
                <c:pt idx="18023">
                  <c:v>0.54200000000000004</c:v>
                </c:pt>
                <c:pt idx="18024">
                  <c:v>0.54200000000000004</c:v>
                </c:pt>
                <c:pt idx="18025">
                  <c:v>0.54200000000000004</c:v>
                </c:pt>
                <c:pt idx="18026">
                  <c:v>0.54100000000000004</c:v>
                </c:pt>
                <c:pt idx="18027">
                  <c:v>0.54100000000000004</c:v>
                </c:pt>
                <c:pt idx="18028">
                  <c:v>0.54100000000000004</c:v>
                </c:pt>
                <c:pt idx="18029">
                  <c:v>0.54100000000000004</c:v>
                </c:pt>
                <c:pt idx="18030">
                  <c:v>0.54100000000000004</c:v>
                </c:pt>
                <c:pt idx="18031">
                  <c:v>0.54100000000000004</c:v>
                </c:pt>
                <c:pt idx="18032">
                  <c:v>0.54100000000000004</c:v>
                </c:pt>
                <c:pt idx="18033">
                  <c:v>0.54100000000000004</c:v>
                </c:pt>
                <c:pt idx="18034">
                  <c:v>0.54100000000000004</c:v>
                </c:pt>
                <c:pt idx="18035">
                  <c:v>0.54100000000000004</c:v>
                </c:pt>
                <c:pt idx="18036">
                  <c:v>0.54100000000000004</c:v>
                </c:pt>
                <c:pt idx="18037">
                  <c:v>0.54100000000000004</c:v>
                </c:pt>
                <c:pt idx="18038">
                  <c:v>0.54100000000000004</c:v>
                </c:pt>
                <c:pt idx="18039">
                  <c:v>0.54100000000000004</c:v>
                </c:pt>
                <c:pt idx="18040">
                  <c:v>0.54100000000000004</c:v>
                </c:pt>
                <c:pt idx="18041">
                  <c:v>0.54100000000000004</c:v>
                </c:pt>
                <c:pt idx="18042">
                  <c:v>0.54100000000000004</c:v>
                </c:pt>
                <c:pt idx="18043">
                  <c:v>0.54100000000000004</c:v>
                </c:pt>
                <c:pt idx="18044">
                  <c:v>0.54100000000000004</c:v>
                </c:pt>
                <c:pt idx="18045">
                  <c:v>0.54100000000000004</c:v>
                </c:pt>
                <c:pt idx="18046">
                  <c:v>0.54100000000000004</c:v>
                </c:pt>
                <c:pt idx="18047">
                  <c:v>0.54100000000000004</c:v>
                </c:pt>
                <c:pt idx="18048">
                  <c:v>0.54100000000000004</c:v>
                </c:pt>
                <c:pt idx="18049">
                  <c:v>0.54100000000000004</c:v>
                </c:pt>
                <c:pt idx="18050">
                  <c:v>0.54100000000000004</c:v>
                </c:pt>
                <c:pt idx="18051">
                  <c:v>0.54100000000000004</c:v>
                </c:pt>
                <c:pt idx="18052">
                  <c:v>0.54100000000000004</c:v>
                </c:pt>
                <c:pt idx="18053">
                  <c:v>0.54100000000000004</c:v>
                </c:pt>
                <c:pt idx="18054">
                  <c:v>0.54100000000000004</c:v>
                </c:pt>
                <c:pt idx="18055">
                  <c:v>0.54100000000000004</c:v>
                </c:pt>
                <c:pt idx="18056">
                  <c:v>0.54100000000000004</c:v>
                </c:pt>
                <c:pt idx="18057">
                  <c:v>0.54100000000000004</c:v>
                </c:pt>
                <c:pt idx="18058">
                  <c:v>0.54</c:v>
                </c:pt>
                <c:pt idx="18059">
                  <c:v>0.54</c:v>
                </c:pt>
                <c:pt idx="18060">
                  <c:v>0.54</c:v>
                </c:pt>
                <c:pt idx="18061">
                  <c:v>0.54</c:v>
                </c:pt>
                <c:pt idx="18062">
                  <c:v>0.54</c:v>
                </c:pt>
                <c:pt idx="18063">
                  <c:v>0.54</c:v>
                </c:pt>
                <c:pt idx="18064">
                  <c:v>0.54</c:v>
                </c:pt>
                <c:pt idx="18065">
                  <c:v>0.54</c:v>
                </c:pt>
                <c:pt idx="18066">
                  <c:v>0.54</c:v>
                </c:pt>
                <c:pt idx="18067">
                  <c:v>0.54</c:v>
                </c:pt>
                <c:pt idx="18068">
                  <c:v>0.54</c:v>
                </c:pt>
                <c:pt idx="18069">
                  <c:v>0.54</c:v>
                </c:pt>
                <c:pt idx="18070">
                  <c:v>0.54</c:v>
                </c:pt>
                <c:pt idx="18071">
                  <c:v>0.54</c:v>
                </c:pt>
                <c:pt idx="18072">
                  <c:v>0.54</c:v>
                </c:pt>
                <c:pt idx="18073">
                  <c:v>0.54</c:v>
                </c:pt>
                <c:pt idx="18074">
                  <c:v>0.54</c:v>
                </c:pt>
                <c:pt idx="18075">
                  <c:v>0.54</c:v>
                </c:pt>
                <c:pt idx="18076">
                  <c:v>0.54</c:v>
                </c:pt>
                <c:pt idx="18077">
                  <c:v>0.54</c:v>
                </c:pt>
                <c:pt idx="18078">
                  <c:v>0.54</c:v>
                </c:pt>
                <c:pt idx="18079">
                  <c:v>0.54</c:v>
                </c:pt>
                <c:pt idx="18080">
                  <c:v>0.54</c:v>
                </c:pt>
                <c:pt idx="18081">
                  <c:v>0.54</c:v>
                </c:pt>
                <c:pt idx="18082">
                  <c:v>0.54</c:v>
                </c:pt>
                <c:pt idx="18083">
                  <c:v>0.54</c:v>
                </c:pt>
                <c:pt idx="18084">
                  <c:v>0.54</c:v>
                </c:pt>
                <c:pt idx="18085">
                  <c:v>0.54</c:v>
                </c:pt>
                <c:pt idx="18086">
                  <c:v>0.54</c:v>
                </c:pt>
                <c:pt idx="18087">
                  <c:v>0.54</c:v>
                </c:pt>
                <c:pt idx="18088">
                  <c:v>0.54</c:v>
                </c:pt>
                <c:pt idx="18089">
                  <c:v>0.54</c:v>
                </c:pt>
                <c:pt idx="18090">
                  <c:v>0.54</c:v>
                </c:pt>
                <c:pt idx="18091">
                  <c:v>0.53900000000000003</c:v>
                </c:pt>
                <c:pt idx="18092">
                  <c:v>0.53900000000000003</c:v>
                </c:pt>
                <c:pt idx="18093">
                  <c:v>0.53900000000000003</c:v>
                </c:pt>
                <c:pt idx="18094">
                  <c:v>0.53900000000000003</c:v>
                </c:pt>
                <c:pt idx="18095">
                  <c:v>0.53900000000000003</c:v>
                </c:pt>
                <c:pt idx="18096">
                  <c:v>0.53900000000000003</c:v>
                </c:pt>
                <c:pt idx="18097">
                  <c:v>0.53900000000000003</c:v>
                </c:pt>
                <c:pt idx="18098">
                  <c:v>0.53900000000000003</c:v>
                </c:pt>
                <c:pt idx="18099">
                  <c:v>0.53900000000000003</c:v>
                </c:pt>
                <c:pt idx="18100">
                  <c:v>0.53900000000000003</c:v>
                </c:pt>
                <c:pt idx="18101">
                  <c:v>0.53900000000000003</c:v>
                </c:pt>
                <c:pt idx="18102">
                  <c:v>0.53900000000000003</c:v>
                </c:pt>
                <c:pt idx="18103">
                  <c:v>0.53900000000000003</c:v>
                </c:pt>
                <c:pt idx="18104">
                  <c:v>0.53900000000000003</c:v>
                </c:pt>
                <c:pt idx="18105">
                  <c:v>0.53900000000000003</c:v>
                </c:pt>
                <c:pt idx="18106">
                  <c:v>0.53900000000000003</c:v>
                </c:pt>
                <c:pt idx="18107">
                  <c:v>0.53900000000000003</c:v>
                </c:pt>
                <c:pt idx="18108">
                  <c:v>0.53900000000000003</c:v>
                </c:pt>
                <c:pt idx="18109">
                  <c:v>0.53900000000000003</c:v>
                </c:pt>
                <c:pt idx="18110">
                  <c:v>0.53900000000000003</c:v>
                </c:pt>
                <c:pt idx="18111">
                  <c:v>0.53900000000000003</c:v>
                </c:pt>
                <c:pt idx="18112">
                  <c:v>0.53900000000000003</c:v>
                </c:pt>
                <c:pt idx="18113">
                  <c:v>0.53900000000000003</c:v>
                </c:pt>
                <c:pt idx="18114">
                  <c:v>0.53900000000000003</c:v>
                </c:pt>
                <c:pt idx="18115">
                  <c:v>0.53900000000000003</c:v>
                </c:pt>
                <c:pt idx="18116">
                  <c:v>0.53900000000000003</c:v>
                </c:pt>
                <c:pt idx="18117">
                  <c:v>0.53900000000000003</c:v>
                </c:pt>
                <c:pt idx="18118">
                  <c:v>0.53900000000000003</c:v>
                </c:pt>
                <c:pt idx="18119">
                  <c:v>0.53900000000000003</c:v>
                </c:pt>
                <c:pt idx="18120">
                  <c:v>0.53900000000000003</c:v>
                </c:pt>
                <c:pt idx="18121">
                  <c:v>0.53900000000000003</c:v>
                </c:pt>
                <c:pt idx="18122">
                  <c:v>0.53900000000000003</c:v>
                </c:pt>
                <c:pt idx="18123">
                  <c:v>0.53900000000000003</c:v>
                </c:pt>
                <c:pt idx="18124">
                  <c:v>0.53800000000000003</c:v>
                </c:pt>
                <c:pt idx="18125">
                  <c:v>0.53800000000000003</c:v>
                </c:pt>
                <c:pt idx="18126">
                  <c:v>0.53800000000000003</c:v>
                </c:pt>
                <c:pt idx="18127">
                  <c:v>0.53800000000000003</c:v>
                </c:pt>
                <c:pt idx="18128">
                  <c:v>0.53800000000000003</c:v>
                </c:pt>
                <c:pt idx="18129">
                  <c:v>0.53800000000000003</c:v>
                </c:pt>
                <c:pt idx="18130">
                  <c:v>0.53800000000000003</c:v>
                </c:pt>
                <c:pt idx="18131">
                  <c:v>0.53800000000000003</c:v>
                </c:pt>
                <c:pt idx="18132">
                  <c:v>0.53800000000000003</c:v>
                </c:pt>
                <c:pt idx="18133">
                  <c:v>0.53800000000000003</c:v>
                </c:pt>
                <c:pt idx="18134">
                  <c:v>0.53800000000000003</c:v>
                </c:pt>
                <c:pt idx="18135">
                  <c:v>0.53800000000000003</c:v>
                </c:pt>
                <c:pt idx="18136">
                  <c:v>0.53800000000000003</c:v>
                </c:pt>
                <c:pt idx="18137">
                  <c:v>0.53800000000000003</c:v>
                </c:pt>
                <c:pt idx="18138">
                  <c:v>0.53800000000000003</c:v>
                </c:pt>
                <c:pt idx="18139">
                  <c:v>0.53800000000000003</c:v>
                </c:pt>
                <c:pt idx="18140">
                  <c:v>0.53800000000000003</c:v>
                </c:pt>
                <c:pt idx="18141">
                  <c:v>0.53800000000000003</c:v>
                </c:pt>
                <c:pt idx="18142">
                  <c:v>0.53800000000000003</c:v>
                </c:pt>
                <c:pt idx="18143">
                  <c:v>0.53800000000000003</c:v>
                </c:pt>
                <c:pt idx="18144">
                  <c:v>0.53800000000000003</c:v>
                </c:pt>
                <c:pt idx="18145">
                  <c:v>0.53800000000000003</c:v>
                </c:pt>
                <c:pt idx="18146">
                  <c:v>0.53800000000000003</c:v>
                </c:pt>
                <c:pt idx="18147">
                  <c:v>0.53800000000000003</c:v>
                </c:pt>
                <c:pt idx="18148">
                  <c:v>0.53800000000000003</c:v>
                </c:pt>
                <c:pt idx="18149">
                  <c:v>0.53800000000000003</c:v>
                </c:pt>
                <c:pt idx="18150">
                  <c:v>0.53800000000000003</c:v>
                </c:pt>
                <c:pt idx="18151">
                  <c:v>0.53800000000000003</c:v>
                </c:pt>
                <c:pt idx="18152">
                  <c:v>0.53800000000000003</c:v>
                </c:pt>
                <c:pt idx="18153">
                  <c:v>0.53800000000000003</c:v>
                </c:pt>
                <c:pt idx="18154">
                  <c:v>0.53800000000000003</c:v>
                </c:pt>
                <c:pt idx="18155">
                  <c:v>0.53800000000000003</c:v>
                </c:pt>
                <c:pt idx="18156">
                  <c:v>0.53800000000000003</c:v>
                </c:pt>
                <c:pt idx="18157">
                  <c:v>0.53700000000000003</c:v>
                </c:pt>
                <c:pt idx="18158">
                  <c:v>0.53700000000000003</c:v>
                </c:pt>
                <c:pt idx="18159">
                  <c:v>0.53700000000000003</c:v>
                </c:pt>
                <c:pt idx="18160">
                  <c:v>0.53700000000000003</c:v>
                </c:pt>
                <c:pt idx="18161">
                  <c:v>0.53700000000000003</c:v>
                </c:pt>
                <c:pt idx="18162">
                  <c:v>0.53700000000000003</c:v>
                </c:pt>
                <c:pt idx="18163">
                  <c:v>0.53700000000000003</c:v>
                </c:pt>
                <c:pt idx="18164">
                  <c:v>0.53700000000000003</c:v>
                </c:pt>
                <c:pt idx="18165">
                  <c:v>0.53700000000000003</c:v>
                </c:pt>
                <c:pt idx="18166">
                  <c:v>0.53700000000000003</c:v>
                </c:pt>
                <c:pt idx="18167">
                  <c:v>0.53700000000000003</c:v>
                </c:pt>
                <c:pt idx="18168">
                  <c:v>0.53700000000000003</c:v>
                </c:pt>
                <c:pt idx="18169">
                  <c:v>0.53700000000000003</c:v>
                </c:pt>
                <c:pt idx="18170">
                  <c:v>0.53700000000000003</c:v>
                </c:pt>
                <c:pt idx="18171">
                  <c:v>0.53700000000000003</c:v>
                </c:pt>
                <c:pt idx="18172">
                  <c:v>0.53700000000000003</c:v>
                </c:pt>
                <c:pt idx="18173">
                  <c:v>0.53700000000000003</c:v>
                </c:pt>
                <c:pt idx="18174">
                  <c:v>0.53700000000000003</c:v>
                </c:pt>
                <c:pt idx="18175">
                  <c:v>0.53700000000000003</c:v>
                </c:pt>
                <c:pt idx="18176">
                  <c:v>0.53700000000000003</c:v>
                </c:pt>
                <c:pt idx="18177">
                  <c:v>0.53700000000000003</c:v>
                </c:pt>
                <c:pt idx="18178">
                  <c:v>0.53700000000000003</c:v>
                </c:pt>
                <c:pt idx="18179">
                  <c:v>0.53700000000000003</c:v>
                </c:pt>
                <c:pt idx="18180">
                  <c:v>0.53700000000000003</c:v>
                </c:pt>
                <c:pt idx="18181">
                  <c:v>0.53700000000000003</c:v>
                </c:pt>
                <c:pt idx="18182">
                  <c:v>0.53700000000000003</c:v>
                </c:pt>
                <c:pt idx="18183">
                  <c:v>0.53700000000000003</c:v>
                </c:pt>
                <c:pt idx="18184">
                  <c:v>0.53700000000000003</c:v>
                </c:pt>
                <c:pt idx="18185">
                  <c:v>0.53700000000000003</c:v>
                </c:pt>
                <c:pt idx="18186">
                  <c:v>0.53700000000000003</c:v>
                </c:pt>
                <c:pt idx="18187">
                  <c:v>0.53700000000000003</c:v>
                </c:pt>
                <c:pt idx="18188">
                  <c:v>0.53700000000000003</c:v>
                </c:pt>
                <c:pt idx="18189">
                  <c:v>0.53700000000000003</c:v>
                </c:pt>
                <c:pt idx="18190">
                  <c:v>0.53700000000000003</c:v>
                </c:pt>
                <c:pt idx="18191">
                  <c:v>0.53600000000000003</c:v>
                </c:pt>
                <c:pt idx="18192">
                  <c:v>0.53600000000000003</c:v>
                </c:pt>
                <c:pt idx="18193">
                  <c:v>0.53600000000000003</c:v>
                </c:pt>
                <c:pt idx="18194">
                  <c:v>0.53600000000000003</c:v>
                </c:pt>
                <c:pt idx="18195">
                  <c:v>0.53600000000000003</c:v>
                </c:pt>
                <c:pt idx="18196">
                  <c:v>0.53600000000000003</c:v>
                </c:pt>
                <c:pt idx="18197">
                  <c:v>0.53600000000000003</c:v>
                </c:pt>
                <c:pt idx="18198">
                  <c:v>0.53600000000000003</c:v>
                </c:pt>
                <c:pt idx="18199">
                  <c:v>0.53600000000000003</c:v>
                </c:pt>
                <c:pt idx="18200">
                  <c:v>0.53600000000000003</c:v>
                </c:pt>
                <c:pt idx="18201">
                  <c:v>0.53600000000000003</c:v>
                </c:pt>
                <c:pt idx="18202">
                  <c:v>0.53600000000000003</c:v>
                </c:pt>
                <c:pt idx="18203">
                  <c:v>0.53600000000000003</c:v>
                </c:pt>
                <c:pt idx="18204">
                  <c:v>0.53600000000000003</c:v>
                </c:pt>
                <c:pt idx="18205">
                  <c:v>0.53600000000000003</c:v>
                </c:pt>
                <c:pt idx="18206">
                  <c:v>0.53600000000000003</c:v>
                </c:pt>
                <c:pt idx="18207">
                  <c:v>0.53600000000000003</c:v>
                </c:pt>
                <c:pt idx="18208">
                  <c:v>0.53600000000000003</c:v>
                </c:pt>
                <c:pt idx="18209">
                  <c:v>0.53600000000000003</c:v>
                </c:pt>
                <c:pt idx="18210">
                  <c:v>0.53600000000000003</c:v>
                </c:pt>
                <c:pt idx="18211">
                  <c:v>0.53600000000000003</c:v>
                </c:pt>
                <c:pt idx="18212">
                  <c:v>0.53600000000000003</c:v>
                </c:pt>
                <c:pt idx="18213">
                  <c:v>0.53600000000000003</c:v>
                </c:pt>
                <c:pt idx="18214">
                  <c:v>0.53600000000000003</c:v>
                </c:pt>
                <c:pt idx="18215">
                  <c:v>0.53600000000000003</c:v>
                </c:pt>
                <c:pt idx="18216">
                  <c:v>0.53600000000000003</c:v>
                </c:pt>
                <c:pt idx="18217">
                  <c:v>0.53600000000000003</c:v>
                </c:pt>
                <c:pt idx="18218">
                  <c:v>0.53600000000000003</c:v>
                </c:pt>
                <c:pt idx="18219">
                  <c:v>0.53600000000000003</c:v>
                </c:pt>
                <c:pt idx="18220">
                  <c:v>0.53600000000000003</c:v>
                </c:pt>
                <c:pt idx="18221">
                  <c:v>0.53600000000000003</c:v>
                </c:pt>
                <c:pt idx="18222">
                  <c:v>0.53600000000000003</c:v>
                </c:pt>
                <c:pt idx="18223">
                  <c:v>0.53600000000000003</c:v>
                </c:pt>
                <c:pt idx="18224">
                  <c:v>0.53500000000000003</c:v>
                </c:pt>
                <c:pt idx="18225">
                  <c:v>0.53500000000000003</c:v>
                </c:pt>
                <c:pt idx="18226">
                  <c:v>0.53500000000000003</c:v>
                </c:pt>
                <c:pt idx="18227">
                  <c:v>0.53500000000000003</c:v>
                </c:pt>
                <c:pt idx="18228">
                  <c:v>0.53500000000000003</c:v>
                </c:pt>
                <c:pt idx="18229">
                  <c:v>0.53500000000000003</c:v>
                </c:pt>
                <c:pt idx="18230">
                  <c:v>0.53500000000000003</c:v>
                </c:pt>
                <c:pt idx="18231">
                  <c:v>0.53500000000000003</c:v>
                </c:pt>
                <c:pt idx="18232">
                  <c:v>0.53500000000000003</c:v>
                </c:pt>
                <c:pt idx="18233">
                  <c:v>0.53500000000000003</c:v>
                </c:pt>
                <c:pt idx="18234">
                  <c:v>0.53500000000000003</c:v>
                </c:pt>
                <c:pt idx="18235">
                  <c:v>0.53500000000000003</c:v>
                </c:pt>
                <c:pt idx="18236">
                  <c:v>0.53500000000000003</c:v>
                </c:pt>
                <c:pt idx="18237">
                  <c:v>0.53500000000000003</c:v>
                </c:pt>
                <c:pt idx="18238">
                  <c:v>0.53500000000000003</c:v>
                </c:pt>
                <c:pt idx="18239">
                  <c:v>0.53500000000000003</c:v>
                </c:pt>
                <c:pt idx="18240">
                  <c:v>0.53500000000000003</c:v>
                </c:pt>
                <c:pt idx="18241">
                  <c:v>0.53500000000000003</c:v>
                </c:pt>
                <c:pt idx="18242">
                  <c:v>0.53500000000000003</c:v>
                </c:pt>
                <c:pt idx="18243">
                  <c:v>0.53500000000000003</c:v>
                </c:pt>
                <c:pt idx="18244">
                  <c:v>0.53500000000000003</c:v>
                </c:pt>
                <c:pt idx="18245">
                  <c:v>0.53500000000000003</c:v>
                </c:pt>
                <c:pt idx="18246">
                  <c:v>0.53500000000000003</c:v>
                </c:pt>
                <c:pt idx="18247">
                  <c:v>0.53500000000000003</c:v>
                </c:pt>
                <c:pt idx="18248">
                  <c:v>0.53500000000000003</c:v>
                </c:pt>
                <c:pt idx="18249">
                  <c:v>0.53500000000000003</c:v>
                </c:pt>
                <c:pt idx="18250">
                  <c:v>0.53500000000000003</c:v>
                </c:pt>
                <c:pt idx="18251">
                  <c:v>0.53500000000000003</c:v>
                </c:pt>
                <c:pt idx="18252">
                  <c:v>0.53500000000000003</c:v>
                </c:pt>
                <c:pt idx="18253">
                  <c:v>0.53500000000000003</c:v>
                </c:pt>
                <c:pt idx="18254">
                  <c:v>0.53500000000000003</c:v>
                </c:pt>
                <c:pt idx="18255">
                  <c:v>0.53500000000000003</c:v>
                </c:pt>
                <c:pt idx="18256">
                  <c:v>0.53500000000000003</c:v>
                </c:pt>
                <c:pt idx="18257">
                  <c:v>0.53500000000000003</c:v>
                </c:pt>
                <c:pt idx="18258">
                  <c:v>0.53400000000000003</c:v>
                </c:pt>
                <c:pt idx="18259">
                  <c:v>0.53400000000000003</c:v>
                </c:pt>
                <c:pt idx="18260">
                  <c:v>0.53400000000000003</c:v>
                </c:pt>
                <c:pt idx="18261">
                  <c:v>0.53400000000000003</c:v>
                </c:pt>
                <c:pt idx="18262">
                  <c:v>0.53400000000000003</c:v>
                </c:pt>
                <c:pt idx="18263">
                  <c:v>0.53400000000000003</c:v>
                </c:pt>
                <c:pt idx="18264">
                  <c:v>0.53400000000000003</c:v>
                </c:pt>
                <c:pt idx="18265">
                  <c:v>0.53400000000000003</c:v>
                </c:pt>
                <c:pt idx="18266">
                  <c:v>0.53400000000000003</c:v>
                </c:pt>
                <c:pt idx="18267">
                  <c:v>0.53400000000000003</c:v>
                </c:pt>
                <c:pt idx="18268">
                  <c:v>0.53400000000000003</c:v>
                </c:pt>
                <c:pt idx="18269">
                  <c:v>0.53400000000000003</c:v>
                </c:pt>
                <c:pt idx="18270">
                  <c:v>0.53400000000000003</c:v>
                </c:pt>
                <c:pt idx="18271">
                  <c:v>0.53400000000000003</c:v>
                </c:pt>
                <c:pt idx="18272">
                  <c:v>0.53400000000000003</c:v>
                </c:pt>
                <c:pt idx="18273">
                  <c:v>0.53400000000000003</c:v>
                </c:pt>
                <c:pt idx="18274">
                  <c:v>0.53400000000000003</c:v>
                </c:pt>
                <c:pt idx="18275">
                  <c:v>0.53400000000000003</c:v>
                </c:pt>
                <c:pt idx="18276">
                  <c:v>0.53400000000000003</c:v>
                </c:pt>
                <c:pt idx="18277">
                  <c:v>0.53400000000000003</c:v>
                </c:pt>
                <c:pt idx="18278">
                  <c:v>0.53400000000000003</c:v>
                </c:pt>
                <c:pt idx="18279">
                  <c:v>0.53400000000000003</c:v>
                </c:pt>
                <c:pt idx="18280">
                  <c:v>0.53400000000000003</c:v>
                </c:pt>
                <c:pt idx="18281">
                  <c:v>0.53400000000000003</c:v>
                </c:pt>
                <c:pt idx="18282">
                  <c:v>0.53400000000000003</c:v>
                </c:pt>
                <c:pt idx="18283">
                  <c:v>0.53400000000000003</c:v>
                </c:pt>
                <c:pt idx="18284">
                  <c:v>0.53400000000000003</c:v>
                </c:pt>
                <c:pt idx="18285">
                  <c:v>0.53400000000000003</c:v>
                </c:pt>
                <c:pt idx="18286">
                  <c:v>0.53400000000000003</c:v>
                </c:pt>
                <c:pt idx="18287">
                  <c:v>0.53400000000000003</c:v>
                </c:pt>
                <c:pt idx="18288">
                  <c:v>0.53400000000000003</c:v>
                </c:pt>
                <c:pt idx="18289">
                  <c:v>0.53400000000000003</c:v>
                </c:pt>
                <c:pt idx="18290">
                  <c:v>0.53400000000000003</c:v>
                </c:pt>
                <c:pt idx="18291">
                  <c:v>0.53300000000000003</c:v>
                </c:pt>
                <c:pt idx="18292">
                  <c:v>0.53300000000000003</c:v>
                </c:pt>
                <c:pt idx="18293">
                  <c:v>0.53300000000000003</c:v>
                </c:pt>
                <c:pt idx="18294">
                  <c:v>0.53300000000000003</c:v>
                </c:pt>
                <c:pt idx="18295">
                  <c:v>0.53300000000000003</c:v>
                </c:pt>
                <c:pt idx="18296">
                  <c:v>0.53300000000000003</c:v>
                </c:pt>
                <c:pt idx="18297">
                  <c:v>0.53300000000000003</c:v>
                </c:pt>
                <c:pt idx="18298">
                  <c:v>0.53300000000000003</c:v>
                </c:pt>
                <c:pt idx="18299">
                  <c:v>0.53300000000000003</c:v>
                </c:pt>
                <c:pt idx="18300">
                  <c:v>0.53300000000000003</c:v>
                </c:pt>
                <c:pt idx="18301">
                  <c:v>0.53300000000000003</c:v>
                </c:pt>
                <c:pt idx="18302">
                  <c:v>0.53300000000000003</c:v>
                </c:pt>
                <c:pt idx="18303">
                  <c:v>0.53300000000000003</c:v>
                </c:pt>
                <c:pt idx="18304">
                  <c:v>0.53300000000000003</c:v>
                </c:pt>
                <c:pt idx="18305">
                  <c:v>0.53300000000000003</c:v>
                </c:pt>
                <c:pt idx="18306">
                  <c:v>0.53300000000000003</c:v>
                </c:pt>
                <c:pt idx="18307">
                  <c:v>0.53300000000000003</c:v>
                </c:pt>
                <c:pt idx="18308">
                  <c:v>0.53300000000000003</c:v>
                </c:pt>
                <c:pt idx="18309">
                  <c:v>0.53300000000000003</c:v>
                </c:pt>
                <c:pt idx="18310">
                  <c:v>0.53300000000000003</c:v>
                </c:pt>
                <c:pt idx="18311">
                  <c:v>0.53300000000000003</c:v>
                </c:pt>
                <c:pt idx="18312">
                  <c:v>0.53300000000000003</c:v>
                </c:pt>
                <c:pt idx="18313">
                  <c:v>0.53300000000000003</c:v>
                </c:pt>
                <c:pt idx="18314">
                  <c:v>0.53300000000000003</c:v>
                </c:pt>
                <c:pt idx="18315">
                  <c:v>0.53300000000000003</c:v>
                </c:pt>
                <c:pt idx="18316">
                  <c:v>0.53300000000000003</c:v>
                </c:pt>
                <c:pt idx="18317">
                  <c:v>0.53300000000000003</c:v>
                </c:pt>
                <c:pt idx="18318">
                  <c:v>0.53300000000000003</c:v>
                </c:pt>
                <c:pt idx="18319">
                  <c:v>0.53300000000000003</c:v>
                </c:pt>
                <c:pt idx="18320">
                  <c:v>0.53300000000000003</c:v>
                </c:pt>
                <c:pt idx="18321">
                  <c:v>0.53300000000000003</c:v>
                </c:pt>
                <c:pt idx="18322">
                  <c:v>0.53300000000000003</c:v>
                </c:pt>
                <c:pt idx="18323">
                  <c:v>0.53300000000000003</c:v>
                </c:pt>
                <c:pt idx="18324">
                  <c:v>0.53300000000000003</c:v>
                </c:pt>
                <c:pt idx="18325">
                  <c:v>0.53200000000000003</c:v>
                </c:pt>
                <c:pt idx="18326">
                  <c:v>0.53200000000000003</c:v>
                </c:pt>
                <c:pt idx="18327">
                  <c:v>0.53200000000000003</c:v>
                </c:pt>
                <c:pt idx="18328">
                  <c:v>0.53200000000000003</c:v>
                </c:pt>
                <c:pt idx="18329">
                  <c:v>0.53200000000000003</c:v>
                </c:pt>
                <c:pt idx="18330">
                  <c:v>0.53200000000000003</c:v>
                </c:pt>
                <c:pt idx="18331">
                  <c:v>0.53200000000000003</c:v>
                </c:pt>
                <c:pt idx="18332">
                  <c:v>0.53200000000000003</c:v>
                </c:pt>
                <c:pt idx="18333">
                  <c:v>0.53200000000000003</c:v>
                </c:pt>
                <c:pt idx="18334">
                  <c:v>0.53200000000000003</c:v>
                </c:pt>
                <c:pt idx="18335">
                  <c:v>0.53200000000000003</c:v>
                </c:pt>
                <c:pt idx="18336">
                  <c:v>0.53200000000000003</c:v>
                </c:pt>
                <c:pt idx="18337">
                  <c:v>0.53200000000000003</c:v>
                </c:pt>
                <c:pt idx="18338">
                  <c:v>0.53200000000000003</c:v>
                </c:pt>
                <c:pt idx="18339">
                  <c:v>0.53200000000000003</c:v>
                </c:pt>
                <c:pt idx="18340">
                  <c:v>0.53200000000000003</c:v>
                </c:pt>
                <c:pt idx="18341">
                  <c:v>0.53200000000000003</c:v>
                </c:pt>
                <c:pt idx="18342">
                  <c:v>0.53200000000000003</c:v>
                </c:pt>
                <c:pt idx="18343">
                  <c:v>0.53200000000000003</c:v>
                </c:pt>
                <c:pt idx="18344">
                  <c:v>0.53200000000000003</c:v>
                </c:pt>
                <c:pt idx="18345">
                  <c:v>0.53200000000000003</c:v>
                </c:pt>
                <c:pt idx="18346">
                  <c:v>0.53200000000000003</c:v>
                </c:pt>
                <c:pt idx="18347">
                  <c:v>0.53200000000000003</c:v>
                </c:pt>
                <c:pt idx="18348">
                  <c:v>0.53200000000000003</c:v>
                </c:pt>
                <c:pt idx="18349">
                  <c:v>0.53200000000000003</c:v>
                </c:pt>
                <c:pt idx="18350">
                  <c:v>0.53200000000000003</c:v>
                </c:pt>
                <c:pt idx="18351">
                  <c:v>0.53200000000000003</c:v>
                </c:pt>
                <c:pt idx="18352">
                  <c:v>0.53200000000000003</c:v>
                </c:pt>
                <c:pt idx="18353">
                  <c:v>0.53200000000000003</c:v>
                </c:pt>
                <c:pt idx="18354">
                  <c:v>0.53200000000000003</c:v>
                </c:pt>
                <c:pt idx="18355">
                  <c:v>0.53200000000000003</c:v>
                </c:pt>
                <c:pt idx="18356">
                  <c:v>0.53200000000000003</c:v>
                </c:pt>
                <c:pt idx="18357">
                  <c:v>0.53200000000000003</c:v>
                </c:pt>
                <c:pt idx="18358">
                  <c:v>0.53200000000000003</c:v>
                </c:pt>
                <c:pt idx="18359">
                  <c:v>0.53100000000000003</c:v>
                </c:pt>
                <c:pt idx="18360">
                  <c:v>0.53100000000000003</c:v>
                </c:pt>
                <c:pt idx="18361">
                  <c:v>0.53100000000000003</c:v>
                </c:pt>
                <c:pt idx="18362">
                  <c:v>0.53100000000000003</c:v>
                </c:pt>
                <c:pt idx="18363">
                  <c:v>0.53100000000000003</c:v>
                </c:pt>
                <c:pt idx="18364">
                  <c:v>0.53100000000000003</c:v>
                </c:pt>
                <c:pt idx="18365">
                  <c:v>0.53100000000000003</c:v>
                </c:pt>
                <c:pt idx="18366">
                  <c:v>0.53100000000000003</c:v>
                </c:pt>
                <c:pt idx="18367">
                  <c:v>0.53100000000000003</c:v>
                </c:pt>
                <c:pt idx="18368">
                  <c:v>0.53100000000000003</c:v>
                </c:pt>
                <c:pt idx="18369">
                  <c:v>0.53100000000000003</c:v>
                </c:pt>
                <c:pt idx="18370">
                  <c:v>0.53100000000000003</c:v>
                </c:pt>
                <c:pt idx="18371">
                  <c:v>0.53100000000000003</c:v>
                </c:pt>
                <c:pt idx="18372">
                  <c:v>0.53100000000000003</c:v>
                </c:pt>
                <c:pt idx="18373">
                  <c:v>0.53100000000000003</c:v>
                </c:pt>
                <c:pt idx="18374">
                  <c:v>0.53100000000000003</c:v>
                </c:pt>
                <c:pt idx="18375">
                  <c:v>0.53100000000000003</c:v>
                </c:pt>
                <c:pt idx="18376">
                  <c:v>0.53100000000000003</c:v>
                </c:pt>
                <c:pt idx="18377">
                  <c:v>0.53100000000000003</c:v>
                </c:pt>
                <c:pt idx="18378">
                  <c:v>0.53100000000000003</c:v>
                </c:pt>
                <c:pt idx="18379">
                  <c:v>0.53100000000000003</c:v>
                </c:pt>
                <c:pt idx="18380">
                  <c:v>0.53100000000000003</c:v>
                </c:pt>
                <c:pt idx="18381">
                  <c:v>0.53100000000000003</c:v>
                </c:pt>
                <c:pt idx="18382">
                  <c:v>0.53100000000000003</c:v>
                </c:pt>
                <c:pt idx="18383">
                  <c:v>0.53100000000000003</c:v>
                </c:pt>
                <c:pt idx="18384">
                  <c:v>0.53100000000000003</c:v>
                </c:pt>
                <c:pt idx="18385">
                  <c:v>0.53100000000000003</c:v>
                </c:pt>
                <c:pt idx="18386">
                  <c:v>0.53100000000000003</c:v>
                </c:pt>
                <c:pt idx="18387">
                  <c:v>0.53100000000000003</c:v>
                </c:pt>
                <c:pt idx="18388">
                  <c:v>0.53100000000000003</c:v>
                </c:pt>
                <c:pt idx="18389">
                  <c:v>0.53100000000000003</c:v>
                </c:pt>
                <c:pt idx="18390">
                  <c:v>0.53100000000000003</c:v>
                </c:pt>
                <c:pt idx="18391">
                  <c:v>0.53100000000000003</c:v>
                </c:pt>
                <c:pt idx="18392">
                  <c:v>0.53100000000000003</c:v>
                </c:pt>
                <c:pt idx="18393">
                  <c:v>0.53</c:v>
                </c:pt>
                <c:pt idx="18394">
                  <c:v>0.53</c:v>
                </c:pt>
                <c:pt idx="18395">
                  <c:v>0.53</c:v>
                </c:pt>
                <c:pt idx="18396">
                  <c:v>0.53</c:v>
                </c:pt>
                <c:pt idx="18397">
                  <c:v>0.53</c:v>
                </c:pt>
                <c:pt idx="18398">
                  <c:v>0.53</c:v>
                </c:pt>
                <c:pt idx="18399">
                  <c:v>0.53</c:v>
                </c:pt>
                <c:pt idx="18400">
                  <c:v>0.53</c:v>
                </c:pt>
                <c:pt idx="18401">
                  <c:v>0.53</c:v>
                </c:pt>
                <c:pt idx="18402">
                  <c:v>0.53</c:v>
                </c:pt>
                <c:pt idx="18403">
                  <c:v>0.53</c:v>
                </c:pt>
                <c:pt idx="18404">
                  <c:v>0.53</c:v>
                </c:pt>
                <c:pt idx="18405">
                  <c:v>0.53</c:v>
                </c:pt>
                <c:pt idx="18406">
                  <c:v>0.53</c:v>
                </c:pt>
                <c:pt idx="18407">
                  <c:v>0.53</c:v>
                </c:pt>
                <c:pt idx="18408">
                  <c:v>0.53</c:v>
                </c:pt>
                <c:pt idx="18409">
                  <c:v>0.53</c:v>
                </c:pt>
                <c:pt idx="18410">
                  <c:v>0.53</c:v>
                </c:pt>
                <c:pt idx="18411">
                  <c:v>0.53</c:v>
                </c:pt>
                <c:pt idx="18412">
                  <c:v>0.53</c:v>
                </c:pt>
                <c:pt idx="18413">
                  <c:v>0.53</c:v>
                </c:pt>
                <c:pt idx="18414">
                  <c:v>0.53</c:v>
                </c:pt>
                <c:pt idx="18415">
                  <c:v>0.53</c:v>
                </c:pt>
                <c:pt idx="18416">
                  <c:v>0.53</c:v>
                </c:pt>
                <c:pt idx="18417">
                  <c:v>0.53</c:v>
                </c:pt>
                <c:pt idx="18418">
                  <c:v>0.53</c:v>
                </c:pt>
                <c:pt idx="18419">
                  <c:v>0.53</c:v>
                </c:pt>
                <c:pt idx="18420">
                  <c:v>0.53</c:v>
                </c:pt>
                <c:pt idx="18421">
                  <c:v>0.53</c:v>
                </c:pt>
                <c:pt idx="18422">
                  <c:v>0.53</c:v>
                </c:pt>
                <c:pt idx="18423">
                  <c:v>0.53</c:v>
                </c:pt>
                <c:pt idx="18424">
                  <c:v>0.53</c:v>
                </c:pt>
                <c:pt idx="18425">
                  <c:v>0.53</c:v>
                </c:pt>
                <c:pt idx="18426">
                  <c:v>0.53</c:v>
                </c:pt>
                <c:pt idx="18427">
                  <c:v>0.52900000000000003</c:v>
                </c:pt>
                <c:pt idx="18428">
                  <c:v>0.52900000000000003</c:v>
                </c:pt>
                <c:pt idx="18429">
                  <c:v>0.52900000000000003</c:v>
                </c:pt>
                <c:pt idx="18430">
                  <c:v>0.52900000000000003</c:v>
                </c:pt>
                <c:pt idx="18431">
                  <c:v>0.52900000000000003</c:v>
                </c:pt>
                <c:pt idx="18432">
                  <c:v>0.52900000000000003</c:v>
                </c:pt>
                <c:pt idx="18433">
                  <c:v>0.52900000000000003</c:v>
                </c:pt>
                <c:pt idx="18434">
                  <c:v>0.52900000000000003</c:v>
                </c:pt>
                <c:pt idx="18435">
                  <c:v>0.52900000000000003</c:v>
                </c:pt>
                <c:pt idx="18436">
                  <c:v>0.52900000000000003</c:v>
                </c:pt>
                <c:pt idx="18437">
                  <c:v>0.52900000000000003</c:v>
                </c:pt>
                <c:pt idx="18438">
                  <c:v>0.52900000000000003</c:v>
                </c:pt>
                <c:pt idx="18439">
                  <c:v>0.52900000000000003</c:v>
                </c:pt>
                <c:pt idx="18440">
                  <c:v>0.52900000000000003</c:v>
                </c:pt>
                <c:pt idx="18441">
                  <c:v>0.52900000000000003</c:v>
                </c:pt>
                <c:pt idx="18442">
                  <c:v>0.52900000000000003</c:v>
                </c:pt>
                <c:pt idx="18443">
                  <c:v>0.52900000000000003</c:v>
                </c:pt>
                <c:pt idx="18444">
                  <c:v>0.52900000000000003</c:v>
                </c:pt>
                <c:pt idx="18445">
                  <c:v>0.52900000000000003</c:v>
                </c:pt>
                <c:pt idx="18446">
                  <c:v>0.52900000000000003</c:v>
                </c:pt>
                <c:pt idx="18447">
                  <c:v>0.52900000000000003</c:v>
                </c:pt>
                <c:pt idx="18448">
                  <c:v>0.52900000000000003</c:v>
                </c:pt>
                <c:pt idx="18449">
                  <c:v>0.52900000000000003</c:v>
                </c:pt>
                <c:pt idx="18450">
                  <c:v>0.52900000000000003</c:v>
                </c:pt>
                <c:pt idx="18451">
                  <c:v>0.52900000000000003</c:v>
                </c:pt>
                <c:pt idx="18452">
                  <c:v>0.52900000000000003</c:v>
                </c:pt>
                <c:pt idx="18453">
                  <c:v>0.52900000000000003</c:v>
                </c:pt>
                <c:pt idx="18454">
                  <c:v>0.52900000000000003</c:v>
                </c:pt>
                <c:pt idx="18455">
                  <c:v>0.52900000000000003</c:v>
                </c:pt>
                <c:pt idx="18456">
                  <c:v>0.52900000000000003</c:v>
                </c:pt>
                <c:pt idx="18457">
                  <c:v>0.52900000000000003</c:v>
                </c:pt>
                <c:pt idx="18458">
                  <c:v>0.52900000000000003</c:v>
                </c:pt>
                <c:pt idx="18459">
                  <c:v>0.52900000000000003</c:v>
                </c:pt>
                <c:pt idx="18460">
                  <c:v>0.52900000000000003</c:v>
                </c:pt>
                <c:pt idx="18461">
                  <c:v>0.52800000000000002</c:v>
                </c:pt>
                <c:pt idx="18462">
                  <c:v>0.52800000000000002</c:v>
                </c:pt>
                <c:pt idx="18463">
                  <c:v>0.52800000000000002</c:v>
                </c:pt>
                <c:pt idx="18464">
                  <c:v>0.52800000000000002</c:v>
                </c:pt>
                <c:pt idx="18465">
                  <c:v>0.52800000000000002</c:v>
                </c:pt>
                <c:pt idx="18466">
                  <c:v>0.52800000000000002</c:v>
                </c:pt>
                <c:pt idx="18467">
                  <c:v>0.52800000000000002</c:v>
                </c:pt>
                <c:pt idx="18468">
                  <c:v>0.52800000000000002</c:v>
                </c:pt>
                <c:pt idx="18469">
                  <c:v>0.52800000000000002</c:v>
                </c:pt>
                <c:pt idx="18470">
                  <c:v>0.52800000000000002</c:v>
                </c:pt>
                <c:pt idx="18471">
                  <c:v>0.52800000000000002</c:v>
                </c:pt>
                <c:pt idx="18472">
                  <c:v>0.52800000000000002</c:v>
                </c:pt>
                <c:pt idx="18473">
                  <c:v>0.52800000000000002</c:v>
                </c:pt>
                <c:pt idx="18474">
                  <c:v>0.52800000000000002</c:v>
                </c:pt>
                <c:pt idx="18475">
                  <c:v>0.52800000000000002</c:v>
                </c:pt>
                <c:pt idx="18476">
                  <c:v>0.52800000000000002</c:v>
                </c:pt>
                <c:pt idx="18477">
                  <c:v>0.52800000000000002</c:v>
                </c:pt>
                <c:pt idx="18478">
                  <c:v>0.52800000000000002</c:v>
                </c:pt>
                <c:pt idx="18479">
                  <c:v>0.52800000000000002</c:v>
                </c:pt>
                <c:pt idx="18480">
                  <c:v>0.52800000000000002</c:v>
                </c:pt>
                <c:pt idx="18481">
                  <c:v>0.52800000000000002</c:v>
                </c:pt>
                <c:pt idx="18482">
                  <c:v>0.52800000000000002</c:v>
                </c:pt>
                <c:pt idx="18483">
                  <c:v>0.52800000000000002</c:v>
                </c:pt>
                <c:pt idx="18484">
                  <c:v>0.52800000000000002</c:v>
                </c:pt>
                <c:pt idx="18485">
                  <c:v>0.52800000000000002</c:v>
                </c:pt>
                <c:pt idx="18486">
                  <c:v>0.52800000000000002</c:v>
                </c:pt>
                <c:pt idx="18487">
                  <c:v>0.52800000000000002</c:v>
                </c:pt>
                <c:pt idx="18488">
                  <c:v>0.52800000000000002</c:v>
                </c:pt>
                <c:pt idx="18489">
                  <c:v>0.52800000000000002</c:v>
                </c:pt>
                <c:pt idx="18490">
                  <c:v>0.52800000000000002</c:v>
                </c:pt>
                <c:pt idx="18491">
                  <c:v>0.52800000000000002</c:v>
                </c:pt>
                <c:pt idx="18492">
                  <c:v>0.52800000000000002</c:v>
                </c:pt>
                <c:pt idx="18493">
                  <c:v>0.52800000000000002</c:v>
                </c:pt>
                <c:pt idx="18494">
                  <c:v>0.52800000000000002</c:v>
                </c:pt>
                <c:pt idx="18495">
                  <c:v>0.52800000000000002</c:v>
                </c:pt>
                <c:pt idx="18496">
                  <c:v>0.52700000000000002</c:v>
                </c:pt>
                <c:pt idx="18497">
                  <c:v>0.52700000000000002</c:v>
                </c:pt>
                <c:pt idx="18498">
                  <c:v>0.52700000000000002</c:v>
                </c:pt>
                <c:pt idx="18499">
                  <c:v>0.52700000000000002</c:v>
                </c:pt>
                <c:pt idx="18500">
                  <c:v>0.52700000000000002</c:v>
                </c:pt>
                <c:pt idx="18501">
                  <c:v>0.52700000000000002</c:v>
                </c:pt>
                <c:pt idx="18502">
                  <c:v>0.52700000000000002</c:v>
                </c:pt>
                <c:pt idx="18503">
                  <c:v>0.52700000000000002</c:v>
                </c:pt>
                <c:pt idx="18504">
                  <c:v>0.52700000000000002</c:v>
                </c:pt>
                <c:pt idx="18505">
                  <c:v>0.52700000000000002</c:v>
                </c:pt>
                <c:pt idx="18506">
                  <c:v>0.52700000000000002</c:v>
                </c:pt>
                <c:pt idx="18507">
                  <c:v>0.52700000000000002</c:v>
                </c:pt>
                <c:pt idx="18508">
                  <c:v>0.52700000000000002</c:v>
                </c:pt>
                <c:pt idx="18509">
                  <c:v>0.52700000000000002</c:v>
                </c:pt>
                <c:pt idx="18510">
                  <c:v>0.52700000000000002</c:v>
                </c:pt>
                <c:pt idx="18511">
                  <c:v>0.52700000000000002</c:v>
                </c:pt>
                <c:pt idx="18512">
                  <c:v>0.52700000000000002</c:v>
                </c:pt>
                <c:pt idx="18513">
                  <c:v>0.52700000000000002</c:v>
                </c:pt>
                <c:pt idx="18514">
                  <c:v>0.52700000000000002</c:v>
                </c:pt>
                <c:pt idx="18515">
                  <c:v>0.52700000000000002</c:v>
                </c:pt>
                <c:pt idx="18516">
                  <c:v>0.52700000000000002</c:v>
                </c:pt>
                <c:pt idx="18517">
                  <c:v>0.52700000000000002</c:v>
                </c:pt>
                <c:pt idx="18518">
                  <c:v>0.52700000000000002</c:v>
                </c:pt>
                <c:pt idx="18519">
                  <c:v>0.52700000000000002</c:v>
                </c:pt>
                <c:pt idx="18520">
                  <c:v>0.52700000000000002</c:v>
                </c:pt>
                <c:pt idx="18521">
                  <c:v>0.52700000000000002</c:v>
                </c:pt>
                <c:pt idx="18522">
                  <c:v>0.52700000000000002</c:v>
                </c:pt>
                <c:pt idx="18523">
                  <c:v>0.52700000000000002</c:v>
                </c:pt>
                <c:pt idx="18524">
                  <c:v>0.52700000000000002</c:v>
                </c:pt>
                <c:pt idx="18525">
                  <c:v>0.52700000000000002</c:v>
                </c:pt>
                <c:pt idx="18526">
                  <c:v>0.52700000000000002</c:v>
                </c:pt>
                <c:pt idx="18527">
                  <c:v>0.52700000000000002</c:v>
                </c:pt>
                <c:pt idx="18528">
                  <c:v>0.52700000000000002</c:v>
                </c:pt>
                <c:pt idx="18529">
                  <c:v>0.52700000000000002</c:v>
                </c:pt>
                <c:pt idx="18530">
                  <c:v>0.52600000000000002</c:v>
                </c:pt>
                <c:pt idx="18531">
                  <c:v>0.52600000000000002</c:v>
                </c:pt>
                <c:pt idx="18532">
                  <c:v>0.52600000000000002</c:v>
                </c:pt>
                <c:pt idx="18533">
                  <c:v>0.52600000000000002</c:v>
                </c:pt>
                <c:pt idx="18534">
                  <c:v>0.52600000000000002</c:v>
                </c:pt>
                <c:pt idx="18535">
                  <c:v>0.52600000000000002</c:v>
                </c:pt>
                <c:pt idx="18536">
                  <c:v>0.52600000000000002</c:v>
                </c:pt>
                <c:pt idx="18537">
                  <c:v>0.52600000000000002</c:v>
                </c:pt>
                <c:pt idx="18538">
                  <c:v>0.52600000000000002</c:v>
                </c:pt>
                <c:pt idx="18539">
                  <c:v>0.52600000000000002</c:v>
                </c:pt>
                <c:pt idx="18540">
                  <c:v>0.52600000000000002</c:v>
                </c:pt>
                <c:pt idx="18541">
                  <c:v>0.52600000000000002</c:v>
                </c:pt>
                <c:pt idx="18542">
                  <c:v>0.52600000000000002</c:v>
                </c:pt>
                <c:pt idx="18543">
                  <c:v>0.52600000000000002</c:v>
                </c:pt>
                <c:pt idx="18544">
                  <c:v>0.52600000000000002</c:v>
                </c:pt>
                <c:pt idx="18545">
                  <c:v>0.52600000000000002</c:v>
                </c:pt>
                <c:pt idx="18546">
                  <c:v>0.52600000000000002</c:v>
                </c:pt>
                <c:pt idx="18547">
                  <c:v>0.52600000000000002</c:v>
                </c:pt>
                <c:pt idx="18548">
                  <c:v>0.52600000000000002</c:v>
                </c:pt>
                <c:pt idx="18549">
                  <c:v>0.52600000000000002</c:v>
                </c:pt>
                <c:pt idx="18550">
                  <c:v>0.52600000000000002</c:v>
                </c:pt>
                <c:pt idx="18551">
                  <c:v>0.52600000000000002</c:v>
                </c:pt>
                <c:pt idx="18552">
                  <c:v>0.52600000000000002</c:v>
                </c:pt>
                <c:pt idx="18553">
                  <c:v>0.52600000000000002</c:v>
                </c:pt>
                <c:pt idx="18554">
                  <c:v>0.52600000000000002</c:v>
                </c:pt>
                <c:pt idx="18555">
                  <c:v>0.52600000000000002</c:v>
                </c:pt>
                <c:pt idx="18556">
                  <c:v>0.52600000000000002</c:v>
                </c:pt>
                <c:pt idx="18557">
                  <c:v>0.52600000000000002</c:v>
                </c:pt>
                <c:pt idx="18558">
                  <c:v>0.52600000000000002</c:v>
                </c:pt>
                <c:pt idx="18559">
                  <c:v>0.52600000000000002</c:v>
                </c:pt>
                <c:pt idx="18560">
                  <c:v>0.52600000000000002</c:v>
                </c:pt>
                <c:pt idx="18561">
                  <c:v>0.52600000000000002</c:v>
                </c:pt>
                <c:pt idx="18562">
                  <c:v>0.52600000000000002</c:v>
                </c:pt>
                <c:pt idx="18563">
                  <c:v>0.52600000000000002</c:v>
                </c:pt>
                <c:pt idx="18564">
                  <c:v>0.52600000000000002</c:v>
                </c:pt>
                <c:pt idx="18565">
                  <c:v>0.52500000000000002</c:v>
                </c:pt>
                <c:pt idx="18566">
                  <c:v>0.52500000000000002</c:v>
                </c:pt>
                <c:pt idx="18567">
                  <c:v>0.52500000000000002</c:v>
                </c:pt>
                <c:pt idx="18568">
                  <c:v>0.52500000000000002</c:v>
                </c:pt>
                <c:pt idx="18569">
                  <c:v>0.52500000000000002</c:v>
                </c:pt>
                <c:pt idx="18570">
                  <c:v>0.52500000000000002</c:v>
                </c:pt>
                <c:pt idx="18571">
                  <c:v>0.52500000000000002</c:v>
                </c:pt>
                <c:pt idx="18572">
                  <c:v>0.52500000000000002</c:v>
                </c:pt>
                <c:pt idx="18573">
                  <c:v>0.52500000000000002</c:v>
                </c:pt>
                <c:pt idx="18574">
                  <c:v>0.52500000000000002</c:v>
                </c:pt>
                <c:pt idx="18575">
                  <c:v>0.52500000000000002</c:v>
                </c:pt>
                <c:pt idx="18576">
                  <c:v>0.52500000000000002</c:v>
                </c:pt>
                <c:pt idx="18577">
                  <c:v>0.52500000000000002</c:v>
                </c:pt>
                <c:pt idx="18578">
                  <c:v>0.52500000000000002</c:v>
                </c:pt>
                <c:pt idx="18579">
                  <c:v>0.52500000000000002</c:v>
                </c:pt>
                <c:pt idx="18580">
                  <c:v>0.52500000000000002</c:v>
                </c:pt>
                <c:pt idx="18581">
                  <c:v>0.52500000000000002</c:v>
                </c:pt>
                <c:pt idx="18582">
                  <c:v>0.52500000000000002</c:v>
                </c:pt>
                <c:pt idx="18583">
                  <c:v>0.52500000000000002</c:v>
                </c:pt>
                <c:pt idx="18584">
                  <c:v>0.52500000000000002</c:v>
                </c:pt>
                <c:pt idx="18585">
                  <c:v>0.52500000000000002</c:v>
                </c:pt>
                <c:pt idx="18586">
                  <c:v>0.52500000000000002</c:v>
                </c:pt>
                <c:pt idx="18587">
                  <c:v>0.52500000000000002</c:v>
                </c:pt>
                <c:pt idx="18588">
                  <c:v>0.52500000000000002</c:v>
                </c:pt>
                <c:pt idx="18589">
                  <c:v>0.52500000000000002</c:v>
                </c:pt>
                <c:pt idx="18590">
                  <c:v>0.52500000000000002</c:v>
                </c:pt>
                <c:pt idx="18591">
                  <c:v>0.52500000000000002</c:v>
                </c:pt>
                <c:pt idx="18592">
                  <c:v>0.52500000000000002</c:v>
                </c:pt>
                <c:pt idx="18593">
                  <c:v>0.52500000000000002</c:v>
                </c:pt>
                <c:pt idx="18594">
                  <c:v>0.52500000000000002</c:v>
                </c:pt>
                <c:pt idx="18595">
                  <c:v>0.52500000000000002</c:v>
                </c:pt>
                <c:pt idx="18596">
                  <c:v>0.52500000000000002</c:v>
                </c:pt>
                <c:pt idx="18597">
                  <c:v>0.52500000000000002</c:v>
                </c:pt>
                <c:pt idx="18598">
                  <c:v>0.52500000000000002</c:v>
                </c:pt>
                <c:pt idx="18599">
                  <c:v>0.52500000000000002</c:v>
                </c:pt>
                <c:pt idx="18600">
                  <c:v>0.52400000000000002</c:v>
                </c:pt>
                <c:pt idx="18601">
                  <c:v>0.52400000000000002</c:v>
                </c:pt>
                <c:pt idx="18602">
                  <c:v>0.52400000000000002</c:v>
                </c:pt>
                <c:pt idx="18603">
                  <c:v>0.52400000000000002</c:v>
                </c:pt>
                <c:pt idx="18604">
                  <c:v>0.52400000000000002</c:v>
                </c:pt>
                <c:pt idx="18605">
                  <c:v>0.52400000000000002</c:v>
                </c:pt>
                <c:pt idx="18606">
                  <c:v>0.52400000000000002</c:v>
                </c:pt>
                <c:pt idx="18607">
                  <c:v>0.52400000000000002</c:v>
                </c:pt>
                <c:pt idx="18608">
                  <c:v>0.52400000000000002</c:v>
                </c:pt>
                <c:pt idx="18609">
                  <c:v>0.52400000000000002</c:v>
                </c:pt>
                <c:pt idx="18610">
                  <c:v>0.52400000000000002</c:v>
                </c:pt>
                <c:pt idx="18611">
                  <c:v>0.52400000000000002</c:v>
                </c:pt>
                <c:pt idx="18612">
                  <c:v>0.52400000000000002</c:v>
                </c:pt>
                <c:pt idx="18613">
                  <c:v>0.52400000000000002</c:v>
                </c:pt>
                <c:pt idx="18614">
                  <c:v>0.52400000000000002</c:v>
                </c:pt>
                <c:pt idx="18615">
                  <c:v>0.52400000000000002</c:v>
                </c:pt>
                <c:pt idx="18616">
                  <c:v>0.52400000000000002</c:v>
                </c:pt>
                <c:pt idx="18617">
                  <c:v>0.52400000000000002</c:v>
                </c:pt>
                <c:pt idx="18618">
                  <c:v>0.52400000000000002</c:v>
                </c:pt>
                <c:pt idx="18619">
                  <c:v>0.52400000000000002</c:v>
                </c:pt>
                <c:pt idx="18620">
                  <c:v>0.52400000000000002</c:v>
                </c:pt>
                <c:pt idx="18621">
                  <c:v>0.52400000000000002</c:v>
                </c:pt>
                <c:pt idx="18622">
                  <c:v>0.52400000000000002</c:v>
                </c:pt>
                <c:pt idx="18623">
                  <c:v>0.52400000000000002</c:v>
                </c:pt>
                <c:pt idx="18624">
                  <c:v>0.52400000000000002</c:v>
                </c:pt>
                <c:pt idx="18625">
                  <c:v>0.52400000000000002</c:v>
                </c:pt>
                <c:pt idx="18626">
                  <c:v>0.52400000000000002</c:v>
                </c:pt>
                <c:pt idx="18627">
                  <c:v>0.52400000000000002</c:v>
                </c:pt>
                <c:pt idx="18628">
                  <c:v>0.52400000000000002</c:v>
                </c:pt>
                <c:pt idx="18629">
                  <c:v>0.52400000000000002</c:v>
                </c:pt>
                <c:pt idx="18630">
                  <c:v>0.52400000000000002</c:v>
                </c:pt>
                <c:pt idx="18631">
                  <c:v>0.52400000000000002</c:v>
                </c:pt>
                <c:pt idx="18632">
                  <c:v>0.52400000000000002</c:v>
                </c:pt>
                <c:pt idx="18633">
                  <c:v>0.52400000000000002</c:v>
                </c:pt>
                <c:pt idx="18634">
                  <c:v>0.52300000000000002</c:v>
                </c:pt>
                <c:pt idx="18635">
                  <c:v>0.52300000000000002</c:v>
                </c:pt>
                <c:pt idx="18636">
                  <c:v>0.52300000000000002</c:v>
                </c:pt>
                <c:pt idx="18637">
                  <c:v>0.52300000000000002</c:v>
                </c:pt>
                <c:pt idx="18638">
                  <c:v>0.52300000000000002</c:v>
                </c:pt>
                <c:pt idx="18639">
                  <c:v>0.52300000000000002</c:v>
                </c:pt>
                <c:pt idx="18640">
                  <c:v>0.52300000000000002</c:v>
                </c:pt>
                <c:pt idx="18641">
                  <c:v>0.52300000000000002</c:v>
                </c:pt>
                <c:pt idx="18642">
                  <c:v>0.52300000000000002</c:v>
                </c:pt>
                <c:pt idx="18643">
                  <c:v>0.52300000000000002</c:v>
                </c:pt>
                <c:pt idx="18644">
                  <c:v>0.52300000000000002</c:v>
                </c:pt>
                <c:pt idx="18645">
                  <c:v>0.52300000000000002</c:v>
                </c:pt>
                <c:pt idx="18646">
                  <c:v>0.52300000000000002</c:v>
                </c:pt>
                <c:pt idx="18647">
                  <c:v>0.52300000000000002</c:v>
                </c:pt>
                <c:pt idx="18648">
                  <c:v>0.52300000000000002</c:v>
                </c:pt>
                <c:pt idx="18649">
                  <c:v>0.52300000000000002</c:v>
                </c:pt>
                <c:pt idx="18650">
                  <c:v>0.52300000000000002</c:v>
                </c:pt>
                <c:pt idx="18651">
                  <c:v>0.52300000000000002</c:v>
                </c:pt>
                <c:pt idx="18652">
                  <c:v>0.52300000000000002</c:v>
                </c:pt>
                <c:pt idx="18653">
                  <c:v>0.52300000000000002</c:v>
                </c:pt>
                <c:pt idx="18654">
                  <c:v>0.52300000000000002</c:v>
                </c:pt>
                <c:pt idx="18655">
                  <c:v>0.52300000000000002</c:v>
                </c:pt>
                <c:pt idx="18656">
                  <c:v>0.52300000000000002</c:v>
                </c:pt>
                <c:pt idx="18657">
                  <c:v>0.52300000000000002</c:v>
                </c:pt>
                <c:pt idx="18658">
                  <c:v>0.52300000000000002</c:v>
                </c:pt>
                <c:pt idx="18659">
                  <c:v>0.52300000000000002</c:v>
                </c:pt>
                <c:pt idx="18660">
                  <c:v>0.52300000000000002</c:v>
                </c:pt>
                <c:pt idx="18661">
                  <c:v>0.52300000000000002</c:v>
                </c:pt>
                <c:pt idx="18662">
                  <c:v>0.52300000000000002</c:v>
                </c:pt>
                <c:pt idx="18663">
                  <c:v>0.52300000000000002</c:v>
                </c:pt>
                <c:pt idx="18664">
                  <c:v>0.52300000000000002</c:v>
                </c:pt>
                <c:pt idx="18665">
                  <c:v>0.52300000000000002</c:v>
                </c:pt>
                <c:pt idx="18666">
                  <c:v>0.52300000000000002</c:v>
                </c:pt>
                <c:pt idx="18667">
                  <c:v>0.52300000000000002</c:v>
                </c:pt>
                <c:pt idx="18668">
                  <c:v>0.52300000000000002</c:v>
                </c:pt>
                <c:pt idx="18669">
                  <c:v>0.52300000000000002</c:v>
                </c:pt>
                <c:pt idx="18670">
                  <c:v>0.52200000000000002</c:v>
                </c:pt>
                <c:pt idx="18671">
                  <c:v>0.52200000000000002</c:v>
                </c:pt>
                <c:pt idx="18672">
                  <c:v>0.52200000000000002</c:v>
                </c:pt>
                <c:pt idx="18673">
                  <c:v>0.52200000000000002</c:v>
                </c:pt>
                <c:pt idx="18674">
                  <c:v>0.52200000000000002</c:v>
                </c:pt>
                <c:pt idx="18675">
                  <c:v>0.52200000000000002</c:v>
                </c:pt>
                <c:pt idx="18676">
                  <c:v>0.52200000000000002</c:v>
                </c:pt>
                <c:pt idx="18677">
                  <c:v>0.52200000000000002</c:v>
                </c:pt>
                <c:pt idx="18678">
                  <c:v>0.52200000000000002</c:v>
                </c:pt>
                <c:pt idx="18679">
                  <c:v>0.52200000000000002</c:v>
                </c:pt>
                <c:pt idx="18680">
                  <c:v>0.52200000000000002</c:v>
                </c:pt>
                <c:pt idx="18681">
                  <c:v>0.52200000000000002</c:v>
                </c:pt>
                <c:pt idx="18682">
                  <c:v>0.52200000000000002</c:v>
                </c:pt>
                <c:pt idx="18683">
                  <c:v>0.52200000000000002</c:v>
                </c:pt>
                <c:pt idx="18684">
                  <c:v>0.52200000000000002</c:v>
                </c:pt>
                <c:pt idx="18685">
                  <c:v>0.52200000000000002</c:v>
                </c:pt>
                <c:pt idx="18686">
                  <c:v>0.52200000000000002</c:v>
                </c:pt>
                <c:pt idx="18687">
                  <c:v>0.52200000000000002</c:v>
                </c:pt>
                <c:pt idx="18688">
                  <c:v>0.52200000000000002</c:v>
                </c:pt>
                <c:pt idx="18689">
                  <c:v>0.52200000000000002</c:v>
                </c:pt>
                <c:pt idx="18690">
                  <c:v>0.52200000000000002</c:v>
                </c:pt>
                <c:pt idx="18691">
                  <c:v>0.52200000000000002</c:v>
                </c:pt>
                <c:pt idx="18692">
                  <c:v>0.52200000000000002</c:v>
                </c:pt>
                <c:pt idx="18693">
                  <c:v>0.52200000000000002</c:v>
                </c:pt>
                <c:pt idx="18694">
                  <c:v>0.52200000000000002</c:v>
                </c:pt>
                <c:pt idx="18695">
                  <c:v>0.52200000000000002</c:v>
                </c:pt>
                <c:pt idx="18696">
                  <c:v>0.52200000000000002</c:v>
                </c:pt>
                <c:pt idx="18697">
                  <c:v>0.52200000000000002</c:v>
                </c:pt>
                <c:pt idx="18698">
                  <c:v>0.52200000000000002</c:v>
                </c:pt>
                <c:pt idx="18699">
                  <c:v>0.52200000000000002</c:v>
                </c:pt>
                <c:pt idx="18700">
                  <c:v>0.52200000000000002</c:v>
                </c:pt>
                <c:pt idx="18701">
                  <c:v>0.52200000000000002</c:v>
                </c:pt>
                <c:pt idx="18702">
                  <c:v>0.52200000000000002</c:v>
                </c:pt>
                <c:pt idx="18703">
                  <c:v>0.52200000000000002</c:v>
                </c:pt>
                <c:pt idx="18704">
                  <c:v>0.52200000000000002</c:v>
                </c:pt>
                <c:pt idx="18705">
                  <c:v>0.52100000000000002</c:v>
                </c:pt>
                <c:pt idx="18706">
                  <c:v>0.52100000000000002</c:v>
                </c:pt>
                <c:pt idx="18707">
                  <c:v>0.52100000000000002</c:v>
                </c:pt>
                <c:pt idx="18708">
                  <c:v>0.52100000000000002</c:v>
                </c:pt>
                <c:pt idx="18709">
                  <c:v>0.52100000000000002</c:v>
                </c:pt>
                <c:pt idx="18710">
                  <c:v>0.52100000000000002</c:v>
                </c:pt>
                <c:pt idx="18711">
                  <c:v>0.52100000000000002</c:v>
                </c:pt>
                <c:pt idx="18712">
                  <c:v>0.52100000000000002</c:v>
                </c:pt>
                <c:pt idx="18713">
                  <c:v>0.52100000000000002</c:v>
                </c:pt>
                <c:pt idx="18714">
                  <c:v>0.52100000000000002</c:v>
                </c:pt>
                <c:pt idx="18715">
                  <c:v>0.52100000000000002</c:v>
                </c:pt>
                <c:pt idx="18716">
                  <c:v>0.52100000000000002</c:v>
                </c:pt>
                <c:pt idx="18717">
                  <c:v>0.52100000000000002</c:v>
                </c:pt>
                <c:pt idx="18718">
                  <c:v>0.52100000000000002</c:v>
                </c:pt>
                <c:pt idx="18719">
                  <c:v>0.52100000000000002</c:v>
                </c:pt>
                <c:pt idx="18720">
                  <c:v>0.52100000000000002</c:v>
                </c:pt>
                <c:pt idx="18721">
                  <c:v>0.52100000000000002</c:v>
                </c:pt>
                <c:pt idx="18722">
                  <c:v>0.52100000000000002</c:v>
                </c:pt>
                <c:pt idx="18723">
                  <c:v>0.52100000000000002</c:v>
                </c:pt>
                <c:pt idx="18724">
                  <c:v>0.52100000000000002</c:v>
                </c:pt>
                <c:pt idx="18725">
                  <c:v>0.52100000000000002</c:v>
                </c:pt>
                <c:pt idx="18726">
                  <c:v>0.52100000000000002</c:v>
                </c:pt>
                <c:pt idx="18727">
                  <c:v>0.52100000000000002</c:v>
                </c:pt>
                <c:pt idx="18728">
                  <c:v>0.52100000000000002</c:v>
                </c:pt>
                <c:pt idx="18729">
                  <c:v>0.52100000000000002</c:v>
                </c:pt>
                <c:pt idx="18730">
                  <c:v>0.52100000000000002</c:v>
                </c:pt>
                <c:pt idx="18731">
                  <c:v>0.52100000000000002</c:v>
                </c:pt>
                <c:pt idx="18732">
                  <c:v>0.52100000000000002</c:v>
                </c:pt>
                <c:pt idx="18733">
                  <c:v>0.52100000000000002</c:v>
                </c:pt>
                <c:pt idx="18734">
                  <c:v>0.52100000000000002</c:v>
                </c:pt>
                <c:pt idx="18735">
                  <c:v>0.52100000000000002</c:v>
                </c:pt>
                <c:pt idx="18736">
                  <c:v>0.52100000000000002</c:v>
                </c:pt>
                <c:pt idx="18737">
                  <c:v>0.52100000000000002</c:v>
                </c:pt>
                <c:pt idx="18738">
                  <c:v>0.52100000000000002</c:v>
                </c:pt>
                <c:pt idx="18739">
                  <c:v>0.52100000000000002</c:v>
                </c:pt>
                <c:pt idx="18740">
                  <c:v>0.52</c:v>
                </c:pt>
                <c:pt idx="18741">
                  <c:v>0.52</c:v>
                </c:pt>
                <c:pt idx="18742">
                  <c:v>0.52</c:v>
                </c:pt>
                <c:pt idx="18743">
                  <c:v>0.52</c:v>
                </c:pt>
                <c:pt idx="18744">
                  <c:v>0.52</c:v>
                </c:pt>
                <c:pt idx="18745">
                  <c:v>0.52</c:v>
                </c:pt>
                <c:pt idx="18746">
                  <c:v>0.52</c:v>
                </c:pt>
                <c:pt idx="18747">
                  <c:v>0.52</c:v>
                </c:pt>
                <c:pt idx="18748">
                  <c:v>0.52</c:v>
                </c:pt>
                <c:pt idx="18749">
                  <c:v>0.52</c:v>
                </c:pt>
                <c:pt idx="18750">
                  <c:v>0.52</c:v>
                </c:pt>
                <c:pt idx="18751">
                  <c:v>0.52</c:v>
                </c:pt>
                <c:pt idx="18752">
                  <c:v>0.52</c:v>
                </c:pt>
                <c:pt idx="18753">
                  <c:v>0.52</c:v>
                </c:pt>
                <c:pt idx="18754">
                  <c:v>0.52</c:v>
                </c:pt>
                <c:pt idx="18755">
                  <c:v>0.52</c:v>
                </c:pt>
                <c:pt idx="18756">
                  <c:v>0.52</c:v>
                </c:pt>
                <c:pt idx="18757">
                  <c:v>0.52</c:v>
                </c:pt>
                <c:pt idx="18758">
                  <c:v>0.52</c:v>
                </c:pt>
                <c:pt idx="18759">
                  <c:v>0.52</c:v>
                </c:pt>
                <c:pt idx="18760">
                  <c:v>0.52</c:v>
                </c:pt>
                <c:pt idx="18761">
                  <c:v>0.52</c:v>
                </c:pt>
                <c:pt idx="18762">
                  <c:v>0.52</c:v>
                </c:pt>
                <c:pt idx="18763">
                  <c:v>0.52</c:v>
                </c:pt>
                <c:pt idx="18764">
                  <c:v>0.52</c:v>
                </c:pt>
                <c:pt idx="18765">
                  <c:v>0.52</c:v>
                </c:pt>
                <c:pt idx="18766">
                  <c:v>0.52</c:v>
                </c:pt>
                <c:pt idx="18767">
                  <c:v>0.52</c:v>
                </c:pt>
                <c:pt idx="18768">
                  <c:v>0.52</c:v>
                </c:pt>
                <c:pt idx="18769">
                  <c:v>0.52</c:v>
                </c:pt>
                <c:pt idx="18770">
                  <c:v>0.52</c:v>
                </c:pt>
                <c:pt idx="18771">
                  <c:v>0.52</c:v>
                </c:pt>
                <c:pt idx="18772">
                  <c:v>0.52</c:v>
                </c:pt>
                <c:pt idx="18773">
                  <c:v>0.52</c:v>
                </c:pt>
                <c:pt idx="18774">
                  <c:v>0.52</c:v>
                </c:pt>
                <c:pt idx="18775">
                  <c:v>0.51900000000000002</c:v>
                </c:pt>
                <c:pt idx="18776">
                  <c:v>0.51900000000000002</c:v>
                </c:pt>
                <c:pt idx="18777">
                  <c:v>0.51900000000000002</c:v>
                </c:pt>
                <c:pt idx="18778">
                  <c:v>0.51900000000000002</c:v>
                </c:pt>
                <c:pt idx="18779">
                  <c:v>0.51900000000000002</c:v>
                </c:pt>
                <c:pt idx="18780">
                  <c:v>0.51900000000000002</c:v>
                </c:pt>
                <c:pt idx="18781">
                  <c:v>0.51900000000000002</c:v>
                </c:pt>
                <c:pt idx="18782">
                  <c:v>0.51900000000000002</c:v>
                </c:pt>
                <c:pt idx="18783">
                  <c:v>0.51900000000000002</c:v>
                </c:pt>
                <c:pt idx="18784">
                  <c:v>0.51900000000000002</c:v>
                </c:pt>
                <c:pt idx="18785">
                  <c:v>0.51900000000000002</c:v>
                </c:pt>
                <c:pt idx="18786">
                  <c:v>0.51900000000000002</c:v>
                </c:pt>
                <c:pt idx="18787">
                  <c:v>0.51900000000000002</c:v>
                </c:pt>
                <c:pt idx="18788">
                  <c:v>0.51900000000000002</c:v>
                </c:pt>
                <c:pt idx="18789">
                  <c:v>0.51900000000000002</c:v>
                </c:pt>
                <c:pt idx="18790">
                  <c:v>0.51900000000000002</c:v>
                </c:pt>
                <c:pt idx="18791">
                  <c:v>0.51900000000000002</c:v>
                </c:pt>
                <c:pt idx="18792">
                  <c:v>0.51900000000000002</c:v>
                </c:pt>
                <c:pt idx="18793">
                  <c:v>0.51900000000000002</c:v>
                </c:pt>
                <c:pt idx="18794">
                  <c:v>0.51900000000000002</c:v>
                </c:pt>
                <c:pt idx="18795">
                  <c:v>0.51900000000000002</c:v>
                </c:pt>
                <c:pt idx="18796">
                  <c:v>0.51900000000000002</c:v>
                </c:pt>
                <c:pt idx="18797">
                  <c:v>0.51900000000000002</c:v>
                </c:pt>
                <c:pt idx="18798">
                  <c:v>0.51900000000000002</c:v>
                </c:pt>
                <c:pt idx="18799">
                  <c:v>0.51900000000000002</c:v>
                </c:pt>
                <c:pt idx="18800">
                  <c:v>0.51900000000000002</c:v>
                </c:pt>
                <c:pt idx="18801">
                  <c:v>0.51900000000000002</c:v>
                </c:pt>
                <c:pt idx="18802">
                  <c:v>0.51900000000000002</c:v>
                </c:pt>
                <c:pt idx="18803">
                  <c:v>0.51900000000000002</c:v>
                </c:pt>
                <c:pt idx="18804">
                  <c:v>0.51900000000000002</c:v>
                </c:pt>
                <c:pt idx="18805">
                  <c:v>0.51900000000000002</c:v>
                </c:pt>
                <c:pt idx="18806">
                  <c:v>0.51900000000000002</c:v>
                </c:pt>
                <c:pt idx="18807">
                  <c:v>0.51900000000000002</c:v>
                </c:pt>
                <c:pt idx="18808">
                  <c:v>0.51900000000000002</c:v>
                </c:pt>
                <c:pt idx="18809">
                  <c:v>0.51900000000000002</c:v>
                </c:pt>
                <c:pt idx="18810">
                  <c:v>0.51900000000000002</c:v>
                </c:pt>
                <c:pt idx="18811">
                  <c:v>0.51800000000000002</c:v>
                </c:pt>
                <c:pt idx="18812">
                  <c:v>0.51800000000000002</c:v>
                </c:pt>
                <c:pt idx="18813">
                  <c:v>0.51800000000000002</c:v>
                </c:pt>
                <c:pt idx="18814">
                  <c:v>0.51800000000000002</c:v>
                </c:pt>
                <c:pt idx="18815">
                  <c:v>0.51800000000000002</c:v>
                </c:pt>
                <c:pt idx="18816">
                  <c:v>0.51800000000000002</c:v>
                </c:pt>
                <c:pt idx="18817">
                  <c:v>0.51800000000000002</c:v>
                </c:pt>
                <c:pt idx="18818">
                  <c:v>0.51800000000000002</c:v>
                </c:pt>
                <c:pt idx="18819">
                  <c:v>0.51800000000000002</c:v>
                </c:pt>
                <c:pt idx="18820">
                  <c:v>0.51800000000000002</c:v>
                </c:pt>
                <c:pt idx="18821">
                  <c:v>0.51800000000000002</c:v>
                </c:pt>
                <c:pt idx="18822">
                  <c:v>0.51800000000000002</c:v>
                </c:pt>
                <c:pt idx="18823">
                  <c:v>0.51800000000000002</c:v>
                </c:pt>
                <c:pt idx="18824">
                  <c:v>0.51800000000000002</c:v>
                </c:pt>
                <c:pt idx="18825">
                  <c:v>0.51800000000000002</c:v>
                </c:pt>
                <c:pt idx="18826">
                  <c:v>0.51800000000000002</c:v>
                </c:pt>
                <c:pt idx="18827">
                  <c:v>0.51800000000000002</c:v>
                </c:pt>
                <c:pt idx="18828">
                  <c:v>0.51800000000000002</c:v>
                </c:pt>
                <c:pt idx="18829">
                  <c:v>0.51800000000000002</c:v>
                </c:pt>
                <c:pt idx="18830">
                  <c:v>0.51800000000000002</c:v>
                </c:pt>
                <c:pt idx="18831">
                  <c:v>0.51800000000000002</c:v>
                </c:pt>
                <c:pt idx="18832">
                  <c:v>0.51800000000000002</c:v>
                </c:pt>
                <c:pt idx="18833">
                  <c:v>0.51800000000000002</c:v>
                </c:pt>
                <c:pt idx="18834">
                  <c:v>0.51800000000000002</c:v>
                </c:pt>
                <c:pt idx="18835">
                  <c:v>0.51800000000000002</c:v>
                </c:pt>
                <c:pt idx="18836">
                  <c:v>0.51800000000000002</c:v>
                </c:pt>
                <c:pt idx="18837">
                  <c:v>0.51800000000000002</c:v>
                </c:pt>
                <c:pt idx="18838">
                  <c:v>0.51800000000000002</c:v>
                </c:pt>
                <c:pt idx="18839">
                  <c:v>0.51800000000000002</c:v>
                </c:pt>
                <c:pt idx="18840">
                  <c:v>0.51800000000000002</c:v>
                </c:pt>
                <c:pt idx="18841">
                  <c:v>0.51800000000000002</c:v>
                </c:pt>
                <c:pt idx="18842">
                  <c:v>0.51800000000000002</c:v>
                </c:pt>
                <c:pt idx="18843">
                  <c:v>0.51800000000000002</c:v>
                </c:pt>
                <c:pt idx="18844">
                  <c:v>0.51800000000000002</c:v>
                </c:pt>
                <c:pt idx="18845">
                  <c:v>0.51800000000000002</c:v>
                </c:pt>
                <c:pt idx="18846">
                  <c:v>0.51800000000000002</c:v>
                </c:pt>
                <c:pt idx="18847">
                  <c:v>0.51700000000000002</c:v>
                </c:pt>
                <c:pt idx="18848">
                  <c:v>0.51700000000000002</c:v>
                </c:pt>
                <c:pt idx="18849">
                  <c:v>0.51700000000000002</c:v>
                </c:pt>
                <c:pt idx="18850">
                  <c:v>0.51700000000000002</c:v>
                </c:pt>
                <c:pt idx="18851">
                  <c:v>0.51700000000000002</c:v>
                </c:pt>
                <c:pt idx="18852">
                  <c:v>0.51700000000000002</c:v>
                </c:pt>
                <c:pt idx="18853">
                  <c:v>0.51700000000000002</c:v>
                </c:pt>
                <c:pt idx="18854">
                  <c:v>0.51700000000000002</c:v>
                </c:pt>
                <c:pt idx="18855">
                  <c:v>0.51700000000000002</c:v>
                </c:pt>
                <c:pt idx="18856">
                  <c:v>0.51700000000000002</c:v>
                </c:pt>
                <c:pt idx="18857">
                  <c:v>0.51700000000000002</c:v>
                </c:pt>
                <c:pt idx="18858">
                  <c:v>0.51700000000000002</c:v>
                </c:pt>
                <c:pt idx="18859">
                  <c:v>0.51700000000000002</c:v>
                </c:pt>
                <c:pt idx="18860">
                  <c:v>0.51700000000000002</c:v>
                </c:pt>
                <c:pt idx="18861">
                  <c:v>0.51700000000000002</c:v>
                </c:pt>
                <c:pt idx="18862">
                  <c:v>0.51700000000000002</c:v>
                </c:pt>
                <c:pt idx="18863">
                  <c:v>0.51700000000000002</c:v>
                </c:pt>
                <c:pt idx="18864">
                  <c:v>0.51700000000000002</c:v>
                </c:pt>
                <c:pt idx="18865">
                  <c:v>0.51700000000000002</c:v>
                </c:pt>
                <c:pt idx="18866">
                  <c:v>0.51700000000000002</c:v>
                </c:pt>
                <c:pt idx="18867">
                  <c:v>0.51700000000000002</c:v>
                </c:pt>
                <c:pt idx="18868">
                  <c:v>0.51700000000000002</c:v>
                </c:pt>
                <c:pt idx="18869">
                  <c:v>0.51700000000000002</c:v>
                </c:pt>
                <c:pt idx="18870">
                  <c:v>0.51700000000000002</c:v>
                </c:pt>
                <c:pt idx="18871">
                  <c:v>0.51700000000000002</c:v>
                </c:pt>
                <c:pt idx="18872">
                  <c:v>0.51700000000000002</c:v>
                </c:pt>
                <c:pt idx="18873">
                  <c:v>0.51700000000000002</c:v>
                </c:pt>
                <c:pt idx="18874">
                  <c:v>0.51700000000000002</c:v>
                </c:pt>
                <c:pt idx="18875">
                  <c:v>0.51700000000000002</c:v>
                </c:pt>
                <c:pt idx="18876">
                  <c:v>0.51700000000000002</c:v>
                </c:pt>
                <c:pt idx="18877">
                  <c:v>0.51700000000000002</c:v>
                </c:pt>
                <c:pt idx="18878">
                  <c:v>0.51700000000000002</c:v>
                </c:pt>
                <c:pt idx="18879">
                  <c:v>0.51700000000000002</c:v>
                </c:pt>
                <c:pt idx="18880">
                  <c:v>0.51700000000000002</c:v>
                </c:pt>
                <c:pt idx="18881">
                  <c:v>0.51700000000000002</c:v>
                </c:pt>
                <c:pt idx="18882">
                  <c:v>0.51700000000000002</c:v>
                </c:pt>
                <c:pt idx="18883">
                  <c:v>0.51600000000000001</c:v>
                </c:pt>
                <c:pt idx="18884">
                  <c:v>0.51600000000000001</c:v>
                </c:pt>
                <c:pt idx="18885">
                  <c:v>0.51600000000000001</c:v>
                </c:pt>
                <c:pt idx="18886">
                  <c:v>0.51600000000000001</c:v>
                </c:pt>
                <c:pt idx="18887">
                  <c:v>0.51600000000000001</c:v>
                </c:pt>
                <c:pt idx="18888">
                  <c:v>0.51600000000000001</c:v>
                </c:pt>
                <c:pt idx="18889">
                  <c:v>0.51600000000000001</c:v>
                </c:pt>
                <c:pt idx="18890">
                  <c:v>0.51600000000000001</c:v>
                </c:pt>
                <c:pt idx="18891">
                  <c:v>0.51600000000000001</c:v>
                </c:pt>
                <c:pt idx="18892">
                  <c:v>0.51600000000000001</c:v>
                </c:pt>
                <c:pt idx="18893">
                  <c:v>0.51600000000000001</c:v>
                </c:pt>
                <c:pt idx="18894">
                  <c:v>0.51600000000000001</c:v>
                </c:pt>
                <c:pt idx="18895">
                  <c:v>0.51600000000000001</c:v>
                </c:pt>
                <c:pt idx="18896">
                  <c:v>0.51600000000000001</c:v>
                </c:pt>
                <c:pt idx="18897">
                  <c:v>0.51600000000000001</c:v>
                </c:pt>
                <c:pt idx="18898">
                  <c:v>0.51600000000000001</c:v>
                </c:pt>
                <c:pt idx="18899">
                  <c:v>0.51600000000000001</c:v>
                </c:pt>
                <c:pt idx="18900">
                  <c:v>0.51600000000000001</c:v>
                </c:pt>
                <c:pt idx="18901">
                  <c:v>0.51600000000000001</c:v>
                </c:pt>
                <c:pt idx="18902">
                  <c:v>0.51600000000000001</c:v>
                </c:pt>
                <c:pt idx="18903">
                  <c:v>0.51600000000000001</c:v>
                </c:pt>
                <c:pt idx="18904">
                  <c:v>0.51600000000000001</c:v>
                </c:pt>
                <c:pt idx="18905">
                  <c:v>0.51600000000000001</c:v>
                </c:pt>
                <c:pt idx="18906">
                  <c:v>0.51600000000000001</c:v>
                </c:pt>
                <c:pt idx="18907">
                  <c:v>0.51600000000000001</c:v>
                </c:pt>
                <c:pt idx="18908">
                  <c:v>0.51600000000000001</c:v>
                </c:pt>
                <c:pt idx="18909">
                  <c:v>0.51600000000000001</c:v>
                </c:pt>
                <c:pt idx="18910">
                  <c:v>0.51600000000000001</c:v>
                </c:pt>
                <c:pt idx="18911">
                  <c:v>0.51600000000000001</c:v>
                </c:pt>
                <c:pt idx="18912">
                  <c:v>0.51600000000000001</c:v>
                </c:pt>
                <c:pt idx="18913">
                  <c:v>0.51600000000000001</c:v>
                </c:pt>
                <c:pt idx="18914">
                  <c:v>0.51600000000000001</c:v>
                </c:pt>
                <c:pt idx="18915">
                  <c:v>0.51600000000000001</c:v>
                </c:pt>
                <c:pt idx="18916">
                  <c:v>0.51600000000000001</c:v>
                </c:pt>
                <c:pt idx="18917">
                  <c:v>0.51600000000000001</c:v>
                </c:pt>
                <c:pt idx="18918">
                  <c:v>0.51600000000000001</c:v>
                </c:pt>
                <c:pt idx="18919">
                  <c:v>0.51500000000000001</c:v>
                </c:pt>
                <c:pt idx="18920">
                  <c:v>0.51500000000000001</c:v>
                </c:pt>
                <c:pt idx="18921">
                  <c:v>0.51500000000000001</c:v>
                </c:pt>
                <c:pt idx="18922">
                  <c:v>0.51500000000000001</c:v>
                </c:pt>
                <c:pt idx="18923">
                  <c:v>0.51500000000000001</c:v>
                </c:pt>
                <c:pt idx="18924">
                  <c:v>0.51500000000000001</c:v>
                </c:pt>
                <c:pt idx="18925">
                  <c:v>0.51500000000000001</c:v>
                </c:pt>
                <c:pt idx="18926">
                  <c:v>0.51500000000000001</c:v>
                </c:pt>
                <c:pt idx="18927">
                  <c:v>0.51500000000000001</c:v>
                </c:pt>
                <c:pt idx="18928">
                  <c:v>0.51500000000000001</c:v>
                </c:pt>
                <c:pt idx="18929">
                  <c:v>0.51500000000000001</c:v>
                </c:pt>
                <c:pt idx="18930">
                  <c:v>0.51500000000000001</c:v>
                </c:pt>
                <c:pt idx="18931">
                  <c:v>0.51500000000000001</c:v>
                </c:pt>
                <c:pt idx="18932">
                  <c:v>0.51500000000000001</c:v>
                </c:pt>
                <c:pt idx="18933">
                  <c:v>0.51500000000000001</c:v>
                </c:pt>
                <c:pt idx="18934">
                  <c:v>0.51500000000000001</c:v>
                </c:pt>
                <c:pt idx="18935">
                  <c:v>0.51500000000000001</c:v>
                </c:pt>
                <c:pt idx="18936">
                  <c:v>0.51500000000000001</c:v>
                </c:pt>
                <c:pt idx="18937">
                  <c:v>0.51500000000000001</c:v>
                </c:pt>
                <c:pt idx="18938">
                  <c:v>0.51500000000000001</c:v>
                </c:pt>
                <c:pt idx="18939">
                  <c:v>0.51500000000000001</c:v>
                </c:pt>
                <c:pt idx="18940">
                  <c:v>0.51500000000000001</c:v>
                </c:pt>
                <c:pt idx="18941">
                  <c:v>0.51500000000000001</c:v>
                </c:pt>
                <c:pt idx="18942">
                  <c:v>0.51500000000000001</c:v>
                </c:pt>
                <c:pt idx="18943">
                  <c:v>0.51500000000000001</c:v>
                </c:pt>
                <c:pt idx="18944">
                  <c:v>0.51500000000000001</c:v>
                </c:pt>
                <c:pt idx="18945">
                  <c:v>0.51500000000000001</c:v>
                </c:pt>
                <c:pt idx="18946">
                  <c:v>0.51500000000000001</c:v>
                </c:pt>
                <c:pt idx="18947">
                  <c:v>0.51500000000000001</c:v>
                </c:pt>
                <c:pt idx="18948">
                  <c:v>0.51500000000000001</c:v>
                </c:pt>
                <c:pt idx="18949">
                  <c:v>0.51500000000000001</c:v>
                </c:pt>
                <c:pt idx="18950">
                  <c:v>0.51500000000000001</c:v>
                </c:pt>
                <c:pt idx="18951">
                  <c:v>0.51500000000000001</c:v>
                </c:pt>
                <c:pt idx="18952">
                  <c:v>0.51500000000000001</c:v>
                </c:pt>
                <c:pt idx="18953">
                  <c:v>0.51500000000000001</c:v>
                </c:pt>
                <c:pt idx="18954">
                  <c:v>0.51500000000000001</c:v>
                </c:pt>
                <c:pt idx="18955">
                  <c:v>0.51400000000000001</c:v>
                </c:pt>
                <c:pt idx="18956">
                  <c:v>0.51400000000000001</c:v>
                </c:pt>
                <c:pt idx="18957">
                  <c:v>0.51400000000000001</c:v>
                </c:pt>
                <c:pt idx="18958">
                  <c:v>0.51400000000000001</c:v>
                </c:pt>
                <c:pt idx="18959">
                  <c:v>0.51400000000000001</c:v>
                </c:pt>
                <c:pt idx="18960">
                  <c:v>0.51400000000000001</c:v>
                </c:pt>
                <c:pt idx="18961">
                  <c:v>0.51400000000000001</c:v>
                </c:pt>
                <c:pt idx="18962">
                  <c:v>0.51400000000000001</c:v>
                </c:pt>
                <c:pt idx="18963">
                  <c:v>0.51400000000000001</c:v>
                </c:pt>
                <c:pt idx="18964">
                  <c:v>0.51400000000000001</c:v>
                </c:pt>
                <c:pt idx="18965">
                  <c:v>0.51400000000000001</c:v>
                </c:pt>
                <c:pt idx="18966">
                  <c:v>0.51400000000000001</c:v>
                </c:pt>
                <c:pt idx="18967">
                  <c:v>0.51400000000000001</c:v>
                </c:pt>
                <c:pt idx="18968">
                  <c:v>0.51400000000000001</c:v>
                </c:pt>
                <c:pt idx="18969">
                  <c:v>0.51400000000000001</c:v>
                </c:pt>
                <c:pt idx="18970">
                  <c:v>0.51400000000000001</c:v>
                </c:pt>
                <c:pt idx="18971">
                  <c:v>0.51400000000000001</c:v>
                </c:pt>
                <c:pt idx="18972">
                  <c:v>0.51400000000000001</c:v>
                </c:pt>
                <c:pt idx="18973">
                  <c:v>0.51400000000000001</c:v>
                </c:pt>
                <c:pt idx="18974">
                  <c:v>0.51400000000000001</c:v>
                </c:pt>
                <c:pt idx="18975">
                  <c:v>0.51400000000000001</c:v>
                </c:pt>
                <c:pt idx="18976">
                  <c:v>0.51400000000000001</c:v>
                </c:pt>
                <c:pt idx="18977">
                  <c:v>0.51400000000000001</c:v>
                </c:pt>
                <c:pt idx="18978">
                  <c:v>0.51400000000000001</c:v>
                </c:pt>
                <c:pt idx="18979">
                  <c:v>0.51400000000000001</c:v>
                </c:pt>
                <c:pt idx="18980">
                  <c:v>0.51400000000000001</c:v>
                </c:pt>
                <c:pt idx="18981">
                  <c:v>0.51400000000000001</c:v>
                </c:pt>
                <c:pt idx="18982">
                  <c:v>0.51400000000000001</c:v>
                </c:pt>
                <c:pt idx="18983">
                  <c:v>0.51400000000000001</c:v>
                </c:pt>
                <c:pt idx="18984">
                  <c:v>0.51400000000000001</c:v>
                </c:pt>
                <c:pt idx="18985">
                  <c:v>0.51400000000000001</c:v>
                </c:pt>
                <c:pt idx="18986">
                  <c:v>0.51400000000000001</c:v>
                </c:pt>
                <c:pt idx="18987">
                  <c:v>0.51400000000000001</c:v>
                </c:pt>
                <c:pt idx="18988">
                  <c:v>0.51400000000000001</c:v>
                </c:pt>
                <c:pt idx="18989">
                  <c:v>0.51400000000000001</c:v>
                </c:pt>
                <c:pt idx="18990">
                  <c:v>0.51400000000000001</c:v>
                </c:pt>
                <c:pt idx="18991">
                  <c:v>0.51300000000000001</c:v>
                </c:pt>
                <c:pt idx="18992">
                  <c:v>0.51300000000000001</c:v>
                </c:pt>
                <c:pt idx="18993">
                  <c:v>0.51300000000000001</c:v>
                </c:pt>
                <c:pt idx="18994">
                  <c:v>0.51300000000000001</c:v>
                </c:pt>
                <c:pt idx="18995">
                  <c:v>0.51300000000000001</c:v>
                </c:pt>
                <c:pt idx="18996">
                  <c:v>0.51300000000000001</c:v>
                </c:pt>
                <c:pt idx="18997">
                  <c:v>0.51300000000000001</c:v>
                </c:pt>
                <c:pt idx="18998">
                  <c:v>0.51300000000000001</c:v>
                </c:pt>
                <c:pt idx="18999">
                  <c:v>0.51300000000000001</c:v>
                </c:pt>
              </c:numCache>
            </c:numRef>
          </c:xVal>
          <c:yVal>
            <c:numRef>
              <c:f>'Transfer Function Stuff '!$M$3:$M$19002</c:f>
              <c:numCache>
                <c:formatCode>General</c:formatCode>
                <c:ptCount val="19000"/>
                <c:pt idx="0">
                  <c:v>100</c:v>
                </c:pt>
                <c:pt idx="1">
                  <c:v>100.1</c:v>
                </c:pt>
                <c:pt idx="2">
                  <c:v>100.2</c:v>
                </c:pt>
                <c:pt idx="3">
                  <c:v>100.3</c:v>
                </c:pt>
                <c:pt idx="4">
                  <c:v>100.4</c:v>
                </c:pt>
                <c:pt idx="5">
                  <c:v>100.5</c:v>
                </c:pt>
                <c:pt idx="6">
                  <c:v>100.6</c:v>
                </c:pt>
                <c:pt idx="7">
                  <c:v>100.7</c:v>
                </c:pt>
                <c:pt idx="8">
                  <c:v>100.8</c:v>
                </c:pt>
                <c:pt idx="9">
                  <c:v>100.9</c:v>
                </c:pt>
                <c:pt idx="10">
                  <c:v>101</c:v>
                </c:pt>
                <c:pt idx="11">
                  <c:v>101.1</c:v>
                </c:pt>
                <c:pt idx="12">
                  <c:v>101.2</c:v>
                </c:pt>
                <c:pt idx="13">
                  <c:v>101.3</c:v>
                </c:pt>
                <c:pt idx="14">
                  <c:v>101.4</c:v>
                </c:pt>
                <c:pt idx="15">
                  <c:v>101.5</c:v>
                </c:pt>
                <c:pt idx="16">
                  <c:v>101.6</c:v>
                </c:pt>
                <c:pt idx="17">
                  <c:v>101.7</c:v>
                </c:pt>
                <c:pt idx="18">
                  <c:v>101.8</c:v>
                </c:pt>
                <c:pt idx="19">
                  <c:v>101.9</c:v>
                </c:pt>
                <c:pt idx="20">
                  <c:v>102</c:v>
                </c:pt>
                <c:pt idx="21">
                  <c:v>102.1</c:v>
                </c:pt>
                <c:pt idx="22">
                  <c:v>102.2</c:v>
                </c:pt>
                <c:pt idx="23">
                  <c:v>102.3</c:v>
                </c:pt>
                <c:pt idx="24">
                  <c:v>102.4</c:v>
                </c:pt>
                <c:pt idx="25">
                  <c:v>102.5</c:v>
                </c:pt>
                <c:pt idx="26">
                  <c:v>102.6</c:v>
                </c:pt>
                <c:pt idx="27">
                  <c:v>102.7</c:v>
                </c:pt>
                <c:pt idx="28">
                  <c:v>102.8</c:v>
                </c:pt>
                <c:pt idx="29">
                  <c:v>102.9</c:v>
                </c:pt>
                <c:pt idx="30">
                  <c:v>103</c:v>
                </c:pt>
                <c:pt idx="31">
                  <c:v>103.1</c:v>
                </c:pt>
                <c:pt idx="32">
                  <c:v>103.2</c:v>
                </c:pt>
                <c:pt idx="33">
                  <c:v>103.3</c:v>
                </c:pt>
                <c:pt idx="34">
                  <c:v>103.4</c:v>
                </c:pt>
                <c:pt idx="35">
                  <c:v>103.5</c:v>
                </c:pt>
                <c:pt idx="36">
                  <c:v>103.6</c:v>
                </c:pt>
                <c:pt idx="37">
                  <c:v>103.7</c:v>
                </c:pt>
                <c:pt idx="38">
                  <c:v>103.8</c:v>
                </c:pt>
                <c:pt idx="39">
                  <c:v>103.9</c:v>
                </c:pt>
                <c:pt idx="40">
                  <c:v>104</c:v>
                </c:pt>
                <c:pt idx="41">
                  <c:v>104.1</c:v>
                </c:pt>
                <c:pt idx="42">
                  <c:v>104.2</c:v>
                </c:pt>
                <c:pt idx="43">
                  <c:v>104.3</c:v>
                </c:pt>
                <c:pt idx="44">
                  <c:v>104.4</c:v>
                </c:pt>
                <c:pt idx="45">
                  <c:v>104.5</c:v>
                </c:pt>
                <c:pt idx="46">
                  <c:v>104.6</c:v>
                </c:pt>
                <c:pt idx="47">
                  <c:v>104.7</c:v>
                </c:pt>
                <c:pt idx="48">
                  <c:v>104.8</c:v>
                </c:pt>
                <c:pt idx="49">
                  <c:v>104.9</c:v>
                </c:pt>
                <c:pt idx="50">
                  <c:v>105</c:v>
                </c:pt>
                <c:pt idx="51">
                  <c:v>105.1</c:v>
                </c:pt>
                <c:pt idx="52">
                  <c:v>105.2</c:v>
                </c:pt>
                <c:pt idx="53">
                  <c:v>105.3</c:v>
                </c:pt>
                <c:pt idx="54">
                  <c:v>105.4</c:v>
                </c:pt>
                <c:pt idx="55">
                  <c:v>105.5</c:v>
                </c:pt>
                <c:pt idx="56">
                  <c:v>105.6</c:v>
                </c:pt>
                <c:pt idx="57">
                  <c:v>105.7</c:v>
                </c:pt>
                <c:pt idx="58">
                  <c:v>105.8</c:v>
                </c:pt>
                <c:pt idx="59">
                  <c:v>105.9</c:v>
                </c:pt>
                <c:pt idx="60">
                  <c:v>106</c:v>
                </c:pt>
                <c:pt idx="61">
                  <c:v>106.1</c:v>
                </c:pt>
                <c:pt idx="62">
                  <c:v>106.2</c:v>
                </c:pt>
                <c:pt idx="63">
                  <c:v>106.3</c:v>
                </c:pt>
                <c:pt idx="64">
                  <c:v>106.4</c:v>
                </c:pt>
                <c:pt idx="65">
                  <c:v>106.5</c:v>
                </c:pt>
                <c:pt idx="66">
                  <c:v>106.6</c:v>
                </c:pt>
                <c:pt idx="67">
                  <c:v>106.7</c:v>
                </c:pt>
                <c:pt idx="68">
                  <c:v>106.8</c:v>
                </c:pt>
                <c:pt idx="69">
                  <c:v>106.9</c:v>
                </c:pt>
                <c:pt idx="70">
                  <c:v>107</c:v>
                </c:pt>
                <c:pt idx="71">
                  <c:v>107.1</c:v>
                </c:pt>
                <c:pt idx="72">
                  <c:v>107.2</c:v>
                </c:pt>
                <c:pt idx="73">
                  <c:v>107.3</c:v>
                </c:pt>
                <c:pt idx="74">
                  <c:v>107.4</c:v>
                </c:pt>
                <c:pt idx="75">
                  <c:v>107.5</c:v>
                </c:pt>
                <c:pt idx="76">
                  <c:v>107.6</c:v>
                </c:pt>
                <c:pt idx="77">
                  <c:v>107.7</c:v>
                </c:pt>
                <c:pt idx="78">
                  <c:v>107.8</c:v>
                </c:pt>
                <c:pt idx="79">
                  <c:v>107.9</c:v>
                </c:pt>
                <c:pt idx="80">
                  <c:v>108</c:v>
                </c:pt>
                <c:pt idx="81">
                  <c:v>108.1</c:v>
                </c:pt>
                <c:pt idx="82">
                  <c:v>108.2</c:v>
                </c:pt>
                <c:pt idx="83">
                  <c:v>108.3</c:v>
                </c:pt>
                <c:pt idx="84">
                  <c:v>108.4</c:v>
                </c:pt>
                <c:pt idx="85">
                  <c:v>108.5</c:v>
                </c:pt>
                <c:pt idx="86">
                  <c:v>108.6</c:v>
                </c:pt>
                <c:pt idx="87">
                  <c:v>108.7</c:v>
                </c:pt>
                <c:pt idx="88">
                  <c:v>108.8</c:v>
                </c:pt>
                <c:pt idx="89">
                  <c:v>108.9</c:v>
                </c:pt>
                <c:pt idx="90">
                  <c:v>109</c:v>
                </c:pt>
                <c:pt idx="91">
                  <c:v>109.1</c:v>
                </c:pt>
                <c:pt idx="92">
                  <c:v>109.2</c:v>
                </c:pt>
                <c:pt idx="93">
                  <c:v>109.3</c:v>
                </c:pt>
                <c:pt idx="94">
                  <c:v>109.4</c:v>
                </c:pt>
                <c:pt idx="95">
                  <c:v>109.5</c:v>
                </c:pt>
                <c:pt idx="96">
                  <c:v>109.6</c:v>
                </c:pt>
                <c:pt idx="97">
                  <c:v>109.7</c:v>
                </c:pt>
                <c:pt idx="98">
                  <c:v>109.8</c:v>
                </c:pt>
                <c:pt idx="99">
                  <c:v>109.9</c:v>
                </c:pt>
                <c:pt idx="100">
                  <c:v>110</c:v>
                </c:pt>
                <c:pt idx="101">
                  <c:v>110.1</c:v>
                </c:pt>
                <c:pt idx="102">
                  <c:v>110.2</c:v>
                </c:pt>
                <c:pt idx="103">
                  <c:v>110.3</c:v>
                </c:pt>
                <c:pt idx="104">
                  <c:v>110.4</c:v>
                </c:pt>
                <c:pt idx="105">
                  <c:v>110.5</c:v>
                </c:pt>
                <c:pt idx="106">
                  <c:v>110.6</c:v>
                </c:pt>
                <c:pt idx="107">
                  <c:v>110.7</c:v>
                </c:pt>
                <c:pt idx="108">
                  <c:v>110.8</c:v>
                </c:pt>
                <c:pt idx="109">
                  <c:v>110.9</c:v>
                </c:pt>
                <c:pt idx="110">
                  <c:v>111</c:v>
                </c:pt>
                <c:pt idx="111">
                  <c:v>111.1</c:v>
                </c:pt>
                <c:pt idx="112">
                  <c:v>111.2</c:v>
                </c:pt>
                <c:pt idx="113">
                  <c:v>111.3</c:v>
                </c:pt>
                <c:pt idx="114">
                  <c:v>111.4</c:v>
                </c:pt>
                <c:pt idx="115">
                  <c:v>111.5</c:v>
                </c:pt>
                <c:pt idx="116">
                  <c:v>111.6</c:v>
                </c:pt>
                <c:pt idx="117">
                  <c:v>111.7</c:v>
                </c:pt>
                <c:pt idx="118">
                  <c:v>111.8</c:v>
                </c:pt>
                <c:pt idx="119">
                  <c:v>111.9</c:v>
                </c:pt>
                <c:pt idx="120">
                  <c:v>112</c:v>
                </c:pt>
                <c:pt idx="121">
                  <c:v>112.1</c:v>
                </c:pt>
                <c:pt idx="122">
                  <c:v>112.2</c:v>
                </c:pt>
                <c:pt idx="123">
                  <c:v>112.3</c:v>
                </c:pt>
                <c:pt idx="124">
                  <c:v>112.4</c:v>
                </c:pt>
                <c:pt idx="125">
                  <c:v>112.5</c:v>
                </c:pt>
                <c:pt idx="126">
                  <c:v>112.6</c:v>
                </c:pt>
                <c:pt idx="127">
                  <c:v>112.7</c:v>
                </c:pt>
                <c:pt idx="128">
                  <c:v>112.8</c:v>
                </c:pt>
                <c:pt idx="129">
                  <c:v>112.9</c:v>
                </c:pt>
                <c:pt idx="130">
                  <c:v>113</c:v>
                </c:pt>
                <c:pt idx="131">
                  <c:v>113.1</c:v>
                </c:pt>
                <c:pt idx="132">
                  <c:v>113.2</c:v>
                </c:pt>
                <c:pt idx="133">
                  <c:v>113.3</c:v>
                </c:pt>
                <c:pt idx="134">
                  <c:v>113.4</c:v>
                </c:pt>
                <c:pt idx="135">
                  <c:v>113.5</c:v>
                </c:pt>
                <c:pt idx="136">
                  <c:v>113.6</c:v>
                </c:pt>
                <c:pt idx="137">
                  <c:v>113.7</c:v>
                </c:pt>
                <c:pt idx="138">
                  <c:v>113.8</c:v>
                </c:pt>
                <c:pt idx="139">
                  <c:v>113.9</c:v>
                </c:pt>
                <c:pt idx="140">
                  <c:v>114</c:v>
                </c:pt>
                <c:pt idx="141">
                  <c:v>114.1</c:v>
                </c:pt>
                <c:pt idx="142">
                  <c:v>114.2</c:v>
                </c:pt>
                <c:pt idx="143">
                  <c:v>114.3</c:v>
                </c:pt>
                <c:pt idx="144">
                  <c:v>114.4</c:v>
                </c:pt>
                <c:pt idx="145">
                  <c:v>114.5</c:v>
                </c:pt>
                <c:pt idx="146">
                  <c:v>114.6</c:v>
                </c:pt>
                <c:pt idx="147">
                  <c:v>114.7</c:v>
                </c:pt>
                <c:pt idx="148">
                  <c:v>114.8</c:v>
                </c:pt>
                <c:pt idx="149">
                  <c:v>114.9</c:v>
                </c:pt>
                <c:pt idx="150">
                  <c:v>115</c:v>
                </c:pt>
                <c:pt idx="151">
                  <c:v>115.1</c:v>
                </c:pt>
                <c:pt idx="152">
                  <c:v>115.2</c:v>
                </c:pt>
                <c:pt idx="153">
                  <c:v>115.3</c:v>
                </c:pt>
                <c:pt idx="154">
                  <c:v>115.4</c:v>
                </c:pt>
                <c:pt idx="155">
                  <c:v>115.5</c:v>
                </c:pt>
                <c:pt idx="156">
                  <c:v>115.6</c:v>
                </c:pt>
                <c:pt idx="157">
                  <c:v>115.7</c:v>
                </c:pt>
                <c:pt idx="158">
                  <c:v>115.8</c:v>
                </c:pt>
                <c:pt idx="159">
                  <c:v>115.9</c:v>
                </c:pt>
                <c:pt idx="160">
                  <c:v>116</c:v>
                </c:pt>
                <c:pt idx="161">
                  <c:v>116.1</c:v>
                </c:pt>
                <c:pt idx="162">
                  <c:v>116.2</c:v>
                </c:pt>
                <c:pt idx="163">
                  <c:v>116.3</c:v>
                </c:pt>
                <c:pt idx="164">
                  <c:v>116.4</c:v>
                </c:pt>
                <c:pt idx="165">
                  <c:v>116.5</c:v>
                </c:pt>
                <c:pt idx="166">
                  <c:v>116.6</c:v>
                </c:pt>
                <c:pt idx="167">
                  <c:v>116.7</c:v>
                </c:pt>
                <c:pt idx="168">
                  <c:v>116.8</c:v>
                </c:pt>
                <c:pt idx="169">
                  <c:v>116.9</c:v>
                </c:pt>
                <c:pt idx="170">
                  <c:v>117</c:v>
                </c:pt>
                <c:pt idx="171">
                  <c:v>117.1</c:v>
                </c:pt>
                <c:pt idx="172">
                  <c:v>117.2</c:v>
                </c:pt>
                <c:pt idx="173">
                  <c:v>117.3</c:v>
                </c:pt>
                <c:pt idx="174">
                  <c:v>117.4</c:v>
                </c:pt>
                <c:pt idx="175">
                  <c:v>117.5</c:v>
                </c:pt>
                <c:pt idx="176">
                  <c:v>117.6</c:v>
                </c:pt>
                <c:pt idx="177">
                  <c:v>117.7</c:v>
                </c:pt>
                <c:pt idx="178">
                  <c:v>117.8</c:v>
                </c:pt>
                <c:pt idx="179">
                  <c:v>117.9</c:v>
                </c:pt>
                <c:pt idx="180">
                  <c:v>118</c:v>
                </c:pt>
                <c:pt idx="181">
                  <c:v>118.1</c:v>
                </c:pt>
                <c:pt idx="182">
                  <c:v>118.2</c:v>
                </c:pt>
                <c:pt idx="183">
                  <c:v>118.3</c:v>
                </c:pt>
                <c:pt idx="184">
                  <c:v>118.4</c:v>
                </c:pt>
                <c:pt idx="185">
                  <c:v>118.5</c:v>
                </c:pt>
                <c:pt idx="186">
                  <c:v>118.6</c:v>
                </c:pt>
                <c:pt idx="187">
                  <c:v>118.7</c:v>
                </c:pt>
                <c:pt idx="188">
                  <c:v>118.8</c:v>
                </c:pt>
                <c:pt idx="189">
                  <c:v>118.9</c:v>
                </c:pt>
                <c:pt idx="190">
                  <c:v>119</c:v>
                </c:pt>
                <c:pt idx="191">
                  <c:v>119.1</c:v>
                </c:pt>
                <c:pt idx="192">
                  <c:v>119.2</c:v>
                </c:pt>
                <c:pt idx="193">
                  <c:v>119.3</c:v>
                </c:pt>
                <c:pt idx="194">
                  <c:v>119.4</c:v>
                </c:pt>
                <c:pt idx="195">
                  <c:v>119.5</c:v>
                </c:pt>
                <c:pt idx="196">
                  <c:v>119.6</c:v>
                </c:pt>
                <c:pt idx="197">
                  <c:v>119.7</c:v>
                </c:pt>
                <c:pt idx="198">
                  <c:v>119.8</c:v>
                </c:pt>
                <c:pt idx="199">
                  <c:v>119.9</c:v>
                </c:pt>
                <c:pt idx="200">
                  <c:v>120</c:v>
                </c:pt>
                <c:pt idx="201">
                  <c:v>120.1</c:v>
                </c:pt>
                <c:pt idx="202">
                  <c:v>120.2</c:v>
                </c:pt>
                <c:pt idx="203">
                  <c:v>120.3</c:v>
                </c:pt>
                <c:pt idx="204">
                  <c:v>120.4</c:v>
                </c:pt>
                <c:pt idx="205">
                  <c:v>120.5</c:v>
                </c:pt>
                <c:pt idx="206">
                  <c:v>120.6</c:v>
                </c:pt>
                <c:pt idx="207">
                  <c:v>120.7</c:v>
                </c:pt>
                <c:pt idx="208">
                  <c:v>120.8</c:v>
                </c:pt>
                <c:pt idx="209">
                  <c:v>120.9</c:v>
                </c:pt>
                <c:pt idx="210">
                  <c:v>121</c:v>
                </c:pt>
                <c:pt idx="211">
                  <c:v>121.1</c:v>
                </c:pt>
                <c:pt idx="212">
                  <c:v>121.2</c:v>
                </c:pt>
                <c:pt idx="213">
                  <c:v>121.3</c:v>
                </c:pt>
                <c:pt idx="214">
                  <c:v>121.4</c:v>
                </c:pt>
                <c:pt idx="215">
                  <c:v>121.5</c:v>
                </c:pt>
                <c:pt idx="216">
                  <c:v>121.6</c:v>
                </c:pt>
                <c:pt idx="217">
                  <c:v>121.7</c:v>
                </c:pt>
                <c:pt idx="218">
                  <c:v>121.8</c:v>
                </c:pt>
                <c:pt idx="219">
                  <c:v>121.9</c:v>
                </c:pt>
                <c:pt idx="220">
                  <c:v>122</c:v>
                </c:pt>
                <c:pt idx="221">
                  <c:v>122.1</c:v>
                </c:pt>
                <c:pt idx="222">
                  <c:v>122.2</c:v>
                </c:pt>
                <c:pt idx="223">
                  <c:v>122.3</c:v>
                </c:pt>
                <c:pt idx="224">
                  <c:v>122.4</c:v>
                </c:pt>
                <c:pt idx="225">
                  <c:v>122.5</c:v>
                </c:pt>
                <c:pt idx="226">
                  <c:v>122.6</c:v>
                </c:pt>
                <c:pt idx="227">
                  <c:v>122.7</c:v>
                </c:pt>
                <c:pt idx="228">
                  <c:v>122.8</c:v>
                </c:pt>
                <c:pt idx="229">
                  <c:v>122.9</c:v>
                </c:pt>
                <c:pt idx="230">
                  <c:v>123</c:v>
                </c:pt>
                <c:pt idx="231">
                  <c:v>123.1</c:v>
                </c:pt>
                <c:pt idx="232">
                  <c:v>123.2</c:v>
                </c:pt>
                <c:pt idx="233">
                  <c:v>123.3</c:v>
                </c:pt>
                <c:pt idx="234">
                  <c:v>123.4</c:v>
                </c:pt>
                <c:pt idx="235">
                  <c:v>123.5</c:v>
                </c:pt>
                <c:pt idx="236">
                  <c:v>123.6</c:v>
                </c:pt>
                <c:pt idx="237">
                  <c:v>123.7</c:v>
                </c:pt>
                <c:pt idx="238">
                  <c:v>123.8</c:v>
                </c:pt>
                <c:pt idx="239">
                  <c:v>123.9</c:v>
                </c:pt>
                <c:pt idx="240">
                  <c:v>124</c:v>
                </c:pt>
                <c:pt idx="241">
                  <c:v>124.1</c:v>
                </c:pt>
                <c:pt idx="242">
                  <c:v>124.2</c:v>
                </c:pt>
                <c:pt idx="243">
                  <c:v>124.3</c:v>
                </c:pt>
                <c:pt idx="244">
                  <c:v>124.4</c:v>
                </c:pt>
                <c:pt idx="245">
                  <c:v>124.5</c:v>
                </c:pt>
                <c:pt idx="246">
                  <c:v>124.6</c:v>
                </c:pt>
                <c:pt idx="247">
                  <c:v>124.7</c:v>
                </c:pt>
                <c:pt idx="248">
                  <c:v>124.8</c:v>
                </c:pt>
                <c:pt idx="249">
                  <c:v>124.9</c:v>
                </c:pt>
                <c:pt idx="250">
                  <c:v>125</c:v>
                </c:pt>
                <c:pt idx="251">
                  <c:v>125.1</c:v>
                </c:pt>
                <c:pt idx="252">
                  <c:v>125.2</c:v>
                </c:pt>
                <c:pt idx="253">
                  <c:v>125.3</c:v>
                </c:pt>
                <c:pt idx="254">
                  <c:v>125.4</c:v>
                </c:pt>
                <c:pt idx="255">
                  <c:v>125.5</c:v>
                </c:pt>
                <c:pt idx="256">
                  <c:v>125.6</c:v>
                </c:pt>
                <c:pt idx="257">
                  <c:v>125.7</c:v>
                </c:pt>
                <c:pt idx="258">
                  <c:v>125.8</c:v>
                </c:pt>
                <c:pt idx="259">
                  <c:v>125.9</c:v>
                </c:pt>
                <c:pt idx="260">
                  <c:v>126</c:v>
                </c:pt>
                <c:pt idx="261">
                  <c:v>126.1</c:v>
                </c:pt>
                <c:pt idx="262">
                  <c:v>126.2</c:v>
                </c:pt>
                <c:pt idx="263">
                  <c:v>126.3</c:v>
                </c:pt>
                <c:pt idx="264">
                  <c:v>126.4</c:v>
                </c:pt>
                <c:pt idx="265">
                  <c:v>126.5</c:v>
                </c:pt>
                <c:pt idx="266">
                  <c:v>126.6</c:v>
                </c:pt>
                <c:pt idx="267">
                  <c:v>126.7</c:v>
                </c:pt>
                <c:pt idx="268">
                  <c:v>126.8</c:v>
                </c:pt>
                <c:pt idx="269">
                  <c:v>126.9</c:v>
                </c:pt>
                <c:pt idx="270">
                  <c:v>127</c:v>
                </c:pt>
                <c:pt idx="271">
                  <c:v>127.1</c:v>
                </c:pt>
                <c:pt idx="272">
                  <c:v>127.2</c:v>
                </c:pt>
                <c:pt idx="273">
                  <c:v>127.3</c:v>
                </c:pt>
                <c:pt idx="274">
                  <c:v>127.4</c:v>
                </c:pt>
                <c:pt idx="275">
                  <c:v>127.5</c:v>
                </c:pt>
                <c:pt idx="276">
                  <c:v>127.6</c:v>
                </c:pt>
                <c:pt idx="277">
                  <c:v>127.7</c:v>
                </c:pt>
                <c:pt idx="278">
                  <c:v>127.8</c:v>
                </c:pt>
                <c:pt idx="279">
                  <c:v>127.9</c:v>
                </c:pt>
                <c:pt idx="280">
                  <c:v>128</c:v>
                </c:pt>
                <c:pt idx="281">
                  <c:v>128.1</c:v>
                </c:pt>
                <c:pt idx="282">
                  <c:v>128.19999999999999</c:v>
                </c:pt>
                <c:pt idx="283">
                  <c:v>128.30000000000001</c:v>
                </c:pt>
                <c:pt idx="284">
                  <c:v>128.4</c:v>
                </c:pt>
                <c:pt idx="285">
                  <c:v>128.5</c:v>
                </c:pt>
                <c:pt idx="286">
                  <c:v>128.6</c:v>
                </c:pt>
                <c:pt idx="287">
                  <c:v>128.69999999999999</c:v>
                </c:pt>
                <c:pt idx="288">
                  <c:v>128.80000000000001</c:v>
                </c:pt>
                <c:pt idx="289">
                  <c:v>128.9</c:v>
                </c:pt>
                <c:pt idx="290">
                  <c:v>129</c:v>
                </c:pt>
                <c:pt idx="291">
                  <c:v>129.1</c:v>
                </c:pt>
                <c:pt idx="292">
                  <c:v>129.19999999999999</c:v>
                </c:pt>
                <c:pt idx="293">
                  <c:v>129.30000000000001</c:v>
                </c:pt>
                <c:pt idx="294">
                  <c:v>129.4</c:v>
                </c:pt>
                <c:pt idx="295">
                  <c:v>129.5</c:v>
                </c:pt>
                <c:pt idx="296">
                  <c:v>129.6</c:v>
                </c:pt>
                <c:pt idx="297">
                  <c:v>129.69999999999999</c:v>
                </c:pt>
                <c:pt idx="298">
                  <c:v>129.80000000000001</c:v>
                </c:pt>
                <c:pt idx="299">
                  <c:v>129.9</c:v>
                </c:pt>
                <c:pt idx="300">
                  <c:v>130</c:v>
                </c:pt>
                <c:pt idx="301">
                  <c:v>130.1</c:v>
                </c:pt>
                <c:pt idx="302">
                  <c:v>130.19999999999999</c:v>
                </c:pt>
                <c:pt idx="303">
                  <c:v>130.30000000000001</c:v>
                </c:pt>
                <c:pt idx="304">
                  <c:v>130.4</c:v>
                </c:pt>
                <c:pt idx="305">
                  <c:v>130.5</c:v>
                </c:pt>
                <c:pt idx="306">
                  <c:v>130.6</c:v>
                </c:pt>
                <c:pt idx="307">
                  <c:v>130.69999999999999</c:v>
                </c:pt>
                <c:pt idx="308">
                  <c:v>130.80000000000001</c:v>
                </c:pt>
                <c:pt idx="309">
                  <c:v>130.9</c:v>
                </c:pt>
                <c:pt idx="310">
                  <c:v>131</c:v>
                </c:pt>
                <c:pt idx="311">
                  <c:v>131.1</c:v>
                </c:pt>
                <c:pt idx="312">
                  <c:v>131.19999999999999</c:v>
                </c:pt>
                <c:pt idx="313">
                  <c:v>131.30000000000001</c:v>
                </c:pt>
                <c:pt idx="314">
                  <c:v>131.4</c:v>
                </c:pt>
                <c:pt idx="315">
                  <c:v>131.5</c:v>
                </c:pt>
                <c:pt idx="316">
                  <c:v>131.6</c:v>
                </c:pt>
                <c:pt idx="317">
                  <c:v>131.69999999999999</c:v>
                </c:pt>
                <c:pt idx="318">
                  <c:v>131.80000000000001</c:v>
                </c:pt>
                <c:pt idx="319">
                  <c:v>131.9</c:v>
                </c:pt>
                <c:pt idx="320">
                  <c:v>132</c:v>
                </c:pt>
                <c:pt idx="321">
                  <c:v>132.1</c:v>
                </c:pt>
                <c:pt idx="322">
                  <c:v>132.19999999999999</c:v>
                </c:pt>
                <c:pt idx="323">
                  <c:v>132.30000000000001</c:v>
                </c:pt>
                <c:pt idx="324">
                  <c:v>132.4</c:v>
                </c:pt>
                <c:pt idx="325">
                  <c:v>132.5</c:v>
                </c:pt>
                <c:pt idx="326">
                  <c:v>132.6</c:v>
                </c:pt>
                <c:pt idx="327">
                  <c:v>132.69999999999999</c:v>
                </c:pt>
                <c:pt idx="328">
                  <c:v>132.80000000000001</c:v>
                </c:pt>
                <c:pt idx="329">
                  <c:v>132.9</c:v>
                </c:pt>
                <c:pt idx="330">
                  <c:v>133</c:v>
                </c:pt>
                <c:pt idx="331">
                  <c:v>133.1</c:v>
                </c:pt>
                <c:pt idx="332">
                  <c:v>133.19999999999999</c:v>
                </c:pt>
                <c:pt idx="333">
                  <c:v>133.30000000000001</c:v>
                </c:pt>
                <c:pt idx="334">
                  <c:v>133.4</c:v>
                </c:pt>
                <c:pt idx="335">
                  <c:v>133.5</c:v>
                </c:pt>
                <c:pt idx="336">
                  <c:v>133.6</c:v>
                </c:pt>
                <c:pt idx="337">
                  <c:v>133.69999999999999</c:v>
                </c:pt>
                <c:pt idx="338">
                  <c:v>133.80000000000001</c:v>
                </c:pt>
                <c:pt idx="339">
                  <c:v>133.9</c:v>
                </c:pt>
                <c:pt idx="340">
                  <c:v>134</c:v>
                </c:pt>
                <c:pt idx="341">
                  <c:v>134.1</c:v>
                </c:pt>
                <c:pt idx="342">
                  <c:v>134.19999999999999</c:v>
                </c:pt>
                <c:pt idx="343">
                  <c:v>134.30000000000001</c:v>
                </c:pt>
                <c:pt idx="344">
                  <c:v>134.4</c:v>
                </c:pt>
                <c:pt idx="345">
                  <c:v>134.5</c:v>
                </c:pt>
                <c:pt idx="346">
                  <c:v>134.6</c:v>
                </c:pt>
                <c:pt idx="347">
                  <c:v>134.69999999999999</c:v>
                </c:pt>
                <c:pt idx="348">
                  <c:v>134.80000000000001</c:v>
                </c:pt>
                <c:pt idx="349">
                  <c:v>134.9</c:v>
                </c:pt>
                <c:pt idx="350">
                  <c:v>135</c:v>
                </c:pt>
                <c:pt idx="351">
                  <c:v>135.1</c:v>
                </c:pt>
                <c:pt idx="352">
                  <c:v>135.19999999999999</c:v>
                </c:pt>
                <c:pt idx="353">
                  <c:v>135.30000000000001</c:v>
                </c:pt>
                <c:pt idx="354">
                  <c:v>135.4</c:v>
                </c:pt>
                <c:pt idx="355">
                  <c:v>135.5</c:v>
                </c:pt>
                <c:pt idx="356">
                  <c:v>135.6</c:v>
                </c:pt>
                <c:pt idx="357">
                  <c:v>135.69999999999999</c:v>
                </c:pt>
                <c:pt idx="358">
                  <c:v>135.80000000000001</c:v>
                </c:pt>
                <c:pt idx="359">
                  <c:v>135.9</c:v>
                </c:pt>
                <c:pt idx="360">
                  <c:v>136</c:v>
                </c:pt>
                <c:pt idx="361">
                  <c:v>136.1</c:v>
                </c:pt>
                <c:pt idx="362">
                  <c:v>136.19999999999999</c:v>
                </c:pt>
                <c:pt idx="363">
                  <c:v>136.30000000000001</c:v>
                </c:pt>
                <c:pt idx="364">
                  <c:v>136.4</c:v>
                </c:pt>
                <c:pt idx="365">
                  <c:v>136.5</c:v>
                </c:pt>
                <c:pt idx="366">
                  <c:v>136.6</c:v>
                </c:pt>
                <c:pt idx="367">
                  <c:v>136.69999999999999</c:v>
                </c:pt>
                <c:pt idx="368">
                  <c:v>136.80000000000001</c:v>
                </c:pt>
                <c:pt idx="369">
                  <c:v>136.9</c:v>
                </c:pt>
                <c:pt idx="370">
                  <c:v>137</c:v>
                </c:pt>
                <c:pt idx="371">
                  <c:v>137.1</c:v>
                </c:pt>
                <c:pt idx="372">
                  <c:v>137.19999999999999</c:v>
                </c:pt>
                <c:pt idx="373">
                  <c:v>137.30000000000001</c:v>
                </c:pt>
                <c:pt idx="374">
                  <c:v>137.4</c:v>
                </c:pt>
                <c:pt idx="375">
                  <c:v>137.5</c:v>
                </c:pt>
                <c:pt idx="376">
                  <c:v>137.6</c:v>
                </c:pt>
                <c:pt idx="377">
                  <c:v>137.69999999999999</c:v>
                </c:pt>
                <c:pt idx="378">
                  <c:v>137.80000000000001</c:v>
                </c:pt>
                <c:pt idx="379">
                  <c:v>137.9</c:v>
                </c:pt>
                <c:pt idx="380">
                  <c:v>138</c:v>
                </c:pt>
                <c:pt idx="381">
                  <c:v>138.1</c:v>
                </c:pt>
                <c:pt idx="382">
                  <c:v>138.19999999999999</c:v>
                </c:pt>
                <c:pt idx="383">
                  <c:v>138.30000000000001</c:v>
                </c:pt>
                <c:pt idx="384">
                  <c:v>138.4</c:v>
                </c:pt>
                <c:pt idx="385">
                  <c:v>138.5</c:v>
                </c:pt>
                <c:pt idx="386">
                  <c:v>138.6</c:v>
                </c:pt>
                <c:pt idx="387">
                  <c:v>138.69999999999999</c:v>
                </c:pt>
                <c:pt idx="388">
                  <c:v>138.80000000000001</c:v>
                </c:pt>
                <c:pt idx="389">
                  <c:v>138.9</c:v>
                </c:pt>
                <c:pt idx="390">
                  <c:v>139</c:v>
                </c:pt>
                <c:pt idx="391">
                  <c:v>139.1</c:v>
                </c:pt>
                <c:pt idx="392">
                  <c:v>139.19999999999999</c:v>
                </c:pt>
                <c:pt idx="393">
                  <c:v>139.30000000000001</c:v>
                </c:pt>
                <c:pt idx="394">
                  <c:v>139.4</c:v>
                </c:pt>
                <c:pt idx="395">
                  <c:v>139.5</c:v>
                </c:pt>
                <c:pt idx="396">
                  <c:v>139.6</c:v>
                </c:pt>
                <c:pt idx="397">
                  <c:v>139.69999999999999</c:v>
                </c:pt>
                <c:pt idx="398">
                  <c:v>139.80000000000001</c:v>
                </c:pt>
                <c:pt idx="399">
                  <c:v>139.9</c:v>
                </c:pt>
                <c:pt idx="400">
                  <c:v>140</c:v>
                </c:pt>
                <c:pt idx="401">
                  <c:v>140.1</c:v>
                </c:pt>
                <c:pt idx="402">
                  <c:v>140.19999999999999</c:v>
                </c:pt>
                <c:pt idx="403">
                  <c:v>140.30000000000001</c:v>
                </c:pt>
                <c:pt idx="404">
                  <c:v>140.4</c:v>
                </c:pt>
                <c:pt idx="405">
                  <c:v>140.5</c:v>
                </c:pt>
                <c:pt idx="406">
                  <c:v>140.6</c:v>
                </c:pt>
                <c:pt idx="407">
                  <c:v>140.69999999999999</c:v>
                </c:pt>
                <c:pt idx="408">
                  <c:v>140.80000000000001</c:v>
                </c:pt>
                <c:pt idx="409">
                  <c:v>140.9</c:v>
                </c:pt>
                <c:pt idx="410">
                  <c:v>141</c:v>
                </c:pt>
                <c:pt idx="411">
                  <c:v>141.1</c:v>
                </c:pt>
                <c:pt idx="412">
                  <c:v>141.19999999999999</c:v>
                </c:pt>
                <c:pt idx="413">
                  <c:v>141.30000000000001</c:v>
                </c:pt>
                <c:pt idx="414">
                  <c:v>141.4</c:v>
                </c:pt>
                <c:pt idx="415">
                  <c:v>141.5</c:v>
                </c:pt>
                <c:pt idx="416">
                  <c:v>141.6</c:v>
                </c:pt>
                <c:pt idx="417">
                  <c:v>141.69999999999999</c:v>
                </c:pt>
                <c:pt idx="418">
                  <c:v>141.80000000000001</c:v>
                </c:pt>
                <c:pt idx="419">
                  <c:v>141.9</c:v>
                </c:pt>
                <c:pt idx="420">
                  <c:v>142</c:v>
                </c:pt>
                <c:pt idx="421">
                  <c:v>142.1</c:v>
                </c:pt>
                <c:pt idx="422">
                  <c:v>142.19999999999999</c:v>
                </c:pt>
                <c:pt idx="423">
                  <c:v>142.30000000000001</c:v>
                </c:pt>
                <c:pt idx="424">
                  <c:v>142.4</c:v>
                </c:pt>
                <c:pt idx="425">
                  <c:v>142.5</c:v>
                </c:pt>
                <c:pt idx="426">
                  <c:v>142.6</c:v>
                </c:pt>
                <c:pt idx="427">
                  <c:v>142.69999999999999</c:v>
                </c:pt>
                <c:pt idx="428">
                  <c:v>142.80000000000001</c:v>
                </c:pt>
                <c:pt idx="429">
                  <c:v>142.9</c:v>
                </c:pt>
                <c:pt idx="430">
                  <c:v>143</c:v>
                </c:pt>
                <c:pt idx="431">
                  <c:v>143.1</c:v>
                </c:pt>
                <c:pt idx="432">
                  <c:v>143.19999999999999</c:v>
                </c:pt>
                <c:pt idx="433">
                  <c:v>143.30000000000001</c:v>
                </c:pt>
                <c:pt idx="434">
                  <c:v>143.4</c:v>
                </c:pt>
                <c:pt idx="435">
                  <c:v>143.5</c:v>
                </c:pt>
                <c:pt idx="436">
                  <c:v>143.6</c:v>
                </c:pt>
                <c:pt idx="437">
                  <c:v>143.69999999999999</c:v>
                </c:pt>
                <c:pt idx="438">
                  <c:v>143.80000000000001</c:v>
                </c:pt>
                <c:pt idx="439">
                  <c:v>143.9</c:v>
                </c:pt>
                <c:pt idx="440">
                  <c:v>144</c:v>
                </c:pt>
                <c:pt idx="441">
                  <c:v>144.1</c:v>
                </c:pt>
                <c:pt idx="442">
                  <c:v>144.19999999999999</c:v>
                </c:pt>
                <c:pt idx="443">
                  <c:v>144.30000000000001</c:v>
                </c:pt>
                <c:pt idx="444">
                  <c:v>144.4</c:v>
                </c:pt>
                <c:pt idx="445">
                  <c:v>144.5</c:v>
                </c:pt>
                <c:pt idx="446">
                  <c:v>144.6</c:v>
                </c:pt>
                <c:pt idx="447">
                  <c:v>144.69999999999999</c:v>
                </c:pt>
                <c:pt idx="448">
                  <c:v>144.80000000000001</c:v>
                </c:pt>
                <c:pt idx="449">
                  <c:v>144.9</c:v>
                </c:pt>
                <c:pt idx="450">
                  <c:v>145</c:v>
                </c:pt>
                <c:pt idx="451">
                  <c:v>145.1</c:v>
                </c:pt>
                <c:pt idx="452">
                  <c:v>145.19999999999999</c:v>
                </c:pt>
                <c:pt idx="453">
                  <c:v>145.30000000000001</c:v>
                </c:pt>
                <c:pt idx="454">
                  <c:v>145.4</c:v>
                </c:pt>
                <c:pt idx="455">
                  <c:v>145.5</c:v>
                </c:pt>
                <c:pt idx="456">
                  <c:v>145.6</c:v>
                </c:pt>
                <c:pt idx="457">
                  <c:v>145.69999999999999</c:v>
                </c:pt>
                <c:pt idx="458">
                  <c:v>145.80000000000001</c:v>
                </c:pt>
                <c:pt idx="459">
                  <c:v>145.9</c:v>
                </c:pt>
                <c:pt idx="460">
                  <c:v>146</c:v>
                </c:pt>
                <c:pt idx="461">
                  <c:v>146.1</c:v>
                </c:pt>
                <c:pt idx="462">
                  <c:v>146.19999999999999</c:v>
                </c:pt>
                <c:pt idx="463">
                  <c:v>146.30000000000001</c:v>
                </c:pt>
                <c:pt idx="464">
                  <c:v>146.4</c:v>
                </c:pt>
                <c:pt idx="465">
                  <c:v>146.5</c:v>
                </c:pt>
                <c:pt idx="466">
                  <c:v>146.6</c:v>
                </c:pt>
                <c:pt idx="467">
                  <c:v>146.69999999999999</c:v>
                </c:pt>
                <c:pt idx="468">
                  <c:v>146.80000000000001</c:v>
                </c:pt>
                <c:pt idx="469">
                  <c:v>146.9</c:v>
                </c:pt>
                <c:pt idx="470">
                  <c:v>147</c:v>
                </c:pt>
                <c:pt idx="471">
                  <c:v>147.1</c:v>
                </c:pt>
                <c:pt idx="472">
                  <c:v>147.19999999999999</c:v>
                </c:pt>
                <c:pt idx="473">
                  <c:v>147.30000000000001</c:v>
                </c:pt>
                <c:pt idx="474">
                  <c:v>147.4</c:v>
                </c:pt>
                <c:pt idx="475">
                  <c:v>147.5</c:v>
                </c:pt>
                <c:pt idx="476">
                  <c:v>147.6</c:v>
                </c:pt>
                <c:pt idx="477">
                  <c:v>147.69999999999999</c:v>
                </c:pt>
                <c:pt idx="478">
                  <c:v>147.80000000000001</c:v>
                </c:pt>
                <c:pt idx="479">
                  <c:v>147.9</c:v>
                </c:pt>
                <c:pt idx="480">
                  <c:v>148</c:v>
                </c:pt>
                <c:pt idx="481">
                  <c:v>148.1</c:v>
                </c:pt>
                <c:pt idx="482">
                  <c:v>148.19999999999999</c:v>
                </c:pt>
                <c:pt idx="483">
                  <c:v>148.30000000000001</c:v>
                </c:pt>
                <c:pt idx="484">
                  <c:v>148.4</c:v>
                </c:pt>
                <c:pt idx="485">
                  <c:v>148.5</c:v>
                </c:pt>
                <c:pt idx="486">
                  <c:v>148.6</c:v>
                </c:pt>
                <c:pt idx="487">
                  <c:v>148.69999999999999</c:v>
                </c:pt>
                <c:pt idx="488">
                  <c:v>148.80000000000001</c:v>
                </c:pt>
                <c:pt idx="489">
                  <c:v>148.9</c:v>
                </c:pt>
                <c:pt idx="490">
                  <c:v>149</c:v>
                </c:pt>
                <c:pt idx="491">
                  <c:v>149.1</c:v>
                </c:pt>
                <c:pt idx="492">
                  <c:v>149.19999999999999</c:v>
                </c:pt>
                <c:pt idx="493">
                  <c:v>149.30000000000001</c:v>
                </c:pt>
                <c:pt idx="494">
                  <c:v>149.4</c:v>
                </c:pt>
                <c:pt idx="495">
                  <c:v>149.5</c:v>
                </c:pt>
                <c:pt idx="496">
                  <c:v>149.6</c:v>
                </c:pt>
                <c:pt idx="497">
                  <c:v>149.69999999999999</c:v>
                </c:pt>
                <c:pt idx="498">
                  <c:v>149.80000000000001</c:v>
                </c:pt>
                <c:pt idx="499">
                  <c:v>149.9</c:v>
                </c:pt>
                <c:pt idx="500">
                  <c:v>150</c:v>
                </c:pt>
                <c:pt idx="501">
                  <c:v>150.1</c:v>
                </c:pt>
                <c:pt idx="502">
                  <c:v>150.19999999999999</c:v>
                </c:pt>
                <c:pt idx="503">
                  <c:v>150.30000000000001</c:v>
                </c:pt>
                <c:pt idx="504">
                  <c:v>150.4</c:v>
                </c:pt>
                <c:pt idx="505">
                  <c:v>150.5</c:v>
                </c:pt>
                <c:pt idx="506">
                  <c:v>150.6</c:v>
                </c:pt>
                <c:pt idx="507">
                  <c:v>150.69999999999999</c:v>
                </c:pt>
                <c:pt idx="508">
                  <c:v>150.80000000000001</c:v>
                </c:pt>
                <c:pt idx="509">
                  <c:v>150.9</c:v>
                </c:pt>
                <c:pt idx="510">
                  <c:v>151</c:v>
                </c:pt>
                <c:pt idx="511">
                  <c:v>151.1</c:v>
                </c:pt>
                <c:pt idx="512">
                  <c:v>151.19999999999999</c:v>
                </c:pt>
                <c:pt idx="513">
                  <c:v>151.30000000000001</c:v>
                </c:pt>
                <c:pt idx="514">
                  <c:v>151.4</c:v>
                </c:pt>
                <c:pt idx="515">
                  <c:v>151.5</c:v>
                </c:pt>
                <c:pt idx="516">
                  <c:v>151.6</c:v>
                </c:pt>
                <c:pt idx="517">
                  <c:v>151.69999999999999</c:v>
                </c:pt>
                <c:pt idx="518">
                  <c:v>151.80000000000001</c:v>
                </c:pt>
                <c:pt idx="519">
                  <c:v>151.9</c:v>
                </c:pt>
                <c:pt idx="520">
                  <c:v>152</c:v>
                </c:pt>
                <c:pt idx="521">
                  <c:v>152.1</c:v>
                </c:pt>
                <c:pt idx="522">
                  <c:v>152.19999999999999</c:v>
                </c:pt>
                <c:pt idx="523">
                  <c:v>152.30000000000001</c:v>
                </c:pt>
                <c:pt idx="524">
                  <c:v>152.4</c:v>
                </c:pt>
                <c:pt idx="525">
                  <c:v>152.5</c:v>
                </c:pt>
                <c:pt idx="526">
                  <c:v>152.6</c:v>
                </c:pt>
                <c:pt idx="527">
                  <c:v>152.69999999999999</c:v>
                </c:pt>
                <c:pt idx="528">
                  <c:v>152.80000000000001</c:v>
                </c:pt>
                <c:pt idx="529">
                  <c:v>152.9</c:v>
                </c:pt>
                <c:pt idx="530">
                  <c:v>153</c:v>
                </c:pt>
                <c:pt idx="531">
                  <c:v>153.1</c:v>
                </c:pt>
                <c:pt idx="532">
                  <c:v>153.19999999999999</c:v>
                </c:pt>
                <c:pt idx="533">
                  <c:v>153.30000000000001</c:v>
                </c:pt>
                <c:pt idx="534">
                  <c:v>153.4</c:v>
                </c:pt>
                <c:pt idx="535">
                  <c:v>153.5</c:v>
                </c:pt>
                <c:pt idx="536">
                  <c:v>153.6</c:v>
                </c:pt>
                <c:pt idx="537">
                  <c:v>153.69999999999999</c:v>
                </c:pt>
                <c:pt idx="538">
                  <c:v>153.80000000000001</c:v>
                </c:pt>
                <c:pt idx="539">
                  <c:v>153.9</c:v>
                </c:pt>
                <c:pt idx="540">
                  <c:v>154</c:v>
                </c:pt>
                <c:pt idx="541">
                  <c:v>154.1</c:v>
                </c:pt>
                <c:pt idx="542">
                  <c:v>154.19999999999999</c:v>
                </c:pt>
                <c:pt idx="543">
                  <c:v>154.30000000000001</c:v>
                </c:pt>
                <c:pt idx="544">
                  <c:v>154.4</c:v>
                </c:pt>
                <c:pt idx="545">
                  <c:v>154.5</c:v>
                </c:pt>
                <c:pt idx="546">
                  <c:v>154.6</c:v>
                </c:pt>
                <c:pt idx="547">
                  <c:v>154.69999999999999</c:v>
                </c:pt>
                <c:pt idx="548">
                  <c:v>154.80000000000001</c:v>
                </c:pt>
                <c:pt idx="549">
                  <c:v>154.9</c:v>
                </c:pt>
                <c:pt idx="550">
                  <c:v>155</c:v>
                </c:pt>
                <c:pt idx="551">
                  <c:v>155.1</c:v>
                </c:pt>
                <c:pt idx="552">
                  <c:v>155.19999999999999</c:v>
                </c:pt>
                <c:pt idx="553">
                  <c:v>155.30000000000001</c:v>
                </c:pt>
                <c:pt idx="554">
                  <c:v>155.4</c:v>
                </c:pt>
                <c:pt idx="555">
                  <c:v>155.5</c:v>
                </c:pt>
                <c:pt idx="556">
                  <c:v>155.6</c:v>
                </c:pt>
                <c:pt idx="557">
                  <c:v>155.69999999999999</c:v>
                </c:pt>
                <c:pt idx="558">
                  <c:v>155.80000000000001</c:v>
                </c:pt>
                <c:pt idx="559">
                  <c:v>155.9</c:v>
                </c:pt>
                <c:pt idx="560">
                  <c:v>156</c:v>
                </c:pt>
                <c:pt idx="561">
                  <c:v>156.1</c:v>
                </c:pt>
                <c:pt idx="562">
                  <c:v>156.19999999999999</c:v>
                </c:pt>
                <c:pt idx="563">
                  <c:v>156.30000000000001</c:v>
                </c:pt>
                <c:pt idx="564">
                  <c:v>156.4</c:v>
                </c:pt>
                <c:pt idx="565">
                  <c:v>156.5</c:v>
                </c:pt>
                <c:pt idx="566">
                  <c:v>156.6</c:v>
                </c:pt>
                <c:pt idx="567">
                  <c:v>156.69999999999999</c:v>
                </c:pt>
                <c:pt idx="568">
                  <c:v>156.80000000000001</c:v>
                </c:pt>
                <c:pt idx="569">
                  <c:v>156.9</c:v>
                </c:pt>
                <c:pt idx="570">
                  <c:v>157</c:v>
                </c:pt>
                <c:pt idx="571">
                  <c:v>157.1</c:v>
                </c:pt>
                <c:pt idx="572">
                  <c:v>157.19999999999999</c:v>
                </c:pt>
                <c:pt idx="573">
                  <c:v>157.30000000000001</c:v>
                </c:pt>
                <c:pt idx="574">
                  <c:v>157.4</c:v>
                </c:pt>
                <c:pt idx="575">
                  <c:v>157.5</c:v>
                </c:pt>
                <c:pt idx="576">
                  <c:v>157.6</c:v>
                </c:pt>
                <c:pt idx="577">
                  <c:v>157.69999999999999</c:v>
                </c:pt>
                <c:pt idx="578">
                  <c:v>157.80000000000001</c:v>
                </c:pt>
                <c:pt idx="579">
                  <c:v>157.9</c:v>
                </c:pt>
                <c:pt idx="580">
                  <c:v>158</c:v>
                </c:pt>
                <c:pt idx="581">
                  <c:v>158.1</c:v>
                </c:pt>
                <c:pt idx="582">
                  <c:v>158.19999999999999</c:v>
                </c:pt>
                <c:pt idx="583">
                  <c:v>158.30000000000001</c:v>
                </c:pt>
                <c:pt idx="584">
                  <c:v>158.4</c:v>
                </c:pt>
                <c:pt idx="585">
                  <c:v>158.5</c:v>
                </c:pt>
                <c:pt idx="586">
                  <c:v>158.6</c:v>
                </c:pt>
                <c:pt idx="587">
                  <c:v>158.69999999999999</c:v>
                </c:pt>
                <c:pt idx="588">
                  <c:v>158.80000000000001</c:v>
                </c:pt>
                <c:pt idx="589">
                  <c:v>158.9</c:v>
                </c:pt>
                <c:pt idx="590">
                  <c:v>159</c:v>
                </c:pt>
                <c:pt idx="591">
                  <c:v>159.1</c:v>
                </c:pt>
                <c:pt idx="592">
                  <c:v>159.19999999999999</c:v>
                </c:pt>
                <c:pt idx="593">
                  <c:v>159.30000000000001</c:v>
                </c:pt>
                <c:pt idx="594">
                  <c:v>159.4</c:v>
                </c:pt>
                <c:pt idx="595">
                  <c:v>159.5</c:v>
                </c:pt>
                <c:pt idx="596">
                  <c:v>159.6</c:v>
                </c:pt>
                <c:pt idx="597">
                  <c:v>159.69999999999999</c:v>
                </c:pt>
                <c:pt idx="598">
                  <c:v>159.80000000000001</c:v>
                </c:pt>
                <c:pt idx="599">
                  <c:v>159.9</c:v>
                </c:pt>
                <c:pt idx="600">
                  <c:v>160</c:v>
                </c:pt>
                <c:pt idx="601">
                  <c:v>160.1</c:v>
                </c:pt>
                <c:pt idx="602">
                  <c:v>160.19999999999999</c:v>
                </c:pt>
                <c:pt idx="603">
                  <c:v>160.30000000000001</c:v>
                </c:pt>
                <c:pt idx="604">
                  <c:v>160.4</c:v>
                </c:pt>
                <c:pt idx="605">
                  <c:v>160.5</c:v>
                </c:pt>
                <c:pt idx="606">
                  <c:v>160.6</c:v>
                </c:pt>
                <c:pt idx="607">
                  <c:v>160.69999999999999</c:v>
                </c:pt>
                <c:pt idx="608">
                  <c:v>160.80000000000001</c:v>
                </c:pt>
                <c:pt idx="609">
                  <c:v>160.9</c:v>
                </c:pt>
                <c:pt idx="610">
                  <c:v>161</c:v>
                </c:pt>
                <c:pt idx="611">
                  <c:v>161.1</c:v>
                </c:pt>
                <c:pt idx="612">
                  <c:v>161.19999999999999</c:v>
                </c:pt>
                <c:pt idx="613">
                  <c:v>161.30000000000001</c:v>
                </c:pt>
                <c:pt idx="614">
                  <c:v>161.4</c:v>
                </c:pt>
                <c:pt idx="615">
                  <c:v>161.5</c:v>
                </c:pt>
                <c:pt idx="616">
                  <c:v>161.6</c:v>
                </c:pt>
                <c:pt idx="617">
                  <c:v>161.69999999999999</c:v>
                </c:pt>
                <c:pt idx="618">
                  <c:v>161.80000000000001</c:v>
                </c:pt>
                <c:pt idx="619">
                  <c:v>161.9</c:v>
                </c:pt>
                <c:pt idx="620">
                  <c:v>162</c:v>
                </c:pt>
                <c:pt idx="621">
                  <c:v>162.1</c:v>
                </c:pt>
                <c:pt idx="622">
                  <c:v>162.19999999999999</c:v>
                </c:pt>
                <c:pt idx="623">
                  <c:v>162.30000000000001</c:v>
                </c:pt>
                <c:pt idx="624">
                  <c:v>162.4</c:v>
                </c:pt>
                <c:pt idx="625">
                  <c:v>162.5</c:v>
                </c:pt>
                <c:pt idx="626">
                  <c:v>162.6</c:v>
                </c:pt>
                <c:pt idx="627">
                  <c:v>162.69999999999999</c:v>
                </c:pt>
                <c:pt idx="628">
                  <c:v>162.80000000000001</c:v>
                </c:pt>
                <c:pt idx="629">
                  <c:v>162.9</c:v>
                </c:pt>
                <c:pt idx="630">
                  <c:v>163</c:v>
                </c:pt>
                <c:pt idx="631">
                  <c:v>163.1</c:v>
                </c:pt>
                <c:pt idx="632">
                  <c:v>163.19999999999999</c:v>
                </c:pt>
                <c:pt idx="633">
                  <c:v>163.30000000000001</c:v>
                </c:pt>
                <c:pt idx="634">
                  <c:v>163.4</c:v>
                </c:pt>
                <c:pt idx="635">
                  <c:v>163.5</c:v>
                </c:pt>
                <c:pt idx="636">
                  <c:v>163.6</c:v>
                </c:pt>
                <c:pt idx="637">
                  <c:v>163.69999999999999</c:v>
                </c:pt>
                <c:pt idx="638">
                  <c:v>163.80000000000001</c:v>
                </c:pt>
                <c:pt idx="639">
                  <c:v>163.9</c:v>
                </c:pt>
                <c:pt idx="640">
                  <c:v>164</c:v>
                </c:pt>
                <c:pt idx="641">
                  <c:v>164.1</c:v>
                </c:pt>
                <c:pt idx="642">
                  <c:v>164.2</c:v>
                </c:pt>
                <c:pt idx="643">
                  <c:v>164.3</c:v>
                </c:pt>
                <c:pt idx="644">
                  <c:v>164.4</c:v>
                </c:pt>
                <c:pt idx="645">
                  <c:v>164.5</c:v>
                </c:pt>
                <c:pt idx="646">
                  <c:v>164.6</c:v>
                </c:pt>
                <c:pt idx="647">
                  <c:v>164.7</c:v>
                </c:pt>
                <c:pt idx="648">
                  <c:v>164.8</c:v>
                </c:pt>
                <c:pt idx="649">
                  <c:v>164.9</c:v>
                </c:pt>
                <c:pt idx="650">
                  <c:v>165</c:v>
                </c:pt>
                <c:pt idx="651">
                  <c:v>165.1</c:v>
                </c:pt>
                <c:pt idx="652">
                  <c:v>165.2</c:v>
                </c:pt>
                <c:pt idx="653">
                  <c:v>165.3</c:v>
                </c:pt>
                <c:pt idx="654">
                  <c:v>165.4</c:v>
                </c:pt>
                <c:pt idx="655">
                  <c:v>165.5</c:v>
                </c:pt>
                <c:pt idx="656">
                  <c:v>165.6</c:v>
                </c:pt>
                <c:pt idx="657">
                  <c:v>165.7</c:v>
                </c:pt>
                <c:pt idx="658">
                  <c:v>165.8</c:v>
                </c:pt>
                <c:pt idx="659">
                  <c:v>165.9</c:v>
                </c:pt>
                <c:pt idx="660">
                  <c:v>166</c:v>
                </c:pt>
                <c:pt idx="661">
                  <c:v>166.1</c:v>
                </c:pt>
                <c:pt idx="662">
                  <c:v>166.2</c:v>
                </c:pt>
                <c:pt idx="663">
                  <c:v>166.3</c:v>
                </c:pt>
                <c:pt idx="664">
                  <c:v>166.4</c:v>
                </c:pt>
                <c:pt idx="665">
                  <c:v>166.5</c:v>
                </c:pt>
                <c:pt idx="666">
                  <c:v>166.6</c:v>
                </c:pt>
                <c:pt idx="667">
                  <c:v>166.7</c:v>
                </c:pt>
                <c:pt idx="668">
                  <c:v>166.8</c:v>
                </c:pt>
                <c:pt idx="669">
                  <c:v>166.9</c:v>
                </c:pt>
                <c:pt idx="670">
                  <c:v>167</c:v>
                </c:pt>
                <c:pt idx="671">
                  <c:v>167.1</c:v>
                </c:pt>
                <c:pt idx="672">
                  <c:v>167.2</c:v>
                </c:pt>
                <c:pt idx="673">
                  <c:v>167.3</c:v>
                </c:pt>
                <c:pt idx="674">
                  <c:v>167.4</c:v>
                </c:pt>
                <c:pt idx="675">
                  <c:v>167.5</c:v>
                </c:pt>
                <c:pt idx="676">
                  <c:v>167.6</c:v>
                </c:pt>
                <c:pt idx="677">
                  <c:v>167.7</c:v>
                </c:pt>
                <c:pt idx="678">
                  <c:v>167.8</c:v>
                </c:pt>
                <c:pt idx="679">
                  <c:v>167.9</c:v>
                </c:pt>
                <c:pt idx="680">
                  <c:v>168</c:v>
                </c:pt>
                <c:pt idx="681">
                  <c:v>168.1</c:v>
                </c:pt>
                <c:pt idx="682">
                  <c:v>168.2</c:v>
                </c:pt>
                <c:pt idx="683">
                  <c:v>168.3</c:v>
                </c:pt>
                <c:pt idx="684">
                  <c:v>168.4</c:v>
                </c:pt>
                <c:pt idx="685">
                  <c:v>168.5</c:v>
                </c:pt>
                <c:pt idx="686">
                  <c:v>168.6</c:v>
                </c:pt>
                <c:pt idx="687">
                  <c:v>168.7</c:v>
                </c:pt>
                <c:pt idx="688">
                  <c:v>168.8</c:v>
                </c:pt>
                <c:pt idx="689">
                  <c:v>168.9</c:v>
                </c:pt>
                <c:pt idx="690">
                  <c:v>169</c:v>
                </c:pt>
                <c:pt idx="691">
                  <c:v>169.1</c:v>
                </c:pt>
                <c:pt idx="692">
                  <c:v>169.2</c:v>
                </c:pt>
                <c:pt idx="693">
                  <c:v>169.3</c:v>
                </c:pt>
                <c:pt idx="694">
                  <c:v>169.4</c:v>
                </c:pt>
                <c:pt idx="695">
                  <c:v>169.5</c:v>
                </c:pt>
                <c:pt idx="696">
                  <c:v>169.6</c:v>
                </c:pt>
                <c:pt idx="697">
                  <c:v>169.7</c:v>
                </c:pt>
                <c:pt idx="698">
                  <c:v>169.8</c:v>
                </c:pt>
                <c:pt idx="699">
                  <c:v>169.9</c:v>
                </c:pt>
                <c:pt idx="700">
                  <c:v>170</c:v>
                </c:pt>
                <c:pt idx="701">
                  <c:v>170.1</c:v>
                </c:pt>
                <c:pt idx="702">
                  <c:v>170.2</c:v>
                </c:pt>
                <c:pt idx="703">
                  <c:v>170.3</c:v>
                </c:pt>
                <c:pt idx="704">
                  <c:v>170.4</c:v>
                </c:pt>
                <c:pt idx="705">
                  <c:v>170.5</c:v>
                </c:pt>
                <c:pt idx="706">
                  <c:v>170.6</c:v>
                </c:pt>
                <c:pt idx="707">
                  <c:v>170.7</c:v>
                </c:pt>
                <c:pt idx="708">
                  <c:v>170.8</c:v>
                </c:pt>
                <c:pt idx="709">
                  <c:v>170.9</c:v>
                </c:pt>
                <c:pt idx="710">
                  <c:v>171</c:v>
                </c:pt>
                <c:pt idx="711">
                  <c:v>171.1</c:v>
                </c:pt>
                <c:pt idx="712">
                  <c:v>171.2</c:v>
                </c:pt>
                <c:pt idx="713">
                  <c:v>171.3</c:v>
                </c:pt>
                <c:pt idx="714">
                  <c:v>171.4</c:v>
                </c:pt>
                <c:pt idx="715">
                  <c:v>171.5</c:v>
                </c:pt>
                <c:pt idx="716">
                  <c:v>171.6</c:v>
                </c:pt>
                <c:pt idx="717">
                  <c:v>171.7</c:v>
                </c:pt>
                <c:pt idx="718">
                  <c:v>171.8</c:v>
                </c:pt>
                <c:pt idx="719">
                  <c:v>171.9</c:v>
                </c:pt>
                <c:pt idx="720">
                  <c:v>172</c:v>
                </c:pt>
                <c:pt idx="721">
                  <c:v>172.1</c:v>
                </c:pt>
                <c:pt idx="722">
                  <c:v>172.2</c:v>
                </c:pt>
                <c:pt idx="723">
                  <c:v>172.3</c:v>
                </c:pt>
                <c:pt idx="724">
                  <c:v>172.4</c:v>
                </c:pt>
                <c:pt idx="725">
                  <c:v>172.5</c:v>
                </c:pt>
                <c:pt idx="726">
                  <c:v>172.6</c:v>
                </c:pt>
                <c:pt idx="727">
                  <c:v>172.7</c:v>
                </c:pt>
                <c:pt idx="728">
                  <c:v>172.8</c:v>
                </c:pt>
                <c:pt idx="729">
                  <c:v>172.9</c:v>
                </c:pt>
                <c:pt idx="730">
                  <c:v>173</c:v>
                </c:pt>
                <c:pt idx="731">
                  <c:v>173.1</c:v>
                </c:pt>
                <c:pt idx="732">
                  <c:v>173.2</c:v>
                </c:pt>
                <c:pt idx="733">
                  <c:v>173.3</c:v>
                </c:pt>
                <c:pt idx="734">
                  <c:v>173.4</c:v>
                </c:pt>
                <c:pt idx="735">
                  <c:v>173.5</c:v>
                </c:pt>
                <c:pt idx="736">
                  <c:v>173.6</c:v>
                </c:pt>
                <c:pt idx="737">
                  <c:v>173.7</c:v>
                </c:pt>
                <c:pt idx="738">
                  <c:v>173.8</c:v>
                </c:pt>
                <c:pt idx="739">
                  <c:v>173.9</c:v>
                </c:pt>
                <c:pt idx="740">
                  <c:v>174</c:v>
                </c:pt>
                <c:pt idx="741">
                  <c:v>174.1</c:v>
                </c:pt>
                <c:pt idx="742">
                  <c:v>174.2</c:v>
                </c:pt>
                <c:pt idx="743">
                  <c:v>174.3</c:v>
                </c:pt>
                <c:pt idx="744">
                  <c:v>174.4</c:v>
                </c:pt>
                <c:pt idx="745">
                  <c:v>174.5</c:v>
                </c:pt>
                <c:pt idx="746">
                  <c:v>174.6</c:v>
                </c:pt>
                <c:pt idx="747">
                  <c:v>174.7</c:v>
                </c:pt>
                <c:pt idx="748">
                  <c:v>174.8</c:v>
                </c:pt>
                <c:pt idx="749">
                  <c:v>174.9</c:v>
                </c:pt>
                <c:pt idx="750">
                  <c:v>175</c:v>
                </c:pt>
                <c:pt idx="751">
                  <c:v>175.1</c:v>
                </c:pt>
                <c:pt idx="752">
                  <c:v>175.2</c:v>
                </c:pt>
                <c:pt idx="753">
                  <c:v>175.3</c:v>
                </c:pt>
                <c:pt idx="754">
                  <c:v>175.4</c:v>
                </c:pt>
                <c:pt idx="755">
                  <c:v>175.5</c:v>
                </c:pt>
                <c:pt idx="756">
                  <c:v>175.6</c:v>
                </c:pt>
                <c:pt idx="757">
                  <c:v>175.7</c:v>
                </c:pt>
                <c:pt idx="758">
                  <c:v>175.8</c:v>
                </c:pt>
                <c:pt idx="759">
                  <c:v>175.9</c:v>
                </c:pt>
                <c:pt idx="760">
                  <c:v>176</c:v>
                </c:pt>
                <c:pt idx="761">
                  <c:v>176.1</c:v>
                </c:pt>
                <c:pt idx="762">
                  <c:v>176.2</c:v>
                </c:pt>
                <c:pt idx="763">
                  <c:v>176.3</c:v>
                </c:pt>
                <c:pt idx="764">
                  <c:v>176.4</c:v>
                </c:pt>
                <c:pt idx="765">
                  <c:v>176.5</c:v>
                </c:pt>
                <c:pt idx="766">
                  <c:v>176.6</c:v>
                </c:pt>
                <c:pt idx="767">
                  <c:v>176.7</c:v>
                </c:pt>
                <c:pt idx="768">
                  <c:v>176.8</c:v>
                </c:pt>
                <c:pt idx="769">
                  <c:v>176.9</c:v>
                </c:pt>
                <c:pt idx="770">
                  <c:v>177</c:v>
                </c:pt>
                <c:pt idx="771">
                  <c:v>177.1</c:v>
                </c:pt>
                <c:pt idx="772">
                  <c:v>177.2</c:v>
                </c:pt>
                <c:pt idx="773">
                  <c:v>177.3</c:v>
                </c:pt>
                <c:pt idx="774">
                  <c:v>177.4</c:v>
                </c:pt>
                <c:pt idx="775">
                  <c:v>177.5</c:v>
                </c:pt>
                <c:pt idx="776">
                  <c:v>177.6</c:v>
                </c:pt>
                <c:pt idx="777">
                  <c:v>177.7</c:v>
                </c:pt>
                <c:pt idx="778">
                  <c:v>177.8</c:v>
                </c:pt>
                <c:pt idx="779">
                  <c:v>177.9</c:v>
                </c:pt>
                <c:pt idx="780">
                  <c:v>178</c:v>
                </c:pt>
                <c:pt idx="781">
                  <c:v>178.1</c:v>
                </c:pt>
                <c:pt idx="782">
                  <c:v>178.2</c:v>
                </c:pt>
                <c:pt idx="783">
                  <c:v>178.3</c:v>
                </c:pt>
                <c:pt idx="784">
                  <c:v>178.4</c:v>
                </c:pt>
                <c:pt idx="785">
                  <c:v>178.5</c:v>
                </c:pt>
                <c:pt idx="786">
                  <c:v>178.6</c:v>
                </c:pt>
                <c:pt idx="787">
                  <c:v>178.7</c:v>
                </c:pt>
                <c:pt idx="788">
                  <c:v>178.8</c:v>
                </c:pt>
                <c:pt idx="789">
                  <c:v>178.9</c:v>
                </c:pt>
                <c:pt idx="790">
                  <c:v>179</c:v>
                </c:pt>
                <c:pt idx="791">
                  <c:v>179.1</c:v>
                </c:pt>
                <c:pt idx="792">
                  <c:v>179.2</c:v>
                </c:pt>
                <c:pt idx="793">
                  <c:v>179.3</c:v>
                </c:pt>
                <c:pt idx="794">
                  <c:v>179.4</c:v>
                </c:pt>
                <c:pt idx="795">
                  <c:v>179.5</c:v>
                </c:pt>
                <c:pt idx="796">
                  <c:v>179.6</c:v>
                </c:pt>
                <c:pt idx="797">
                  <c:v>179.7</c:v>
                </c:pt>
                <c:pt idx="798">
                  <c:v>179.8</c:v>
                </c:pt>
                <c:pt idx="799">
                  <c:v>179.9</c:v>
                </c:pt>
                <c:pt idx="800">
                  <c:v>180</c:v>
                </c:pt>
                <c:pt idx="801">
                  <c:v>180.1</c:v>
                </c:pt>
                <c:pt idx="802">
                  <c:v>180.2</c:v>
                </c:pt>
                <c:pt idx="803">
                  <c:v>180.3</c:v>
                </c:pt>
                <c:pt idx="804">
                  <c:v>180.4</c:v>
                </c:pt>
                <c:pt idx="805">
                  <c:v>180.5</c:v>
                </c:pt>
                <c:pt idx="806">
                  <c:v>180.6</c:v>
                </c:pt>
                <c:pt idx="807">
                  <c:v>180.7</c:v>
                </c:pt>
                <c:pt idx="808">
                  <c:v>180.8</c:v>
                </c:pt>
                <c:pt idx="809">
                  <c:v>180.9</c:v>
                </c:pt>
                <c:pt idx="810">
                  <c:v>181</c:v>
                </c:pt>
                <c:pt idx="811">
                  <c:v>181.1</c:v>
                </c:pt>
                <c:pt idx="812">
                  <c:v>181.2</c:v>
                </c:pt>
                <c:pt idx="813">
                  <c:v>181.3</c:v>
                </c:pt>
                <c:pt idx="814">
                  <c:v>181.4</c:v>
                </c:pt>
                <c:pt idx="815">
                  <c:v>181.5</c:v>
                </c:pt>
                <c:pt idx="816">
                  <c:v>181.6</c:v>
                </c:pt>
                <c:pt idx="817">
                  <c:v>181.7</c:v>
                </c:pt>
                <c:pt idx="818">
                  <c:v>181.8</c:v>
                </c:pt>
                <c:pt idx="819">
                  <c:v>181.9</c:v>
                </c:pt>
                <c:pt idx="820">
                  <c:v>182</c:v>
                </c:pt>
                <c:pt idx="821">
                  <c:v>182.1</c:v>
                </c:pt>
                <c:pt idx="822">
                  <c:v>182.2</c:v>
                </c:pt>
                <c:pt idx="823">
                  <c:v>182.3</c:v>
                </c:pt>
                <c:pt idx="824">
                  <c:v>182.4</c:v>
                </c:pt>
                <c:pt idx="825">
                  <c:v>182.5</c:v>
                </c:pt>
                <c:pt idx="826">
                  <c:v>182.6</c:v>
                </c:pt>
                <c:pt idx="827">
                  <c:v>182.7</c:v>
                </c:pt>
                <c:pt idx="828">
                  <c:v>182.8</c:v>
                </c:pt>
                <c:pt idx="829">
                  <c:v>182.9</c:v>
                </c:pt>
                <c:pt idx="830">
                  <c:v>183</c:v>
                </c:pt>
                <c:pt idx="831">
                  <c:v>183.1</c:v>
                </c:pt>
                <c:pt idx="832">
                  <c:v>183.2</c:v>
                </c:pt>
                <c:pt idx="833">
                  <c:v>183.3</c:v>
                </c:pt>
                <c:pt idx="834">
                  <c:v>183.4</c:v>
                </c:pt>
                <c:pt idx="835">
                  <c:v>183.5</c:v>
                </c:pt>
                <c:pt idx="836">
                  <c:v>183.6</c:v>
                </c:pt>
                <c:pt idx="837">
                  <c:v>183.7</c:v>
                </c:pt>
                <c:pt idx="838">
                  <c:v>183.8</c:v>
                </c:pt>
                <c:pt idx="839">
                  <c:v>183.9</c:v>
                </c:pt>
                <c:pt idx="840">
                  <c:v>184</c:v>
                </c:pt>
                <c:pt idx="841">
                  <c:v>184.1</c:v>
                </c:pt>
                <c:pt idx="842">
                  <c:v>184.2</c:v>
                </c:pt>
                <c:pt idx="843">
                  <c:v>184.3</c:v>
                </c:pt>
                <c:pt idx="844">
                  <c:v>184.4</c:v>
                </c:pt>
                <c:pt idx="845">
                  <c:v>184.5</c:v>
                </c:pt>
                <c:pt idx="846">
                  <c:v>184.6</c:v>
                </c:pt>
                <c:pt idx="847">
                  <c:v>184.7</c:v>
                </c:pt>
                <c:pt idx="848">
                  <c:v>184.8</c:v>
                </c:pt>
                <c:pt idx="849">
                  <c:v>184.9</c:v>
                </c:pt>
                <c:pt idx="850">
                  <c:v>185</c:v>
                </c:pt>
                <c:pt idx="851">
                  <c:v>185.1</c:v>
                </c:pt>
                <c:pt idx="852">
                  <c:v>185.2</c:v>
                </c:pt>
                <c:pt idx="853">
                  <c:v>185.3</c:v>
                </c:pt>
                <c:pt idx="854">
                  <c:v>185.4</c:v>
                </c:pt>
                <c:pt idx="855">
                  <c:v>185.5</c:v>
                </c:pt>
                <c:pt idx="856">
                  <c:v>185.6</c:v>
                </c:pt>
                <c:pt idx="857">
                  <c:v>185.7</c:v>
                </c:pt>
                <c:pt idx="858">
                  <c:v>185.8</c:v>
                </c:pt>
                <c:pt idx="859">
                  <c:v>185.9</c:v>
                </c:pt>
                <c:pt idx="860">
                  <c:v>186</c:v>
                </c:pt>
                <c:pt idx="861">
                  <c:v>186.1</c:v>
                </c:pt>
                <c:pt idx="862">
                  <c:v>186.2</c:v>
                </c:pt>
                <c:pt idx="863">
                  <c:v>186.3</c:v>
                </c:pt>
                <c:pt idx="864">
                  <c:v>186.4</c:v>
                </c:pt>
                <c:pt idx="865">
                  <c:v>186.5</c:v>
                </c:pt>
                <c:pt idx="866">
                  <c:v>186.6</c:v>
                </c:pt>
                <c:pt idx="867">
                  <c:v>186.7</c:v>
                </c:pt>
                <c:pt idx="868">
                  <c:v>186.8</c:v>
                </c:pt>
                <c:pt idx="869">
                  <c:v>186.9</c:v>
                </c:pt>
                <c:pt idx="870">
                  <c:v>187</c:v>
                </c:pt>
                <c:pt idx="871">
                  <c:v>187.1</c:v>
                </c:pt>
                <c:pt idx="872">
                  <c:v>187.2</c:v>
                </c:pt>
                <c:pt idx="873">
                  <c:v>187.3</c:v>
                </c:pt>
                <c:pt idx="874">
                  <c:v>187.4</c:v>
                </c:pt>
                <c:pt idx="875">
                  <c:v>187.5</c:v>
                </c:pt>
                <c:pt idx="876">
                  <c:v>187.6</c:v>
                </c:pt>
                <c:pt idx="877">
                  <c:v>187.7</c:v>
                </c:pt>
                <c:pt idx="878">
                  <c:v>187.8</c:v>
                </c:pt>
                <c:pt idx="879">
                  <c:v>187.9</c:v>
                </c:pt>
                <c:pt idx="880">
                  <c:v>188</c:v>
                </c:pt>
                <c:pt idx="881">
                  <c:v>188.1</c:v>
                </c:pt>
                <c:pt idx="882">
                  <c:v>188.2</c:v>
                </c:pt>
                <c:pt idx="883">
                  <c:v>188.3</c:v>
                </c:pt>
                <c:pt idx="884">
                  <c:v>188.4</c:v>
                </c:pt>
                <c:pt idx="885">
                  <c:v>188.5</c:v>
                </c:pt>
                <c:pt idx="886">
                  <c:v>188.6</c:v>
                </c:pt>
                <c:pt idx="887">
                  <c:v>188.7</c:v>
                </c:pt>
                <c:pt idx="888">
                  <c:v>188.8</c:v>
                </c:pt>
                <c:pt idx="889">
                  <c:v>188.9</c:v>
                </c:pt>
                <c:pt idx="890">
                  <c:v>189</c:v>
                </c:pt>
                <c:pt idx="891">
                  <c:v>189.1</c:v>
                </c:pt>
                <c:pt idx="892">
                  <c:v>189.2</c:v>
                </c:pt>
                <c:pt idx="893">
                  <c:v>189.3</c:v>
                </c:pt>
                <c:pt idx="894">
                  <c:v>189.4</c:v>
                </c:pt>
                <c:pt idx="895">
                  <c:v>189.5</c:v>
                </c:pt>
                <c:pt idx="896">
                  <c:v>189.6</c:v>
                </c:pt>
                <c:pt idx="897">
                  <c:v>189.7</c:v>
                </c:pt>
                <c:pt idx="898">
                  <c:v>189.8</c:v>
                </c:pt>
                <c:pt idx="899">
                  <c:v>189.9</c:v>
                </c:pt>
                <c:pt idx="900">
                  <c:v>190</c:v>
                </c:pt>
                <c:pt idx="901">
                  <c:v>190.1</c:v>
                </c:pt>
                <c:pt idx="902">
                  <c:v>190.2</c:v>
                </c:pt>
                <c:pt idx="903">
                  <c:v>190.3</c:v>
                </c:pt>
                <c:pt idx="904">
                  <c:v>190.4</c:v>
                </c:pt>
                <c:pt idx="905">
                  <c:v>190.5</c:v>
                </c:pt>
                <c:pt idx="906">
                  <c:v>190.6</c:v>
                </c:pt>
                <c:pt idx="907">
                  <c:v>190.7</c:v>
                </c:pt>
                <c:pt idx="908">
                  <c:v>190.8</c:v>
                </c:pt>
                <c:pt idx="909">
                  <c:v>190.9</c:v>
                </c:pt>
                <c:pt idx="910">
                  <c:v>191</c:v>
                </c:pt>
                <c:pt idx="911">
                  <c:v>191.1</c:v>
                </c:pt>
                <c:pt idx="912">
                  <c:v>191.2</c:v>
                </c:pt>
                <c:pt idx="913">
                  <c:v>191.3</c:v>
                </c:pt>
                <c:pt idx="914">
                  <c:v>191.4</c:v>
                </c:pt>
                <c:pt idx="915">
                  <c:v>191.5</c:v>
                </c:pt>
                <c:pt idx="916">
                  <c:v>191.6</c:v>
                </c:pt>
                <c:pt idx="917">
                  <c:v>191.7</c:v>
                </c:pt>
                <c:pt idx="918">
                  <c:v>191.8</c:v>
                </c:pt>
                <c:pt idx="919">
                  <c:v>191.9</c:v>
                </c:pt>
                <c:pt idx="920">
                  <c:v>192</c:v>
                </c:pt>
                <c:pt idx="921">
                  <c:v>192.1</c:v>
                </c:pt>
                <c:pt idx="922">
                  <c:v>192.2</c:v>
                </c:pt>
                <c:pt idx="923">
                  <c:v>192.3</c:v>
                </c:pt>
                <c:pt idx="924">
                  <c:v>192.4</c:v>
                </c:pt>
                <c:pt idx="925">
                  <c:v>192.5</c:v>
                </c:pt>
                <c:pt idx="926">
                  <c:v>192.6</c:v>
                </c:pt>
                <c:pt idx="927">
                  <c:v>192.7</c:v>
                </c:pt>
                <c:pt idx="928">
                  <c:v>192.8</c:v>
                </c:pt>
                <c:pt idx="929">
                  <c:v>192.9</c:v>
                </c:pt>
                <c:pt idx="930">
                  <c:v>193</c:v>
                </c:pt>
                <c:pt idx="931">
                  <c:v>193.1</c:v>
                </c:pt>
                <c:pt idx="932">
                  <c:v>193.2</c:v>
                </c:pt>
                <c:pt idx="933">
                  <c:v>193.3</c:v>
                </c:pt>
                <c:pt idx="934">
                  <c:v>193.4</c:v>
                </c:pt>
                <c:pt idx="935">
                  <c:v>193.5</c:v>
                </c:pt>
                <c:pt idx="936">
                  <c:v>193.6</c:v>
                </c:pt>
                <c:pt idx="937">
                  <c:v>193.7</c:v>
                </c:pt>
                <c:pt idx="938">
                  <c:v>193.8</c:v>
                </c:pt>
                <c:pt idx="939">
                  <c:v>193.9</c:v>
                </c:pt>
                <c:pt idx="940">
                  <c:v>194</c:v>
                </c:pt>
                <c:pt idx="941">
                  <c:v>194.1</c:v>
                </c:pt>
                <c:pt idx="942">
                  <c:v>194.2</c:v>
                </c:pt>
                <c:pt idx="943">
                  <c:v>194.3</c:v>
                </c:pt>
                <c:pt idx="944">
                  <c:v>194.4</c:v>
                </c:pt>
                <c:pt idx="945">
                  <c:v>194.5</c:v>
                </c:pt>
                <c:pt idx="946">
                  <c:v>194.6</c:v>
                </c:pt>
                <c:pt idx="947">
                  <c:v>194.7</c:v>
                </c:pt>
                <c:pt idx="948">
                  <c:v>194.8</c:v>
                </c:pt>
                <c:pt idx="949">
                  <c:v>194.9</c:v>
                </c:pt>
                <c:pt idx="950">
                  <c:v>195</c:v>
                </c:pt>
                <c:pt idx="951">
                  <c:v>195.1</c:v>
                </c:pt>
                <c:pt idx="952">
                  <c:v>195.2</c:v>
                </c:pt>
                <c:pt idx="953">
                  <c:v>195.3</c:v>
                </c:pt>
                <c:pt idx="954">
                  <c:v>195.4</c:v>
                </c:pt>
                <c:pt idx="955">
                  <c:v>195.5</c:v>
                </c:pt>
                <c:pt idx="956">
                  <c:v>195.6</c:v>
                </c:pt>
                <c:pt idx="957">
                  <c:v>195.7</c:v>
                </c:pt>
                <c:pt idx="958">
                  <c:v>195.8</c:v>
                </c:pt>
                <c:pt idx="959">
                  <c:v>195.9</c:v>
                </c:pt>
                <c:pt idx="960">
                  <c:v>196</c:v>
                </c:pt>
                <c:pt idx="961">
                  <c:v>196.1</c:v>
                </c:pt>
                <c:pt idx="962">
                  <c:v>196.2</c:v>
                </c:pt>
                <c:pt idx="963">
                  <c:v>196.3</c:v>
                </c:pt>
                <c:pt idx="964">
                  <c:v>196.4</c:v>
                </c:pt>
                <c:pt idx="965">
                  <c:v>196.5</c:v>
                </c:pt>
                <c:pt idx="966">
                  <c:v>196.6</c:v>
                </c:pt>
                <c:pt idx="967">
                  <c:v>196.7</c:v>
                </c:pt>
                <c:pt idx="968">
                  <c:v>196.8</c:v>
                </c:pt>
                <c:pt idx="969">
                  <c:v>196.9</c:v>
                </c:pt>
                <c:pt idx="970">
                  <c:v>197</c:v>
                </c:pt>
                <c:pt idx="971">
                  <c:v>197.1</c:v>
                </c:pt>
                <c:pt idx="972">
                  <c:v>197.2</c:v>
                </c:pt>
                <c:pt idx="973">
                  <c:v>197.3</c:v>
                </c:pt>
                <c:pt idx="974">
                  <c:v>197.4</c:v>
                </c:pt>
                <c:pt idx="975">
                  <c:v>197.5</c:v>
                </c:pt>
                <c:pt idx="976">
                  <c:v>197.6</c:v>
                </c:pt>
                <c:pt idx="977">
                  <c:v>197.7</c:v>
                </c:pt>
                <c:pt idx="978">
                  <c:v>197.8</c:v>
                </c:pt>
                <c:pt idx="979">
                  <c:v>197.9</c:v>
                </c:pt>
                <c:pt idx="980">
                  <c:v>198</c:v>
                </c:pt>
                <c:pt idx="981">
                  <c:v>198.1</c:v>
                </c:pt>
                <c:pt idx="982">
                  <c:v>198.2</c:v>
                </c:pt>
                <c:pt idx="983">
                  <c:v>198.3</c:v>
                </c:pt>
                <c:pt idx="984">
                  <c:v>198.4</c:v>
                </c:pt>
                <c:pt idx="985">
                  <c:v>198.5</c:v>
                </c:pt>
                <c:pt idx="986">
                  <c:v>198.6</c:v>
                </c:pt>
                <c:pt idx="987">
                  <c:v>198.7</c:v>
                </c:pt>
                <c:pt idx="988">
                  <c:v>198.8</c:v>
                </c:pt>
                <c:pt idx="989">
                  <c:v>198.9</c:v>
                </c:pt>
                <c:pt idx="990">
                  <c:v>199</c:v>
                </c:pt>
                <c:pt idx="991">
                  <c:v>199.1</c:v>
                </c:pt>
                <c:pt idx="992">
                  <c:v>199.2</c:v>
                </c:pt>
                <c:pt idx="993">
                  <c:v>199.3</c:v>
                </c:pt>
                <c:pt idx="994">
                  <c:v>199.4</c:v>
                </c:pt>
                <c:pt idx="995">
                  <c:v>199.5</c:v>
                </c:pt>
                <c:pt idx="996">
                  <c:v>199.6</c:v>
                </c:pt>
                <c:pt idx="997">
                  <c:v>199.7</c:v>
                </c:pt>
                <c:pt idx="998">
                  <c:v>199.8</c:v>
                </c:pt>
                <c:pt idx="999">
                  <c:v>199.9</c:v>
                </c:pt>
                <c:pt idx="1000">
                  <c:v>200</c:v>
                </c:pt>
                <c:pt idx="1001">
                  <c:v>200.1</c:v>
                </c:pt>
                <c:pt idx="1002">
                  <c:v>200.2</c:v>
                </c:pt>
                <c:pt idx="1003">
                  <c:v>200.3</c:v>
                </c:pt>
                <c:pt idx="1004">
                  <c:v>200.4</c:v>
                </c:pt>
                <c:pt idx="1005">
                  <c:v>200.5</c:v>
                </c:pt>
                <c:pt idx="1006">
                  <c:v>200.6</c:v>
                </c:pt>
                <c:pt idx="1007">
                  <c:v>200.7</c:v>
                </c:pt>
                <c:pt idx="1008">
                  <c:v>200.8</c:v>
                </c:pt>
                <c:pt idx="1009">
                  <c:v>200.9</c:v>
                </c:pt>
                <c:pt idx="1010">
                  <c:v>201</c:v>
                </c:pt>
                <c:pt idx="1011">
                  <c:v>201.1</c:v>
                </c:pt>
                <c:pt idx="1012">
                  <c:v>201.2</c:v>
                </c:pt>
                <c:pt idx="1013">
                  <c:v>201.3</c:v>
                </c:pt>
                <c:pt idx="1014">
                  <c:v>201.4</c:v>
                </c:pt>
                <c:pt idx="1015">
                  <c:v>201.5</c:v>
                </c:pt>
                <c:pt idx="1016">
                  <c:v>201.6</c:v>
                </c:pt>
                <c:pt idx="1017">
                  <c:v>201.7</c:v>
                </c:pt>
                <c:pt idx="1018">
                  <c:v>201.8</c:v>
                </c:pt>
                <c:pt idx="1019">
                  <c:v>201.9</c:v>
                </c:pt>
                <c:pt idx="1020">
                  <c:v>202</c:v>
                </c:pt>
                <c:pt idx="1021">
                  <c:v>202.1</c:v>
                </c:pt>
                <c:pt idx="1022">
                  <c:v>202.2</c:v>
                </c:pt>
                <c:pt idx="1023">
                  <c:v>202.3</c:v>
                </c:pt>
                <c:pt idx="1024">
                  <c:v>202.4</c:v>
                </c:pt>
                <c:pt idx="1025">
                  <c:v>202.5</c:v>
                </c:pt>
                <c:pt idx="1026">
                  <c:v>202.6</c:v>
                </c:pt>
                <c:pt idx="1027">
                  <c:v>202.7</c:v>
                </c:pt>
                <c:pt idx="1028">
                  <c:v>202.8</c:v>
                </c:pt>
                <c:pt idx="1029">
                  <c:v>202.9</c:v>
                </c:pt>
                <c:pt idx="1030">
                  <c:v>203</c:v>
                </c:pt>
                <c:pt idx="1031">
                  <c:v>203.1</c:v>
                </c:pt>
                <c:pt idx="1032">
                  <c:v>203.2</c:v>
                </c:pt>
                <c:pt idx="1033">
                  <c:v>203.3</c:v>
                </c:pt>
                <c:pt idx="1034">
                  <c:v>203.4</c:v>
                </c:pt>
                <c:pt idx="1035">
                  <c:v>203.5</c:v>
                </c:pt>
                <c:pt idx="1036">
                  <c:v>203.6</c:v>
                </c:pt>
                <c:pt idx="1037">
                  <c:v>203.7</c:v>
                </c:pt>
                <c:pt idx="1038">
                  <c:v>203.8</c:v>
                </c:pt>
                <c:pt idx="1039">
                  <c:v>203.9</c:v>
                </c:pt>
                <c:pt idx="1040">
                  <c:v>204</c:v>
                </c:pt>
                <c:pt idx="1041">
                  <c:v>204.1</c:v>
                </c:pt>
                <c:pt idx="1042">
                  <c:v>204.2</c:v>
                </c:pt>
                <c:pt idx="1043">
                  <c:v>204.3</c:v>
                </c:pt>
                <c:pt idx="1044">
                  <c:v>204.4</c:v>
                </c:pt>
                <c:pt idx="1045">
                  <c:v>204.5</c:v>
                </c:pt>
                <c:pt idx="1046">
                  <c:v>204.6</c:v>
                </c:pt>
                <c:pt idx="1047">
                  <c:v>204.7</c:v>
                </c:pt>
                <c:pt idx="1048">
                  <c:v>204.8</c:v>
                </c:pt>
                <c:pt idx="1049">
                  <c:v>204.9</c:v>
                </c:pt>
                <c:pt idx="1050">
                  <c:v>205</c:v>
                </c:pt>
                <c:pt idx="1051">
                  <c:v>205.1</c:v>
                </c:pt>
                <c:pt idx="1052">
                  <c:v>205.2</c:v>
                </c:pt>
                <c:pt idx="1053">
                  <c:v>205.3</c:v>
                </c:pt>
                <c:pt idx="1054">
                  <c:v>205.4</c:v>
                </c:pt>
                <c:pt idx="1055">
                  <c:v>205.5</c:v>
                </c:pt>
                <c:pt idx="1056">
                  <c:v>205.6</c:v>
                </c:pt>
                <c:pt idx="1057">
                  <c:v>205.7</c:v>
                </c:pt>
                <c:pt idx="1058">
                  <c:v>205.8</c:v>
                </c:pt>
                <c:pt idx="1059">
                  <c:v>205.9</c:v>
                </c:pt>
                <c:pt idx="1060">
                  <c:v>206</c:v>
                </c:pt>
                <c:pt idx="1061">
                  <c:v>206.1</c:v>
                </c:pt>
                <c:pt idx="1062">
                  <c:v>206.2</c:v>
                </c:pt>
                <c:pt idx="1063">
                  <c:v>206.3</c:v>
                </c:pt>
                <c:pt idx="1064">
                  <c:v>206.4</c:v>
                </c:pt>
                <c:pt idx="1065">
                  <c:v>206.5</c:v>
                </c:pt>
                <c:pt idx="1066">
                  <c:v>206.6</c:v>
                </c:pt>
                <c:pt idx="1067">
                  <c:v>206.7</c:v>
                </c:pt>
                <c:pt idx="1068">
                  <c:v>206.8</c:v>
                </c:pt>
                <c:pt idx="1069">
                  <c:v>206.9</c:v>
                </c:pt>
                <c:pt idx="1070">
                  <c:v>207</c:v>
                </c:pt>
                <c:pt idx="1071">
                  <c:v>207.1</c:v>
                </c:pt>
                <c:pt idx="1072">
                  <c:v>207.2</c:v>
                </c:pt>
                <c:pt idx="1073">
                  <c:v>207.3</c:v>
                </c:pt>
                <c:pt idx="1074">
                  <c:v>207.4</c:v>
                </c:pt>
                <c:pt idx="1075">
                  <c:v>207.5</c:v>
                </c:pt>
                <c:pt idx="1076">
                  <c:v>207.6</c:v>
                </c:pt>
                <c:pt idx="1077">
                  <c:v>207.7</c:v>
                </c:pt>
                <c:pt idx="1078">
                  <c:v>207.8</c:v>
                </c:pt>
                <c:pt idx="1079">
                  <c:v>207.9</c:v>
                </c:pt>
                <c:pt idx="1080">
                  <c:v>208</c:v>
                </c:pt>
                <c:pt idx="1081">
                  <c:v>208.1</c:v>
                </c:pt>
                <c:pt idx="1082">
                  <c:v>208.2</c:v>
                </c:pt>
                <c:pt idx="1083">
                  <c:v>208.3</c:v>
                </c:pt>
                <c:pt idx="1084">
                  <c:v>208.4</c:v>
                </c:pt>
                <c:pt idx="1085">
                  <c:v>208.5</c:v>
                </c:pt>
                <c:pt idx="1086">
                  <c:v>208.6</c:v>
                </c:pt>
                <c:pt idx="1087">
                  <c:v>208.7</c:v>
                </c:pt>
                <c:pt idx="1088">
                  <c:v>208.8</c:v>
                </c:pt>
                <c:pt idx="1089">
                  <c:v>208.9</c:v>
                </c:pt>
                <c:pt idx="1090">
                  <c:v>209</c:v>
                </c:pt>
                <c:pt idx="1091">
                  <c:v>209.1</c:v>
                </c:pt>
                <c:pt idx="1092">
                  <c:v>209.2</c:v>
                </c:pt>
                <c:pt idx="1093">
                  <c:v>209.3</c:v>
                </c:pt>
                <c:pt idx="1094">
                  <c:v>209.4</c:v>
                </c:pt>
                <c:pt idx="1095">
                  <c:v>209.5</c:v>
                </c:pt>
                <c:pt idx="1096">
                  <c:v>209.6</c:v>
                </c:pt>
                <c:pt idx="1097">
                  <c:v>209.7</c:v>
                </c:pt>
                <c:pt idx="1098">
                  <c:v>209.8</c:v>
                </c:pt>
                <c:pt idx="1099">
                  <c:v>209.9</c:v>
                </c:pt>
                <c:pt idx="1100">
                  <c:v>210</c:v>
                </c:pt>
                <c:pt idx="1101">
                  <c:v>210.1</c:v>
                </c:pt>
                <c:pt idx="1102">
                  <c:v>210.2</c:v>
                </c:pt>
                <c:pt idx="1103">
                  <c:v>210.3</c:v>
                </c:pt>
                <c:pt idx="1104">
                  <c:v>210.4</c:v>
                </c:pt>
                <c:pt idx="1105">
                  <c:v>210.5</c:v>
                </c:pt>
                <c:pt idx="1106">
                  <c:v>210.6</c:v>
                </c:pt>
                <c:pt idx="1107">
                  <c:v>210.7</c:v>
                </c:pt>
                <c:pt idx="1108">
                  <c:v>210.8</c:v>
                </c:pt>
                <c:pt idx="1109">
                  <c:v>210.9</c:v>
                </c:pt>
                <c:pt idx="1110">
                  <c:v>211</c:v>
                </c:pt>
                <c:pt idx="1111">
                  <c:v>211.1</c:v>
                </c:pt>
                <c:pt idx="1112">
                  <c:v>211.2</c:v>
                </c:pt>
                <c:pt idx="1113">
                  <c:v>211.3</c:v>
                </c:pt>
                <c:pt idx="1114">
                  <c:v>211.4</c:v>
                </c:pt>
                <c:pt idx="1115">
                  <c:v>211.5</c:v>
                </c:pt>
                <c:pt idx="1116">
                  <c:v>211.6</c:v>
                </c:pt>
                <c:pt idx="1117">
                  <c:v>211.7</c:v>
                </c:pt>
                <c:pt idx="1118">
                  <c:v>211.8</c:v>
                </c:pt>
                <c:pt idx="1119">
                  <c:v>211.9</c:v>
                </c:pt>
                <c:pt idx="1120">
                  <c:v>212</c:v>
                </c:pt>
                <c:pt idx="1121">
                  <c:v>212.1</c:v>
                </c:pt>
                <c:pt idx="1122">
                  <c:v>212.2</c:v>
                </c:pt>
                <c:pt idx="1123">
                  <c:v>212.3</c:v>
                </c:pt>
                <c:pt idx="1124">
                  <c:v>212.4</c:v>
                </c:pt>
                <c:pt idx="1125">
                  <c:v>212.5</c:v>
                </c:pt>
                <c:pt idx="1126">
                  <c:v>212.6</c:v>
                </c:pt>
                <c:pt idx="1127">
                  <c:v>212.7</c:v>
                </c:pt>
                <c:pt idx="1128">
                  <c:v>212.8</c:v>
                </c:pt>
                <c:pt idx="1129">
                  <c:v>212.9</c:v>
                </c:pt>
                <c:pt idx="1130">
                  <c:v>213</c:v>
                </c:pt>
                <c:pt idx="1131">
                  <c:v>213.1</c:v>
                </c:pt>
                <c:pt idx="1132">
                  <c:v>213.2</c:v>
                </c:pt>
                <c:pt idx="1133">
                  <c:v>213.3</c:v>
                </c:pt>
                <c:pt idx="1134">
                  <c:v>213.4</c:v>
                </c:pt>
                <c:pt idx="1135">
                  <c:v>213.5</c:v>
                </c:pt>
                <c:pt idx="1136">
                  <c:v>213.6</c:v>
                </c:pt>
                <c:pt idx="1137">
                  <c:v>213.7</c:v>
                </c:pt>
                <c:pt idx="1138">
                  <c:v>213.8</c:v>
                </c:pt>
                <c:pt idx="1139">
                  <c:v>213.9</c:v>
                </c:pt>
                <c:pt idx="1140">
                  <c:v>214</c:v>
                </c:pt>
                <c:pt idx="1141">
                  <c:v>214.1</c:v>
                </c:pt>
                <c:pt idx="1142">
                  <c:v>214.2</c:v>
                </c:pt>
                <c:pt idx="1143">
                  <c:v>214.3</c:v>
                </c:pt>
                <c:pt idx="1144">
                  <c:v>214.4</c:v>
                </c:pt>
                <c:pt idx="1145">
                  <c:v>214.5</c:v>
                </c:pt>
                <c:pt idx="1146">
                  <c:v>214.6</c:v>
                </c:pt>
                <c:pt idx="1147">
                  <c:v>214.7</c:v>
                </c:pt>
                <c:pt idx="1148">
                  <c:v>214.8</c:v>
                </c:pt>
                <c:pt idx="1149">
                  <c:v>214.9</c:v>
                </c:pt>
                <c:pt idx="1150">
                  <c:v>215</c:v>
                </c:pt>
                <c:pt idx="1151">
                  <c:v>215.1</c:v>
                </c:pt>
                <c:pt idx="1152">
                  <c:v>215.2</c:v>
                </c:pt>
                <c:pt idx="1153">
                  <c:v>215.3</c:v>
                </c:pt>
                <c:pt idx="1154">
                  <c:v>215.4</c:v>
                </c:pt>
                <c:pt idx="1155">
                  <c:v>215.5</c:v>
                </c:pt>
                <c:pt idx="1156">
                  <c:v>215.6</c:v>
                </c:pt>
                <c:pt idx="1157">
                  <c:v>215.7</c:v>
                </c:pt>
                <c:pt idx="1158">
                  <c:v>215.8</c:v>
                </c:pt>
                <c:pt idx="1159">
                  <c:v>215.9</c:v>
                </c:pt>
                <c:pt idx="1160">
                  <c:v>216</c:v>
                </c:pt>
                <c:pt idx="1161">
                  <c:v>216.1</c:v>
                </c:pt>
                <c:pt idx="1162">
                  <c:v>216.2</c:v>
                </c:pt>
                <c:pt idx="1163">
                  <c:v>216.3</c:v>
                </c:pt>
                <c:pt idx="1164">
                  <c:v>216.4</c:v>
                </c:pt>
                <c:pt idx="1165">
                  <c:v>216.5</c:v>
                </c:pt>
                <c:pt idx="1166">
                  <c:v>216.6</c:v>
                </c:pt>
                <c:pt idx="1167">
                  <c:v>216.7</c:v>
                </c:pt>
                <c:pt idx="1168">
                  <c:v>216.8</c:v>
                </c:pt>
                <c:pt idx="1169">
                  <c:v>216.9</c:v>
                </c:pt>
                <c:pt idx="1170">
                  <c:v>217</c:v>
                </c:pt>
                <c:pt idx="1171">
                  <c:v>217.1</c:v>
                </c:pt>
                <c:pt idx="1172">
                  <c:v>217.2</c:v>
                </c:pt>
                <c:pt idx="1173">
                  <c:v>217.3</c:v>
                </c:pt>
                <c:pt idx="1174">
                  <c:v>217.4</c:v>
                </c:pt>
                <c:pt idx="1175">
                  <c:v>217.5</c:v>
                </c:pt>
                <c:pt idx="1176">
                  <c:v>217.6</c:v>
                </c:pt>
                <c:pt idx="1177">
                  <c:v>217.7</c:v>
                </c:pt>
                <c:pt idx="1178">
                  <c:v>217.8</c:v>
                </c:pt>
                <c:pt idx="1179">
                  <c:v>217.9</c:v>
                </c:pt>
                <c:pt idx="1180">
                  <c:v>218</c:v>
                </c:pt>
                <c:pt idx="1181">
                  <c:v>218.1</c:v>
                </c:pt>
                <c:pt idx="1182">
                  <c:v>218.2</c:v>
                </c:pt>
                <c:pt idx="1183">
                  <c:v>218.3</c:v>
                </c:pt>
                <c:pt idx="1184">
                  <c:v>218.4</c:v>
                </c:pt>
                <c:pt idx="1185">
                  <c:v>218.5</c:v>
                </c:pt>
                <c:pt idx="1186">
                  <c:v>218.6</c:v>
                </c:pt>
                <c:pt idx="1187">
                  <c:v>218.7</c:v>
                </c:pt>
                <c:pt idx="1188">
                  <c:v>218.8</c:v>
                </c:pt>
                <c:pt idx="1189">
                  <c:v>218.9</c:v>
                </c:pt>
                <c:pt idx="1190">
                  <c:v>219</c:v>
                </c:pt>
                <c:pt idx="1191">
                  <c:v>219.1</c:v>
                </c:pt>
                <c:pt idx="1192">
                  <c:v>219.2</c:v>
                </c:pt>
                <c:pt idx="1193">
                  <c:v>219.3</c:v>
                </c:pt>
                <c:pt idx="1194">
                  <c:v>219.4</c:v>
                </c:pt>
                <c:pt idx="1195">
                  <c:v>219.5</c:v>
                </c:pt>
                <c:pt idx="1196">
                  <c:v>219.6</c:v>
                </c:pt>
                <c:pt idx="1197">
                  <c:v>219.7</c:v>
                </c:pt>
                <c:pt idx="1198">
                  <c:v>219.8</c:v>
                </c:pt>
                <c:pt idx="1199">
                  <c:v>219.9</c:v>
                </c:pt>
                <c:pt idx="1200">
                  <c:v>220</c:v>
                </c:pt>
                <c:pt idx="1201">
                  <c:v>220.1</c:v>
                </c:pt>
                <c:pt idx="1202">
                  <c:v>220.2</c:v>
                </c:pt>
                <c:pt idx="1203">
                  <c:v>220.3</c:v>
                </c:pt>
                <c:pt idx="1204">
                  <c:v>220.4</c:v>
                </c:pt>
                <c:pt idx="1205">
                  <c:v>220.5</c:v>
                </c:pt>
                <c:pt idx="1206">
                  <c:v>220.6</c:v>
                </c:pt>
                <c:pt idx="1207">
                  <c:v>220.7</c:v>
                </c:pt>
                <c:pt idx="1208">
                  <c:v>220.8</c:v>
                </c:pt>
                <c:pt idx="1209">
                  <c:v>220.9</c:v>
                </c:pt>
                <c:pt idx="1210">
                  <c:v>221</c:v>
                </c:pt>
                <c:pt idx="1211">
                  <c:v>221.1</c:v>
                </c:pt>
                <c:pt idx="1212">
                  <c:v>221.2</c:v>
                </c:pt>
                <c:pt idx="1213">
                  <c:v>221.3</c:v>
                </c:pt>
                <c:pt idx="1214">
                  <c:v>221.4</c:v>
                </c:pt>
                <c:pt idx="1215">
                  <c:v>221.5</c:v>
                </c:pt>
                <c:pt idx="1216">
                  <c:v>221.6</c:v>
                </c:pt>
                <c:pt idx="1217">
                  <c:v>221.7</c:v>
                </c:pt>
                <c:pt idx="1218">
                  <c:v>221.8</c:v>
                </c:pt>
                <c:pt idx="1219">
                  <c:v>221.9</c:v>
                </c:pt>
                <c:pt idx="1220">
                  <c:v>222</c:v>
                </c:pt>
                <c:pt idx="1221">
                  <c:v>222.1</c:v>
                </c:pt>
                <c:pt idx="1222">
                  <c:v>222.2</c:v>
                </c:pt>
                <c:pt idx="1223">
                  <c:v>222.3</c:v>
                </c:pt>
                <c:pt idx="1224">
                  <c:v>222.4</c:v>
                </c:pt>
                <c:pt idx="1225">
                  <c:v>222.5</c:v>
                </c:pt>
                <c:pt idx="1226">
                  <c:v>222.6</c:v>
                </c:pt>
                <c:pt idx="1227">
                  <c:v>222.7</c:v>
                </c:pt>
                <c:pt idx="1228">
                  <c:v>222.8</c:v>
                </c:pt>
                <c:pt idx="1229">
                  <c:v>222.9</c:v>
                </c:pt>
                <c:pt idx="1230">
                  <c:v>223</c:v>
                </c:pt>
                <c:pt idx="1231">
                  <c:v>223.1</c:v>
                </c:pt>
                <c:pt idx="1232">
                  <c:v>223.2</c:v>
                </c:pt>
                <c:pt idx="1233">
                  <c:v>223.3</c:v>
                </c:pt>
                <c:pt idx="1234">
                  <c:v>223.4</c:v>
                </c:pt>
                <c:pt idx="1235">
                  <c:v>223.5</c:v>
                </c:pt>
                <c:pt idx="1236">
                  <c:v>223.6</c:v>
                </c:pt>
                <c:pt idx="1237">
                  <c:v>223.7</c:v>
                </c:pt>
                <c:pt idx="1238">
                  <c:v>223.8</c:v>
                </c:pt>
                <c:pt idx="1239">
                  <c:v>223.9</c:v>
                </c:pt>
                <c:pt idx="1240">
                  <c:v>224</c:v>
                </c:pt>
                <c:pt idx="1241">
                  <c:v>224.1</c:v>
                </c:pt>
                <c:pt idx="1242">
                  <c:v>224.2</c:v>
                </c:pt>
                <c:pt idx="1243">
                  <c:v>224.3</c:v>
                </c:pt>
                <c:pt idx="1244">
                  <c:v>224.4</c:v>
                </c:pt>
                <c:pt idx="1245">
                  <c:v>224.5</c:v>
                </c:pt>
                <c:pt idx="1246">
                  <c:v>224.6</c:v>
                </c:pt>
                <c:pt idx="1247">
                  <c:v>224.7</c:v>
                </c:pt>
                <c:pt idx="1248">
                  <c:v>224.8</c:v>
                </c:pt>
                <c:pt idx="1249">
                  <c:v>224.9</c:v>
                </c:pt>
                <c:pt idx="1250">
                  <c:v>225</c:v>
                </c:pt>
                <c:pt idx="1251">
                  <c:v>225.1</c:v>
                </c:pt>
                <c:pt idx="1252">
                  <c:v>225.2</c:v>
                </c:pt>
                <c:pt idx="1253">
                  <c:v>225.3</c:v>
                </c:pt>
                <c:pt idx="1254">
                  <c:v>225.4</c:v>
                </c:pt>
                <c:pt idx="1255">
                  <c:v>225.5</c:v>
                </c:pt>
                <c:pt idx="1256">
                  <c:v>225.6</c:v>
                </c:pt>
                <c:pt idx="1257">
                  <c:v>225.7</c:v>
                </c:pt>
                <c:pt idx="1258">
                  <c:v>225.8</c:v>
                </c:pt>
                <c:pt idx="1259">
                  <c:v>225.9</c:v>
                </c:pt>
                <c:pt idx="1260">
                  <c:v>226</c:v>
                </c:pt>
                <c:pt idx="1261">
                  <c:v>226.1</c:v>
                </c:pt>
                <c:pt idx="1262">
                  <c:v>226.2</c:v>
                </c:pt>
                <c:pt idx="1263">
                  <c:v>226.3</c:v>
                </c:pt>
                <c:pt idx="1264">
                  <c:v>226.4</c:v>
                </c:pt>
                <c:pt idx="1265">
                  <c:v>226.5</c:v>
                </c:pt>
                <c:pt idx="1266">
                  <c:v>226.6</c:v>
                </c:pt>
                <c:pt idx="1267">
                  <c:v>226.7</c:v>
                </c:pt>
                <c:pt idx="1268">
                  <c:v>226.8</c:v>
                </c:pt>
                <c:pt idx="1269">
                  <c:v>226.9</c:v>
                </c:pt>
                <c:pt idx="1270">
                  <c:v>227</c:v>
                </c:pt>
                <c:pt idx="1271">
                  <c:v>227.1</c:v>
                </c:pt>
                <c:pt idx="1272">
                  <c:v>227.2</c:v>
                </c:pt>
                <c:pt idx="1273">
                  <c:v>227.3</c:v>
                </c:pt>
                <c:pt idx="1274">
                  <c:v>227.4</c:v>
                </c:pt>
                <c:pt idx="1275">
                  <c:v>227.5</c:v>
                </c:pt>
                <c:pt idx="1276">
                  <c:v>227.6</c:v>
                </c:pt>
                <c:pt idx="1277">
                  <c:v>227.7</c:v>
                </c:pt>
                <c:pt idx="1278">
                  <c:v>227.8</c:v>
                </c:pt>
                <c:pt idx="1279">
                  <c:v>227.9</c:v>
                </c:pt>
                <c:pt idx="1280">
                  <c:v>228</c:v>
                </c:pt>
                <c:pt idx="1281">
                  <c:v>228.1</c:v>
                </c:pt>
                <c:pt idx="1282">
                  <c:v>228.2</c:v>
                </c:pt>
                <c:pt idx="1283">
                  <c:v>228.3</c:v>
                </c:pt>
                <c:pt idx="1284">
                  <c:v>228.4</c:v>
                </c:pt>
                <c:pt idx="1285">
                  <c:v>228.5</c:v>
                </c:pt>
                <c:pt idx="1286">
                  <c:v>228.6</c:v>
                </c:pt>
                <c:pt idx="1287">
                  <c:v>228.7</c:v>
                </c:pt>
                <c:pt idx="1288">
                  <c:v>228.8</c:v>
                </c:pt>
                <c:pt idx="1289">
                  <c:v>228.9</c:v>
                </c:pt>
                <c:pt idx="1290">
                  <c:v>229</c:v>
                </c:pt>
                <c:pt idx="1291">
                  <c:v>229.1</c:v>
                </c:pt>
                <c:pt idx="1292">
                  <c:v>229.2</c:v>
                </c:pt>
                <c:pt idx="1293">
                  <c:v>229.3</c:v>
                </c:pt>
                <c:pt idx="1294">
                  <c:v>229.4</c:v>
                </c:pt>
                <c:pt idx="1295">
                  <c:v>229.5</c:v>
                </c:pt>
                <c:pt idx="1296">
                  <c:v>229.6</c:v>
                </c:pt>
                <c:pt idx="1297">
                  <c:v>229.7</c:v>
                </c:pt>
                <c:pt idx="1298">
                  <c:v>229.8</c:v>
                </c:pt>
                <c:pt idx="1299">
                  <c:v>229.9</c:v>
                </c:pt>
                <c:pt idx="1300">
                  <c:v>230</c:v>
                </c:pt>
                <c:pt idx="1301">
                  <c:v>230.1</c:v>
                </c:pt>
                <c:pt idx="1302">
                  <c:v>230.2</c:v>
                </c:pt>
                <c:pt idx="1303">
                  <c:v>230.3</c:v>
                </c:pt>
                <c:pt idx="1304">
                  <c:v>230.4</c:v>
                </c:pt>
                <c:pt idx="1305">
                  <c:v>230.5</c:v>
                </c:pt>
                <c:pt idx="1306">
                  <c:v>230.6</c:v>
                </c:pt>
                <c:pt idx="1307">
                  <c:v>230.7</c:v>
                </c:pt>
                <c:pt idx="1308">
                  <c:v>230.8</c:v>
                </c:pt>
                <c:pt idx="1309">
                  <c:v>230.9</c:v>
                </c:pt>
                <c:pt idx="1310">
                  <c:v>231</c:v>
                </c:pt>
                <c:pt idx="1311">
                  <c:v>231.1</c:v>
                </c:pt>
                <c:pt idx="1312">
                  <c:v>231.2</c:v>
                </c:pt>
                <c:pt idx="1313">
                  <c:v>231.3</c:v>
                </c:pt>
                <c:pt idx="1314">
                  <c:v>231.4</c:v>
                </c:pt>
                <c:pt idx="1315">
                  <c:v>231.5</c:v>
                </c:pt>
                <c:pt idx="1316">
                  <c:v>231.6</c:v>
                </c:pt>
                <c:pt idx="1317">
                  <c:v>231.7</c:v>
                </c:pt>
                <c:pt idx="1318">
                  <c:v>231.8</c:v>
                </c:pt>
                <c:pt idx="1319">
                  <c:v>231.9</c:v>
                </c:pt>
                <c:pt idx="1320">
                  <c:v>232</c:v>
                </c:pt>
                <c:pt idx="1321">
                  <c:v>232.1</c:v>
                </c:pt>
                <c:pt idx="1322">
                  <c:v>232.2</c:v>
                </c:pt>
                <c:pt idx="1323">
                  <c:v>232.3</c:v>
                </c:pt>
                <c:pt idx="1324">
                  <c:v>232.4</c:v>
                </c:pt>
                <c:pt idx="1325">
                  <c:v>232.5</c:v>
                </c:pt>
                <c:pt idx="1326">
                  <c:v>232.6</c:v>
                </c:pt>
                <c:pt idx="1327">
                  <c:v>232.7</c:v>
                </c:pt>
                <c:pt idx="1328">
                  <c:v>232.8</c:v>
                </c:pt>
                <c:pt idx="1329">
                  <c:v>232.9</c:v>
                </c:pt>
                <c:pt idx="1330">
                  <c:v>233</c:v>
                </c:pt>
                <c:pt idx="1331">
                  <c:v>233.1</c:v>
                </c:pt>
                <c:pt idx="1332">
                  <c:v>233.2</c:v>
                </c:pt>
                <c:pt idx="1333">
                  <c:v>233.3</c:v>
                </c:pt>
                <c:pt idx="1334">
                  <c:v>233.4</c:v>
                </c:pt>
                <c:pt idx="1335">
                  <c:v>233.5</c:v>
                </c:pt>
                <c:pt idx="1336">
                  <c:v>233.6</c:v>
                </c:pt>
                <c:pt idx="1337">
                  <c:v>233.7</c:v>
                </c:pt>
                <c:pt idx="1338">
                  <c:v>233.8</c:v>
                </c:pt>
                <c:pt idx="1339">
                  <c:v>233.9</c:v>
                </c:pt>
                <c:pt idx="1340">
                  <c:v>234</c:v>
                </c:pt>
                <c:pt idx="1341">
                  <c:v>234.1</c:v>
                </c:pt>
                <c:pt idx="1342">
                  <c:v>234.2</c:v>
                </c:pt>
                <c:pt idx="1343">
                  <c:v>234.3</c:v>
                </c:pt>
                <c:pt idx="1344">
                  <c:v>234.4</c:v>
                </c:pt>
                <c:pt idx="1345">
                  <c:v>234.5</c:v>
                </c:pt>
                <c:pt idx="1346">
                  <c:v>234.6</c:v>
                </c:pt>
                <c:pt idx="1347">
                  <c:v>234.7</c:v>
                </c:pt>
                <c:pt idx="1348">
                  <c:v>234.8</c:v>
                </c:pt>
                <c:pt idx="1349">
                  <c:v>234.9</c:v>
                </c:pt>
                <c:pt idx="1350">
                  <c:v>235</c:v>
                </c:pt>
                <c:pt idx="1351">
                  <c:v>235.1</c:v>
                </c:pt>
                <c:pt idx="1352">
                  <c:v>235.2</c:v>
                </c:pt>
                <c:pt idx="1353">
                  <c:v>235.3</c:v>
                </c:pt>
                <c:pt idx="1354">
                  <c:v>235.4</c:v>
                </c:pt>
                <c:pt idx="1355">
                  <c:v>235.5</c:v>
                </c:pt>
                <c:pt idx="1356">
                  <c:v>235.6</c:v>
                </c:pt>
                <c:pt idx="1357">
                  <c:v>235.7</c:v>
                </c:pt>
                <c:pt idx="1358">
                  <c:v>235.8</c:v>
                </c:pt>
                <c:pt idx="1359">
                  <c:v>235.9</c:v>
                </c:pt>
                <c:pt idx="1360">
                  <c:v>236</c:v>
                </c:pt>
                <c:pt idx="1361">
                  <c:v>236.1</c:v>
                </c:pt>
                <c:pt idx="1362">
                  <c:v>236.2</c:v>
                </c:pt>
                <c:pt idx="1363">
                  <c:v>236.3</c:v>
                </c:pt>
                <c:pt idx="1364">
                  <c:v>236.4</c:v>
                </c:pt>
                <c:pt idx="1365">
                  <c:v>236.5</c:v>
                </c:pt>
                <c:pt idx="1366">
                  <c:v>236.6</c:v>
                </c:pt>
                <c:pt idx="1367">
                  <c:v>236.7</c:v>
                </c:pt>
                <c:pt idx="1368">
                  <c:v>236.8</c:v>
                </c:pt>
                <c:pt idx="1369">
                  <c:v>236.9</c:v>
                </c:pt>
                <c:pt idx="1370">
                  <c:v>237</c:v>
                </c:pt>
                <c:pt idx="1371">
                  <c:v>237.1</c:v>
                </c:pt>
                <c:pt idx="1372">
                  <c:v>237.2</c:v>
                </c:pt>
                <c:pt idx="1373">
                  <c:v>237.3</c:v>
                </c:pt>
                <c:pt idx="1374">
                  <c:v>237.4</c:v>
                </c:pt>
                <c:pt idx="1375">
                  <c:v>237.5</c:v>
                </c:pt>
                <c:pt idx="1376">
                  <c:v>237.6</c:v>
                </c:pt>
                <c:pt idx="1377">
                  <c:v>237.7</c:v>
                </c:pt>
                <c:pt idx="1378">
                  <c:v>237.8</c:v>
                </c:pt>
                <c:pt idx="1379">
                  <c:v>237.9</c:v>
                </c:pt>
                <c:pt idx="1380">
                  <c:v>238</c:v>
                </c:pt>
                <c:pt idx="1381">
                  <c:v>238.1</c:v>
                </c:pt>
                <c:pt idx="1382">
                  <c:v>238.2</c:v>
                </c:pt>
                <c:pt idx="1383">
                  <c:v>238.3</c:v>
                </c:pt>
                <c:pt idx="1384">
                  <c:v>238.4</c:v>
                </c:pt>
                <c:pt idx="1385">
                  <c:v>238.5</c:v>
                </c:pt>
                <c:pt idx="1386">
                  <c:v>238.6</c:v>
                </c:pt>
                <c:pt idx="1387">
                  <c:v>238.7</c:v>
                </c:pt>
                <c:pt idx="1388">
                  <c:v>238.8</c:v>
                </c:pt>
                <c:pt idx="1389">
                  <c:v>238.9</c:v>
                </c:pt>
                <c:pt idx="1390">
                  <c:v>239</c:v>
                </c:pt>
                <c:pt idx="1391">
                  <c:v>239.1</c:v>
                </c:pt>
                <c:pt idx="1392">
                  <c:v>239.2</c:v>
                </c:pt>
                <c:pt idx="1393">
                  <c:v>239.3</c:v>
                </c:pt>
                <c:pt idx="1394">
                  <c:v>239.4</c:v>
                </c:pt>
                <c:pt idx="1395">
                  <c:v>239.5</c:v>
                </c:pt>
                <c:pt idx="1396">
                  <c:v>239.6</c:v>
                </c:pt>
                <c:pt idx="1397">
                  <c:v>239.7</c:v>
                </c:pt>
                <c:pt idx="1398">
                  <c:v>239.8</c:v>
                </c:pt>
                <c:pt idx="1399">
                  <c:v>239.9</c:v>
                </c:pt>
                <c:pt idx="1400">
                  <c:v>240</c:v>
                </c:pt>
                <c:pt idx="1401">
                  <c:v>240.1</c:v>
                </c:pt>
                <c:pt idx="1402">
                  <c:v>240.2</c:v>
                </c:pt>
                <c:pt idx="1403">
                  <c:v>240.3</c:v>
                </c:pt>
                <c:pt idx="1404">
                  <c:v>240.4</c:v>
                </c:pt>
                <c:pt idx="1405">
                  <c:v>240.5</c:v>
                </c:pt>
                <c:pt idx="1406">
                  <c:v>240.6</c:v>
                </c:pt>
                <c:pt idx="1407">
                  <c:v>240.7</c:v>
                </c:pt>
                <c:pt idx="1408">
                  <c:v>240.8</c:v>
                </c:pt>
                <c:pt idx="1409">
                  <c:v>240.9</c:v>
                </c:pt>
                <c:pt idx="1410">
                  <c:v>241</c:v>
                </c:pt>
                <c:pt idx="1411">
                  <c:v>241.1</c:v>
                </c:pt>
                <c:pt idx="1412">
                  <c:v>241.2</c:v>
                </c:pt>
                <c:pt idx="1413">
                  <c:v>241.3</c:v>
                </c:pt>
                <c:pt idx="1414">
                  <c:v>241.4</c:v>
                </c:pt>
                <c:pt idx="1415">
                  <c:v>241.5</c:v>
                </c:pt>
                <c:pt idx="1416">
                  <c:v>241.6</c:v>
                </c:pt>
                <c:pt idx="1417">
                  <c:v>241.7</c:v>
                </c:pt>
                <c:pt idx="1418">
                  <c:v>241.8</c:v>
                </c:pt>
                <c:pt idx="1419">
                  <c:v>241.9</c:v>
                </c:pt>
                <c:pt idx="1420">
                  <c:v>242</c:v>
                </c:pt>
                <c:pt idx="1421">
                  <c:v>242.1</c:v>
                </c:pt>
                <c:pt idx="1422">
                  <c:v>242.2</c:v>
                </c:pt>
                <c:pt idx="1423">
                  <c:v>242.3</c:v>
                </c:pt>
                <c:pt idx="1424">
                  <c:v>242.4</c:v>
                </c:pt>
                <c:pt idx="1425">
                  <c:v>242.5</c:v>
                </c:pt>
                <c:pt idx="1426">
                  <c:v>242.6</c:v>
                </c:pt>
                <c:pt idx="1427">
                  <c:v>242.7</c:v>
                </c:pt>
                <c:pt idx="1428">
                  <c:v>242.8</c:v>
                </c:pt>
                <c:pt idx="1429">
                  <c:v>242.9</c:v>
                </c:pt>
                <c:pt idx="1430">
                  <c:v>243</c:v>
                </c:pt>
                <c:pt idx="1431">
                  <c:v>243.1</c:v>
                </c:pt>
                <c:pt idx="1432">
                  <c:v>243.2</c:v>
                </c:pt>
                <c:pt idx="1433">
                  <c:v>243.3</c:v>
                </c:pt>
                <c:pt idx="1434">
                  <c:v>243.4</c:v>
                </c:pt>
                <c:pt idx="1435">
                  <c:v>243.5</c:v>
                </c:pt>
                <c:pt idx="1436">
                  <c:v>243.6</c:v>
                </c:pt>
                <c:pt idx="1437">
                  <c:v>243.7</c:v>
                </c:pt>
                <c:pt idx="1438">
                  <c:v>243.8</c:v>
                </c:pt>
                <c:pt idx="1439">
                  <c:v>243.9</c:v>
                </c:pt>
                <c:pt idx="1440">
                  <c:v>244</c:v>
                </c:pt>
                <c:pt idx="1441">
                  <c:v>244.1</c:v>
                </c:pt>
                <c:pt idx="1442">
                  <c:v>244.2</c:v>
                </c:pt>
                <c:pt idx="1443">
                  <c:v>244.3</c:v>
                </c:pt>
                <c:pt idx="1444">
                  <c:v>244.4</c:v>
                </c:pt>
                <c:pt idx="1445">
                  <c:v>244.5</c:v>
                </c:pt>
                <c:pt idx="1446">
                  <c:v>244.6</c:v>
                </c:pt>
                <c:pt idx="1447">
                  <c:v>244.7</c:v>
                </c:pt>
                <c:pt idx="1448">
                  <c:v>244.8</c:v>
                </c:pt>
                <c:pt idx="1449">
                  <c:v>244.9</c:v>
                </c:pt>
                <c:pt idx="1450">
                  <c:v>245</c:v>
                </c:pt>
                <c:pt idx="1451">
                  <c:v>245.1</c:v>
                </c:pt>
                <c:pt idx="1452">
                  <c:v>245.2</c:v>
                </c:pt>
                <c:pt idx="1453">
                  <c:v>245.3</c:v>
                </c:pt>
                <c:pt idx="1454">
                  <c:v>245.4</c:v>
                </c:pt>
                <c:pt idx="1455">
                  <c:v>245.5</c:v>
                </c:pt>
                <c:pt idx="1456">
                  <c:v>245.6</c:v>
                </c:pt>
                <c:pt idx="1457">
                  <c:v>245.7</c:v>
                </c:pt>
                <c:pt idx="1458">
                  <c:v>245.8</c:v>
                </c:pt>
                <c:pt idx="1459">
                  <c:v>245.9</c:v>
                </c:pt>
                <c:pt idx="1460">
                  <c:v>246</c:v>
                </c:pt>
                <c:pt idx="1461">
                  <c:v>246.1</c:v>
                </c:pt>
                <c:pt idx="1462">
                  <c:v>246.2</c:v>
                </c:pt>
                <c:pt idx="1463">
                  <c:v>246.3</c:v>
                </c:pt>
                <c:pt idx="1464">
                  <c:v>246.4</c:v>
                </c:pt>
                <c:pt idx="1465">
                  <c:v>246.5</c:v>
                </c:pt>
                <c:pt idx="1466">
                  <c:v>246.6</c:v>
                </c:pt>
                <c:pt idx="1467">
                  <c:v>246.7</c:v>
                </c:pt>
                <c:pt idx="1468">
                  <c:v>246.8</c:v>
                </c:pt>
                <c:pt idx="1469">
                  <c:v>246.9</c:v>
                </c:pt>
                <c:pt idx="1470">
                  <c:v>247</c:v>
                </c:pt>
                <c:pt idx="1471">
                  <c:v>247.1</c:v>
                </c:pt>
                <c:pt idx="1472">
                  <c:v>247.2</c:v>
                </c:pt>
                <c:pt idx="1473">
                  <c:v>247.3</c:v>
                </c:pt>
                <c:pt idx="1474">
                  <c:v>247.4</c:v>
                </c:pt>
                <c:pt idx="1475">
                  <c:v>247.5</c:v>
                </c:pt>
                <c:pt idx="1476">
                  <c:v>247.6</c:v>
                </c:pt>
                <c:pt idx="1477">
                  <c:v>247.7</c:v>
                </c:pt>
                <c:pt idx="1478">
                  <c:v>247.8</c:v>
                </c:pt>
                <c:pt idx="1479">
                  <c:v>247.9</c:v>
                </c:pt>
                <c:pt idx="1480">
                  <c:v>248</c:v>
                </c:pt>
                <c:pt idx="1481">
                  <c:v>248.1</c:v>
                </c:pt>
                <c:pt idx="1482">
                  <c:v>248.2</c:v>
                </c:pt>
                <c:pt idx="1483">
                  <c:v>248.3</c:v>
                </c:pt>
                <c:pt idx="1484">
                  <c:v>248.4</c:v>
                </c:pt>
                <c:pt idx="1485">
                  <c:v>248.5</c:v>
                </c:pt>
                <c:pt idx="1486">
                  <c:v>248.6</c:v>
                </c:pt>
                <c:pt idx="1487">
                  <c:v>248.7</c:v>
                </c:pt>
                <c:pt idx="1488">
                  <c:v>248.8</c:v>
                </c:pt>
                <c:pt idx="1489">
                  <c:v>248.9</c:v>
                </c:pt>
                <c:pt idx="1490">
                  <c:v>249</c:v>
                </c:pt>
                <c:pt idx="1491">
                  <c:v>249.1</c:v>
                </c:pt>
                <c:pt idx="1492">
                  <c:v>249.2</c:v>
                </c:pt>
                <c:pt idx="1493">
                  <c:v>249.3</c:v>
                </c:pt>
                <c:pt idx="1494">
                  <c:v>249.4</c:v>
                </c:pt>
                <c:pt idx="1495">
                  <c:v>249.5</c:v>
                </c:pt>
                <c:pt idx="1496">
                  <c:v>249.6</c:v>
                </c:pt>
                <c:pt idx="1497">
                  <c:v>249.7</c:v>
                </c:pt>
                <c:pt idx="1498">
                  <c:v>249.8</c:v>
                </c:pt>
                <c:pt idx="1499">
                  <c:v>249.9</c:v>
                </c:pt>
                <c:pt idx="1500">
                  <c:v>250</c:v>
                </c:pt>
                <c:pt idx="1501">
                  <c:v>250.1</c:v>
                </c:pt>
                <c:pt idx="1502">
                  <c:v>250.2</c:v>
                </c:pt>
                <c:pt idx="1503">
                  <c:v>250.3</c:v>
                </c:pt>
                <c:pt idx="1504">
                  <c:v>250.4</c:v>
                </c:pt>
                <c:pt idx="1505">
                  <c:v>250.5</c:v>
                </c:pt>
                <c:pt idx="1506">
                  <c:v>250.6</c:v>
                </c:pt>
                <c:pt idx="1507">
                  <c:v>250.7</c:v>
                </c:pt>
                <c:pt idx="1508">
                  <c:v>250.8</c:v>
                </c:pt>
                <c:pt idx="1509">
                  <c:v>250.9</c:v>
                </c:pt>
                <c:pt idx="1510">
                  <c:v>251</c:v>
                </c:pt>
                <c:pt idx="1511">
                  <c:v>251.1</c:v>
                </c:pt>
                <c:pt idx="1512">
                  <c:v>251.2</c:v>
                </c:pt>
                <c:pt idx="1513">
                  <c:v>251.3</c:v>
                </c:pt>
                <c:pt idx="1514">
                  <c:v>251.4</c:v>
                </c:pt>
                <c:pt idx="1515">
                  <c:v>251.5</c:v>
                </c:pt>
                <c:pt idx="1516">
                  <c:v>251.6</c:v>
                </c:pt>
                <c:pt idx="1517">
                  <c:v>251.7</c:v>
                </c:pt>
                <c:pt idx="1518">
                  <c:v>251.8</c:v>
                </c:pt>
                <c:pt idx="1519">
                  <c:v>251.9</c:v>
                </c:pt>
                <c:pt idx="1520">
                  <c:v>252</c:v>
                </c:pt>
                <c:pt idx="1521">
                  <c:v>252.1</c:v>
                </c:pt>
                <c:pt idx="1522">
                  <c:v>252.2</c:v>
                </c:pt>
                <c:pt idx="1523">
                  <c:v>252.3</c:v>
                </c:pt>
                <c:pt idx="1524">
                  <c:v>252.4</c:v>
                </c:pt>
                <c:pt idx="1525">
                  <c:v>252.5</c:v>
                </c:pt>
                <c:pt idx="1526">
                  <c:v>252.6</c:v>
                </c:pt>
                <c:pt idx="1527">
                  <c:v>252.7</c:v>
                </c:pt>
                <c:pt idx="1528">
                  <c:v>252.8</c:v>
                </c:pt>
                <c:pt idx="1529">
                  <c:v>252.9</c:v>
                </c:pt>
                <c:pt idx="1530">
                  <c:v>253</c:v>
                </c:pt>
                <c:pt idx="1531">
                  <c:v>253.1</c:v>
                </c:pt>
                <c:pt idx="1532">
                  <c:v>253.2</c:v>
                </c:pt>
                <c:pt idx="1533">
                  <c:v>253.3</c:v>
                </c:pt>
                <c:pt idx="1534">
                  <c:v>253.4</c:v>
                </c:pt>
                <c:pt idx="1535">
                  <c:v>253.5</c:v>
                </c:pt>
                <c:pt idx="1536">
                  <c:v>253.6</c:v>
                </c:pt>
                <c:pt idx="1537">
                  <c:v>253.7</c:v>
                </c:pt>
                <c:pt idx="1538">
                  <c:v>253.8</c:v>
                </c:pt>
                <c:pt idx="1539">
                  <c:v>253.9</c:v>
                </c:pt>
                <c:pt idx="1540">
                  <c:v>254</c:v>
                </c:pt>
                <c:pt idx="1541">
                  <c:v>254.1</c:v>
                </c:pt>
                <c:pt idx="1542">
                  <c:v>254.2</c:v>
                </c:pt>
                <c:pt idx="1543">
                  <c:v>254.3</c:v>
                </c:pt>
                <c:pt idx="1544">
                  <c:v>254.4</c:v>
                </c:pt>
                <c:pt idx="1545">
                  <c:v>254.5</c:v>
                </c:pt>
                <c:pt idx="1546">
                  <c:v>254.6</c:v>
                </c:pt>
                <c:pt idx="1547">
                  <c:v>254.7</c:v>
                </c:pt>
                <c:pt idx="1548">
                  <c:v>254.8</c:v>
                </c:pt>
                <c:pt idx="1549">
                  <c:v>254.9</c:v>
                </c:pt>
                <c:pt idx="1550">
                  <c:v>255</c:v>
                </c:pt>
                <c:pt idx="1551">
                  <c:v>255.1</c:v>
                </c:pt>
                <c:pt idx="1552">
                  <c:v>255.2</c:v>
                </c:pt>
                <c:pt idx="1553">
                  <c:v>255.3</c:v>
                </c:pt>
                <c:pt idx="1554">
                  <c:v>255.4</c:v>
                </c:pt>
                <c:pt idx="1555">
                  <c:v>255.5</c:v>
                </c:pt>
                <c:pt idx="1556">
                  <c:v>255.6</c:v>
                </c:pt>
                <c:pt idx="1557">
                  <c:v>255.7</c:v>
                </c:pt>
                <c:pt idx="1558">
                  <c:v>255.8</c:v>
                </c:pt>
                <c:pt idx="1559">
                  <c:v>255.9</c:v>
                </c:pt>
                <c:pt idx="1560">
                  <c:v>256</c:v>
                </c:pt>
                <c:pt idx="1561">
                  <c:v>256.10000000000002</c:v>
                </c:pt>
                <c:pt idx="1562">
                  <c:v>256.2</c:v>
                </c:pt>
                <c:pt idx="1563">
                  <c:v>256.3</c:v>
                </c:pt>
                <c:pt idx="1564">
                  <c:v>256.39999999999975</c:v>
                </c:pt>
                <c:pt idx="1565">
                  <c:v>256.5</c:v>
                </c:pt>
                <c:pt idx="1566">
                  <c:v>256.60000000000002</c:v>
                </c:pt>
                <c:pt idx="1567">
                  <c:v>256.7</c:v>
                </c:pt>
                <c:pt idx="1568">
                  <c:v>256.8</c:v>
                </c:pt>
                <c:pt idx="1569">
                  <c:v>256.89999999999975</c:v>
                </c:pt>
                <c:pt idx="1570">
                  <c:v>257</c:v>
                </c:pt>
                <c:pt idx="1571">
                  <c:v>257.10000000000002</c:v>
                </c:pt>
                <c:pt idx="1572">
                  <c:v>257.2</c:v>
                </c:pt>
                <c:pt idx="1573">
                  <c:v>257.3</c:v>
                </c:pt>
                <c:pt idx="1574">
                  <c:v>257.39999999999975</c:v>
                </c:pt>
                <c:pt idx="1575">
                  <c:v>257.5</c:v>
                </c:pt>
                <c:pt idx="1576">
                  <c:v>257.60000000000002</c:v>
                </c:pt>
                <c:pt idx="1577">
                  <c:v>257.7</c:v>
                </c:pt>
                <c:pt idx="1578">
                  <c:v>257.8</c:v>
                </c:pt>
                <c:pt idx="1579">
                  <c:v>257.89999999999975</c:v>
                </c:pt>
                <c:pt idx="1580">
                  <c:v>258</c:v>
                </c:pt>
                <c:pt idx="1581">
                  <c:v>258.10000000000002</c:v>
                </c:pt>
                <c:pt idx="1582">
                  <c:v>258.2</c:v>
                </c:pt>
                <c:pt idx="1583">
                  <c:v>258.3</c:v>
                </c:pt>
                <c:pt idx="1584">
                  <c:v>258.39999999999975</c:v>
                </c:pt>
                <c:pt idx="1585">
                  <c:v>258.5</c:v>
                </c:pt>
                <c:pt idx="1586">
                  <c:v>258.60000000000002</c:v>
                </c:pt>
                <c:pt idx="1587">
                  <c:v>258.7</c:v>
                </c:pt>
                <c:pt idx="1588">
                  <c:v>258.8</c:v>
                </c:pt>
                <c:pt idx="1589">
                  <c:v>258.89999999999975</c:v>
                </c:pt>
                <c:pt idx="1590">
                  <c:v>259</c:v>
                </c:pt>
                <c:pt idx="1591">
                  <c:v>259.10000000000002</c:v>
                </c:pt>
                <c:pt idx="1592">
                  <c:v>259.2</c:v>
                </c:pt>
                <c:pt idx="1593">
                  <c:v>259.3</c:v>
                </c:pt>
                <c:pt idx="1594">
                  <c:v>259.39999999999975</c:v>
                </c:pt>
                <c:pt idx="1595">
                  <c:v>259.5</c:v>
                </c:pt>
                <c:pt idx="1596">
                  <c:v>259.60000000000002</c:v>
                </c:pt>
                <c:pt idx="1597">
                  <c:v>259.7</c:v>
                </c:pt>
                <c:pt idx="1598">
                  <c:v>259.8</c:v>
                </c:pt>
                <c:pt idx="1599">
                  <c:v>259.89999999999975</c:v>
                </c:pt>
                <c:pt idx="1600">
                  <c:v>260</c:v>
                </c:pt>
                <c:pt idx="1601">
                  <c:v>260.10000000000002</c:v>
                </c:pt>
                <c:pt idx="1602">
                  <c:v>260.2</c:v>
                </c:pt>
                <c:pt idx="1603">
                  <c:v>260.3</c:v>
                </c:pt>
                <c:pt idx="1604">
                  <c:v>260.39999999999975</c:v>
                </c:pt>
                <c:pt idx="1605">
                  <c:v>260.5</c:v>
                </c:pt>
                <c:pt idx="1606">
                  <c:v>260.60000000000002</c:v>
                </c:pt>
                <c:pt idx="1607">
                  <c:v>260.7</c:v>
                </c:pt>
                <c:pt idx="1608">
                  <c:v>260.8</c:v>
                </c:pt>
                <c:pt idx="1609">
                  <c:v>260.89999999999975</c:v>
                </c:pt>
                <c:pt idx="1610">
                  <c:v>261</c:v>
                </c:pt>
                <c:pt idx="1611">
                  <c:v>261.10000000000002</c:v>
                </c:pt>
                <c:pt idx="1612">
                  <c:v>261.2</c:v>
                </c:pt>
                <c:pt idx="1613">
                  <c:v>261.3</c:v>
                </c:pt>
                <c:pt idx="1614">
                  <c:v>261.39999999999975</c:v>
                </c:pt>
                <c:pt idx="1615">
                  <c:v>261.5</c:v>
                </c:pt>
                <c:pt idx="1616">
                  <c:v>261.60000000000002</c:v>
                </c:pt>
                <c:pt idx="1617">
                  <c:v>261.7</c:v>
                </c:pt>
                <c:pt idx="1618">
                  <c:v>261.8</c:v>
                </c:pt>
                <c:pt idx="1619">
                  <c:v>261.89999999999975</c:v>
                </c:pt>
                <c:pt idx="1620">
                  <c:v>262</c:v>
                </c:pt>
                <c:pt idx="1621">
                  <c:v>262.10000000000002</c:v>
                </c:pt>
                <c:pt idx="1622">
                  <c:v>262.2</c:v>
                </c:pt>
                <c:pt idx="1623">
                  <c:v>262.3</c:v>
                </c:pt>
                <c:pt idx="1624">
                  <c:v>262.39999999999975</c:v>
                </c:pt>
                <c:pt idx="1625">
                  <c:v>262.5</c:v>
                </c:pt>
                <c:pt idx="1626">
                  <c:v>262.60000000000002</c:v>
                </c:pt>
                <c:pt idx="1627">
                  <c:v>262.7</c:v>
                </c:pt>
                <c:pt idx="1628">
                  <c:v>262.8</c:v>
                </c:pt>
                <c:pt idx="1629">
                  <c:v>262.89999999999975</c:v>
                </c:pt>
                <c:pt idx="1630">
                  <c:v>263</c:v>
                </c:pt>
                <c:pt idx="1631">
                  <c:v>263.10000000000002</c:v>
                </c:pt>
                <c:pt idx="1632">
                  <c:v>263.2</c:v>
                </c:pt>
                <c:pt idx="1633">
                  <c:v>263.3</c:v>
                </c:pt>
                <c:pt idx="1634">
                  <c:v>263.39999999999975</c:v>
                </c:pt>
                <c:pt idx="1635">
                  <c:v>263.5</c:v>
                </c:pt>
                <c:pt idx="1636">
                  <c:v>263.60000000000002</c:v>
                </c:pt>
                <c:pt idx="1637">
                  <c:v>263.7</c:v>
                </c:pt>
                <c:pt idx="1638">
                  <c:v>263.8</c:v>
                </c:pt>
                <c:pt idx="1639">
                  <c:v>263.89999999999975</c:v>
                </c:pt>
                <c:pt idx="1640">
                  <c:v>264</c:v>
                </c:pt>
                <c:pt idx="1641">
                  <c:v>264.10000000000002</c:v>
                </c:pt>
                <c:pt idx="1642">
                  <c:v>264.2</c:v>
                </c:pt>
                <c:pt idx="1643">
                  <c:v>264.3</c:v>
                </c:pt>
                <c:pt idx="1644">
                  <c:v>264.39999999999975</c:v>
                </c:pt>
                <c:pt idx="1645">
                  <c:v>264.5</c:v>
                </c:pt>
                <c:pt idx="1646">
                  <c:v>264.60000000000002</c:v>
                </c:pt>
                <c:pt idx="1647">
                  <c:v>264.7</c:v>
                </c:pt>
                <c:pt idx="1648">
                  <c:v>264.8</c:v>
                </c:pt>
                <c:pt idx="1649">
                  <c:v>264.89999999999975</c:v>
                </c:pt>
                <c:pt idx="1650">
                  <c:v>265</c:v>
                </c:pt>
                <c:pt idx="1651">
                  <c:v>265.10000000000002</c:v>
                </c:pt>
                <c:pt idx="1652">
                  <c:v>265.2</c:v>
                </c:pt>
                <c:pt idx="1653">
                  <c:v>265.3</c:v>
                </c:pt>
                <c:pt idx="1654">
                  <c:v>265.39999999999975</c:v>
                </c:pt>
                <c:pt idx="1655">
                  <c:v>265.5</c:v>
                </c:pt>
                <c:pt idx="1656">
                  <c:v>265.60000000000002</c:v>
                </c:pt>
                <c:pt idx="1657">
                  <c:v>265.7</c:v>
                </c:pt>
                <c:pt idx="1658">
                  <c:v>265.8</c:v>
                </c:pt>
                <c:pt idx="1659">
                  <c:v>265.89999999999975</c:v>
                </c:pt>
                <c:pt idx="1660">
                  <c:v>266</c:v>
                </c:pt>
                <c:pt idx="1661">
                  <c:v>266.10000000000002</c:v>
                </c:pt>
                <c:pt idx="1662">
                  <c:v>266.2</c:v>
                </c:pt>
                <c:pt idx="1663">
                  <c:v>266.3</c:v>
                </c:pt>
                <c:pt idx="1664">
                  <c:v>266.39999999999975</c:v>
                </c:pt>
                <c:pt idx="1665">
                  <c:v>266.5</c:v>
                </c:pt>
                <c:pt idx="1666">
                  <c:v>266.60000000000002</c:v>
                </c:pt>
                <c:pt idx="1667">
                  <c:v>266.7</c:v>
                </c:pt>
                <c:pt idx="1668">
                  <c:v>266.8</c:v>
                </c:pt>
                <c:pt idx="1669">
                  <c:v>266.89999999999975</c:v>
                </c:pt>
                <c:pt idx="1670">
                  <c:v>267</c:v>
                </c:pt>
                <c:pt idx="1671">
                  <c:v>267.10000000000002</c:v>
                </c:pt>
                <c:pt idx="1672">
                  <c:v>267.2</c:v>
                </c:pt>
                <c:pt idx="1673">
                  <c:v>267.3</c:v>
                </c:pt>
                <c:pt idx="1674">
                  <c:v>267.39999999999975</c:v>
                </c:pt>
                <c:pt idx="1675">
                  <c:v>267.5</c:v>
                </c:pt>
                <c:pt idx="1676">
                  <c:v>267.60000000000002</c:v>
                </c:pt>
                <c:pt idx="1677">
                  <c:v>267.7</c:v>
                </c:pt>
                <c:pt idx="1678">
                  <c:v>267.8</c:v>
                </c:pt>
                <c:pt idx="1679">
                  <c:v>267.89999999999975</c:v>
                </c:pt>
                <c:pt idx="1680">
                  <c:v>268</c:v>
                </c:pt>
                <c:pt idx="1681">
                  <c:v>268.10000000000002</c:v>
                </c:pt>
                <c:pt idx="1682">
                  <c:v>268.2</c:v>
                </c:pt>
                <c:pt idx="1683">
                  <c:v>268.3</c:v>
                </c:pt>
                <c:pt idx="1684">
                  <c:v>268.39999999999975</c:v>
                </c:pt>
                <c:pt idx="1685">
                  <c:v>268.5</c:v>
                </c:pt>
                <c:pt idx="1686">
                  <c:v>268.60000000000002</c:v>
                </c:pt>
                <c:pt idx="1687">
                  <c:v>268.7</c:v>
                </c:pt>
                <c:pt idx="1688">
                  <c:v>268.8</c:v>
                </c:pt>
                <c:pt idx="1689">
                  <c:v>268.89999999999975</c:v>
                </c:pt>
                <c:pt idx="1690">
                  <c:v>269</c:v>
                </c:pt>
                <c:pt idx="1691">
                  <c:v>269.10000000000002</c:v>
                </c:pt>
                <c:pt idx="1692">
                  <c:v>269.2</c:v>
                </c:pt>
                <c:pt idx="1693">
                  <c:v>269.3</c:v>
                </c:pt>
                <c:pt idx="1694">
                  <c:v>269.39999999999975</c:v>
                </c:pt>
                <c:pt idx="1695">
                  <c:v>269.5</c:v>
                </c:pt>
                <c:pt idx="1696">
                  <c:v>269.60000000000002</c:v>
                </c:pt>
                <c:pt idx="1697">
                  <c:v>269.7</c:v>
                </c:pt>
                <c:pt idx="1698">
                  <c:v>269.8</c:v>
                </c:pt>
                <c:pt idx="1699">
                  <c:v>269.89999999999975</c:v>
                </c:pt>
                <c:pt idx="1700">
                  <c:v>270</c:v>
                </c:pt>
                <c:pt idx="1701">
                  <c:v>270.10000000000002</c:v>
                </c:pt>
                <c:pt idx="1702">
                  <c:v>270.2</c:v>
                </c:pt>
                <c:pt idx="1703">
                  <c:v>270.3</c:v>
                </c:pt>
                <c:pt idx="1704">
                  <c:v>270.39999999999975</c:v>
                </c:pt>
                <c:pt idx="1705">
                  <c:v>270.5</c:v>
                </c:pt>
                <c:pt idx="1706">
                  <c:v>270.60000000000002</c:v>
                </c:pt>
                <c:pt idx="1707">
                  <c:v>270.7</c:v>
                </c:pt>
                <c:pt idx="1708">
                  <c:v>270.8</c:v>
                </c:pt>
                <c:pt idx="1709">
                  <c:v>270.89999999999975</c:v>
                </c:pt>
                <c:pt idx="1710">
                  <c:v>271</c:v>
                </c:pt>
                <c:pt idx="1711">
                  <c:v>271.10000000000002</c:v>
                </c:pt>
                <c:pt idx="1712">
                  <c:v>271.2</c:v>
                </c:pt>
                <c:pt idx="1713">
                  <c:v>271.3</c:v>
                </c:pt>
                <c:pt idx="1714">
                  <c:v>271.39999999999975</c:v>
                </c:pt>
                <c:pt idx="1715">
                  <c:v>271.5</c:v>
                </c:pt>
                <c:pt idx="1716">
                  <c:v>271.60000000000002</c:v>
                </c:pt>
                <c:pt idx="1717">
                  <c:v>271.7</c:v>
                </c:pt>
                <c:pt idx="1718">
                  <c:v>271.8</c:v>
                </c:pt>
                <c:pt idx="1719">
                  <c:v>271.89999999999975</c:v>
                </c:pt>
                <c:pt idx="1720">
                  <c:v>272</c:v>
                </c:pt>
                <c:pt idx="1721">
                  <c:v>272.10000000000002</c:v>
                </c:pt>
                <c:pt idx="1722">
                  <c:v>272.2</c:v>
                </c:pt>
                <c:pt idx="1723">
                  <c:v>272.3</c:v>
                </c:pt>
                <c:pt idx="1724">
                  <c:v>272.39999999999975</c:v>
                </c:pt>
                <c:pt idx="1725">
                  <c:v>272.5</c:v>
                </c:pt>
                <c:pt idx="1726">
                  <c:v>272.60000000000002</c:v>
                </c:pt>
                <c:pt idx="1727">
                  <c:v>272.7</c:v>
                </c:pt>
                <c:pt idx="1728">
                  <c:v>272.8</c:v>
                </c:pt>
                <c:pt idx="1729">
                  <c:v>272.89999999999975</c:v>
                </c:pt>
                <c:pt idx="1730">
                  <c:v>273</c:v>
                </c:pt>
                <c:pt idx="1731">
                  <c:v>273.10000000000002</c:v>
                </c:pt>
                <c:pt idx="1732">
                  <c:v>273.2</c:v>
                </c:pt>
                <c:pt idx="1733">
                  <c:v>273.3</c:v>
                </c:pt>
                <c:pt idx="1734">
                  <c:v>273.39999999999975</c:v>
                </c:pt>
                <c:pt idx="1735">
                  <c:v>273.5</c:v>
                </c:pt>
                <c:pt idx="1736">
                  <c:v>273.60000000000002</c:v>
                </c:pt>
                <c:pt idx="1737">
                  <c:v>273.7</c:v>
                </c:pt>
                <c:pt idx="1738">
                  <c:v>273.8</c:v>
                </c:pt>
                <c:pt idx="1739">
                  <c:v>273.89999999999975</c:v>
                </c:pt>
                <c:pt idx="1740">
                  <c:v>274</c:v>
                </c:pt>
                <c:pt idx="1741">
                  <c:v>274.10000000000002</c:v>
                </c:pt>
                <c:pt idx="1742">
                  <c:v>274.2</c:v>
                </c:pt>
                <c:pt idx="1743">
                  <c:v>274.3</c:v>
                </c:pt>
                <c:pt idx="1744">
                  <c:v>274.39999999999975</c:v>
                </c:pt>
                <c:pt idx="1745">
                  <c:v>274.5</c:v>
                </c:pt>
                <c:pt idx="1746">
                  <c:v>274.60000000000002</c:v>
                </c:pt>
                <c:pt idx="1747">
                  <c:v>274.7</c:v>
                </c:pt>
                <c:pt idx="1748">
                  <c:v>274.8</c:v>
                </c:pt>
                <c:pt idx="1749">
                  <c:v>274.89999999999975</c:v>
                </c:pt>
                <c:pt idx="1750">
                  <c:v>275</c:v>
                </c:pt>
                <c:pt idx="1751">
                  <c:v>275.10000000000002</c:v>
                </c:pt>
                <c:pt idx="1752">
                  <c:v>275.2</c:v>
                </c:pt>
                <c:pt idx="1753">
                  <c:v>275.3</c:v>
                </c:pt>
                <c:pt idx="1754">
                  <c:v>275.39999999999975</c:v>
                </c:pt>
                <c:pt idx="1755">
                  <c:v>275.5</c:v>
                </c:pt>
                <c:pt idx="1756">
                  <c:v>275.60000000000002</c:v>
                </c:pt>
                <c:pt idx="1757">
                  <c:v>275.7</c:v>
                </c:pt>
                <c:pt idx="1758">
                  <c:v>275.8</c:v>
                </c:pt>
                <c:pt idx="1759">
                  <c:v>275.89999999999975</c:v>
                </c:pt>
                <c:pt idx="1760">
                  <c:v>276</c:v>
                </c:pt>
                <c:pt idx="1761">
                  <c:v>276.10000000000002</c:v>
                </c:pt>
                <c:pt idx="1762">
                  <c:v>276.2</c:v>
                </c:pt>
                <c:pt idx="1763">
                  <c:v>276.3</c:v>
                </c:pt>
                <c:pt idx="1764">
                  <c:v>276.39999999999975</c:v>
                </c:pt>
                <c:pt idx="1765">
                  <c:v>276.5</c:v>
                </c:pt>
                <c:pt idx="1766">
                  <c:v>276.60000000000002</c:v>
                </c:pt>
                <c:pt idx="1767">
                  <c:v>276.7</c:v>
                </c:pt>
                <c:pt idx="1768">
                  <c:v>276.8</c:v>
                </c:pt>
                <c:pt idx="1769">
                  <c:v>276.89999999999975</c:v>
                </c:pt>
                <c:pt idx="1770">
                  <c:v>277</c:v>
                </c:pt>
                <c:pt idx="1771">
                  <c:v>277.10000000000002</c:v>
                </c:pt>
                <c:pt idx="1772">
                  <c:v>277.2</c:v>
                </c:pt>
                <c:pt idx="1773">
                  <c:v>277.3</c:v>
                </c:pt>
                <c:pt idx="1774">
                  <c:v>277.39999999999975</c:v>
                </c:pt>
                <c:pt idx="1775">
                  <c:v>277.5</c:v>
                </c:pt>
                <c:pt idx="1776">
                  <c:v>277.60000000000002</c:v>
                </c:pt>
                <c:pt idx="1777">
                  <c:v>277.7</c:v>
                </c:pt>
                <c:pt idx="1778">
                  <c:v>277.8</c:v>
                </c:pt>
                <c:pt idx="1779">
                  <c:v>277.89999999999975</c:v>
                </c:pt>
                <c:pt idx="1780">
                  <c:v>278</c:v>
                </c:pt>
                <c:pt idx="1781">
                  <c:v>278.10000000000002</c:v>
                </c:pt>
                <c:pt idx="1782">
                  <c:v>278.2</c:v>
                </c:pt>
                <c:pt idx="1783">
                  <c:v>278.3</c:v>
                </c:pt>
                <c:pt idx="1784">
                  <c:v>278.39999999999975</c:v>
                </c:pt>
                <c:pt idx="1785">
                  <c:v>278.5</c:v>
                </c:pt>
                <c:pt idx="1786">
                  <c:v>278.60000000000002</c:v>
                </c:pt>
                <c:pt idx="1787">
                  <c:v>278.7</c:v>
                </c:pt>
                <c:pt idx="1788">
                  <c:v>278.8</c:v>
                </c:pt>
                <c:pt idx="1789">
                  <c:v>278.89999999999975</c:v>
                </c:pt>
                <c:pt idx="1790">
                  <c:v>279</c:v>
                </c:pt>
                <c:pt idx="1791">
                  <c:v>279.10000000000002</c:v>
                </c:pt>
                <c:pt idx="1792">
                  <c:v>279.2</c:v>
                </c:pt>
                <c:pt idx="1793">
                  <c:v>279.3</c:v>
                </c:pt>
                <c:pt idx="1794">
                  <c:v>279.39999999999975</c:v>
                </c:pt>
                <c:pt idx="1795">
                  <c:v>279.5</c:v>
                </c:pt>
                <c:pt idx="1796">
                  <c:v>279.60000000000002</c:v>
                </c:pt>
                <c:pt idx="1797">
                  <c:v>279.7</c:v>
                </c:pt>
                <c:pt idx="1798">
                  <c:v>279.8</c:v>
                </c:pt>
                <c:pt idx="1799">
                  <c:v>279.89999999999975</c:v>
                </c:pt>
                <c:pt idx="1800">
                  <c:v>280</c:v>
                </c:pt>
                <c:pt idx="1801">
                  <c:v>280.10000000000002</c:v>
                </c:pt>
                <c:pt idx="1802">
                  <c:v>280.2</c:v>
                </c:pt>
                <c:pt idx="1803">
                  <c:v>280.3</c:v>
                </c:pt>
                <c:pt idx="1804">
                  <c:v>280.39999999999975</c:v>
                </c:pt>
                <c:pt idx="1805">
                  <c:v>280.5</c:v>
                </c:pt>
                <c:pt idx="1806">
                  <c:v>280.60000000000002</c:v>
                </c:pt>
                <c:pt idx="1807">
                  <c:v>280.7</c:v>
                </c:pt>
                <c:pt idx="1808">
                  <c:v>280.8</c:v>
                </c:pt>
                <c:pt idx="1809">
                  <c:v>280.89999999999975</c:v>
                </c:pt>
                <c:pt idx="1810">
                  <c:v>281</c:v>
                </c:pt>
                <c:pt idx="1811">
                  <c:v>281.10000000000002</c:v>
                </c:pt>
                <c:pt idx="1812">
                  <c:v>281.2</c:v>
                </c:pt>
                <c:pt idx="1813">
                  <c:v>281.3</c:v>
                </c:pt>
                <c:pt idx="1814">
                  <c:v>281.39999999999975</c:v>
                </c:pt>
                <c:pt idx="1815">
                  <c:v>281.5</c:v>
                </c:pt>
                <c:pt idx="1816">
                  <c:v>281.60000000000002</c:v>
                </c:pt>
                <c:pt idx="1817">
                  <c:v>281.7</c:v>
                </c:pt>
                <c:pt idx="1818">
                  <c:v>281.8</c:v>
                </c:pt>
                <c:pt idx="1819">
                  <c:v>281.89999999999975</c:v>
                </c:pt>
                <c:pt idx="1820">
                  <c:v>282</c:v>
                </c:pt>
                <c:pt idx="1821">
                  <c:v>282.10000000000002</c:v>
                </c:pt>
                <c:pt idx="1822">
                  <c:v>282.2</c:v>
                </c:pt>
                <c:pt idx="1823">
                  <c:v>282.3</c:v>
                </c:pt>
                <c:pt idx="1824">
                  <c:v>282.39999999999975</c:v>
                </c:pt>
                <c:pt idx="1825">
                  <c:v>282.5</c:v>
                </c:pt>
                <c:pt idx="1826">
                  <c:v>282.60000000000002</c:v>
                </c:pt>
                <c:pt idx="1827">
                  <c:v>282.7</c:v>
                </c:pt>
                <c:pt idx="1828">
                  <c:v>282.8</c:v>
                </c:pt>
                <c:pt idx="1829">
                  <c:v>282.89999999999975</c:v>
                </c:pt>
                <c:pt idx="1830">
                  <c:v>283</c:v>
                </c:pt>
                <c:pt idx="1831">
                  <c:v>283.10000000000002</c:v>
                </c:pt>
                <c:pt idx="1832">
                  <c:v>283.2</c:v>
                </c:pt>
                <c:pt idx="1833">
                  <c:v>283.3</c:v>
                </c:pt>
                <c:pt idx="1834">
                  <c:v>283.39999999999975</c:v>
                </c:pt>
                <c:pt idx="1835">
                  <c:v>283.5</c:v>
                </c:pt>
                <c:pt idx="1836">
                  <c:v>283.60000000000002</c:v>
                </c:pt>
                <c:pt idx="1837">
                  <c:v>283.7</c:v>
                </c:pt>
                <c:pt idx="1838">
                  <c:v>283.8</c:v>
                </c:pt>
                <c:pt idx="1839">
                  <c:v>283.89999999999975</c:v>
                </c:pt>
                <c:pt idx="1840">
                  <c:v>284</c:v>
                </c:pt>
                <c:pt idx="1841">
                  <c:v>284.10000000000002</c:v>
                </c:pt>
                <c:pt idx="1842">
                  <c:v>284.2</c:v>
                </c:pt>
                <c:pt idx="1843">
                  <c:v>284.3</c:v>
                </c:pt>
                <c:pt idx="1844">
                  <c:v>284.39999999999975</c:v>
                </c:pt>
                <c:pt idx="1845">
                  <c:v>284.5</c:v>
                </c:pt>
                <c:pt idx="1846">
                  <c:v>284.60000000000002</c:v>
                </c:pt>
                <c:pt idx="1847">
                  <c:v>284.7</c:v>
                </c:pt>
                <c:pt idx="1848">
                  <c:v>284.8</c:v>
                </c:pt>
                <c:pt idx="1849">
                  <c:v>284.89999999999975</c:v>
                </c:pt>
                <c:pt idx="1850">
                  <c:v>285</c:v>
                </c:pt>
                <c:pt idx="1851">
                  <c:v>285.10000000000002</c:v>
                </c:pt>
                <c:pt idx="1852">
                  <c:v>285.2</c:v>
                </c:pt>
                <c:pt idx="1853">
                  <c:v>285.3</c:v>
                </c:pt>
                <c:pt idx="1854">
                  <c:v>285.39999999999975</c:v>
                </c:pt>
                <c:pt idx="1855">
                  <c:v>285.5</c:v>
                </c:pt>
                <c:pt idx="1856">
                  <c:v>285.60000000000002</c:v>
                </c:pt>
                <c:pt idx="1857">
                  <c:v>285.7</c:v>
                </c:pt>
                <c:pt idx="1858">
                  <c:v>285.8</c:v>
                </c:pt>
                <c:pt idx="1859">
                  <c:v>285.89999999999975</c:v>
                </c:pt>
                <c:pt idx="1860">
                  <c:v>286</c:v>
                </c:pt>
                <c:pt idx="1861">
                  <c:v>286.10000000000002</c:v>
                </c:pt>
                <c:pt idx="1862">
                  <c:v>286.2</c:v>
                </c:pt>
                <c:pt idx="1863">
                  <c:v>286.3</c:v>
                </c:pt>
                <c:pt idx="1864">
                  <c:v>286.39999999999975</c:v>
                </c:pt>
                <c:pt idx="1865">
                  <c:v>286.5</c:v>
                </c:pt>
                <c:pt idx="1866">
                  <c:v>286.60000000000002</c:v>
                </c:pt>
                <c:pt idx="1867">
                  <c:v>286.7</c:v>
                </c:pt>
                <c:pt idx="1868">
                  <c:v>286.8</c:v>
                </c:pt>
                <c:pt idx="1869">
                  <c:v>286.89999999999975</c:v>
                </c:pt>
                <c:pt idx="1870">
                  <c:v>287</c:v>
                </c:pt>
                <c:pt idx="1871">
                  <c:v>287.10000000000002</c:v>
                </c:pt>
                <c:pt idx="1872">
                  <c:v>287.2</c:v>
                </c:pt>
                <c:pt idx="1873">
                  <c:v>287.3</c:v>
                </c:pt>
                <c:pt idx="1874">
                  <c:v>287.39999999999975</c:v>
                </c:pt>
                <c:pt idx="1875">
                  <c:v>287.5</c:v>
                </c:pt>
                <c:pt idx="1876">
                  <c:v>287.60000000000002</c:v>
                </c:pt>
                <c:pt idx="1877">
                  <c:v>287.7</c:v>
                </c:pt>
                <c:pt idx="1878">
                  <c:v>287.8</c:v>
                </c:pt>
                <c:pt idx="1879">
                  <c:v>287.89999999999975</c:v>
                </c:pt>
                <c:pt idx="1880">
                  <c:v>288</c:v>
                </c:pt>
                <c:pt idx="1881">
                  <c:v>288.10000000000002</c:v>
                </c:pt>
                <c:pt idx="1882">
                  <c:v>288.2</c:v>
                </c:pt>
                <c:pt idx="1883">
                  <c:v>288.3</c:v>
                </c:pt>
                <c:pt idx="1884">
                  <c:v>288.39999999999975</c:v>
                </c:pt>
                <c:pt idx="1885">
                  <c:v>288.5</c:v>
                </c:pt>
                <c:pt idx="1886">
                  <c:v>288.60000000000002</c:v>
                </c:pt>
                <c:pt idx="1887">
                  <c:v>288.7</c:v>
                </c:pt>
                <c:pt idx="1888">
                  <c:v>288.8</c:v>
                </c:pt>
                <c:pt idx="1889">
                  <c:v>288.89999999999975</c:v>
                </c:pt>
                <c:pt idx="1890">
                  <c:v>289</c:v>
                </c:pt>
                <c:pt idx="1891">
                  <c:v>289.10000000000002</c:v>
                </c:pt>
                <c:pt idx="1892">
                  <c:v>289.2</c:v>
                </c:pt>
                <c:pt idx="1893">
                  <c:v>289.3</c:v>
                </c:pt>
                <c:pt idx="1894">
                  <c:v>289.39999999999975</c:v>
                </c:pt>
                <c:pt idx="1895">
                  <c:v>289.5</c:v>
                </c:pt>
                <c:pt idx="1896">
                  <c:v>289.60000000000002</c:v>
                </c:pt>
                <c:pt idx="1897">
                  <c:v>289.7</c:v>
                </c:pt>
                <c:pt idx="1898">
                  <c:v>289.8</c:v>
                </c:pt>
                <c:pt idx="1899">
                  <c:v>289.89999999999975</c:v>
                </c:pt>
                <c:pt idx="1900">
                  <c:v>290</c:v>
                </c:pt>
                <c:pt idx="1901">
                  <c:v>290.10000000000002</c:v>
                </c:pt>
                <c:pt idx="1902">
                  <c:v>290.2</c:v>
                </c:pt>
                <c:pt idx="1903">
                  <c:v>290.3</c:v>
                </c:pt>
                <c:pt idx="1904">
                  <c:v>290.39999999999975</c:v>
                </c:pt>
                <c:pt idx="1905">
                  <c:v>290.5</c:v>
                </c:pt>
                <c:pt idx="1906">
                  <c:v>290.60000000000002</c:v>
                </c:pt>
                <c:pt idx="1907">
                  <c:v>290.7</c:v>
                </c:pt>
                <c:pt idx="1908">
                  <c:v>290.8</c:v>
                </c:pt>
                <c:pt idx="1909">
                  <c:v>290.89999999999975</c:v>
                </c:pt>
                <c:pt idx="1910">
                  <c:v>291</c:v>
                </c:pt>
                <c:pt idx="1911">
                  <c:v>291.10000000000002</c:v>
                </c:pt>
                <c:pt idx="1912">
                  <c:v>291.2</c:v>
                </c:pt>
                <c:pt idx="1913">
                  <c:v>291.3</c:v>
                </c:pt>
                <c:pt idx="1914">
                  <c:v>291.39999999999975</c:v>
                </c:pt>
                <c:pt idx="1915">
                  <c:v>291.5</c:v>
                </c:pt>
                <c:pt idx="1916">
                  <c:v>291.60000000000002</c:v>
                </c:pt>
                <c:pt idx="1917">
                  <c:v>291.7</c:v>
                </c:pt>
                <c:pt idx="1918">
                  <c:v>291.8</c:v>
                </c:pt>
                <c:pt idx="1919">
                  <c:v>291.89999999999975</c:v>
                </c:pt>
                <c:pt idx="1920">
                  <c:v>292</c:v>
                </c:pt>
                <c:pt idx="1921">
                  <c:v>292.10000000000002</c:v>
                </c:pt>
                <c:pt idx="1922">
                  <c:v>292.2</c:v>
                </c:pt>
                <c:pt idx="1923">
                  <c:v>292.3</c:v>
                </c:pt>
                <c:pt idx="1924">
                  <c:v>292.39999999999975</c:v>
                </c:pt>
                <c:pt idx="1925">
                  <c:v>292.5</c:v>
                </c:pt>
                <c:pt idx="1926">
                  <c:v>292.60000000000002</c:v>
                </c:pt>
                <c:pt idx="1927">
                  <c:v>292.7</c:v>
                </c:pt>
                <c:pt idx="1928">
                  <c:v>292.8</c:v>
                </c:pt>
                <c:pt idx="1929">
                  <c:v>292.89999999999975</c:v>
                </c:pt>
                <c:pt idx="1930">
                  <c:v>293</c:v>
                </c:pt>
                <c:pt idx="1931">
                  <c:v>293.10000000000002</c:v>
                </c:pt>
                <c:pt idx="1932">
                  <c:v>293.2</c:v>
                </c:pt>
                <c:pt idx="1933">
                  <c:v>293.3</c:v>
                </c:pt>
                <c:pt idx="1934">
                  <c:v>293.39999999999975</c:v>
                </c:pt>
                <c:pt idx="1935">
                  <c:v>293.5</c:v>
                </c:pt>
                <c:pt idx="1936">
                  <c:v>293.60000000000002</c:v>
                </c:pt>
                <c:pt idx="1937">
                  <c:v>293.7</c:v>
                </c:pt>
                <c:pt idx="1938">
                  <c:v>293.8</c:v>
                </c:pt>
                <c:pt idx="1939">
                  <c:v>293.89999999999975</c:v>
                </c:pt>
                <c:pt idx="1940">
                  <c:v>294</c:v>
                </c:pt>
                <c:pt idx="1941">
                  <c:v>294.10000000000002</c:v>
                </c:pt>
                <c:pt idx="1942">
                  <c:v>294.2</c:v>
                </c:pt>
                <c:pt idx="1943">
                  <c:v>294.3</c:v>
                </c:pt>
                <c:pt idx="1944">
                  <c:v>294.39999999999975</c:v>
                </c:pt>
                <c:pt idx="1945">
                  <c:v>294.5</c:v>
                </c:pt>
                <c:pt idx="1946">
                  <c:v>294.60000000000002</c:v>
                </c:pt>
                <c:pt idx="1947">
                  <c:v>294.7</c:v>
                </c:pt>
                <c:pt idx="1948">
                  <c:v>294.8</c:v>
                </c:pt>
                <c:pt idx="1949">
                  <c:v>294.89999999999975</c:v>
                </c:pt>
                <c:pt idx="1950">
                  <c:v>295</c:v>
                </c:pt>
                <c:pt idx="1951">
                  <c:v>295.10000000000002</c:v>
                </c:pt>
                <c:pt idx="1952">
                  <c:v>295.2</c:v>
                </c:pt>
                <c:pt idx="1953">
                  <c:v>295.3</c:v>
                </c:pt>
                <c:pt idx="1954">
                  <c:v>295.39999999999975</c:v>
                </c:pt>
                <c:pt idx="1955">
                  <c:v>295.5</c:v>
                </c:pt>
                <c:pt idx="1956">
                  <c:v>295.60000000000002</c:v>
                </c:pt>
                <c:pt idx="1957">
                  <c:v>295.7</c:v>
                </c:pt>
                <c:pt idx="1958">
                  <c:v>295.8</c:v>
                </c:pt>
                <c:pt idx="1959">
                  <c:v>295.89999999999975</c:v>
                </c:pt>
                <c:pt idx="1960">
                  <c:v>296</c:v>
                </c:pt>
                <c:pt idx="1961">
                  <c:v>296.10000000000002</c:v>
                </c:pt>
                <c:pt idx="1962">
                  <c:v>296.2</c:v>
                </c:pt>
                <c:pt idx="1963">
                  <c:v>296.3</c:v>
                </c:pt>
                <c:pt idx="1964">
                  <c:v>296.39999999999975</c:v>
                </c:pt>
                <c:pt idx="1965">
                  <c:v>296.5</c:v>
                </c:pt>
                <c:pt idx="1966">
                  <c:v>296.60000000000002</c:v>
                </c:pt>
                <c:pt idx="1967">
                  <c:v>296.7</c:v>
                </c:pt>
                <c:pt idx="1968">
                  <c:v>296.8</c:v>
                </c:pt>
                <c:pt idx="1969">
                  <c:v>296.89999999999975</c:v>
                </c:pt>
                <c:pt idx="1970">
                  <c:v>297</c:v>
                </c:pt>
                <c:pt idx="1971">
                  <c:v>297.10000000000002</c:v>
                </c:pt>
                <c:pt idx="1972">
                  <c:v>297.2</c:v>
                </c:pt>
                <c:pt idx="1973">
                  <c:v>297.3</c:v>
                </c:pt>
                <c:pt idx="1974">
                  <c:v>297.39999999999975</c:v>
                </c:pt>
                <c:pt idx="1975">
                  <c:v>297.5</c:v>
                </c:pt>
                <c:pt idx="1976">
                  <c:v>297.60000000000002</c:v>
                </c:pt>
                <c:pt idx="1977">
                  <c:v>297.7</c:v>
                </c:pt>
                <c:pt idx="1978">
                  <c:v>297.8</c:v>
                </c:pt>
                <c:pt idx="1979">
                  <c:v>297.89999999999975</c:v>
                </c:pt>
                <c:pt idx="1980">
                  <c:v>298</c:v>
                </c:pt>
                <c:pt idx="1981">
                  <c:v>298.10000000000002</c:v>
                </c:pt>
                <c:pt idx="1982">
                  <c:v>298.2</c:v>
                </c:pt>
                <c:pt idx="1983">
                  <c:v>298.3</c:v>
                </c:pt>
                <c:pt idx="1984">
                  <c:v>298.39999999999975</c:v>
                </c:pt>
                <c:pt idx="1985">
                  <c:v>298.5</c:v>
                </c:pt>
                <c:pt idx="1986">
                  <c:v>298.60000000000002</c:v>
                </c:pt>
                <c:pt idx="1987">
                  <c:v>298.7</c:v>
                </c:pt>
                <c:pt idx="1988">
                  <c:v>298.8</c:v>
                </c:pt>
                <c:pt idx="1989">
                  <c:v>298.89999999999975</c:v>
                </c:pt>
                <c:pt idx="1990">
                  <c:v>299</c:v>
                </c:pt>
                <c:pt idx="1991">
                  <c:v>299.10000000000002</c:v>
                </c:pt>
                <c:pt idx="1992">
                  <c:v>299.2</c:v>
                </c:pt>
                <c:pt idx="1993">
                  <c:v>299.3</c:v>
                </c:pt>
                <c:pt idx="1994">
                  <c:v>299.39999999999975</c:v>
                </c:pt>
                <c:pt idx="1995">
                  <c:v>299.5</c:v>
                </c:pt>
                <c:pt idx="1996">
                  <c:v>299.60000000000002</c:v>
                </c:pt>
                <c:pt idx="1997">
                  <c:v>299.7</c:v>
                </c:pt>
                <c:pt idx="1998">
                  <c:v>299.8</c:v>
                </c:pt>
                <c:pt idx="1999">
                  <c:v>299.89999999999975</c:v>
                </c:pt>
                <c:pt idx="2000">
                  <c:v>300</c:v>
                </c:pt>
                <c:pt idx="2001">
                  <c:v>300.10000000000002</c:v>
                </c:pt>
                <c:pt idx="2002">
                  <c:v>300.2</c:v>
                </c:pt>
                <c:pt idx="2003">
                  <c:v>300.3</c:v>
                </c:pt>
                <c:pt idx="2004">
                  <c:v>300.39999999999975</c:v>
                </c:pt>
                <c:pt idx="2005">
                  <c:v>300.5</c:v>
                </c:pt>
                <c:pt idx="2006">
                  <c:v>300.60000000000002</c:v>
                </c:pt>
                <c:pt idx="2007">
                  <c:v>300.7</c:v>
                </c:pt>
                <c:pt idx="2008">
                  <c:v>300.8</c:v>
                </c:pt>
                <c:pt idx="2009">
                  <c:v>300.89999999999975</c:v>
                </c:pt>
                <c:pt idx="2010">
                  <c:v>301</c:v>
                </c:pt>
                <c:pt idx="2011">
                  <c:v>301.10000000000002</c:v>
                </c:pt>
                <c:pt idx="2012">
                  <c:v>301.2</c:v>
                </c:pt>
                <c:pt idx="2013">
                  <c:v>301.3</c:v>
                </c:pt>
                <c:pt idx="2014">
                  <c:v>301.39999999999975</c:v>
                </c:pt>
                <c:pt idx="2015">
                  <c:v>301.5</c:v>
                </c:pt>
                <c:pt idx="2016">
                  <c:v>301.60000000000002</c:v>
                </c:pt>
                <c:pt idx="2017">
                  <c:v>301.7</c:v>
                </c:pt>
                <c:pt idx="2018">
                  <c:v>301.8</c:v>
                </c:pt>
                <c:pt idx="2019">
                  <c:v>301.89999999999975</c:v>
                </c:pt>
                <c:pt idx="2020">
                  <c:v>302</c:v>
                </c:pt>
                <c:pt idx="2021">
                  <c:v>302.10000000000002</c:v>
                </c:pt>
                <c:pt idx="2022">
                  <c:v>302.2</c:v>
                </c:pt>
                <c:pt idx="2023">
                  <c:v>302.3</c:v>
                </c:pt>
                <c:pt idx="2024">
                  <c:v>302.39999999999975</c:v>
                </c:pt>
                <c:pt idx="2025">
                  <c:v>302.5</c:v>
                </c:pt>
                <c:pt idx="2026">
                  <c:v>302.60000000000002</c:v>
                </c:pt>
                <c:pt idx="2027">
                  <c:v>302.7</c:v>
                </c:pt>
                <c:pt idx="2028">
                  <c:v>302.8</c:v>
                </c:pt>
                <c:pt idx="2029">
                  <c:v>302.89999999999975</c:v>
                </c:pt>
                <c:pt idx="2030">
                  <c:v>303</c:v>
                </c:pt>
                <c:pt idx="2031">
                  <c:v>303.10000000000002</c:v>
                </c:pt>
                <c:pt idx="2032">
                  <c:v>303.2</c:v>
                </c:pt>
                <c:pt idx="2033">
                  <c:v>303.3</c:v>
                </c:pt>
                <c:pt idx="2034">
                  <c:v>303.39999999999975</c:v>
                </c:pt>
                <c:pt idx="2035">
                  <c:v>303.5</c:v>
                </c:pt>
                <c:pt idx="2036">
                  <c:v>303.60000000000002</c:v>
                </c:pt>
                <c:pt idx="2037">
                  <c:v>303.7</c:v>
                </c:pt>
                <c:pt idx="2038">
                  <c:v>303.8</c:v>
                </c:pt>
                <c:pt idx="2039">
                  <c:v>303.89999999999975</c:v>
                </c:pt>
                <c:pt idx="2040">
                  <c:v>304</c:v>
                </c:pt>
                <c:pt idx="2041">
                  <c:v>304.10000000000002</c:v>
                </c:pt>
                <c:pt idx="2042">
                  <c:v>304.2</c:v>
                </c:pt>
                <c:pt idx="2043">
                  <c:v>304.3</c:v>
                </c:pt>
                <c:pt idx="2044">
                  <c:v>304.39999999999975</c:v>
                </c:pt>
                <c:pt idx="2045">
                  <c:v>304.5</c:v>
                </c:pt>
                <c:pt idx="2046">
                  <c:v>304.60000000000002</c:v>
                </c:pt>
                <c:pt idx="2047">
                  <c:v>304.7</c:v>
                </c:pt>
                <c:pt idx="2048">
                  <c:v>304.8</c:v>
                </c:pt>
                <c:pt idx="2049">
                  <c:v>304.89999999999975</c:v>
                </c:pt>
                <c:pt idx="2050">
                  <c:v>305</c:v>
                </c:pt>
                <c:pt idx="2051">
                  <c:v>305.10000000000002</c:v>
                </c:pt>
                <c:pt idx="2052">
                  <c:v>305.2</c:v>
                </c:pt>
                <c:pt idx="2053">
                  <c:v>305.3</c:v>
                </c:pt>
                <c:pt idx="2054">
                  <c:v>305.39999999999975</c:v>
                </c:pt>
                <c:pt idx="2055">
                  <c:v>305.5</c:v>
                </c:pt>
                <c:pt idx="2056">
                  <c:v>305.60000000000002</c:v>
                </c:pt>
                <c:pt idx="2057">
                  <c:v>305.7</c:v>
                </c:pt>
                <c:pt idx="2058">
                  <c:v>305.8</c:v>
                </c:pt>
                <c:pt idx="2059">
                  <c:v>305.89999999999975</c:v>
                </c:pt>
                <c:pt idx="2060">
                  <c:v>306</c:v>
                </c:pt>
                <c:pt idx="2061">
                  <c:v>306.10000000000002</c:v>
                </c:pt>
                <c:pt idx="2062">
                  <c:v>306.2</c:v>
                </c:pt>
                <c:pt idx="2063">
                  <c:v>306.3</c:v>
                </c:pt>
                <c:pt idx="2064">
                  <c:v>306.39999999999975</c:v>
                </c:pt>
                <c:pt idx="2065">
                  <c:v>306.5</c:v>
                </c:pt>
                <c:pt idx="2066">
                  <c:v>306.60000000000002</c:v>
                </c:pt>
                <c:pt idx="2067">
                  <c:v>306.7</c:v>
                </c:pt>
                <c:pt idx="2068">
                  <c:v>306.8</c:v>
                </c:pt>
                <c:pt idx="2069">
                  <c:v>306.89999999999975</c:v>
                </c:pt>
                <c:pt idx="2070">
                  <c:v>307</c:v>
                </c:pt>
                <c:pt idx="2071">
                  <c:v>307.10000000000002</c:v>
                </c:pt>
                <c:pt idx="2072">
                  <c:v>307.2</c:v>
                </c:pt>
                <c:pt idx="2073">
                  <c:v>307.3</c:v>
                </c:pt>
                <c:pt idx="2074">
                  <c:v>307.39999999999975</c:v>
                </c:pt>
                <c:pt idx="2075">
                  <c:v>307.5</c:v>
                </c:pt>
                <c:pt idx="2076">
                  <c:v>307.60000000000002</c:v>
                </c:pt>
                <c:pt idx="2077">
                  <c:v>307.7</c:v>
                </c:pt>
                <c:pt idx="2078">
                  <c:v>307.8</c:v>
                </c:pt>
                <c:pt idx="2079">
                  <c:v>307.89999999999975</c:v>
                </c:pt>
                <c:pt idx="2080">
                  <c:v>308</c:v>
                </c:pt>
                <c:pt idx="2081">
                  <c:v>308.10000000000002</c:v>
                </c:pt>
                <c:pt idx="2082">
                  <c:v>308.2</c:v>
                </c:pt>
                <c:pt idx="2083">
                  <c:v>308.3</c:v>
                </c:pt>
                <c:pt idx="2084">
                  <c:v>308.39999999999975</c:v>
                </c:pt>
                <c:pt idx="2085">
                  <c:v>308.5</c:v>
                </c:pt>
                <c:pt idx="2086">
                  <c:v>308.60000000000002</c:v>
                </c:pt>
                <c:pt idx="2087">
                  <c:v>308.7</c:v>
                </c:pt>
                <c:pt idx="2088">
                  <c:v>308.8</c:v>
                </c:pt>
                <c:pt idx="2089">
                  <c:v>308.89999999999975</c:v>
                </c:pt>
                <c:pt idx="2090">
                  <c:v>309</c:v>
                </c:pt>
                <c:pt idx="2091">
                  <c:v>309.10000000000002</c:v>
                </c:pt>
                <c:pt idx="2092">
                  <c:v>309.2</c:v>
                </c:pt>
                <c:pt idx="2093">
                  <c:v>309.3</c:v>
                </c:pt>
                <c:pt idx="2094">
                  <c:v>309.39999999999975</c:v>
                </c:pt>
                <c:pt idx="2095">
                  <c:v>309.5</c:v>
                </c:pt>
                <c:pt idx="2096">
                  <c:v>309.60000000000002</c:v>
                </c:pt>
                <c:pt idx="2097">
                  <c:v>309.7</c:v>
                </c:pt>
                <c:pt idx="2098">
                  <c:v>309.8</c:v>
                </c:pt>
                <c:pt idx="2099">
                  <c:v>309.89999999999975</c:v>
                </c:pt>
                <c:pt idx="2100">
                  <c:v>310</c:v>
                </c:pt>
                <c:pt idx="2101">
                  <c:v>310.10000000000002</c:v>
                </c:pt>
                <c:pt idx="2102">
                  <c:v>310.2</c:v>
                </c:pt>
                <c:pt idx="2103">
                  <c:v>310.3</c:v>
                </c:pt>
                <c:pt idx="2104">
                  <c:v>310.39999999999975</c:v>
                </c:pt>
                <c:pt idx="2105">
                  <c:v>310.5</c:v>
                </c:pt>
                <c:pt idx="2106">
                  <c:v>310.60000000000002</c:v>
                </c:pt>
                <c:pt idx="2107">
                  <c:v>310.7</c:v>
                </c:pt>
                <c:pt idx="2108">
                  <c:v>310.8</c:v>
                </c:pt>
                <c:pt idx="2109">
                  <c:v>310.89999999999975</c:v>
                </c:pt>
                <c:pt idx="2110">
                  <c:v>311</c:v>
                </c:pt>
                <c:pt idx="2111">
                  <c:v>311.10000000000002</c:v>
                </c:pt>
                <c:pt idx="2112">
                  <c:v>311.2</c:v>
                </c:pt>
                <c:pt idx="2113">
                  <c:v>311.3</c:v>
                </c:pt>
                <c:pt idx="2114">
                  <c:v>311.39999999999975</c:v>
                </c:pt>
                <c:pt idx="2115">
                  <c:v>311.5</c:v>
                </c:pt>
                <c:pt idx="2116">
                  <c:v>311.60000000000002</c:v>
                </c:pt>
                <c:pt idx="2117">
                  <c:v>311.7</c:v>
                </c:pt>
                <c:pt idx="2118">
                  <c:v>311.8</c:v>
                </c:pt>
                <c:pt idx="2119">
                  <c:v>311.89999999999975</c:v>
                </c:pt>
                <c:pt idx="2120">
                  <c:v>312</c:v>
                </c:pt>
                <c:pt idx="2121">
                  <c:v>312.10000000000002</c:v>
                </c:pt>
                <c:pt idx="2122">
                  <c:v>312.2</c:v>
                </c:pt>
                <c:pt idx="2123">
                  <c:v>312.3</c:v>
                </c:pt>
                <c:pt idx="2124">
                  <c:v>312.39999999999975</c:v>
                </c:pt>
                <c:pt idx="2125">
                  <c:v>312.5</c:v>
                </c:pt>
                <c:pt idx="2126">
                  <c:v>312.60000000000002</c:v>
                </c:pt>
                <c:pt idx="2127">
                  <c:v>312.7</c:v>
                </c:pt>
                <c:pt idx="2128">
                  <c:v>312.8</c:v>
                </c:pt>
                <c:pt idx="2129">
                  <c:v>312.89999999999975</c:v>
                </c:pt>
                <c:pt idx="2130">
                  <c:v>313</c:v>
                </c:pt>
                <c:pt idx="2131">
                  <c:v>313.10000000000002</c:v>
                </c:pt>
                <c:pt idx="2132">
                  <c:v>313.2</c:v>
                </c:pt>
                <c:pt idx="2133">
                  <c:v>313.3</c:v>
                </c:pt>
                <c:pt idx="2134">
                  <c:v>313.39999999999975</c:v>
                </c:pt>
                <c:pt idx="2135">
                  <c:v>313.5</c:v>
                </c:pt>
                <c:pt idx="2136">
                  <c:v>313.60000000000002</c:v>
                </c:pt>
                <c:pt idx="2137">
                  <c:v>313.7</c:v>
                </c:pt>
                <c:pt idx="2138">
                  <c:v>313.8</c:v>
                </c:pt>
                <c:pt idx="2139">
                  <c:v>313.89999999999975</c:v>
                </c:pt>
                <c:pt idx="2140">
                  <c:v>314</c:v>
                </c:pt>
                <c:pt idx="2141">
                  <c:v>314.10000000000002</c:v>
                </c:pt>
                <c:pt idx="2142">
                  <c:v>314.2</c:v>
                </c:pt>
                <c:pt idx="2143">
                  <c:v>314.3</c:v>
                </c:pt>
                <c:pt idx="2144">
                  <c:v>314.39999999999975</c:v>
                </c:pt>
                <c:pt idx="2145">
                  <c:v>314.5</c:v>
                </c:pt>
                <c:pt idx="2146">
                  <c:v>314.60000000000002</c:v>
                </c:pt>
                <c:pt idx="2147">
                  <c:v>314.7</c:v>
                </c:pt>
                <c:pt idx="2148">
                  <c:v>314.8</c:v>
                </c:pt>
                <c:pt idx="2149">
                  <c:v>314.89999999999975</c:v>
                </c:pt>
                <c:pt idx="2150">
                  <c:v>315</c:v>
                </c:pt>
                <c:pt idx="2151">
                  <c:v>315.10000000000002</c:v>
                </c:pt>
                <c:pt idx="2152">
                  <c:v>315.2</c:v>
                </c:pt>
                <c:pt idx="2153">
                  <c:v>315.3</c:v>
                </c:pt>
                <c:pt idx="2154">
                  <c:v>315.39999999999975</c:v>
                </c:pt>
                <c:pt idx="2155">
                  <c:v>315.5</c:v>
                </c:pt>
                <c:pt idx="2156">
                  <c:v>315.60000000000002</c:v>
                </c:pt>
                <c:pt idx="2157">
                  <c:v>315.7</c:v>
                </c:pt>
                <c:pt idx="2158">
                  <c:v>315.8</c:v>
                </c:pt>
                <c:pt idx="2159">
                  <c:v>315.89999999999975</c:v>
                </c:pt>
                <c:pt idx="2160">
                  <c:v>316</c:v>
                </c:pt>
                <c:pt idx="2161">
                  <c:v>316.10000000000002</c:v>
                </c:pt>
                <c:pt idx="2162">
                  <c:v>316.2</c:v>
                </c:pt>
                <c:pt idx="2163">
                  <c:v>316.3</c:v>
                </c:pt>
                <c:pt idx="2164">
                  <c:v>316.39999999999975</c:v>
                </c:pt>
                <c:pt idx="2165">
                  <c:v>316.5</c:v>
                </c:pt>
                <c:pt idx="2166">
                  <c:v>316.60000000000002</c:v>
                </c:pt>
                <c:pt idx="2167">
                  <c:v>316.7</c:v>
                </c:pt>
                <c:pt idx="2168">
                  <c:v>316.8</c:v>
                </c:pt>
                <c:pt idx="2169">
                  <c:v>316.89999999999975</c:v>
                </c:pt>
                <c:pt idx="2170">
                  <c:v>317</c:v>
                </c:pt>
                <c:pt idx="2171">
                  <c:v>317.10000000000002</c:v>
                </c:pt>
                <c:pt idx="2172">
                  <c:v>317.2</c:v>
                </c:pt>
                <c:pt idx="2173">
                  <c:v>317.3</c:v>
                </c:pt>
                <c:pt idx="2174">
                  <c:v>317.39999999999975</c:v>
                </c:pt>
                <c:pt idx="2175">
                  <c:v>317.5</c:v>
                </c:pt>
                <c:pt idx="2176">
                  <c:v>317.60000000000002</c:v>
                </c:pt>
                <c:pt idx="2177">
                  <c:v>317.7</c:v>
                </c:pt>
                <c:pt idx="2178">
                  <c:v>317.8</c:v>
                </c:pt>
                <c:pt idx="2179">
                  <c:v>317.89999999999975</c:v>
                </c:pt>
                <c:pt idx="2180">
                  <c:v>318</c:v>
                </c:pt>
                <c:pt idx="2181">
                  <c:v>318.10000000000002</c:v>
                </c:pt>
                <c:pt idx="2182">
                  <c:v>318.2</c:v>
                </c:pt>
                <c:pt idx="2183">
                  <c:v>318.3</c:v>
                </c:pt>
                <c:pt idx="2184">
                  <c:v>318.39999999999975</c:v>
                </c:pt>
                <c:pt idx="2185">
                  <c:v>318.5</c:v>
                </c:pt>
                <c:pt idx="2186">
                  <c:v>318.60000000000002</c:v>
                </c:pt>
                <c:pt idx="2187">
                  <c:v>318.7</c:v>
                </c:pt>
                <c:pt idx="2188">
                  <c:v>318.8</c:v>
                </c:pt>
                <c:pt idx="2189">
                  <c:v>318.89999999999975</c:v>
                </c:pt>
                <c:pt idx="2190">
                  <c:v>319</c:v>
                </c:pt>
                <c:pt idx="2191">
                  <c:v>319.10000000000002</c:v>
                </c:pt>
                <c:pt idx="2192">
                  <c:v>319.2</c:v>
                </c:pt>
                <c:pt idx="2193">
                  <c:v>319.3</c:v>
                </c:pt>
                <c:pt idx="2194">
                  <c:v>319.39999999999975</c:v>
                </c:pt>
                <c:pt idx="2195">
                  <c:v>319.5</c:v>
                </c:pt>
                <c:pt idx="2196">
                  <c:v>319.60000000000002</c:v>
                </c:pt>
                <c:pt idx="2197">
                  <c:v>319.7</c:v>
                </c:pt>
                <c:pt idx="2198">
                  <c:v>319.8</c:v>
                </c:pt>
                <c:pt idx="2199">
                  <c:v>319.89999999999975</c:v>
                </c:pt>
                <c:pt idx="2200">
                  <c:v>320</c:v>
                </c:pt>
                <c:pt idx="2201">
                  <c:v>320.10000000000002</c:v>
                </c:pt>
                <c:pt idx="2202">
                  <c:v>320.2</c:v>
                </c:pt>
                <c:pt idx="2203">
                  <c:v>320.3</c:v>
                </c:pt>
                <c:pt idx="2204">
                  <c:v>320.39999999999975</c:v>
                </c:pt>
                <c:pt idx="2205">
                  <c:v>320.5</c:v>
                </c:pt>
                <c:pt idx="2206">
                  <c:v>320.60000000000002</c:v>
                </c:pt>
                <c:pt idx="2207">
                  <c:v>320.7</c:v>
                </c:pt>
                <c:pt idx="2208">
                  <c:v>320.8</c:v>
                </c:pt>
                <c:pt idx="2209">
                  <c:v>320.89999999999975</c:v>
                </c:pt>
                <c:pt idx="2210">
                  <c:v>321</c:v>
                </c:pt>
                <c:pt idx="2211">
                  <c:v>321.10000000000002</c:v>
                </c:pt>
                <c:pt idx="2212">
                  <c:v>321.2</c:v>
                </c:pt>
                <c:pt idx="2213">
                  <c:v>321.3</c:v>
                </c:pt>
                <c:pt idx="2214">
                  <c:v>321.39999999999975</c:v>
                </c:pt>
                <c:pt idx="2215">
                  <c:v>321.5</c:v>
                </c:pt>
                <c:pt idx="2216">
                  <c:v>321.60000000000002</c:v>
                </c:pt>
                <c:pt idx="2217">
                  <c:v>321.7</c:v>
                </c:pt>
                <c:pt idx="2218">
                  <c:v>321.8</c:v>
                </c:pt>
                <c:pt idx="2219">
                  <c:v>321.89999999999975</c:v>
                </c:pt>
                <c:pt idx="2220">
                  <c:v>322</c:v>
                </c:pt>
                <c:pt idx="2221">
                  <c:v>322.10000000000002</c:v>
                </c:pt>
                <c:pt idx="2222">
                  <c:v>322.2</c:v>
                </c:pt>
                <c:pt idx="2223">
                  <c:v>322.3</c:v>
                </c:pt>
                <c:pt idx="2224">
                  <c:v>322.39999999999975</c:v>
                </c:pt>
                <c:pt idx="2225">
                  <c:v>322.5</c:v>
                </c:pt>
                <c:pt idx="2226">
                  <c:v>322.60000000000002</c:v>
                </c:pt>
                <c:pt idx="2227">
                  <c:v>322.7</c:v>
                </c:pt>
                <c:pt idx="2228">
                  <c:v>322.8</c:v>
                </c:pt>
                <c:pt idx="2229">
                  <c:v>322.89999999999975</c:v>
                </c:pt>
                <c:pt idx="2230">
                  <c:v>323</c:v>
                </c:pt>
                <c:pt idx="2231">
                  <c:v>323.10000000000002</c:v>
                </c:pt>
                <c:pt idx="2232">
                  <c:v>323.2</c:v>
                </c:pt>
                <c:pt idx="2233">
                  <c:v>323.3</c:v>
                </c:pt>
                <c:pt idx="2234">
                  <c:v>323.39999999999975</c:v>
                </c:pt>
                <c:pt idx="2235">
                  <c:v>323.5</c:v>
                </c:pt>
                <c:pt idx="2236">
                  <c:v>323.60000000000002</c:v>
                </c:pt>
                <c:pt idx="2237">
                  <c:v>323.7</c:v>
                </c:pt>
                <c:pt idx="2238">
                  <c:v>323.8</c:v>
                </c:pt>
                <c:pt idx="2239">
                  <c:v>323.89999999999975</c:v>
                </c:pt>
                <c:pt idx="2240">
                  <c:v>324</c:v>
                </c:pt>
                <c:pt idx="2241">
                  <c:v>324.10000000000002</c:v>
                </c:pt>
                <c:pt idx="2242">
                  <c:v>324.2</c:v>
                </c:pt>
                <c:pt idx="2243">
                  <c:v>324.3</c:v>
                </c:pt>
                <c:pt idx="2244">
                  <c:v>324.39999999999975</c:v>
                </c:pt>
                <c:pt idx="2245">
                  <c:v>324.5</c:v>
                </c:pt>
                <c:pt idx="2246">
                  <c:v>324.60000000000002</c:v>
                </c:pt>
                <c:pt idx="2247">
                  <c:v>324.7</c:v>
                </c:pt>
                <c:pt idx="2248">
                  <c:v>324.8</c:v>
                </c:pt>
                <c:pt idx="2249">
                  <c:v>324.89999999999975</c:v>
                </c:pt>
                <c:pt idx="2250">
                  <c:v>325</c:v>
                </c:pt>
                <c:pt idx="2251">
                  <c:v>325.10000000000002</c:v>
                </c:pt>
                <c:pt idx="2252">
                  <c:v>325.2</c:v>
                </c:pt>
                <c:pt idx="2253">
                  <c:v>325.3</c:v>
                </c:pt>
                <c:pt idx="2254">
                  <c:v>325.39999999999975</c:v>
                </c:pt>
                <c:pt idx="2255">
                  <c:v>325.5</c:v>
                </c:pt>
                <c:pt idx="2256">
                  <c:v>325.60000000000002</c:v>
                </c:pt>
                <c:pt idx="2257">
                  <c:v>325.7</c:v>
                </c:pt>
                <c:pt idx="2258">
                  <c:v>325.8</c:v>
                </c:pt>
                <c:pt idx="2259">
                  <c:v>325.89999999999975</c:v>
                </c:pt>
                <c:pt idx="2260">
                  <c:v>326</c:v>
                </c:pt>
                <c:pt idx="2261">
                  <c:v>326.10000000000002</c:v>
                </c:pt>
                <c:pt idx="2262">
                  <c:v>326.2</c:v>
                </c:pt>
                <c:pt idx="2263">
                  <c:v>326.3</c:v>
                </c:pt>
                <c:pt idx="2264">
                  <c:v>326.39999999999975</c:v>
                </c:pt>
                <c:pt idx="2265">
                  <c:v>326.5</c:v>
                </c:pt>
                <c:pt idx="2266">
                  <c:v>326.60000000000002</c:v>
                </c:pt>
                <c:pt idx="2267">
                  <c:v>326.7</c:v>
                </c:pt>
                <c:pt idx="2268">
                  <c:v>326.8</c:v>
                </c:pt>
                <c:pt idx="2269">
                  <c:v>326.89999999999975</c:v>
                </c:pt>
                <c:pt idx="2270">
                  <c:v>327</c:v>
                </c:pt>
                <c:pt idx="2271">
                  <c:v>327.10000000000002</c:v>
                </c:pt>
                <c:pt idx="2272">
                  <c:v>327.2</c:v>
                </c:pt>
                <c:pt idx="2273">
                  <c:v>327.3</c:v>
                </c:pt>
                <c:pt idx="2274">
                  <c:v>327.39999999999975</c:v>
                </c:pt>
                <c:pt idx="2275">
                  <c:v>327.5</c:v>
                </c:pt>
                <c:pt idx="2276">
                  <c:v>327.60000000000002</c:v>
                </c:pt>
                <c:pt idx="2277">
                  <c:v>327.7</c:v>
                </c:pt>
                <c:pt idx="2278">
                  <c:v>327.8</c:v>
                </c:pt>
                <c:pt idx="2279">
                  <c:v>327.9</c:v>
                </c:pt>
                <c:pt idx="2280">
                  <c:v>328</c:v>
                </c:pt>
                <c:pt idx="2281">
                  <c:v>328.1</c:v>
                </c:pt>
                <c:pt idx="2282">
                  <c:v>328.2</c:v>
                </c:pt>
                <c:pt idx="2283">
                  <c:v>328.3</c:v>
                </c:pt>
                <c:pt idx="2284">
                  <c:v>328.4</c:v>
                </c:pt>
                <c:pt idx="2285">
                  <c:v>328.5</c:v>
                </c:pt>
                <c:pt idx="2286">
                  <c:v>328.6</c:v>
                </c:pt>
                <c:pt idx="2287">
                  <c:v>328.7</c:v>
                </c:pt>
                <c:pt idx="2288">
                  <c:v>328.8</c:v>
                </c:pt>
                <c:pt idx="2289">
                  <c:v>328.9</c:v>
                </c:pt>
                <c:pt idx="2290">
                  <c:v>329</c:v>
                </c:pt>
                <c:pt idx="2291">
                  <c:v>329.1</c:v>
                </c:pt>
                <c:pt idx="2292">
                  <c:v>329.2</c:v>
                </c:pt>
                <c:pt idx="2293">
                  <c:v>329.3</c:v>
                </c:pt>
                <c:pt idx="2294">
                  <c:v>329.4</c:v>
                </c:pt>
                <c:pt idx="2295">
                  <c:v>329.5</c:v>
                </c:pt>
                <c:pt idx="2296">
                  <c:v>329.6</c:v>
                </c:pt>
                <c:pt idx="2297">
                  <c:v>329.7</c:v>
                </c:pt>
                <c:pt idx="2298">
                  <c:v>329.8</c:v>
                </c:pt>
                <c:pt idx="2299">
                  <c:v>329.9</c:v>
                </c:pt>
                <c:pt idx="2300">
                  <c:v>330</c:v>
                </c:pt>
                <c:pt idx="2301">
                  <c:v>330.1</c:v>
                </c:pt>
                <c:pt idx="2302">
                  <c:v>330.2</c:v>
                </c:pt>
                <c:pt idx="2303">
                  <c:v>330.3</c:v>
                </c:pt>
                <c:pt idx="2304">
                  <c:v>330.4</c:v>
                </c:pt>
                <c:pt idx="2305">
                  <c:v>330.5</c:v>
                </c:pt>
                <c:pt idx="2306">
                  <c:v>330.6</c:v>
                </c:pt>
                <c:pt idx="2307">
                  <c:v>330.7</c:v>
                </c:pt>
                <c:pt idx="2308">
                  <c:v>330.8</c:v>
                </c:pt>
                <c:pt idx="2309">
                  <c:v>330.9</c:v>
                </c:pt>
                <c:pt idx="2310">
                  <c:v>331</c:v>
                </c:pt>
                <c:pt idx="2311">
                  <c:v>331.1</c:v>
                </c:pt>
                <c:pt idx="2312">
                  <c:v>331.2</c:v>
                </c:pt>
                <c:pt idx="2313">
                  <c:v>331.3</c:v>
                </c:pt>
                <c:pt idx="2314">
                  <c:v>331.4</c:v>
                </c:pt>
                <c:pt idx="2315">
                  <c:v>331.5</c:v>
                </c:pt>
                <c:pt idx="2316">
                  <c:v>331.6</c:v>
                </c:pt>
                <c:pt idx="2317">
                  <c:v>331.7</c:v>
                </c:pt>
                <c:pt idx="2318">
                  <c:v>331.8</c:v>
                </c:pt>
                <c:pt idx="2319">
                  <c:v>331.9</c:v>
                </c:pt>
                <c:pt idx="2320">
                  <c:v>332</c:v>
                </c:pt>
                <c:pt idx="2321">
                  <c:v>332.1</c:v>
                </c:pt>
                <c:pt idx="2322">
                  <c:v>332.2</c:v>
                </c:pt>
                <c:pt idx="2323">
                  <c:v>332.3</c:v>
                </c:pt>
                <c:pt idx="2324">
                  <c:v>332.4</c:v>
                </c:pt>
                <c:pt idx="2325">
                  <c:v>332.5</c:v>
                </c:pt>
                <c:pt idx="2326">
                  <c:v>332.6</c:v>
                </c:pt>
                <c:pt idx="2327">
                  <c:v>332.7</c:v>
                </c:pt>
                <c:pt idx="2328">
                  <c:v>332.8</c:v>
                </c:pt>
                <c:pt idx="2329">
                  <c:v>332.9</c:v>
                </c:pt>
                <c:pt idx="2330">
                  <c:v>333</c:v>
                </c:pt>
                <c:pt idx="2331">
                  <c:v>333.1</c:v>
                </c:pt>
                <c:pt idx="2332">
                  <c:v>333.2</c:v>
                </c:pt>
                <c:pt idx="2333">
                  <c:v>333.3</c:v>
                </c:pt>
                <c:pt idx="2334">
                  <c:v>333.4</c:v>
                </c:pt>
                <c:pt idx="2335">
                  <c:v>333.5</c:v>
                </c:pt>
                <c:pt idx="2336">
                  <c:v>333.6</c:v>
                </c:pt>
                <c:pt idx="2337">
                  <c:v>333.7</c:v>
                </c:pt>
                <c:pt idx="2338">
                  <c:v>333.8</c:v>
                </c:pt>
                <c:pt idx="2339">
                  <c:v>333.9</c:v>
                </c:pt>
                <c:pt idx="2340">
                  <c:v>334</c:v>
                </c:pt>
                <c:pt idx="2341">
                  <c:v>334.1</c:v>
                </c:pt>
                <c:pt idx="2342">
                  <c:v>334.2</c:v>
                </c:pt>
                <c:pt idx="2343">
                  <c:v>334.3</c:v>
                </c:pt>
                <c:pt idx="2344">
                  <c:v>334.4</c:v>
                </c:pt>
                <c:pt idx="2345">
                  <c:v>334.5</c:v>
                </c:pt>
                <c:pt idx="2346">
                  <c:v>334.6</c:v>
                </c:pt>
                <c:pt idx="2347">
                  <c:v>334.7</c:v>
                </c:pt>
                <c:pt idx="2348">
                  <c:v>334.8</c:v>
                </c:pt>
                <c:pt idx="2349">
                  <c:v>334.9</c:v>
                </c:pt>
                <c:pt idx="2350">
                  <c:v>335</c:v>
                </c:pt>
                <c:pt idx="2351">
                  <c:v>335.1</c:v>
                </c:pt>
                <c:pt idx="2352">
                  <c:v>335.2</c:v>
                </c:pt>
                <c:pt idx="2353">
                  <c:v>335.3</c:v>
                </c:pt>
                <c:pt idx="2354">
                  <c:v>335.4</c:v>
                </c:pt>
                <c:pt idx="2355">
                  <c:v>335.5</c:v>
                </c:pt>
                <c:pt idx="2356">
                  <c:v>335.6</c:v>
                </c:pt>
                <c:pt idx="2357">
                  <c:v>335.7</c:v>
                </c:pt>
                <c:pt idx="2358">
                  <c:v>335.8</c:v>
                </c:pt>
                <c:pt idx="2359">
                  <c:v>335.9</c:v>
                </c:pt>
                <c:pt idx="2360">
                  <c:v>336</c:v>
                </c:pt>
                <c:pt idx="2361">
                  <c:v>336.1</c:v>
                </c:pt>
                <c:pt idx="2362">
                  <c:v>336.2</c:v>
                </c:pt>
                <c:pt idx="2363">
                  <c:v>336.3</c:v>
                </c:pt>
                <c:pt idx="2364">
                  <c:v>336.4</c:v>
                </c:pt>
                <c:pt idx="2365">
                  <c:v>336.5</c:v>
                </c:pt>
                <c:pt idx="2366">
                  <c:v>336.6</c:v>
                </c:pt>
                <c:pt idx="2367">
                  <c:v>336.7</c:v>
                </c:pt>
                <c:pt idx="2368">
                  <c:v>336.8</c:v>
                </c:pt>
                <c:pt idx="2369">
                  <c:v>336.9</c:v>
                </c:pt>
                <c:pt idx="2370">
                  <c:v>337</c:v>
                </c:pt>
                <c:pt idx="2371">
                  <c:v>337.1</c:v>
                </c:pt>
                <c:pt idx="2372">
                  <c:v>337.2</c:v>
                </c:pt>
                <c:pt idx="2373">
                  <c:v>337.3</c:v>
                </c:pt>
                <c:pt idx="2374">
                  <c:v>337.4</c:v>
                </c:pt>
                <c:pt idx="2375">
                  <c:v>337.5</c:v>
                </c:pt>
                <c:pt idx="2376">
                  <c:v>337.6</c:v>
                </c:pt>
                <c:pt idx="2377">
                  <c:v>337.7</c:v>
                </c:pt>
                <c:pt idx="2378">
                  <c:v>337.8</c:v>
                </c:pt>
                <c:pt idx="2379">
                  <c:v>337.9</c:v>
                </c:pt>
                <c:pt idx="2380">
                  <c:v>338</c:v>
                </c:pt>
                <c:pt idx="2381">
                  <c:v>338.1</c:v>
                </c:pt>
                <c:pt idx="2382">
                  <c:v>338.2</c:v>
                </c:pt>
                <c:pt idx="2383">
                  <c:v>338.3</c:v>
                </c:pt>
                <c:pt idx="2384">
                  <c:v>338.4</c:v>
                </c:pt>
                <c:pt idx="2385">
                  <c:v>338.5</c:v>
                </c:pt>
                <c:pt idx="2386">
                  <c:v>338.6</c:v>
                </c:pt>
                <c:pt idx="2387">
                  <c:v>338.7</c:v>
                </c:pt>
                <c:pt idx="2388">
                  <c:v>338.8</c:v>
                </c:pt>
                <c:pt idx="2389">
                  <c:v>338.9</c:v>
                </c:pt>
                <c:pt idx="2390">
                  <c:v>339</c:v>
                </c:pt>
                <c:pt idx="2391">
                  <c:v>339.1</c:v>
                </c:pt>
                <c:pt idx="2392">
                  <c:v>339.2</c:v>
                </c:pt>
                <c:pt idx="2393">
                  <c:v>339.3</c:v>
                </c:pt>
                <c:pt idx="2394">
                  <c:v>339.4</c:v>
                </c:pt>
                <c:pt idx="2395">
                  <c:v>339.5</c:v>
                </c:pt>
                <c:pt idx="2396">
                  <c:v>339.6</c:v>
                </c:pt>
                <c:pt idx="2397">
                  <c:v>339.7</c:v>
                </c:pt>
                <c:pt idx="2398">
                  <c:v>339.8</c:v>
                </c:pt>
                <c:pt idx="2399">
                  <c:v>339.9</c:v>
                </c:pt>
                <c:pt idx="2400">
                  <c:v>340</c:v>
                </c:pt>
                <c:pt idx="2401">
                  <c:v>340.1</c:v>
                </c:pt>
                <c:pt idx="2402">
                  <c:v>340.2</c:v>
                </c:pt>
                <c:pt idx="2403">
                  <c:v>340.3</c:v>
                </c:pt>
                <c:pt idx="2404">
                  <c:v>340.4</c:v>
                </c:pt>
                <c:pt idx="2405">
                  <c:v>340.5</c:v>
                </c:pt>
                <c:pt idx="2406">
                  <c:v>340.6</c:v>
                </c:pt>
                <c:pt idx="2407">
                  <c:v>340.7</c:v>
                </c:pt>
                <c:pt idx="2408">
                  <c:v>340.8</c:v>
                </c:pt>
                <c:pt idx="2409">
                  <c:v>340.9</c:v>
                </c:pt>
                <c:pt idx="2410">
                  <c:v>341</c:v>
                </c:pt>
                <c:pt idx="2411">
                  <c:v>341.1</c:v>
                </c:pt>
                <c:pt idx="2412">
                  <c:v>341.2</c:v>
                </c:pt>
                <c:pt idx="2413">
                  <c:v>341.3</c:v>
                </c:pt>
                <c:pt idx="2414">
                  <c:v>341.4</c:v>
                </c:pt>
                <c:pt idx="2415">
                  <c:v>341.5</c:v>
                </c:pt>
                <c:pt idx="2416">
                  <c:v>341.6</c:v>
                </c:pt>
                <c:pt idx="2417">
                  <c:v>341.7</c:v>
                </c:pt>
                <c:pt idx="2418">
                  <c:v>341.8</c:v>
                </c:pt>
                <c:pt idx="2419">
                  <c:v>341.9</c:v>
                </c:pt>
                <c:pt idx="2420">
                  <c:v>342</c:v>
                </c:pt>
                <c:pt idx="2421">
                  <c:v>342.1</c:v>
                </c:pt>
                <c:pt idx="2422">
                  <c:v>342.2</c:v>
                </c:pt>
                <c:pt idx="2423">
                  <c:v>342.3</c:v>
                </c:pt>
                <c:pt idx="2424">
                  <c:v>342.4</c:v>
                </c:pt>
                <c:pt idx="2425">
                  <c:v>342.5</c:v>
                </c:pt>
                <c:pt idx="2426">
                  <c:v>342.6</c:v>
                </c:pt>
                <c:pt idx="2427">
                  <c:v>342.7</c:v>
                </c:pt>
                <c:pt idx="2428">
                  <c:v>342.8</c:v>
                </c:pt>
                <c:pt idx="2429">
                  <c:v>342.9</c:v>
                </c:pt>
                <c:pt idx="2430">
                  <c:v>343</c:v>
                </c:pt>
                <c:pt idx="2431">
                  <c:v>343.1</c:v>
                </c:pt>
                <c:pt idx="2432">
                  <c:v>343.2</c:v>
                </c:pt>
                <c:pt idx="2433">
                  <c:v>343.3</c:v>
                </c:pt>
                <c:pt idx="2434">
                  <c:v>343.4</c:v>
                </c:pt>
                <c:pt idx="2435">
                  <c:v>343.5</c:v>
                </c:pt>
                <c:pt idx="2436">
                  <c:v>343.6</c:v>
                </c:pt>
                <c:pt idx="2437">
                  <c:v>343.7</c:v>
                </c:pt>
                <c:pt idx="2438">
                  <c:v>343.8</c:v>
                </c:pt>
                <c:pt idx="2439">
                  <c:v>343.9</c:v>
                </c:pt>
                <c:pt idx="2440">
                  <c:v>344</c:v>
                </c:pt>
                <c:pt idx="2441">
                  <c:v>344.1</c:v>
                </c:pt>
                <c:pt idx="2442">
                  <c:v>344.2</c:v>
                </c:pt>
                <c:pt idx="2443">
                  <c:v>344.3</c:v>
                </c:pt>
                <c:pt idx="2444">
                  <c:v>344.4</c:v>
                </c:pt>
                <c:pt idx="2445">
                  <c:v>344.5</c:v>
                </c:pt>
                <c:pt idx="2446">
                  <c:v>344.6</c:v>
                </c:pt>
                <c:pt idx="2447">
                  <c:v>344.7</c:v>
                </c:pt>
                <c:pt idx="2448">
                  <c:v>344.8</c:v>
                </c:pt>
                <c:pt idx="2449">
                  <c:v>344.9</c:v>
                </c:pt>
                <c:pt idx="2450">
                  <c:v>345</c:v>
                </c:pt>
                <c:pt idx="2451">
                  <c:v>345.1</c:v>
                </c:pt>
                <c:pt idx="2452">
                  <c:v>345.2</c:v>
                </c:pt>
                <c:pt idx="2453">
                  <c:v>345.3</c:v>
                </c:pt>
                <c:pt idx="2454">
                  <c:v>345.4</c:v>
                </c:pt>
                <c:pt idx="2455">
                  <c:v>345.5</c:v>
                </c:pt>
                <c:pt idx="2456">
                  <c:v>345.6</c:v>
                </c:pt>
                <c:pt idx="2457">
                  <c:v>345.7</c:v>
                </c:pt>
                <c:pt idx="2458">
                  <c:v>345.8</c:v>
                </c:pt>
                <c:pt idx="2459">
                  <c:v>345.9</c:v>
                </c:pt>
                <c:pt idx="2460">
                  <c:v>346</c:v>
                </c:pt>
                <c:pt idx="2461">
                  <c:v>346.1</c:v>
                </c:pt>
                <c:pt idx="2462">
                  <c:v>346.2</c:v>
                </c:pt>
                <c:pt idx="2463">
                  <c:v>346.3</c:v>
                </c:pt>
                <c:pt idx="2464">
                  <c:v>346.4</c:v>
                </c:pt>
                <c:pt idx="2465">
                  <c:v>346.5</c:v>
                </c:pt>
                <c:pt idx="2466">
                  <c:v>346.6</c:v>
                </c:pt>
                <c:pt idx="2467">
                  <c:v>346.7</c:v>
                </c:pt>
                <c:pt idx="2468">
                  <c:v>346.8</c:v>
                </c:pt>
                <c:pt idx="2469">
                  <c:v>346.9</c:v>
                </c:pt>
                <c:pt idx="2470">
                  <c:v>347</c:v>
                </c:pt>
                <c:pt idx="2471">
                  <c:v>347.1</c:v>
                </c:pt>
                <c:pt idx="2472">
                  <c:v>347.2</c:v>
                </c:pt>
                <c:pt idx="2473">
                  <c:v>347.3</c:v>
                </c:pt>
                <c:pt idx="2474">
                  <c:v>347.4</c:v>
                </c:pt>
                <c:pt idx="2475">
                  <c:v>347.5</c:v>
                </c:pt>
                <c:pt idx="2476">
                  <c:v>347.6</c:v>
                </c:pt>
                <c:pt idx="2477">
                  <c:v>347.7</c:v>
                </c:pt>
                <c:pt idx="2478">
                  <c:v>347.8</c:v>
                </c:pt>
                <c:pt idx="2479">
                  <c:v>347.9</c:v>
                </c:pt>
                <c:pt idx="2480">
                  <c:v>348</c:v>
                </c:pt>
                <c:pt idx="2481">
                  <c:v>348.1</c:v>
                </c:pt>
                <c:pt idx="2482">
                  <c:v>348.2</c:v>
                </c:pt>
                <c:pt idx="2483">
                  <c:v>348.3</c:v>
                </c:pt>
                <c:pt idx="2484">
                  <c:v>348.4</c:v>
                </c:pt>
                <c:pt idx="2485">
                  <c:v>348.5</c:v>
                </c:pt>
                <c:pt idx="2486">
                  <c:v>348.6</c:v>
                </c:pt>
                <c:pt idx="2487">
                  <c:v>348.7</c:v>
                </c:pt>
                <c:pt idx="2488">
                  <c:v>348.8</c:v>
                </c:pt>
                <c:pt idx="2489">
                  <c:v>348.9</c:v>
                </c:pt>
                <c:pt idx="2490">
                  <c:v>349</c:v>
                </c:pt>
                <c:pt idx="2491">
                  <c:v>349.1</c:v>
                </c:pt>
                <c:pt idx="2492">
                  <c:v>349.2</c:v>
                </c:pt>
                <c:pt idx="2493">
                  <c:v>349.3</c:v>
                </c:pt>
                <c:pt idx="2494">
                  <c:v>349.4</c:v>
                </c:pt>
                <c:pt idx="2495">
                  <c:v>349.5</c:v>
                </c:pt>
                <c:pt idx="2496">
                  <c:v>349.6</c:v>
                </c:pt>
                <c:pt idx="2497">
                  <c:v>349.7</c:v>
                </c:pt>
                <c:pt idx="2498">
                  <c:v>349.8</c:v>
                </c:pt>
                <c:pt idx="2499">
                  <c:v>349.9</c:v>
                </c:pt>
                <c:pt idx="2500">
                  <c:v>350</c:v>
                </c:pt>
                <c:pt idx="2501">
                  <c:v>350.1</c:v>
                </c:pt>
                <c:pt idx="2502">
                  <c:v>350.2</c:v>
                </c:pt>
                <c:pt idx="2503">
                  <c:v>350.3</c:v>
                </c:pt>
                <c:pt idx="2504">
                  <c:v>350.4</c:v>
                </c:pt>
                <c:pt idx="2505">
                  <c:v>350.5</c:v>
                </c:pt>
                <c:pt idx="2506">
                  <c:v>350.6</c:v>
                </c:pt>
                <c:pt idx="2507">
                  <c:v>350.7</c:v>
                </c:pt>
                <c:pt idx="2508">
                  <c:v>350.8</c:v>
                </c:pt>
                <c:pt idx="2509">
                  <c:v>350.9</c:v>
                </c:pt>
                <c:pt idx="2510">
                  <c:v>351</c:v>
                </c:pt>
                <c:pt idx="2511">
                  <c:v>351.1</c:v>
                </c:pt>
                <c:pt idx="2512">
                  <c:v>351.2</c:v>
                </c:pt>
                <c:pt idx="2513">
                  <c:v>351.3</c:v>
                </c:pt>
                <c:pt idx="2514">
                  <c:v>351.4</c:v>
                </c:pt>
                <c:pt idx="2515">
                  <c:v>351.5</c:v>
                </c:pt>
                <c:pt idx="2516">
                  <c:v>351.6</c:v>
                </c:pt>
                <c:pt idx="2517">
                  <c:v>351.7</c:v>
                </c:pt>
                <c:pt idx="2518">
                  <c:v>351.8</c:v>
                </c:pt>
                <c:pt idx="2519">
                  <c:v>351.9</c:v>
                </c:pt>
                <c:pt idx="2520">
                  <c:v>352</c:v>
                </c:pt>
                <c:pt idx="2521">
                  <c:v>352.1</c:v>
                </c:pt>
                <c:pt idx="2522">
                  <c:v>352.2</c:v>
                </c:pt>
                <c:pt idx="2523">
                  <c:v>352.3</c:v>
                </c:pt>
                <c:pt idx="2524">
                  <c:v>352.4</c:v>
                </c:pt>
                <c:pt idx="2525">
                  <c:v>352.5</c:v>
                </c:pt>
                <c:pt idx="2526">
                  <c:v>352.6</c:v>
                </c:pt>
                <c:pt idx="2527">
                  <c:v>352.7</c:v>
                </c:pt>
                <c:pt idx="2528">
                  <c:v>352.8</c:v>
                </c:pt>
                <c:pt idx="2529">
                  <c:v>352.9</c:v>
                </c:pt>
                <c:pt idx="2530">
                  <c:v>353</c:v>
                </c:pt>
                <c:pt idx="2531">
                  <c:v>353.1</c:v>
                </c:pt>
                <c:pt idx="2532">
                  <c:v>353.2</c:v>
                </c:pt>
                <c:pt idx="2533">
                  <c:v>353.3</c:v>
                </c:pt>
                <c:pt idx="2534">
                  <c:v>353.4</c:v>
                </c:pt>
                <c:pt idx="2535">
                  <c:v>353.5</c:v>
                </c:pt>
                <c:pt idx="2536">
                  <c:v>353.6</c:v>
                </c:pt>
                <c:pt idx="2537">
                  <c:v>353.7</c:v>
                </c:pt>
                <c:pt idx="2538">
                  <c:v>353.8</c:v>
                </c:pt>
                <c:pt idx="2539">
                  <c:v>353.9</c:v>
                </c:pt>
                <c:pt idx="2540">
                  <c:v>354</c:v>
                </c:pt>
                <c:pt idx="2541">
                  <c:v>354.1</c:v>
                </c:pt>
                <c:pt idx="2542">
                  <c:v>354.2</c:v>
                </c:pt>
                <c:pt idx="2543">
                  <c:v>354.3</c:v>
                </c:pt>
                <c:pt idx="2544">
                  <c:v>354.4</c:v>
                </c:pt>
                <c:pt idx="2545">
                  <c:v>354.5</c:v>
                </c:pt>
                <c:pt idx="2546">
                  <c:v>354.6</c:v>
                </c:pt>
                <c:pt idx="2547">
                  <c:v>354.7</c:v>
                </c:pt>
                <c:pt idx="2548">
                  <c:v>354.8</c:v>
                </c:pt>
                <c:pt idx="2549">
                  <c:v>354.9</c:v>
                </c:pt>
                <c:pt idx="2550">
                  <c:v>355</c:v>
                </c:pt>
                <c:pt idx="2551">
                  <c:v>355.1</c:v>
                </c:pt>
                <c:pt idx="2552">
                  <c:v>355.2</c:v>
                </c:pt>
                <c:pt idx="2553">
                  <c:v>355.3</c:v>
                </c:pt>
                <c:pt idx="2554">
                  <c:v>355.4</c:v>
                </c:pt>
                <c:pt idx="2555">
                  <c:v>355.5</c:v>
                </c:pt>
                <c:pt idx="2556">
                  <c:v>355.6</c:v>
                </c:pt>
                <c:pt idx="2557">
                  <c:v>355.7</c:v>
                </c:pt>
                <c:pt idx="2558">
                  <c:v>355.8</c:v>
                </c:pt>
                <c:pt idx="2559">
                  <c:v>355.9</c:v>
                </c:pt>
                <c:pt idx="2560">
                  <c:v>356</c:v>
                </c:pt>
                <c:pt idx="2561">
                  <c:v>356.1</c:v>
                </c:pt>
                <c:pt idx="2562">
                  <c:v>356.2</c:v>
                </c:pt>
                <c:pt idx="2563">
                  <c:v>356.3</c:v>
                </c:pt>
                <c:pt idx="2564">
                  <c:v>356.4</c:v>
                </c:pt>
                <c:pt idx="2565">
                  <c:v>356.5</c:v>
                </c:pt>
                <c:pt idx="2566">
                  <c:v>356.6</c:v>
                </c:pt>
                <c:pt idx="2567">
                  <c:v>356.7</c:v>
                </c:pt>
                <c:pt idx="2568">
                  <c:v>356.8</c:v>
                </c:pt>
                <c:pt idx="2569">
                  <c:v>356.9</c:v>
                </c:pt>
                <c:pt idx="2570">
                  <c:v>357</c:v>
                </c:pt>
                <c:pt idx="2571">
                  <c:v>357.1</c:v>
                </c:pt>
                <c:pt idx="2572">
                  <c:v>357.2</c:v>
                </c:pt>
                <c:pt idx="2573">
                  <c:v>357.3</c:v>
                </c:pt>
                <c:pt idx="2574">
                  <c:v>357.4</c:v>
                </c:pt>
                <c:pt idx="2575">
                  <c:v>357.5</c:v>
                </c:pt>
                <c:pt idx="2576">
                  <c:v>357.6</c:v>
                </c:pt>
                <c:pt idx="2577">
                  <c:v>357.7</c:v>
                </c:pt>
                <c:pt idx="2578">
                  <c:v>357.8</c:v>
                </c:pt>
                <c:pt idx="2579">
                  <c:v>357.9</c:v>
                </c:pt>
                <c:pt idx="2580">
                  <c:v>358</c:v>
                </c:pt>
                <c:pt idx="2581">
                  <c:v>358.1</c:v>
                </c:pt>
                <c:pt idx="2582">
                  <c:v>358.2</c:v>
                </c:pt>
                <c:pt idx="2583">
                  <c:v>358.3</c:v>
                </c:pt>
                <c:pt idx="2584">
                  <c:v>358.4</c:v>
                </c:pt>
                <c:pt idx="2585">
                  <c:v>358.5</c:v>
                </c:pt>
                <c:pt idx="2586">
                  <c:v>358.6</c:v>
                </c:pt>
                <c:pt idx="2587">
                  <c:v>358.7</c:v>
                </c:pt>
                <c:pt idx="2588">
                  <c:v>358.8</c:v>
                </c:pt>
                <c:pt idx="2589">
                  <c:v>358.9</c:v>
                </c:pt>
                <c:pt idx="2590">
                  <c:v>359</c:v>
                </c:pt>
                <c:pt idx="2591">
                  <c:v>359.1</c:v>
                </c:pt>
                <c:pt idx="2592">
                  <c:v>359.2</c:v>
                </c:pt>
                <c:pt idx="2593">
                  <c:v>359.3</c:v>
                </c:pt>
                <c:pt idx="2594">
                  <c:v>359.4</c:v>
                </c:pt>
                <c:pt idx="2595">
                  <c:v>359.5</c:v>
                </c:pt>
                <c:pt idx="2596">
                  <c:v>359.6</c:v>
                </c:pt>
                <c:pt idx="2597">
                  <c:v>359.7</c:v>
                </c:pt>
                <c:pt idx="2598">
                  <c:v>359.8</c:v>
                </c:pt>
                <c:pt idx="2599">
                  <c:v>359.9</c:v>
                </c:pt>
                <c:pt idx="2600">
                  <c:v>360</c:v>
                </c:pt>
                <c:pt idx="2601">
                  <c:v>360.1</c:v>
                </c:pt>
                <c:pt idx="2602">
                  <c:v>360.2</c:v>
                </c:pt>
                <c:pt idx="2603">
                  <c:v>360.3</c:v>
                </c:pt>
                <c:pt idx="2604">
                  <c:v>360.4</c:v>
                </c:pt>
                <c:pt idx="2605">
                  <c:v>360.5</c:v>
                </c:pt>
                <c:pt idx="2606">
                  <c:v>360.6</c:v>
                </c:pt>
                <c:pt idx="2607">
                  <c:v>360.7</c:v>
                </c:pt>
                <c:pt idx="2608">
                  <c:v>360.8</c:v>
                </c:pt>
                <c:pt idx="2609">
                  <c:v>360.9</c:v>
                </c:pt>
                <c:pt idx="2610">
                  <c:v>361</c:v>
                </c:pt>
                <c:pt idx="2611">
                  <c:v>361.1</c:v>
                </c:pt>
                <c:pt idx="2612">
                  <c:v>361.2</c:v>
                </c:pt>
                <c:pt idx="2613">
                  <c:v>361.3</c:v>
                </c:pt>
                <c:pt idx="2614">
                  <c:v>361.4</c:v>
                </c:pt>
                <c:pt idx="2615">
                  <c:v>361.5</c:v>
                </c:pt>
                <c:pt idx="2616">
                  <c:v>361.6</c:v>
                </c:pt>
                <c:pt idx="2617">
                  <c:v>361.7</c:v>
                </c:pt>
                <c:pt idx="2618">
                  <c:v>361.8</c:v>
                </c:pt>
                <c:pt idx="2619">
                  <c:v>361.9</c:v>
                </c:pt>
                <c:pt idx="2620">
                  <c:v>362</c:v>
                </c:pt>
                <c:pt idx="2621">
                  <c:v>362.1</c:v>
                </c:pt>
                <c:pt idx="2622">
                  <c:v>362.2</c:v>
                </c:pt>
                <c:pt idx="2623">
                  <c:v>362.3</c:v>
                </c:pt>
                <c:pt idx="2624">
                  <c:v>362.4</c:v>
                </c:pt>
                <c:pt idx="2625">
                  <c:v>362.5</c:v>
                </c:pt>
                <c:pt idx="2626">
                  <c:v>362.6</c:v>
                </c:pt>
                <c:pt idx="2627">
                  <c:v>362.7</c:v>
                </c:pt>
                <c:pt idx="2628">
                  <c:v>362.8</c:v>
                </c:pt>
                <c:pt idx="2629">
                  <c:v>362.9</c:v>
                </c:pt>
                <c:pt idx="2630">
                  <c:v>363</c:v>
                </c:pt>
                <c:pt idx="2631">
                  <c:v>363.1</c:v>
                </c:pt>
                <c:pt idx="2632">
                  <c:v>363.2</c:v>
                </c:pt>
                <c:pt idx="2633">
                  <c:v>363.3</c:v>
                </c:pt>
                <c:pt idx="2634">
                  <c:v>363.4</c:v>
                </c:pt>
                <c:pt idx="2635">
                  <c:v>363.5</c:v>
                </c:pt>
                <c:pt idx="2636">
                  <c:v>363.6</c:v>
                </c:pt>
                <c:pt idx="2637">
                  <c:v>363.7</c:v>
                </c:pt>
                <c:pt idx="2638">
                  <c:v>363.8</c:v>
                </c:pt>
                <c:pt idx="2639">
                  <c:v>363.9</c:v>
                </c:pt>
                <c:pt idx="2640">
                  <c:v>364</c:v>
                </c:pt>
                <c:pt idx="2641">
                  <c:v>364.1</c:v>
                </c:pt>
                <c:pt idx="2642">
                  <c:v>364.2</c:v>
                </c:pt>
                <c:pt idx="2643">
                  <c:v>364.3</c:v>
                </c:pt>
                <c:pt idx="2644">
                  <c:v>364.4</c:v>
                </c:pt>
                <c:pt idx="2645">
                  <c:v>364.5</c:v>
                </c:pt>
                <c:pt idx="2646">
                  <c:v>364.6</c:v>
                </c:pt>
                <c:pt idx="2647">
                  <c:v>364.7</c:v>
                </c:pt>
                <c:pt idx="2648">
                  <c:v>364.8</c:v>
                </c:pt>
                <c:pt idx="2649">
                  <c:v>364.9</c:v>
                </c:pt>
                <c:pt idx="2650">
                  <c:v>365</c:v>
                </c:pt>
                <c:pt idx="2651">
                  <c:v>365.1</c:v>
                </c:pt>
                <c:pt idx="2652">
                  <c:v>365.2</c:v>
                </c:pt>
                <c:pt idx="2653">
                  <c:v>365.3</c:v>
                </c:pt>
                <c:pt idx="2654">
                  <c:v>365.4</c:v>
                </c:pt>
                <c:pt idx="2655">
                  <c:v>365.5</c:v>
                </c:pt>
                <c:pt idx="2656">
                  <c:v>365.6</c:v>
                </c:pt>
                <c:pt idx="2657">
                  <c:v>365.7</c:v>
                </c:pt>
                <c:pt idx="2658">
                  <c:v>365.8</c:v>
                </c:pt>
                <c:pt idx="2659">
                  <c:v>365.9</c:v>
                </c:pt>
                <c:pt idx="2660">
                  <c:v>366</c:v>
                </c:pt>
                <c:pt idx="2661">
                  <c:v>366.1</c:v>
                </c:pt>
                <c:pt idx="2662">
                  <c:v>366.2</c:v>
                </c:pt>
                <c:pt idx="2663">
                  <c:v>366.3</c:v>
                </c:pt>
                <c:pt idx="2664">
                  <c:v>366.4</c:v>
                </c:pt>
                <c:pt idx="2665">
                  <c:v>366.5</c:v>
                </c:pt>
                <c:pt idx="2666">
                  <c:v>366.6</c:v>
                </c:pt>
                <c:pt idx="2667">
                  <c:v>366.7</c:v>
                </c:pt>
                <c:pt idx="2668">
                  <c:v>366.8</c:v>
                </c:pt>
                <c:pt idx="2669">
                  <c:v>366.9</c:v>
                </c:pt>
                <c:pt idx="2670">
                  <c:v>367</c:v>
                </c:pt>
                <c:pt idx="2671">
                  <c:v>367.1</c:v>
                </c:pt>
                <c:pt idx="2672">
                  <c:v>367.2</c:v>
                </c:pt>
                <c:pt idx="2673">
                  <c:v>367.3</c:v>
                </c:pt>
                <c:pt idx="2674">
                  <c:v>367.4</c:v>
                </c:pt>
                <c:pt idx="2675">
                  <c:v>367.5</c:v>
                </c:pt>
                <c:pt idx="2676">
                  <c:v>367.6</c:v>
                </c:pt>
                <c:pt idx="2677">
                  <c:v>367.7</c:v>
                </c:pt>
                <c:pt idx="2678">
                  <c:v>367.8</c:v>
                </c:pt>
                <c:pt idx="2679">
                  <c:v>367.9</c:v>
                </c:pt>
                <c:pt idx="2680">
                  <c:v>368</c:v>
                </c:pt>
                <c:pt idx="2681">
                  <c:v>368.1</c:v>
                </c:pt>
                <c:pt idx="2682">
                  <c:v>368.2</c:v>
                </c:pt>
                <c:pt idx="2683">
                  <c:v>368.3</c:v>
                </c:pt>
                <c:pt idx="2684">
                  <c:v>368.4</c:v>
                </c:pt>
                <c:pt idx="2685">
                  <c:v>368.5</c:v>
                </c:pt>
                <c:pt idx="2686">
                  <c:v>368.6</c:v>
                </c:pt>
                <c:pt idx="2687">
                  <c:v>368.7</c:v>
                </c:pt>
                <c:pt idx="2688">
                  <c:v>368.8</c:v>
                </c:pt>
                <c:pt idx="2689">
                  <c:v>368.9</c:v>
                </c:pt>
                <c:pt idx="2690">
                  <c:v>369</c:v>
                </c:pt>
                <c:pt idx="2691">
                  <c:v>369.1</c:v>
                </c:pt>
                <c:pt idx="2692">
                  <c:v>369.2</c:v>
                </c:pt>
                <c:pt idx="2693">
                  <c:v>369.3</c:v>
                </c:pt>
                <c:pt idx="2694">
                  <c:v>369.4</c:v>
                </c:pt>
                <c:pt idx="2695">
                  <c:v>369.5</c:v>
                </c:pt>
                <c:pt idx="2696">
                  <c:v>369.6</c:v>
                </c:pt>
                <c:pt idx="2697">
                  <c:v>369.7</c:v>
                </c:pt>
                <c:pt idx="2698">
                  <c:v>369.8</c:v>
                </c:pt>
                <c:pt idx="2699">
                  <c:v>369.9</c:v>
                </c:pt>
                <c:pt idx="2700">
                  <c:v>370</c:v>
                </c:pt>
                <c:pt idx="2701">
                  <c:v>370.1</c:v>
                </c:pt>
                <c:pt idx="2702">
                  <c:v>370.2</c:v>
                </c:pt>
                <c:pt idx="2703">
                  <c:v>370.3</c:v>
                </c:pt>
                <c:pt idx="2704">
                  <c:v>370.4</c:v>
                </c:pt>
                <c:pt idx="2705">
                  <c:v>370.5</c:v>
                </c:pt>
                <c:pt idx="2706">
                  <c:v>370.6</c:v>
                </c:pt>
                <c:pt idx="2707">
                  <c:v>370.7</c:v>
                </c:pt>
                <c:pt idx="2708">
                  <c:v>370.8</c:v>
                </c:pt>
                <c:pt idx="2709">
                  <c:v>370.9</c:v>
                </c:pt>
                <c:pt idx="2710">
                  <c:v>371</c:v>
                </c:pt>
                <c:pt idx="2711">
                  <c:v>371.1</c:v>
                </c:pt>
                <c:pt idx="2712">
                  <c:v>371.2</c:v>
                </c:pt>
                <c:pt idx="2713">
                  <c:v>371.3</c:v>
                </c:pt>
                <c:pt idx="2714">
                  <c:v>371.4</c:v>
                </c:pt>
                <c:pt idx="2715">
                  <c:v>371.5</c:v>
                </c:pt>
                <c:pt idx="2716">
                  <c:v>371.6</c:v>
                </c:pt>
                <c:pt idx="2717">
                  <c:v>371.7</c:v>
                </c:pt>
                <c:pt idx="2718">
                  <c:v>371.8</c:v>
                </c:pt>
                <c:pt idx="2719">
                  <c:v>371.9</c:v>
                </c:pt>
                <c:pt idx="2720">
                  <c:v>372</c:v>
                </c:pt>
                <c:pt idx="2721">
                  <c:v>372.1</c:v>
                </c:pt>
                <c:pt idx="2722">
                  <c:v>372.2</c:v>
                </c:pt>
                <c:pt idx="2723">
                  <c:v>372.3</c:v>
                </c:pt>
                <c:pt idx="2724">
                  <c:v>372.4</c:v>
                </c:pt>
                <c:pt idx="2725">
                  <c:v>372.5</c:v>
                </c:pt>
                <c:pt idx="2726">
                  <c:v>372.6</c:v>
                </c:pt>
                <c:pt idx="2727">
                  <c:v>372.7</c:v>
                </c:pt>
                <c:pt idx="2728">
                  <c:v>372.8</c:v>
                </c:pt>
                <c:pt idx="2729">
                  <c:v>372.9</c:v>
                </c:pt>
                <c:pt idx="2730">
                  <c:v>373</c:v>
                </c:pt>
                <c:pt idx="2731">
                  <c:v>373.1</c:v>
                </c:pt>
                <c:pt idx="2732">
                  <c:v>373.2</c:v>
                </c:pt>
                <c:pt idx="2733">
                  <c:v>373.3</c:v>
                </c:pt>
                <c:pt idx="2734">
                  <c:v>373.4</c:v>
                </c:pt>
                <c:pt idx="2735">
                  <c:v>373.5</c:v>
                </c:pt>
                <c:pt idx="2736">
                  <c:v>373.6</c:v>
                </c:pt>
                <c:pt idx="2737">
                  <c:v>373.7</c:v>
                </c:pt>
                <c:pt idx="2738">
                  <c:v>373.8</c:v>
                </c:pt>
                <c:pt idx="2739">
                  <c:v>373.9</c:v>
                </c:pt>
                <c:pt idx="2740">
                  <c:v>374</c:v>
                </c:pt>
                <c:pt idx="2741">
                  <c:v>374.1</c:v>
                </c:pt>
                <c:pt idx="2742">
                  <c:v>374.2</c:v>
                </c:pt>
                <c:pt idx="2743">
                  <c:v>374.3</c:v>
                </c:pt>
                <c:pt idx="2744">
                  <c:v>374.4</c:v>
                </c:pt>
                <c:pt idx="2745">
                  <c:v>374.5</c:v>
                </c:pt>
                <c:pt idx="2746">
                  <c:v>374.6</c:v>
                </c:pt>
                <c:pt idx="2747">
                  <c:v>374.7</c:v>
                </c:pt>
                <c:pt idx="2748">
                  <c:v>374.8</c:v>
                </c:pt>
                <c:pt idx="2749">
                  <c:v>374.9</c:v>
                </c:pt>
                <c:pt idx="2750">
                  <c:v>375</c:v>
                </c:pt>
                <c:pt idx="2751">
                  <c:v>375.1</c:v>
                </c:pt>
                <c:pt idx="2752">
                  <c:v>375.2</c:v>
                </c:pt>
                <c:pt idx="2753">
                  <c:v>375.3</c:v>
                </c:pt>
                <c:pt idx="2754">
                  <c:v>375.4</c:v>
                </c:pt>
                <c:pt idx="2755">
                  <c:v>375.5</c:v>
                </c:pt>
                <c:pt idx="2756">
                  <c:v>375.6</c:v>
                </c:pt>
                <c:pt idx="2757">
                  <c:v>375.7</c:v>
                </c:pt>
                <c:pt idx="2758">
                  <c:v>375.8</c:v>
                </c:pt>
                <c:pt idx="2759">
                  <c:v>375.9</c:v>
                </c:pt>
                <c:pt idx="2760">
                  <c:v>376</c:v>
                </c:pt>
                <c:pt idx="2761">
                  <c:v>376.1</c:v>
                </c:pt>
                <c:pt idx="2762">
                  <c:v>376.2</c:v>
                </c:pt>
                <c:pt idx="2763">
                  <c:v>376.3</c:v>
                </c:pt>
                <c:pt idx="2764">
                  <c:v>376.4</c:v>
                </c:pt>
                <c:pt idx="2765">
                  <c:v>376.5</c:v>
                </c:pt>
                <c:pt idx="2766">
                  <c:v>376.6</c:v>
                </c:pt>
                <c:pt idx="2767">
                  <c:v>376.7</c:v>
                </c:pt>
                <c:pt idx="2768">
                  <c:v>376.8</c:v>
                </c:pt>
                <c:pt idx="2769">
                  <c:v>376.9</c:v>
                </c:pt>
                <c:pt idx="2770">
                  <c:v>377</c:v>
                </c:pt>
                <c:pt idx="2771">
                  <c:v>377.1</c:v>
                </c:pt>
                <c:pt idx="2772">
                  <c:v>377.2</c:v>
                </c:pt>
                <c:pt idx="2773">
                  <c:v>377.3</c:v>
                </c:pt>
                <c:pt idx="2774">
                  <c:v>377.4</c:v>
                </c:pt>
                <c:pt idx="2775">
                  <c:v>377.5</c:v>
                </c:pt>
                <c:pt idx="2776">
                  <c:v>377.6</c:v>
                </c:pt>
                <c:pt idx="2777">
                  <c:v>377.7</c:v>
                </c:pt>
                <c:pt idx="2778">
                  <c:v>377.8</c:v>
                </c:pt>
                <c:pt idx="2779">
                  <c:v>377.9</c:v>
                </c:pt>
                <c:pt idx="2780">
                  <c:v>378</c:v>
                </c:pt>
                <c:pt idx="2781">
                  <c:v>378.1</c:v>
                </c:pt>
                <c:pt idx="2782">
                  <c:v>378.2</c:v>
                </c:pt>
                <c:pt idx="2783">
                  <c:v>378.3</c:v>
                </c:pt>
                <c:pt idx="2784">
                  <c:v>378.4</c:v>
                </c:pt>
                <c:pt idx="2785">
                  <c:v>378.5</c:v>
                </c:pt>
                <c:pt idx="2786">
                  <c:v>378.6</c:v>
                </c:pt>
                <c:pt idx="2787">
                  <c:v>378.7</c:v>
                </c:pt>
                <c:pt idx="2788">
                  <c:v>378.8</c:v>
                </c:pt>
                <c:pt idx="2789">
                  <c:v>378.9</c:v>
                </c:pt>
                <c:pt idx="2790">
                  <c:v>379</c:v>
                </c:pt>
                <c:pt idx="2791">
                  <c:v>379.1</c:v>
                </c:pt>
                <c:pt idx="2792">
                  <c:v>379.2</c:v>
                </c:pt>
                <c:pt idx="2793">
                  <c:v>379.3</c:v>
                </c:pt>
                <c:pt idx="2794">
                  <c:v>379.4</c:v>
                </c:pt>
                <c:pt idx="2795">
                  <c:v>379.5</c:v>
                </c:pt>
                <c:pt idx="2796">
                  <c:v>379.6</c:v>
                </c:pt>
                <c:pt idx="2797">
                  <c:v>379.7</c:v>
                </c:pt>
                <c:pt idx="2798">
                  <c:v>379.8</c:v>
                </c:pt>
                <c:pt idx="2799">
                  <c:v>379.9</c:v>
                </c:pt>
                <c:pt idx="2800">
                  <c:v>380</c:v>
                </c:pt>
                <c:pt idx="2801">
                  <c:v>380.1</c:v>
                </c:pt>
                <c:pt idx="2802">
                  <c:v>380.2</c:v>
                </c:pt>
                <c:pt idx="2803">
                  <c:v>380.3</c:v>
                </c:pt>
                <c:pt idx="2804">
                  <c:v>380.4</c:v>
                </c:pt>
                <c:pt idx="2805">
                  <c:v>380.5</c:v>
                </c:pt>
                <c:pt idx="2806">
                  <c:v>380.6</c:v>
                </c:pt>
                <c:pt idx="2807">
                  <c:v>380.7</c:v>
                </c:pt>
                <c:pt idx="2808">
                  <c:v>380.8</c:v>
                </c:pt>
                <c:pt idx="2809">
                  <c:v>380.9</c:v>
                </c:pt>
                <c:pt idx="2810">
                  <c:v>381</c:v>
                </c:pt>
                <c:pt idx="2811">
                  <c:v>381.1</c:v>
                </c:pt>
                <c:pt idx="2812">
                  <c:v>381.2</c:v>
                </c:pt>
                <c:pt idx="2813">
                  <c:v>381.3</c:v>
                </c:pt>
                <c:pt idx="2814">
                  <c:v>381.4</c:v>
                </c:pt>
                <c:pt idx="2815">
                  <c:v>381.5</c:v>
                </c:pt>
                <c:pt idx="2816">
                  <c:v>381.6</c:v>
                </c:pt>
                <c:pt idx="2817">
                  <c:v>381.7</c:v>
                </c:pt>
                <c:pt idx="2818">
                  <c:v>381.8</c:v>
                </c:pt>
                <c:pt idx="2819">
                  <c:v>381.9</c:v>
                </c:pt>
                <c:pt idx="2820">
                  <c:v>382</c:v>
                </c:pt>
                <c:pt idx="2821">
                  <c:v>382.1</c:v>
                </c:pt>
                <c:pt idx="2822">
                  <c:v>382.2</c:v>
                </c:pt>
                <c:pt idx="2823">
                  <c:v>382.3</c:v>
                </c:pt>
                <c:pt idx="2824">
                  <c:v>382.4</c:v>
                </c:pt>
                <c:pt idx="2825">
                  <c:v>382.5</c:v>
                </c:pt>
                <c:pt idx="2826">
                  <c:v>382.6</c:v>
                </c:pt>
                <c:pt idx="2827">
                  <c:v>382.7</c:v>
                </c:pt>
                <c:pt idx="2828">
                  <c:v>382.8</c:v>
                </c:pt>
                <c:pt idx="2829">
                  <c:v>382.9</c:v>
                </c:pt>
                <c:pt idx="2830">
                  <c:v>383</c:v>
                </c:pt>
                <c:pt idx="2831">
                  <c:v>383.1</c:v>
                </c:pt>
                <c:pt idx="2832">
                  <c:v>383.2</c:v>
                </c:pt>
                <c:pt idx="2833">
                  <c:v>383.3</c:v>
                </c:pt>
                <c:pt idx="2834">
                  <c:v>383.4</c:v>
                </c:pt>
                <c:pt idx="2835">
                  <c:v>383.5</c:v>
                </c:pt>
                <c:pt idx="2836">
                  <c:v>383.6</c:v>
                </c:pt>
                <c:pt idx="2837">
                  <c:v>383.7</c:v>
                </c:pt>
                <c:pt idx="2838">
                  <c:v>383.8</c:v>
                </c:pt>
                <c:pt idx="2839">
                  <c:v>383.9</c:v>
                </c:pt>
                <c:pt idx="2840">
                  <c:v>384</c:v>
                </c:pt>
                <c:pt idx="2841">
                  <c:v>384.1</c:v>
                </c:pt>
                <c:pt idx="2842">
                  <c:v>384.2</c:v>
                </c:pt>
                <c:pt idx="2843">
                  <c:v>384.3</c:v>
                </c:pt>
                <c:pt idx="2844">
                  <c:v>384.4</c:v>
                </c:pt>
                <c:pt idx="2845">
                  <c:v>384.5</c:v>
                </c:pt>
                <c:pt idx="2846">
                  <c:v>384.6</c:v>
                </c:pt>
                <c:pt idx="2847">
                  <c:v>384.7</c:v>
                </c:pt>
                <c:pt idx="2848">
                  <c:v>384.8</c:v>
                </c:pt>
                <c:pt idx="2849">
                  <c:v>384.9</c:v>
                </c:pt>
                <c:pt idx="2850">
                  <c:v>385</c:v>
                </c:pt>
                <c:pt idx="2851">
                  <c:v>385.1</c:v>
                </c:pt>
                <c:pt idx="2852">
                  <c:v>385.2</c:v>
                </c:pt>
                <c:pt idx="2853">
                  <c:v>385.3</c:v>
                </c:pt>
                <c:pt idx="2854">
                  <c:v>385.4</c:v>
                </c:pt>
                <c:pt idx="2855">
                  <c:v>385.5</c:v>
                </c:pt>
                <c:pt idx="2856">
                  <c:v>385.6</c:v>
                </c:pt>
                <c:pt idx="2857">
                  <c:v>385.7</c:v>
                </c:pt>
                <c:pt idx="2858">
                  <c:v>385.8</c:v>
                </c:pt>
                <c:pt idx="2859">
                  <c:v>385.9</c:v>
                </c:pt>
                <c:pt idx="2860">
                  <c:v>386</c:v>
                </c:pt>
                <c:pt idx="2861">
                  <c:v>386.1</c:v>
                </c:pt>
                <c:pt idx="2862">
                  <c:v>386.2</c:v>
                </c:pt>
                <c:pt idx="2863">
                  <c:v>386.3</c:v>
                </c:pt>
                <c:pt idx="2864">
                  <c:v>386.4</c:v>
                </c:pt>
                <c:pt idx="2865">
                  <c:v>386.5</c:v>
                </c:pt>
                <c:pt idx="2866">
                  <c:v>386.6</c:v>
                </c:pt>
                <c:pt idx="2867">
                  <c:v>386.7</c:v>
                </c:pt>
                <c:pt idx="2868">
                  <c:v>386.8</c:v>
                </c:pt>
                <c:pt idx="2869">
                  <c:v>386.9</c:v>
                </c:pt>
                <c:pt idx="2870">
                  <c:v>387</c:v>
                </c:pt>
                <c:pt idx="2871">
                  <c:v>387.1</c:v>
                </c:pt>
                <c:pt idx="2872">
                  <c:v>387.2</c:v>
                </c:pt>
                <c:pt idx="2873">
                  <c:v>387.3</c:v>
                </c:pt>
                <c:pt idx="2874">
                  <c:v>387.4</c:v>
                </c:pt>
                <c:pt idx="2875">
                  <c:v>387.5</c:v>
                </c:pt>
                <c:pt idx="2876">
                  <c:v>387.6</c:v>
                </c:pt>
                <c:pt idx="2877">
                  <c:v>387.7</c:v>
                </c:pt>
                <c:pt idx="2878">
                  <c:v>387.8</c:v>
                </c:pt>
                <c:pt idx="2879">
                  <c:v>387.9</c:v>
                </c:pt>
                <c:pt idx="2880">
                  <c:v>388</c:v>
                </c:pt>
                <c:pt idx="2881">
                  <c:v>388.1</c:v>
                </c:pt>
                <c:pt idx="2882">
                  <c:v>388.2</c:v>
                </c:pt>
                <c:pt idx="2883">
                  <c:v>388.3</c:v>
                </c:pt>
                <c:pt idx="2884">
                  <c:v>388.4</c:v>
                </c:pt>
                <c:pt idx="2885">
                  <c:v>388.5</c:v>
                </c:pt>
                <c:pt idx="2886">
                  <c:v>388.6</c:v>
                </c:pt>
                <c:pt idx="2887">
                  <c:v>388.7</c:v>
                </c:pt>
                <c:pt idx="2888">
                  <c:v>388.8</c:v>
                </c:pt>
                <c:pt idx="2889">
                  <c:v>388.9</c:v>
                </c:pt>
                <c:pt idx="2890">
                  <c:v>389</c:v>
                </c:pt>
                <c:pt idx="2891">
                  <c:v>389.1</c:v>
                </c:pt>
                <c:pt idx="2892">
                  <c:v>389.2</c:v>
                </c:pt>
                <c:pt idx="2893">
                  <c:v>389.3</c:v>
                </c:pt>
                <c:pt idx="2894">
                  <c:v>389.4</c:v>
                </c:pt>
                <c:pt idx="2895">
                  <c:v>389.5</c:v>
                </c:pt>
                <c:pt idx="2896">
                  <c:v>389.6</c:v>
                </c:pt>
                <c:pt idx="2897">
                  <c:v>389.7</c:v>
                </c:pt>
                <c:pt idx="2898">
                  <c:v>389.8</c:v>
                </c:pt>
                <c:pt idx="2899">
                  <c:v>389.9</c:v>
                </c:pt>
                <c:pt idx="2900">
                  <c:v>390</c:v>
                </c:pt>
                <c:pt idx="2901">
                  <c:v>390.1</c:v>
                </c:pt>
                <c:pt idx="2902">
                  <c:v>390.2</c:v>
                </c:pt>
                <c:pt idx="2903">
                  <c:v>390.3</c:v>
                </c:pt>
                <c:pt idx="2904">
                  <c:v>390.4</c:v>
                </c:pt>
                <c:pt idx="2905">
                  <c:v>390.5</c:v>
                </c:pt>
                <c:pt idx="2906">
                  <c:v>390.6</c:v>
                </c:pt>
                <c:pt idx="2907">
                  <c:v>390.7</c:v>
                </c:pt>
                <c:pt idx="2908">
                  <c:v>390.8</c:v>
                </c:pt>
                <c:pt idx="2909">
                  <c:v>390.9</c:v>
                </c:pt>
                <c:pt idx="2910">
                  <c:v>391</c:v>
                </c:pt>
                <c:pt idx="2911">
                  <c:v>391.1</c:v>
                </c:pt>
                <c:pt idx="2912">
                  <c:v>391.2</c:v>
                </c:pt>
                <c:pt idx="2913">
                  <c:v>391.3</c:v>
                </c:pt>
                <c:pt idx="2914">
                  <c:v>391.4</c:v>
                </c:pt>
                <c:pt idx="2915">
                  <c:v>391.5</c:v>
                </c:pt>
                <c:pt idx="2916">
                  <c:v>391.6</c:v>
                </c:pt>
                <c:pt idx="2917">
                  <c:v>391.7</c:v>
                </c:pt>
                <c:pt idx="2918">
                  <c:v>391.8</c:v>
                </c:pt>
                <c:pt idx="2919">
                  <c:v>391.9</c:v>
                </c:pt>
                <c:pt idx="2920">
                  <c:v>392</c:v>
                </c:pt>
                <c:pt idx="2921">
                  <c:v>392.1</c:v>
                </c:pt>
                <c:pt idx="2922">
                  <c:v>392.2</c:v>
                </c:pt>
                <c:pt idx="2923">
                  <c:v>392.3</c:v>
                </c:pt>
                <c:pt idx="2924">
                  <c:v>392.4</c:v>
                </c:pt>
                <c:pt idx="2925">
                  <c:v>392.5</c:v>
                </c:pt>
                <c:pt idx="2926">
                  <c:v>392.6</c:v>
                </c:pt>
                <c:pt idx="2927">
                  <c:v>392.7</c:v>
                </c:pt>
                <c:pt idx="2928">
                  <c:v>392.8</c:v>
                </c:pt>
                <c:pt idx="2929">
                  <c:v>392.9</c:v>
                </c:pt>
                <c:pt idx="2930">
                  <c:v>393</c:v>
                </c:pt>
                <c:pt idx="2931">
                  <c:v>393.1</c:v>
                </c:pt>
                <c:pt idx="2932">
                  <c:v>393.2</c:v>
                </c:pt>
                <c:pt idx="2933">
                  <c:v>393.3</c:v>
                </c:pt>
                <c:pt idx="2934">
                  <c:v>393.4</c:v>
                </c:pt>
                <c:pt idx="2935">
                  <c:v>393.5</c:v>
                </c:pt>
                <c:pt idx="2936">
                  <c:v>393.6</c:v>
                </c:pt>
                <c:pt idx="2937">
                  <c:v>393.7</c:v>
                </c:pt>
                <c:pt idx="2938">
                  <c:v>393.8</c:v>
                </c:pt>
                <c:pt idx="2939">
                  <c:v>393.9</c:v>
                </c:pt>
                <c:pt idx="2940">
                  <c:v>394</c:v>
                </c:pt>
                <c:pt idx="2941">
                  <c:v>394.1</c:v>
                </c:pt>
                <c:pt idx="2942">
                  <c:v>394.2</c:v>
                </c:pt>
                <c:pt idx="2943">
                  <c:v>394.3</c:v>
                </c:pt>
                <c:pt idx="2944">
                  <c:v>394.4</c:v>
                </c:pt>
                <c:pt idx="2945">
                  <c:v>394.5</c:v>
                </c:pt>
                <c:pt idx="2946">
                  <c:v>394.6</c:v>
                </c:pt>
                <c:pt idx="2947">
                  <c:v>394.7</c:v>
                </c:pt>
                <c:pt idx="2948">
                  <c:v>394.8</c:v>
                </c:pt>
                <c:pt idx="2949">
                  <c:v>394.9</c:v>
                </c:pt>
                <c:pt idx="2950">
                  <c:v>395</c:v>
                </c:pt>
                <c:pt idx="2951">
                  <c:v>395.1</c:v>
                </c:pt>
                <c:pt idx="2952">
                  <c:v>395.2</c:v>
                </c:pt>
                <c:pt idx="2953">
                  <c:v>395.3</c:v>
                </c:pt>
                <c:pt idx="2954">
                  <c:v>395.4</c:v>
                </c:pt>
                <c:pt idx="2955">
                  <c:v>395.5</c:v>
                </c:pt>
                <c:pt idx="2956">
                  <c:v>395.6</c:v>
                </c:pt>
                <c:pt idx="2957">
                  <c:v>395.7</c:v>
                </c:pt>
                <c:pt idx="2958">
                  <c:v>395.8</c:v>
                </c:pt>
                <c:pt idx="2959">
                  <c:v>395.9</c:v>
                </c:pt>
                <c:pt idx="2960">
                  <c:v>396</c:v>
                </c:pt>
                <c:pt idx="2961">
                  <c:v>396.1</c:v>
                </c:pt>
                <c:pt idx="2962">
                  <c:v>396.2</c:v>
                </c:pt>
                <c:pt idx="2963">
                  <c:v>396.3</c:v>
                </c:pt>
                <c:pt idx="2964">
                  <c:v>396.4</c:v>
                </c:pt>
                <c:pt idx="2965">
                  <c:v>396.5</c:v>
                </c:pt>
                <c:pt idx="2966">
                  <c:v>396.6</c:v>
                </c:pt>
                <c:pt idx="2967">
                  <c:v>396.7</c:v>
                </c:pt>
                <c:pt idx="2968">
                  <c:v>396.8</c:v>
                </c:pt>
                <c:pt idx="2969">
                  <c:v>396.9</c:v>
                </c:pt>
                <c:pt idx="2970">
                  <c:v>397</c:v>
                </c:pt>
                <c:pt idx="2971">
                  <c:v>397.1</c:v>
                </c:pt>
                <c:pt idx="2972">
                  <c:v>397.2</c:v>
                </c:pt>
                <c:pt idx="2973">
                  <c:v>397.3</c:v>
                </c:pt>
                <c:pt idx="2974">
                  <c:v>397.4</c:v>
                </c:pt>
                <c:pt idx="2975">
                  <c:v>397.5</c:v>
                </c:pt>
                <c:pt idx="2976">
                  <c:v>397.6</c:v>
                </c:pt>
                <c:pt idx="2977">
                  <c:v>397.7</c:v>
                </c:pt>
                <c:pt idx="2978">
                  <c:v>397.8</c:v>
                </c:pt>
                <c:pt idx="2979">
                  <c:v>397.9</c:v>
                </c:pt>
                <c:pt idx="2980">
                  <c:v>398</c:v>
                </c:pt>
                <c:pt idx="2981">
                  <c:v>398.1</c:v>
                </c:pt>
                <c:pt idx="2982">
                  <c:v>398.2</c:v>
                </c:pt>
                <c:pt idx="2983">
                  <c:v>398.3</c:v>
                </c:pt>
                <c:pt idx="2984">
                  <c:v>398.4</c:v>
                </c:pt>
                <c:pt idx="2985">
                  <c:v>398.5</c:v>
                </c:pt>
                <c:pt idx="2986">
                  <c:v>398.6</c:v>
                </c:pt>
                <c:pt idx="2987">
                  <c:v>398.7</c:v>
                </c:pt>
                <c:pt idx="2988">
                  <c:v>398.8</c:v>
                </c:pt>
                <c:pt idx="2989">
                  <c:v>398.9</c:v>
                </c:pt>
                <c:pt idx="2990">
                  <c:v>399</c:v>
                </c:pt>
                <c:pt idx="2991">
                  <c:v>399.1</c:v>
                </c:pt>
                <c:pt idx="2992">
                  <c:v>399.2</c:v>
                </c:pt>
                <c:pt idx="2993">
                  <c:v>399.3</c:v>
                </c:pt>
                <c:pt idx="2994">
                  <c:v>399.4</c:v>
                </c:pt>
                <c:pt idx="2995">
                  <c:v>399.5</c:v>
                </c:pt>
                <c:pt idx="2996">
                  <c:v>399.6</c:v>
                </c:pt>
                <c:pt idx="2997">
                  <c:v>399.7</c:v>
                </c:pt>
                <c:pt idx="2998">
                  <c:v>399.8</c:v>
                </c:pt>
                <c:pt idx="2999">
                  <c:v>399.9</c:v>
                </c:pt>
                <c:pt idx="3000">
                  <c:v>400</c:v>
                </c:pt>
                <c:pt idx="3001">
                  <c:v>400.1</c:v>
                </c:pt>
                <c:pt idx="3002">
                  <c:v>400.2</c:v>
                </c:pt>
                <c:pt idx="3003">
                  <c:v>400.3</c:v>
                </c:pt>
                <c:pt idx="3004">
                  <c:v>400.4</c:v>
                </c:pt>
                <c:pt idx="3005">
                  <c:v>400.5</c:v>
                </c:pt>
                <c:pt idx="3006">
                  <c:v>400.6</c:v>
                </c:pt>
                <c:pt idx="3007">
                  <c:v>400.7</c:v>
                </c:pt>
                <c:pt idx="3008">
                  <c:v>400.8</c:v>
                </c:pt>
                <c:pt idx="3009">
                  <c:v>400.9</c:v>
                </c:pt>
                <c:pt idx="3010">
                  <c:v>401</c:v>
                </c:pt>
                <c:pt idx="3011">
                  <c:v>401.1</c:v>
                </c:pt>
                <c:pt idx="3012">
                  <c:v>401.2</c:v>
                </c:pt>
                <c:pt idx="3013">
                  <c:v>401.3</c:v>
                </c:pt>
                <c:pt idx="3014">
                  <c:v>401.4</c:v>
                </c:pt>
                <c:pt idx="3015">
                  <c:v>401.5</c:v>
                </c:pt>
                <c:pt idx="3016">
                  <c:v>401.6</c:v>
                </c:pt>
                <c:pt idx="3017">
                  <c:v>401.7</c:v>
                </c:pt>
                <c:pt idx="3018">
                  <c:v>401.8</c:v>
                </c:pt>
                <c:pt idx="3019">
                  <c:v>401.9</c:v>
                </c:pt>
                <c:pt idx="3020">
                  <c:v>402</c:v>
                </c:pt>
                <c:pt idx="3021">
                  <c:v>402.1</c:v>
                </c:pt>
                <c:pt idx="3022">
                  <c:v>402.2</c:v>
                </c:pt>
                <c:pt idx="3023">
                  <c:v>402.3</c:v>
                </c:pt>
                <c:pt idx="3024">
                  <c:v>402.4</c:v>
                </c:pt>
                <c:pt idx="3025">
                  <c:v>402.5</c:v>
                </c:pt>
                <c:pt idx="3026">
                  <c:v>402.6</c:v>
                </c:pt>
                <c:pt idx="3027">
                  <c:v>402.7</c:v>
                </c:pt>
                <c:pt idx="3028">
                  <c:v>402.8</c:v>
                </c:pt>
                <c:pt idx="3029">
                  <c:v>402.9</c:v>
                </c:pt>
                <c:pt idx="3030">
                  <c:v>403</c:v>
                </c:pt>
                <c:pt idx="3031">
                  <c:v>403.1</c:v>
                </c:pt>
                <c:pt idx="3032">
                  <c:v>403.2</c:v>
                </c:pt>
                <c:pt idx="3033">
                  <c:v>403.3</c:v>
                </c:pt>
                <c:pt idx="3034">
                  <c:v>403.4</c:v>
                </c:pt>
                <c:pt idx="3035">
                  <c:v>403.5</c:v>
                </c:pt>
                <c:pt idx="3036">
                  <c:v>403.6</c:v>
                </c:pt>
                <c:pt idx="3037">
                  <c:v>403.7</c:v>
                </c:pt>
                <c:pt idx="3038">
                  <c:v>403.8</c:v>
                </c:pt>
                <c:pt idx="3039">
                  <c:v>403.9</c:v>
                </c:pt>
                <c:pt idx="3040">
                  <c:v>404</c:v>
                </c:pt>
                <c:pt idx="3041">
                  <c:v>404.1</c:v>
                </c:pt>
                <c:pt idx="3042">
                  <c:v>404.2</c:v>
                </c:pt>
                <c:pt idx="3043">
                  <c:v>404.3</c:v>
                </c:pt>
                <c:pt idx="3044">
                  <c:v>404.4</c:v>
                </c:pt>
                <c:pt idx="3045">
                  <c:v>404.5</c:v>
                </c:pt>
                <c:pt idx="3046">
                  <c:v>404.6</c:v>
                </c:pt>
                <c:pt idx="3047">
                  <c:v>404.7</c:v>
                </c:pt>
                <c:pt idx="3048">
                  <c:v>404.8</c:v>
                </c:pt>
                <c:pt idx="3049">
                  <c:v>404.9</c:v>
                </c:pt>
                <c:pt idx="3050">
                  <c:v>405</c:v>
                </c:pt>
                <c:pt idx="3051">
                  <c:v>405.1</c:v>
                </c:pt>
                <c:pt idx="3052">
                  <c:v>405.2</c:v>
                </c:pt>
                <c:pt idx="3053">
                  <c:v>405.3</c:v>
                </c:pt>
                <c:pt idx="3054">
                  <c:v>405.4</c:v>
                </c:pt>
                <c:pt idx="3055">
                  <c:v>405.5</c:v>
                </c:pt>
                <c:pt idx="3056">
                  <c:v>405.6</c:v>
                </c:pt>
                <c:pt idx="3057">
                  <c:v>405.7</c:v>
                </c:pt>
                <c:pt idx="3058">
                  <c:v>405.8</c:v>
                </c:pt>
                <c:pt idx="3059">
                  <c:v>405.9</c:v>
                </c:pt>
                <c:pt idx="3060">
                  <c:v>406</c:v>
                </c:pt>
                <c:pt idx="3061">
                  <c:v>406.1</c:v>
                </c:pt>
                <c:pt idx="3062">
                  <c:v>406.2</c:v>
                </c:pt>
                <c:pt idx="3063">
                  <c:v>406.3</c:v>
                </c:pt>
                <c:pt idx="3064">
                  <c:v>406.4</c:v>
                </c:pt>
                <c:pt idx="3065">
                  <c:v>406.5</c:v>
                </c:pt>
                <c:pt idx="3066">
                  <c:v>406.6</c:v>
                </c:pt>
                <c:pt idx="3067">
                  <c:v>406.7</c:v>
                </c:pt>
                <c:pt idx="3068">
                  <c:v>406.8</c:v>
                </c:pt>
                <c:pt idx="3069">
                  <c:v>406.9</c:v>
                </c:pt>
                <c:pt idx="3070">
                  <c:v>407</c:v>
                </c:pt>
                <c:pt idx="3071">
                  <c:v>407.1</c:v>
                </c:pt>
                <c:pt idx="3072">
                  <c:v>407.2</c:v>
                </c:pt>
                <c:pt idx="3073">
                  <c:v>407.3</c:v>
                </c:pt>
                <c:pt idx="3074">
                  <c:v>407.4</c:v>
                </c:pt>
                <c:pt idx="3075">
                  <c:v>407.5</c:v>
                </c:pt>
                <c:pt idx="3076">
                  <c:v>407.6</c:v>
                </c:pt>
                <c:pt idx="3077">
                  <c:v>407.7</c:v>
                </c:pt>
                <c:pt idx="3078">
                  <c:v>407.8</c:v>
                </c:pt>
                <c:pt idx="3079">
                  <c:v>407.9</c:v>
                </c:pt>
                <c:pt idx="3080">
                  <c:v>408</c:v>
                </c:pt>
                <c:pt idx="3081">
                  <c:v>408.1</c:v>
                </c:pt>
                <c:pt idx="3082">
                  <c:v>408.2</c:v>
                </c:pt>
                <c:pt idx="3083">
                  <c:v>408.3</c:v>
                </c:pt>
                <c:pt idx="3084">
                  <c:v>408.4</c:v>
                </c:pt>
                <c:pt idx="3085">
                  <c:v>408.5</c:v>
                </c:pt>
                <c:pt idx="3086">
                  <c:v>408.6</c:v>
                </c:pt>
                <c:pt idx="3087">
                  <c:v>408.7</c:v>
                </c:pt>
                <c:pt idx="3088">
                  <c:v>408.8</c:v>
                </c:pt>
                <c:pt idx="3089">
                  <c:v>408.9</c:v>
                </c:pt>
                <c:pt idx="3090">
                  <c:v>409</c:v>
                </c:pt>
                <c:pt idx="3091">
                  <c:v>409.1</c:v>
                </c:pt>
                <c:pt idx="3092">
                  <c:v>409.2</c:v>
                </c:pt>
                <c:pt idx="3093">
                  <c:v>409.3</c:v>
                </c:pt>
                <c:pt idx="3094">
                  <c:v>409.4</c:v>
                </c:pt>
                <c:pt idx="3095">
                  <c:v>409.5</c:v>
                </c:pt>
                <c:pt idx="3096">
                  <c:v>409.6</c:v>
                </c:pt>
                <c:pt idx="3097">
                  <c:v>409.7</c:v>
                </c:pt>
                <c:pt idx="3098">
                  <c:v>409.8</c:v>
                </c:pt>
                <c:pt idx="3099">
                  <c:v>409.9</c:v>
                </c:pt>
                <c:pt idx="3100">
                  <c:v>410</c:v>
                </c:pt>
                <c:pt idx="3101">
                  <c:v>410.1</c:v>
                </c:pt>
                <c:pt idx="3102">
                  <c:v>410.2</c:v>
                </c:pt>
                <c:pt idx="3103">
                  <c:v>410.3</c:v>
                </c:pt>
                <c:pt idx="3104">
                  <c:v>410.4</c:v>
                </c:pt>
                <c:pt idx="3105">
                  <c:v>410.5</c:v>
                </c:pt>
                <c:pt idx="3106">
                  <c:v>410.6</c:v>
                </c:pt>
                <c:pt idx="3107">
                  <c:v>410.7</c:v>
                </c:pt>
                <c:pt idx="3108">
                  <c:v>410.8</c:v>
                </c:pt>
                <c:pt idx="3109">
                  <c:v>410.9</c:v>
                </c:pt>
                <c:pt idx="3110">
                  <c:v>411</c:v>
                </c:pt>
                <c:pt idx="3111">
                  <c:v>411.1</c:v>
                </c:pt>
                <c:pt idx="3112">
                  <c:v>411.2</c:v>
                </c:pt>
                <c:pt idx="3113">
                  <c:v>411.3</c:v>
                </c:pt>
                <c:pt idx="3114">
                  <c:v>411.4</c:v>
                </c:pt>
                <c:pt idx="3115">
                  <c:v>411.5</c:v>
                </c:pt>
                <c:pt idx="3116">
                  <c:v>411.6</c:v>
                </c:pt>
                <c:pt idx="3117">
                  <c:v>411.7</c:v>
                </c:pt>
                <c:pt idx="3118">
                  <c:v>411.8</c:v>
                </c:pt>
                <c:pt idx="3119">
                  <c:v>411.9</c:v>
                </c:pt>
                <c:pt idx="3120">
                  <c:v>412</c:v>
                </c:pt>
                <c:pt idx="3121">
                  <c:v>412.1</c:v>
                </c:pt>
                <c:pt idx="3122">
                  <c:v>412.2</c:v>
                </c:pt>
                <c:pt idx="3123">
                  <c:v>412.3</c:v>
                </c:pt>
                <c:pt idx="3124">
                  <c:v>412.4</c:v>
                </c:pt>
                <c:pt idx="3125">
                  <c:v>412.5</c:v>
                </c:pt>
                <c:pt idx="3126">
                  <c:v>412.6</c:v>
                </c:pt>
                <c:pt idx="3127">
                  <c:v>412.7</c:v>
                </c:pt>
                <c:pt idx="3128">
                  <c:v>412.8</c:v>
                </c:pt>
                <c:pt idx="3129">
                  <c:v>412.9</c:v>
                </c:pt>
                <c:pt idx="3130">
                  <c:v>413</c:v>
                </c:pt>
                <c:pt idx="3131">
                  <c:v>413.1</c:v>
                </c:pt>
                <c:pt idx="3132">
                  <c:v>413.2</c:v>
                </c:pt>
                <c:pt idx="3133">
                  <c:v>413.3</c:v>
                </c:pt>
                <c:pt idx="3134">
                  <c:v>413.4</c:v>
                </c:pt>
                <c:pt idx="3135">
                  <c:v>413.5</c:v>
                </c:pt>
                <c:pt idx="3136">
                  <c:v>413.6</c:v>
                </c:pt>
                <c:pt idx="3137">
                  <c:v>413.7</c:v>
                </c:pt>
                <c:pt idx="3138">
                  <c:v>413.8</c:v>
                </c:pt>
                <c:pt idx="3139">
                  <c:v>413.9</c:v>
                </c:pt>
                <c:pt idx="3140">
                  <c:v>414</c:v>
                </c:pt>
                <c:pt idx="3141">
                  <c:v>414.1</c:v>
                </c:pt>
                <c:pt idx="3142">
                  <c:v>414.2</c:v>
                </c:pt>
                <c:pt idx="3143">
                  <c:v>414.3</c:v>
                </c:pt>
                <c:pt idx="3144">
                  <c:v>414.4</c:v>
                </c:pt>
                <c:pt idx="3145">
                  <c:v>414.5</c:v>
                </c:pt>
                <c:pt idx="3146">
                  <c:v>414.6</c:v>
                </c:pt>
                <c:pt idx="3147">
                  <c:v>414.7</c:v>
                </c:pt>
                <c:pt idx="3148">
                  <c:v>414.8</c:v>
                </c:pt>
                <c:pt idx="3149">
                  <c:v>414.9</c:v>
                </c:pt>
                <c:pt idx="3150">
                  <c:v>415</c:v>
                </c:pt>
                <c:pt idx="3151">
                  <c:v>415.1</c:v>
                </c:pt>
                <c:pt idx="3152">
                  <c:v>415.2</c:v>
                </c:pt>
                <c:pt idx="3153">
                  <c:v>415.3</c:v>
                </c:pt>
                <c:pt idx="3154">
                  <c:v>415.4</c:v>
                </c:pt>
                <c:pt idx="3155">
                  <c:v>415.5</c:v>
                </c:pt>
                <c:pt idx="3156">
                  <c:v>415.6</c:v>
                </c:pt>
                <c:pt idx="3157">
                  <c:v>415.7</c:v>
                </c:pt>
                <c:pt idx="3158">
                  <c:v>415.8</c:v>
                </c:pt>
                <c:pt idx="3159">
                  <c:v>415.9</c:v>
                </c:pt>
                <c:pt idx="3160">
                  <c:v>416</c:v>
                </c:pt>
                <c:pt idx="3161">
                  <c:v>416.1</c:v>
                </c:pt>
                <c:pt idx="3162">
                  <c:v>416.2</c:v>
                </c:pt>
                <c:pt idx="3163">
                  <c:v>416.3</c:v>
                </c:pt>
                <c:pt idx="3164">
                  <c:v>416.4</c:v>
                </c:pt>
                <c:pt idx="3165">
                  <c:v>416.5</c:v>
                </c:pt>
                <c:pt idx="3166">
                  <c:v>416.6</c:v>
                </c:pt>
                <c:pt idx="3167">
                  <c:v>416.7</c:v>
                </c:pt>
                <c:pt idx="3168">
                  <c:v>416.8</c:v>
                </c:pt>
                <c:pt idx="3169">
                  <c:v>416.9</c:v>
                </c:pt>
                <c:pt idx="3170">
                  <c:v>417</c:v>
                </c:pt>
                <c:pt idx="3171">
                  <c:v>417.1</c:v>
                </c:pt>
                <c:pt idx="3172">
                  <c:v>417.2</c:v>
                </c:pt>
                <c:pt idx="3173">
                  <c:v>417.3</c:v>
                </c:pt>
                <c:pt idx="3174">
                  <c:v>417.4</c:v>
                </c:pt>
                <c:pt idx="3175">
                  <c:v>417.5</c:v>
                </c:pt>
                <c:pt idx="3176">
                  <c:v>417.6</c:v>
                </c:pt>
                <c:pt idx="3177">
                  <c:v>417.7</c:v>
                </c:pt>
                <c:pt idx="3178">
                  <c:v>417.8</c:v>
                </c:pt>
                <c:pt idx="3179">
                  <c:v>417.9</c:v>
                </c:pt>
                <c:pt idx="3180">
                  <c:v>418</c:v>
                </c:pt>
                <c:pt idx="3181">
                  <c:v>418.1</c:v>
                </c:pt>
                <c:pt idx="3182">
                  <c:v>418.2</c:v>
                </c:pt>
                <c:pt idx="3183">
                  <c:v>418.3</c:v>
                </c:pt>
                <c:pt idx="3184">
                  <c:v>418.4</c:v>
                </c:pt>
                <c:pt idx="3185">
                  <c:v>418.5</c:v>
                </c:pt>
                <c:pt idx="3186">
                  <c:v>418.6</c:v>
                </c:pt>
                <c:pt idx="3187">
                  <c:v>418.7</c:v>
                </c:pt>
                <c:pt idx="3188">
                  <c:v>418.8</c:v>
                </c:pt>
                <c:pt idx="3189">
                  <c:v>418.9</c:v>
                </c:pt>
                <c:pt idx="3190">
                  <c:v>419</c:v>
                </c:pt>
                <c:pt idx="3191">
                  <c:v>419.1</c:v>
                </c:pt>
                <c:pt idx="3192">
                  <c:v>419.2</c:v>
                </c:pt>
                <c:pt idx="3193">
                  <c:v>419.3</c:v>
                </c:pt>
                <c:pt idx="3194">
                  <c:v>419.4</c:v>
                </c:pt>
                <c:pt idx="3195">
                  <c:v>419.5</c:v>
                </c:pt>
                <c:pt idx="3196">
                  <c:v>419.6</c:v>
                </c:pt>
                <c:pt idx="3197">
                  <c:v>419.7</c:v>
                </c:pt>
                <c:pt idx="3198">
                  <c:v>419.8</c:v>
                </c:pt>
                <c:pt idx="3199">
                  <c:v>419.9</c:v>
                </c:pt>
                <c:pt idx="3200">
                  <c:v>420</c:v>
                </c:pt>
                <c:pt idx="3201">
                  <c:v>420.1</c:v>
                </c:pt>
                <c:pt idx="3202">
                  <c:v>420.2</c:v>
                </c:pt>
                <c:pt idx="3203">
                  <c:v>420.3</c:v>
                </c:pt>
                <c:pt idx="3204">
                  <c:v>420.4</c:v>
                </c:pt>
                <c:pt idx="3205">
                  <c:v>420.5</c:v>
                </c:pt>
                <c:pt idx="3206">
                  <c:v>420.6</c:v>
                </c:pt>
                <c:pt idx="3207">
                  <c:v>420.7</c:v>
                </c:pt>
                <c:pt idx="3208">
                  <c:v>420.8</c:v>
                </c:pt>
                <c:pt idx="3209">
                  <c:v>420.9</c:v>
                </c:pt>
                <c:pt idx="3210">
                  <c:v>421</c:v>
                </c:pt>
                <c:pt idx="3211">
                  <c:v>421.1</c:v>
                </c:pt>
                <c:pt idx="3212">
                  <c:v>421.2</c:v>
                </c:pt>
                <c:pt idx="3213">
                  <c:v>421.3</c:v>
                </c:pt>
                <c:pt idx="3214">
                  <c:v>421.4</c:v>
                </c:pt>
                <c:pt idx="3215">
                  <c:v>421.5</c:v>
                </c:pt>
                <c:pt idx="3216">
                  <c:v>421.6</c:v>
                </c:pt>
                <c:pt idx="3217">
                  <c:v>421.7</c:v>
                </c:pt>
                <c:pt idx="3218">
                  <c:v>421.8</c:v>
                </c:pt>
                <c:pt idx="3219">
                  <c:v>421.9</c:v>
                </c:pt>
                <c:pt idx="3220">
                  <c:v>422</c:v>
                </c:pt>
                <c:pt idx="3221">
                  <c:v>422.1</c:v>
                </c:pt>
                <c:pt idx="3222">
                  <c:v>422.2</c:v>
                </c:pt>
                <c:pt idx="3223">
                  <c:v>422.3</c:v>
                </c:pt>
                <c:pt idx="3224">
                  <c:v>422.4</c:v>
                </c:pt>
                <c:pt idx="3225">
                  <c:v>422.5</c:v>
                </c:pt>
                <c:pt idx="3226">
                  <c:v>422.6</c:v>
                </c:pt>
                <c:pt idx="3227">
                  <c:v>422.7</c:v>
                </c:pt>
                <c:pt idx="3228">
                  <c:v>422.8</c:v>
                </c:pt>
                <c:pt idx="3229">
                  <c:v>422.9</c:v>
                </c:pt>
                <c:pt idx="3230">
                  <c:v>423</c:v>
                </c:pt>
                <c:pt idx="3231">
                  <c:v>423.1</c:v>
                </c:pt>
                <c:pt idx="3232">
                  <c:v>423.2</c:v>
                </c:pt>
                <c:pt idx="3233">
                  <c:v>423.3</c:v>
                </c:pt>
                <c:pt idx="3234">
                  <c:v>423.4</c:v>
                </c:pt>
                <c:pt idx="3235">
                  <c:v>423.5</c:v>
                </c:pt>
                <c:pt idx="3236">
                  <c:v>423.6</c:v>
                </c:pt>
                <c:pt idx="3237">
                  <c:v>423.7</c:v>
                </c:pt>
                <c:pt idx="3238">
                  <c:v>423.8</c:v>
                </c:pt>
                <c:pt idx="3239">
                  <c:v>423.9</c:v>
                </c:pt>
                <c:pt idx="3240">
                  <c:v>424</c:v>
                </c:pt>
                <c:pt idx="3241">
                  <c:v>424.1</c:v>
                </c:pt>
                <c:pt idx="3242">
                  <c:v>424.2</c:v>
                </c:pt>
                <c:pt idx="3243">
                  <c:v>424.3</c:v>
                </c:pt>
                <c:pt idx="3244">
                  <c:v>424.4</c:v>
                </c:pt>
                <c:pt idx="3245">
                  <c:v>424.5</c:v>
                </c:pt>
                <c:pt idx="3246">
                  <c:v>424.6</c:v>
                </c:pt>
                <c:pt idx="3247">
                  <c:v>424.7</c:v>
                </c:pt>
                <c:pt idx="3248">
                  <c:v>424.8</c:v>
                </c:pt>
                <c:pt idx="3249">
                  <c:v>424.9</c:v>
                </c:pt>
                <c:pt idx="3250">
                  <c:v>425</c:v>
                </c:pt>
                <c:pt idx="3251">
                  <c:v>425.1</c:v>
                </c:pt>
                <c:pt idx="3252">
                  <c:v>425.2</c:v>
                </c:pt>
                <c:pt idx="3253">
                  <c:v>425.3</c:v>
                </c:pt>
                <c:pt idx="3254">
                  <c:v>425.4</c:v>
                </c:pt>
                <c:pt idx="3255">
                  <c:v>425.5</c:v>
                </c:pt>
                <c:pt idx="3256">
                  <c:v>425.6</c:v>
                </c:pt>
                <c:pt idx="3257">
                  <c:v>425.7</c:v>
                </c:pt>
                <c:pt idx="3258">
                  <c:v>425.8</c:v>
                </c:pt>
                <c:pt idx="3259">
                  <c:v>425.9</c:v>
                </c:pt>
                <c:pt idx="3260">
                  <c:v>426</c:v>
                </c:pt>
                <c:pt idx="3261">
                  <c:v>426.1</c:v>
                </c:pt>
                <c:pt idx="3262">
                  <c:v>426.2</c:v>
                </c:pt>
                <c:pt idx="3263">
                  <c:v>426.3</c:v>
                </c:pt>
                <c:pt idx="3264">
                  <c:v>426.4</c:v>
                </c:pt>
                <c:pt idx="3265">
                  <c:v>426.5</c:v>
                </c:pt>
                <c:pt idx="3266">
                  <c:v>426.6</c:v>
                </c:pt>
                <c:pt idx="3267">
                  <c:v>426.7</c:v>
                </c:pt>
                <c:pt idx="3268">
                  <c:v>426.8</c:v>
                </c:pt>
                <c:pt idx="3269">
                  <c:v>426.9</c:v>
                </c:pt>
                <c:pt idx="3270">
                  <c:v>427</c:v>
                </c:pt>
                <c:pt idx="3271">
                  <c:v>427.1</c:v>
                </c:pt>
                <c:pt idx="3272">
                  <c:v>427.2</c:v>
                </c:pt>
                <c:pt idx="3273">
                  <c:v>427.3</c:v>
                </c:pt>
                <c:pt idx="3274">
                  <c:v>427.4</c:v>
                </c:pt>
                <c:pt idx="3275">
                  <c:v>427.5</c:v>
                </c:pt>
                <c:pt idx="3276">
                  <c:v>427.6</c:v>
                </c:pt>
                <c:pt idx="3277">
                  <c:v>427.7</c:v>
                </c:pt>
                <c:pt idx="3278">
                  <c:v>427.8</c:v>
                </c:pt>
                <c:pt idx="3279">
                  <c:v>427.9</c:v>
                </c:pt>
                <c:pt idx="3280">
                  <c:v>428</c:v>
                </c:pt>
                <c:pt idx="3281">
                  <c:v>428.1</c:v>
                </c:pt>
                <c:pt idx="3282">
                  <c:v>428.2</c:v>
                </c:pt>
                <c:pt idx="3283">
                  <c:v>428.3</c:v>
                </c:pt>
                <c:pt idx="3284">
                  <c:v>428.4</c:v>
                </c:pt>
                <c:pt idx="3285">
                  <c:v>428.5</c:v>
                </c:pt>
                <c:pt idx="3286">
                  <c:v>428.6</c:v>
                </c:pt>
                <c:pt idx="3287">
                  <c:v>428.7</c:v>
                </c:pt>
                <c:pt idx="3288">
                  <c:v>428.8</c:v>
                </c:pt>
                <c:pt idx="3289">
                  <c:v>428.9</c:v>
                </c:pt>
                <c:pt idx="3290">
                  <c:v>429</c:v>
                </c:pt>
                <c:pt idx="3291">
                  <c:v>429.1</c:v>
                </c:pt>
                <c:pt idx="3292">
                  <c:v>429.2</c:v>
                </c:pt>
                <c:pt idx="3293">
                  <c:v>429.3</c:v>
                </c:pt>
                <c:pt idx="3294">
                  <c:v>429.4</c:v>
                </c:pt>
                <c:pt idx="3295">
                  <c:v>429.5</c:v>
                </c:pt>
                <c:pt idx="3296">
                  <c:v>429.6</c:v>
                </c:pt>
                <c:pt idx="3297">
                  <c:v>429.7</c:v>
                </c:pt>
                <c:pt idx="3298">
                  <c:v>429.8</c:v>
                </c:pt>
                <c:pt idx="3299">
                  <c:v>429.9</c:v>
                </c:pt>
                <c:pt idx="3300">
                  <c:v>430</c:v>
                </c:pt>
                <c:pt idx="3301">
                  <c:v>430.1</c:v>
                </c:pt>
                <c:pt idx="3302">
                  <c:v>430.2</c:v>
                </c:pt>
                <c:pt idx="3303">
                  <c:v>430.3</c:v>
                </c:pt>
                <c:pt idx="3304">
                  <c:v>430.4</c:v>
                </c:pt>
                <c:pt idx="3305">
                  <c:v>430.5</c:v>
                </c:pt>
                <c:pt idx="3306">
                  <c:v>430.6</c:v>
                </c:pt>
                <c:pt idx="3307">
                  <c:v>430.7</c:v>
                </c:pt>
                <c:pt idx="3308">
                  <c:v>430.8</c:v>
                </c:pt>
                <c:pt idx="3309">
                  <c:v>430.9</c:v>
                </c:pt>
                <c:pt idx="3310">
                  <c:v>431</c:v>
                </c:pt>
                <c:pt idx="3311">
                  <c:v>431.1</c:v>
                </c:pt>
                <c:pt idx="3312">
                  <c:v>431.2</c:v>
                </c:pt>
                <c:pt idx="3313">
                  <c:v>431.3</c:v>
                </c:pt>
                <c:pt idx="3314">
                  <c:v>431.4</c:v>
                </c:pt>
                <c:pt idx="3315">
                  <c:v>431.5</c:v>
                </c:pt>
                <c:pt idx="3316">
                  <c:v>431.6</c:v>
                </c:pt>
                <c:pt idx="3317">
                  <c:v>431.7</c:v>
                </c:pt>
                <c:pt idx="3318">
                  <c:v>431.8</c:v>
                </c:pt>
                <c:pt idx="3319">
                  <c:v>431.9</c:v>
                </c:pt>
                <c:pt idx="3320">
                  <c:v>432</c:v>
                </c:pt>
                <c:pt idx="3321">
                  <c:v>432.1</c:v>
                </c:pt>
                <c:pt idx="3322">
                  <c:v>432.2</c:v>
                </c:pt>
                <c:pt idx="3323">
                  <c:v>432.3</c:v>
                </c:pt>
                <c:pt idx="3324">
                  <c:v>432.4</c:v>
                </c:pt>
                <c:pt idx="3325">
                  <c:v>432.5</c:v>
                </c:pt>
                <c:pt idx="3326">
                  <c:v>432.6</c:v>
                </c:pt>
                <c:pt idx="3327">
                  <c:v>432.7</c:v>
                </c:pt>
                <c:pt idx="3328">
                  <c:v>432.8</c:v>
                </c:pt>
                <c:pt idx="3329">
                  <c:v>432.9</c:v>
                </c:pt>
                <c:pt idx="3330">
                  <c:v>433</c:v>
                </c:pt>
                <c:pt idx="3331">
                  <c:v>433.1</c:v>
                </c:pt>
                <c:pt idx="3332">
                  <c:v>433.2</c:v>
                </c:pt>
                <c:pt idx="3333">
                  <c:v>433.3</c:v>
                </c:pt>
                <c:pt idx="3334">
                  <c:v>433.4</c:v>
                </c:pt>
                <c:pt idx="3335">
                  <c:v>433.5</c:v>
                </c:pt>
                <c:pt idx="3336">
                  <c:v>433.6</c:v>
                </c:pt>
                <c:pt idx="3337">
                  <c:v>433.7</c:v>
                </c:pt>
                <c:pt idx="3338">
                  <c:v>433.8</c:v>
                </c:pt>
                <c:pt idx="3339">
                  <c:v>433.9</c:v>
                </c:pt>
                <c:pt idx="3340">
                  <c:v>434</c:v>
                </c:pt>
                <c:pt idx="3341">
                  <c:v>434.1</c:v>
                </c:pt>
                <c:pt idx="3342">
                  <c:v>434.2</c:v>
                </c:pt>
                <c:pt idx="3343">
                  <c:v>434.3</c:v>
                </c:pt>
                <c:pt idx="3344">
                  <c:v>434.4</c:v>
                </c:pt>
                <c:pt idx="3345">
                  <c:v>434.5</c:v>
                </c:pt>
                <c:pt idx="3346">
                  <c:v>434.6</c:v>
                </c:pt>
                <c:pt idx="3347">
                  <c:v>434.7</c:v>
                </c:pt>
                <c:pt idx="3348">
                  <c:v>434.8</c:v>
                </c:pt>
                <c:pt idx="3349">
                  <c:v>434.9</c:v>
                </c:pt>
                <c:pt idx="3350">
                  <c:v>435</c:v>
                </c:pt>
                <c:pt idx="3351">
                  <c:v>435.1</c:v>
                </c:pt>
                <c:pt idx="3352">
                  <c:v>435.2</c:v>
                </c:pt>
                <c:pt idx="3353">
                  <c:v>435.3</c:v>
                </c:pt>
                <c:pt idx="3354">
                  <c:v>435.4</c:v>
                </c:pt>
                <c:pt idx="3355">
                  <c:v>435.5</c:v>
                </c:pt>
                <c:pt idx="3356">
                  <c:v>435.6</c:v>
                </c:pt>
                <c:pt idx="3357">
                  <c:v>435.7</c:v>
                </c:pt>
                <c:pt idx="3358">
                  <c:v>435.8</c:v>
                </c:pt>
                <c:pt idx="3359">
                  <c:v>435.9</c:v>
                </c:pt>
                <c:pt idx="3360">
                  <c:v>436</c:v>
                </c:pt>
                <c:pt idx="3361">
                  <c:v>436.1</c:v>
                </c:pt>
                <c:pt idx="3362">
                  <c:v>436.2</c:v>
                </c:pt>
                <c:pt idx="3363">
                  <c:v>436.3</c:v>
                </c:pt>
                <c:pt idx="3364">
                  <c:v>436.4</c:v>
                </c:pt>
                <c:pt idx="3365">
                  <c:v>436.5</c:v>
                </c:pt>
                <c:pt idx="3366">
                  <c:v>436.6</c:v>
                </c:pt>
                <c:pt idx="3367">
                  <c:v>436.7</c:v>
                </c:pt>
                <c:pt idx="3368">
                  <c:v>436.8</c:v>
                </c:pt>
                <c:pt idx="3369">
                  <c:v>436.9</c:v>
                </c:pt>
                <c:pt idx="3370">
                  <c:v>437</c:v>
                </c:pt>
                <c:pt idx="3371">
                  <c:v>437.1</c:v>
                </c:pt>
                <c:pt idx="3372">
                  <c:v>437.2</c:v>
                </c:pt>
                <c:pt idx="3373">
                  <c:v>437.3</c:v>
                </c:pt>
                <c:pt idx="3374">
                  <c:v>437.4</c:v>
                </c:pt>
                <c:pt idx="3375">
                  <c:v>437.5</c:v>
                </c:pt>
                <c:pt idx="3376">
                  <c:v>437.6</c:v>
                </c:pt>
                <c:pt idx="3377">
                  <c:v>437.7</c:v>
                </c:pt>
                <c:pt idx="3378">
                  <c:v>437.8</c:v>
                </c:pt>
                <c:pt idx="3379">
                  <c:v>437.9</c:v>
                </c:pt>
                <c:pt idx="3380">
                  <c:v>438</c:v>
                </c:pt>
                <c:pt idx="3381">
                  <c:v>438.1</c:v>
                </c:pt>
                <c:pt idx="3382">
                  <c:v>438.2</c:v>
                </c:pt>
                <c:pt idx="3383">
                  <c:v>438.3</c:v>
                </c:pt>
                <c:pt idx="3384">
                  <c:v>438.4</c:v>
                </c:pt>
                <c:pt idx="3385">
                  <c:v>438.5</c:v>
                </c:pt>
                <c:pt idx="3386">
                  <c:v>438.6</c:v>
                </c:pt>
                <c:pt idx="3387">
                  <c:v>438.7</c:v>
                </c:pt>
                <c:pt idx="3388">
                  <c:v>438.8</c:v>
                </c:pt>
                <c:pt idx="3389">
                  <c:v>438.9</c:v>
                </c:pt>
                <c:pt idx="3390">
                  <c:v>439</c:v>
                </c:pt>
                <c:pt idx="3391">
                  <c:v>439.1</c:v>
                </c:pt>
                <c:pt idx="3392">
                  <c:v>439.2</c:v>
                </c:pt>
                <c:pt idx="3393">
                  <c:v>439.3</c:v>
                </c:pt>
                <c:pt idx="3394">
                  <c:v>439.4</c:v>
                </c:pt>
                <c:pt idx="3395">
                  <c:v>439.5</c:v>
                </c:pt>
                <c:pt idx="3396">
                  <c:v>439.6</c:v>
                </c:pt>
                <c:pt idx="3397">
                  <c:v>439.7</c:v>
                </c:pt>
                <c:pt idx="3398">
                  <c:v>439.8</c:v>
                </c:pt>
                <c:pt idx="3399">
                  <c:v>439.9</c:v>
                </c:pt>
                <c:pt idx="3400">
                  <c:v>440</c:v>
                </c:pt>
                <c:pt idx="3401">
                  <c:v>440.1</c:v>
                </c:pt>
                <c:pt idx="3402">
                  <c:v>440.2</c:v>
                </c:pt>
                <c:pt idx="3403">
                  <c:v>440.3</c:v>
                </c:pt>
                <c:pt idx="3404">
                  <c:v>440.4</c:v>
                </c:pt>
                <c:pt idx="3405">
                  <c:v>440.5</c:v>
                </c:pt>
                <c:pt idx="3406">
                  <c:v>440.6</c:v>
                </c:pt>
                <c:pt idx="3407">
                  <c:v>440.7</c:v>
                </c:pt>
                <c:pt idx="3408">
                  <c:v>440.8</c:v>
                </c:pt>
                <c:pt idx="3409">
                  <c:v>440.9</c:v>
                </c:pt>
                <c:pt idx="3410">
                  <c:v>441</c:v>
                </c:pt>
                <c:pt idx="3411">
                  <c:v>441.1</c:v>
                </c:pt>
                <c:pt idx="3412">
                  <c:v>441.2</c:v>
                </c:pt>
                <c:pt idx="3413">
                  <c:v>441.3</c:v>
                </c:pt>
                <c:pt idx="3414">
                  <c:v>441.4</c:v>
                </c:pt>
                <c:pt idx="3415">
                  <c:v>441.5</c:v>
                </c:pt>
                <c:pt idx="3416">
                  <c:v>441.6</c:v>
                </c:pt>
                <c:pt idx="3417">
                  <c:v>441.7</c:v>
                </c:pt>
                <c:pt idx="3418">
                  <c:v>441.8</c:v>
                </c:pt>
                <c:pt idx="3419">
                  <c:v>441.9</c:v>
                </c:pt>
                <c:pt idx="3420">
                  <c:v>442</c:v>
                </c:pt>
                <c:pt idx="3421">
                  <c:v>442.1</c:v>
                </c:pt>
                <c:pt idx="3422">
                  <c:v>442.2</c:v>
                </c:pt>
                <c:pt idx="3423">
                  <c:v>442.3</c:v>
                </c:pt>
                <c:pt idx="3424">
                  <c:v>442.4</c:v>
                </c:pt>
                <c:pt idx="3425">
                  <c:v>442.5</c:v>
                </c:pt>
                <c:pt idx="3426">
                  <c:v>442.6</c:v>
                </c:pt>
                <c:pt idx="3427">
                  <c:v>442.7</c:v>
                </c:pt>
                <c:pt idx="3428">
                  <c:v>442.8</c:v>
                </c:pt>
                <c:pt idx="3429">
                  <c:v>442.9</c:v>
                </c:pt>
                <c:pt idx="3430">
                  <c:v>443</c:v>
                </c:pt>
                <c:pt idx="3431">
                  <c:v>443.1</c:v>
                </c:pt>
                <c:pt idx="3432">
                  <c:v>443.2</c:v>
                </c:pt>
                <c:pt idx="3433">
                  <c:v>443.3</c:v>
                </c:pt>
                <c:pt idx="3434">
                  <c:v>443.4</c:v>
                </c:pt>
                <c:pt idx="3435">
                  <c:v>443.5</c:v>
                </c:pt>
                <c:pt idx="3436">
                  <c:v>443.6</c:v>
                </c:pt>
                <c:pt idx="3437">
                  <c:v>443.7</c:v>
                </c:pt>
                <c:pt idx="3438">
                  <c:v>443.8</c:v>
                </c:pt>
                <c:pt idx="3439">
                  <c:v>443.9</c:v>
                </c:pt>
                <c:pt idx="3440">
                  <c:v>444</c:v>
                </c:pt>
                <c:pt idx="3441">
                  <c:v>444.1</c:v>
                </c:pt>
                <c:pt idx="3442">
                  <c:v>444.2</c:v>
                </c:pt>
                <c:pt idx="3443">
                  <c:v>444.3</c:v>
                </c:pt>
                <c:pt idx="3444">
                  <c:v>444.4</c:v>
                </c:pt>
                <c:pt idx="3445">
                  <c:v>444.5</c:v>
                </c:pt>
                <c:pt idx="3446">
                  <c:v>444.6</c:v>
                </c:pt>
                <c:pt idx="3447">
                  <c:v>444.7</c:v>
                </c:pt>
                <c:pt idx="3448">
                  <c:v>444.8</c:v>
                </c:pt>
                <c:pt idx="3449">
                  <c:v>444.9</c:v>
                </c:pt>
                <c:pt idx="3450">
                  <c:v>445</c:v>
                </c:pt>
                <c:pt idx="3451">
                  <c:v>445.1</c:v>
                </c:pt>
                <c:pt idx="3452">
                  <c:v>445.2</c:v>
                </c:pt>
                <c:pt idx="3453">
                  <c:v>445.3</c:v>
                </c:pt>
                <c:pt idx="3454">
                  <c:v>445.4</c:v>
                </c:pt>
                <c:pt idx="3455">
                  <c:v>445.5</c:v>
                </c:pt>
                <c:pt idx="3456">
                  <c:v>445.6</c:v>
                </c:pt>
                <c:pt idx="3457">
                  <c:v>445.7</c:v>
                </c:pt>
                <c:pt idx="3458">
                  <c:v>445.8</c:v>
                </c:pt>
                <c:pt idx="3459">
                  <c:v>445.9</c:v>
                </c:pt>
                <c:pt idx="3460">
                  <c:v>446</c:v>
                </c:pt>
                <c:pt idx="3461">
                  <c:v>446.1</c:v>
                </c:pt>
                <c:pt idx="3462">
                  <c:v>446.2</c:v>
                </c:pt>
                <c:pt idx="3463">
                  <c:v>446.3</c:v>
                </c:pt>
                <c:pt idx="3464">
                  <c:v>446.4</c:v>
                </c:pt>
                <c:pt idx="3465">
                  <c:v>446.5</c:v>
                </c:pt>
                <c:pt idx="3466">
                  <c:v>446.6</c:v>
                </c:pt>
                <c:pt idx="3467">
                  <c:v>446.7</c:v>
                </c:pt>
                <c:pt idx="3468">
                  <c:v>446.8</c:v>
                </c:pt>
                <c:pt idx="3469">
                  <c:v>446.9</c:v>
                </c:pt>
                <c:pt idx="3470">
                  <c:v>447</c:v>
                </c:pt>
                <c:pt idx="3471">
                  <c:v>447.1</c:v>
                </c:pt>
                <c:pt idx="3472">
                  <c:v>447.2</c:v>
                </c:pt>
                <c:pt idx="3473">
                  <c:v>447.3</c:v>
                </c:pt>
                <c:pt idx="3474">
                  <c:v>447.4</c:v>
                </c:pt>
                <c:pt idx="3475">
                  <c:v>447.5</c:v>
                </c:pt>
                <c:pt idx="3476">
                  <c:v>447.6</c:v>
                </c:pt>
                <c:pt idx="3477">
                  <c:v>447.7</c:v>
                </c:pt>
                <c:pt idx="3478">
                  <c:v>447.8</c:v>
                </c:pt>
                <c:pt idx="3479">
                  <c:v>447.9</c:v>
                </c:pt>
                <c:pt idx="3480">
                  <c:v>448</c:v>
                </c:pt>
                <c:pt idx="3481">
                  <c:v>448.1</c:v>
                </c:pt>
                <c:pt idx="3482">
                  <c:v>448.2</c:v>
                </c:pt>
                <c:pt idx="3483">
                  <c:v>448.3</c:v>
                </c:pt>
                <c:pt idx="3484">
                  <c:v>448.4</c:v>
                </c:pt>
                <c:pt idx="3485">
                  <c:v>448.5</c:v>
                </c:pt>
                <c:pt idx="3486">
                  <c:v>448.6</c:v>
                </c:pt>
                <c:pt idx="3487">
                  <c:v>448.7</c:v>
                </c:pt>
                <c:pt idx="3488">
                  <c:v>448.8</c:v>
                </c:pt>
                <c:pt idx="3489">
                  <c:v>448.9</c:v>
                </c:pt>
                <c:pt idx="3490">
                  <c:v>449</c:v>
                </c:pt>
                <c:pt idx="3491">
                  <c:v>449.1</c:v>
                </c:pt>
                <c:pt idx="3492">
                  <c:v>449.2</c:v>
                </c:pt>
                <c:pt idx="3493">
                  <c:v>449.3</c:v>
                </c:pt>
                <c:pt idx="3494">
                  <c:v>449.4</c:v>
                </c:pt>
                <c:pt idx="3495">
                  <c:v>449.5</c:v>
                </c:pt>
                <c:pt idx="3496">
                  <c:v>449.6</c:v>
                </c:pt>
                <c:pt idx="3497">
                  <c:v>449.7</c:v>
                </c:pt>
                <c:pt idx="3498">
                  <c:v>449.8</c:v>
                </c:pt>
                <c:pt idx="3499">
                  <c:v>449.9</c:v>
                </c:pt>
                <c:pt idx="3500">
                  <c:v>450</c:v>
                </c:pt>
                <c:pt idx="3501">
                  <c:v>450.1</c:v>
                </c:pt>
                <c:pt idx="3502">
                  <c:v>450.2</c:v>
                </c:pt>
                <c:pt idx="3503">
                  <c:v>450.3</c:v>
                </c:pt>
                <c:pt idx="3504">
                  <c:v>450.4</c:v>
                </c:pt>
                <c:pt idx="3505">
                  <c:v>450.5</c:v>
                </c:pt>
                <c:pt idx="3506">
                  <c:v>450.6</c:v>
                </c:pt>
                <c:pt idx="3507">
                  <c:v>450.7</c:v>
                </c:pt>
                <c:pt idx="3508">
                  <c:v>450.8</c:v>
                </c:pt>
                <c:pt idx="3509">
                  <c:v>450.9</c:v>
                </c:pt>
                <c:pt idx="3510">
                  <c:v>451</c:v>
                </c:pt>
                <c:pt idx="3511">
                  <c:v>451.1</c:v>
                </c:pt>
                <c:pt idx="3512">
                  <c:v>451.2</c:v>
                </c:pt>
                <c:pt idx="3513">
                  <c:v>451.3</c:v>
                </c:pt>
                <c:pt idx="3514">
                  <c:v>451.4</c:v>
                </c:pt>
                <c:pt idx="3515">
                  <c:v>451.5</c:v>
                </c:pt>
                <c:pt idx="3516">
                  <c:v>451.6</c:v>
                </c:pt>
                <c:pt idx="3517">
                  <c:v>451.7</c:v>
                </c:pt>
                <c:pt idx="3518">
                  <c:v>451.8</c:v>
                </c:pt>
                <c:pt idx="3519">
                  <c:v>451.9</c:v>
                </c:pt>
                <c:pt idx="3520">
                  <c:v>452</c:v>
                </c:pt>
                <c:pt idx="3521">
                  <c:v>452.1</c:v>
                </c:pt>
                <c:pt idx="3522">
                  <c:v>452.2</c:v>
                </c:pt>
                <c:pt idx="3523">
                  <c:v>452.3</c:v>
                </c:pt>
                <c:pt idx="3524">
                  <c:v>452.4</c:v>
                </c:pt>
                <c:pt idx="3525">
                  <c:v>452.5</c:v>
                </c:pt>
                <c:pt idx="3526">
                  <c:v>452.6</c:v>
                </c:pt>
                <c:pt idx="3527">
                  <c:v>452.7</c:v>
                </c:pt>
                <c:pt idx="3528">
                  <c:v>452.8</c:v>
                </c:pt>
                <c:pt idx="3529">
                  <c:v>452.9</c:v>
                </c:pt>
                <c:pt idx="3530">
                  <c:v>453</c:v>
                </c:pt>
                <c:pt idx="3531">
                  <c:v>453.1</c:v>
                </c:pt>
                <c:pt idx="3532">
                  <c:v>453.2</c:v>
                </c:pt>
                <c:pt idx="3533">
                  <c:v>453.3</c:v>
                </c:pt>
                <c:pt idx="3534">
                  <c:v>453.4</c:v>
                </c:pt>
                <c:pt idx="3535">
                  <c:v>453.5</c:v>
                </c:pt>
                <c:pt idx="3536">
                  <c:v>453.6</c:v>
                </c:pt>
                <c:pt idx="3537">
                  <c:v>453.7</c:v>
                </c:pt>
                <c:pt idx="3538">
                  <c:v>453.8</c:v>
                </c:pt>
                <c:pt idx="3539">
                  <c:v>453.9</c:v>
                </c:pt>
                <c:pt idx="3540">
                  <c:v>454</c:v>
                </c:pt>
                <c:pt idx="3541">
                  <c:v>454.1</c:v>
                </c:pt>
                <c:pt idx="3542">
                  <c:v>454.2</c:v>
                </c:pt>
                <c:pt idx="3543">
                  <c:v>454.3</c:v>
                </c:pt>
                <c:pt idx="3544">
                  <c:v>454.4</c:v>
                </c:pt>
                <c:pt idx="3545">
                  <c:v>454.5</c:v>
                </c:pt>
                <c:pt idx="3546">
                  <c:v>454.6</c:v>
                </c:pt>
                <c:pt idx="3547">
                  <c:v>454.7</c:v>
                </c:pt>
                <c:pt idx="3548">
                  <c:v>454.8</c:v>
                </c:pt>
                <c:pt idx="3549">
                  <c:v>454.9</c:v>
                </c:pt>
                <c:pt idx="3550">
                  <c:v>455</c:v>
                </c:pt>
                <c:pt idx="3551">
                  <c:v>455.1</c:v>
                </c:pt>
                <c:pt idx="3552">
                  <c:v>455.2</c:v>
                </c:pt>
                <c:pt idx="3553">
                  <c:v>455.3</c:v>
                </c:pt>
                <c:pt idx="3554">
                  <c:v>455.4</c:v>
                </c:pt>
                <c:pt idx="3555">
                  <c:v>455.5</c:v>
                </c:pt>
                <c:pt idx="3556">
                  <c:v>455.6</c:v>
                </c:pt>
                <c:pt idx="3557">
                  <c:v>455.7</c:v>
                </c:pt>
                <c:pt idx="3558">
                  <c:v>455.8</c:v>
                </c:pt>
                <c:pt idx="3559">
                  <c:v>455.9</c:v>
                </c:pt>
                <c:pt idx="3560">
                  <c:v>456</c:v>
                </c:pt>
                <c:pt idx="3561">
                  <c:v>456.1</c:v>
                </c:pt>
                <c:pt idx="3562">
                  <c:v>456.2</c:v>
                </c:pt>
                <c:pt idx="3563">
                  <c:v>456.3</c:v>
                </c:pt>
                <c:pt idx="3564">
                  <c:v>456.4</c:v>
                </c:pt>
                <c:pt idx="3565">
                  <c:v>456.5</c:v>
                </c:pt>
                <c:pt idx="3566">
                  <c:v>456.6</c:v>
                </c:pt>
                <c:pt idx="3567">
                  <c:v>456.7</c:v>
                </c:pt>
                <c:pt idx="3568">
                  <c:v>456.8</c:v>
                </c:pt>
                <c:pt idx="3569">
                  <c:v>456.9</c:v>
                </c:pt>
                <c:pt idx="3570">
                  <c:v>457</c:v>
                </c:pt>
                <c:pt idx="3571">
                  <c:v>457.1</c:v>
                </c:pt>
                <c:pt idx="3572">
                  <c:v>457.2</c:v>
                </c:pt>
                <c:pt idx="3573">
                  <c:v>457.3</c:v>
                </c:pt>
                <c:pt idx="3574">
                  <c:v>457.4</c:v>
                </c:pt>
                <c:pt idx="3575">
                  <c:v>457.5</c:v>
                </c:pt>
                <c:pt idx="3576">
                  <c:v>457.6</c:v>
                </c:pt>
                <c:pt idx="3577">
                  <c:v>457.7</c:v>
                </c:pt>
                <c:pt idx="3578">
                  <c:v>457.8</c:v>
                </c:pt>
                <c:pt idx="3579">
                  <c:v>457.9</c:v>
                </c:pt>
                <c:pt idx="3580">
                  <c:v>458</c:v>
                </c:pt>
                <c:pt idx="3581">
                  <c:v>458.1</c:v>
                </c:pt>
                <c:pt idx="3582">
                  <c:v>458.2</c:v>
                </c:pt>
                <c:pt idx="3583">
                  <c:v>458.3</c:v>
                </c:pt>
                <c:pt idx="3584">
                  <c:v>458.4</c:v>
                </c:pt>
                <c:pt idx="3585">
                  <c:v>458.5</c:v>
                </c:pt>
                <c:pt idx="3586">
                  <c:v>458.6</c:v>
                </c:pt>
                <c:pt idx="3587">
                  <c:v>458.7</c:v>
                </c:pt>
                <c:pt idx="3588">
                  <c:v>458.8</c:v>
                </c:pt>
                <c:pt idx="3589">
                  <c:v>458.9</c:v>
                </c:pt>
                <c:pt idx="3590">
                  <c:v>459</c:v>
                </c:pt>
                <c:pt idx="3591">
                  <c:v>459.1</c:v>
                </c:pt>
                <c:pt idx="3592">
                  <c:v>459.2</c:v>
                </c:pt>
                <c:pt idx="3593">
                  <c:v>459.3</c:v>
                </c:pt>
                <c:pt idx="3594">
                  <c:v>459.4</c:v>
                </c:pt>
                <c:pt idx="3595">
                  <c:v>459.5</c:v>
                </c:pt>
                <c:pt idx="3596">
                  <c:v>459.6</c:v>
                </c:pt>
                <c:pt idx="3597">
                  <c:v>459.7</c:v>
                </c:pt>
                <c:pt idx="3598">
                  <c:v>459.8</c:v>
                </c:pt>
                <c:pt idx="3599">
                  <c:v>459.9</c:v>
                </c:pt>
                <c:pt idx="3600">
                  <c:v>460</c:v>
                </c:pt>
                <c:pt idx="3601">
                  <c:v>460.1</c:v>
                </c:pt>
                <c:pt idx="3602">
                  <c:v>460.2</c:v>
                </c:pt>
                <c:pt idx="3603">
                  <c:v>460.3</c:v>
                </c:pt>
                <c:pt idx="3604">
                  <c:v>460.4</c:v>
                </c:pt>
                <c:pt idx="3605">
                  <c:v>460.5</c:v>
                </c:pt>
                <c:pt idx="3606">
                  <c:v>460.6</c:v>
                </c:pt>
                <c:pt idx="3607">
                  <c:v>460.7</c:v>
                </c:pt>
                <c:pt idx="3608">
                  <c:v>460.8</c:v>
                </c:pt>
                <c:pt idx="3609">
                  <c:v>460.9</c:v>
                </c:pt>
                <c:pt idx="3610">
                  <c:v>461</c:v>
                </c:pt>
                <c:pt idx="3611">
                  <c:v>461.1</c:v>
                </c:pt>
                <c:pt idx="3612">
                  <c:v>461.2</c:v>
                </c:pt>
                <c:pt idx="3613">
                  <c:v>461.3</c:v>
                </c:pt>
                <c:pt idx="3614">
                  <c:v>461.4</c:v>
                </c:pt>
                <c:pt idx="3615">
                  <c:v>461.5</c:v>
                </c:pt>
                <c:pt idx="3616">
                  <c:v>461.6</c:v>
                </c:pt>
                <c:pt idx="3617">
                  <c:v>461.7</c:v>
                </c:pt>
                <c:pt idx="3618">
                  <c:v>461.8</c:v>
                </c:pt>
                <c:pt idx="3619">
                  <c:v>461.9</c:v>
                </c:pt>
                <c:pt idx="3620">
                  <c:v>462</c:v>
                </c:pt>
                <c:pt idx="3621">
                  <c:v>462.1</c:v>
                </c:pt>
                <c:pt idx="3622">
                  <c:v>462.2</c:v>
                </c:pt>
                <c:pt idx="3623">
                  <c:v>462.3</c:v>
                </c:pt>
                <c:pt idx="3624">
                  <c:v>462.4</c:v>
                </c:pt>
                <c:pt idx="3625">
                  <c:v>462.5</c:v>
                </c:pt>
                <c:pt idx="3626">
                  <c:v>462.6</c:v>
                </c:pt>
                <c:pt idx="3627">
                  <c:v>462.7</c:v>
                </c:pt>
                <c:pt idx="3628">
                  <c:v>462.8</c:v>
                </c:pt>
                <c:pt idx="3629">
                  <c:v>462.9</c:v>
                </c:pt>
                <c:pt idx="3630">
                  <c:v>463</c:v>
                </c:pt>
                <c:pt idx="3631">
                  <c:v>463.1</c:v>
                </c:pt>
                <c:pt idx="3632">
                  <c:v>463.2</c:v>
                </c:pt>
                <c:pt idx="3633">
                  <c:v>463.3</c:v>
                </c:pt>
                <c:pt idx="3634">
                  <c:v>463.4</c:v>
                </c:pt>
                <c:pt idx="3635">
                  <c:v>463.5</c:v>
                </c:pt>
                <c:pt idx="3636">
                  <c:v>463.6</c:v>
                </c:pt>
                <c:pt idx="3637">
                  <c:v>463.7</c:v>
                </c:pt>
                <c:pt idx="3638">
                  <c:v>463.8</c:v>
                </c:pt>
                <c:pt idx="3639">
                  <c:v>463.9</c:v>
                </c:pt>
                <c:pt idx="3640">
                  <c:v>464</c:v>
                </c:pt>
                <c:pt idx="3641">
                  <c:v>464.1</c:v>
                </c:pt>
                <c:pt idx="3642">
                  <c:v>464.2</c:v>
                </c:pt>
                <c:pt idx="3643">
                  <c:v>464.3</c:v>
                </c:pt>
                <c:pt idx="3644">
                  <c:v>464.4</c:v>
                </c:pt>
                <c:pt idx="3645">
                  <c:v>464.5</c:v>
                </c:pt>
                <c:pt idx="3646">
                  <c:v>464.6</c:v>
                </c:pt>
                <c:pt idx="3647">
                  <c:v>464.7</c:v>
                </c:pt>
                <c:pt idx="3648">
                  <c:v>464.8</c:v>
                </c:pt>
                <c:pt idx="3649">
                  <c:v>464.9</c:v>
                </c:pt>
                <c:pt idx="3650">
                  <c:v>465</c:v>
                </c:pt>
                <c:pt idx="3651">
                  <c:v>465.1</c:v>
                </c:pt>
                <c:pt idx="3652">
                  <c:v>465.2</c:v>
                </c:pt>
                <c:pt idx="3653">
                  <c:v>465.3</c:v>
                </c:pt>
                <c:pt idx="3654">
                  <c:v>465.4</c:v>
                </c:pt>
                <c:pt idx="3655">
                  <c:v>465.5</c:v>
                </c:pt>
                <c:pt idx="3656">
                  <c:v>465.6</c:v>
                </c:pt>
                <c:pt idx="3657">
                  <c:v>465.7</c:v>
                </c:pt>
                <c:pt idx="3658">
                  <c:v>465.8</c:v>
                </c:pt>
                <c:pt idx="3659">
                  <c:v>465.9</c:v>
                </c:pt>
                <c:pt idx="3660">
                  <c:v>466</c:v>
                </c:pt>
                <c:pt idx="3661">
                  <c:v>466.1</c:v>
                </c:pt>
                <c:pt idx="3662">
                  <c:v>466.2</c:v>
                </c:pt>
                <c:pt idx="3663">
                  <c:v>466.3</c:v>
                </c:pt>
                <c:pt idx="3664">
                  <c:v>466.4</c:v>
                </c:pt>
                <c:pt idx="3665">
                  <c:v>466.5</c:v>
                </c:pt>
                <c:pt idx="3666">
                  <c:v>466.6</c:v>
                </c:pt>
                <c:pt idx="3667">
                  <c:v>466.7</c:v>
                </c:pt>
                <c:pt idx="3668">
                  <c:v>466.8</c:v>
                </c:pt>
                <c:pt idx="3669">
                  <c:v>466.9</c:v>
                </c:pt>
                <c:pt idx="3670">
                  <c:v>467</c:v>
                </c:pt>
                <c:pt idx="3671">
                  <c:v>467.1</c:v>
                </c:pt>
                <c:pt idx="3672">
                  <c:v>467.2</c:v>
                </c:pt>
                <c:pt idx="3673">
                  <c:v>467.3</c:v>
                </c:pt>
                <c:pt idx="3674">
                  <c:v>467.4</c:v>
                </c:pt>
                <c:pt idx="3675">
                  <c:v>467.5</c:v>
                </c:pt>
                <c:pt idx="3676">
                  <c:v>467.6</c:v>
                </c:pt>
                <c:pt idx="3677">
                  <c:v>467.7</c:v>
                </c:pt>
                <c:pt idx="3678">
                  <c:v>467.8</c:v>
                </c:pt>
                <c:pt idx="3679">
                  <c:v>467.9</c:v>
                </c:pt>
                <c:pt idx="3680">
                  <c:v>468</c:v>
                </c:pt>
                <c:pt idx="3681">
                  <c:v>468.1</c:v>
                </c:pt>
                <c:pt idx="3682">
                  <c:v>468.2</c:v>
                </c:pt>
                <c:pt idx="3683">
                  <c:v>468.3</c:v>
                </c:pt>
                <c:pt idx="3684">
                  <c:v>468.4</c:v>
                </c:pt>
                <c:pt idx="3685">
                  <c:v>468.5</c:v>
                </c:pt>
                <c:pt idx="3686">
                  <c:v>468.6</c:v>
                </c:pt>
                <c:pt idx="3687">
                  <c:v>468.7</c:v>
                </c:pt>
                <c:pt idx="3688">
                  <c:v>468.8</c:v>
                </c:pt>
                <c:pt idx="3689">
                  <c:v>468.9</c:v>
                </c:pt>
                <c:pt idx="3690">
                  <c:v>469</c:v>
                </c:pt>
                <c:pt idx="3691">
                  <c:v>469.1</c:v>
                </c:pt>
                <c:pt idx="3692">
                  <c:v>469.2</c:v>
                </c:pt>
                <c:pt idx="3693">
                  <c:v>469.3</c:v>
                </c:pt>
                <c:pt idx="3694">
                  <c:v>469.4</c:v>
                </c:pt>
                <c:pt idx="3695">
                  <c:v>469.5</c:v>
                </c:pt>
                <c:pt idx="3696">
                  <c:v>469.6</c:v>
                </c:pt>
                <c:pt idx="3697">
                  <c:v>469.7</c:v>
                </c:pt>
                <c:pt idx="3698">
                  <c:v>469.8</c:v>
                </c:pt>
                <c:pt idx="3699">
                  <c:v>469.9</c:v>
                </c:pt>
                <c:pt idx="3700">
                  <c:v>470</c:v>
                </c:pt>
                <c:pt idx="3701">
                  <c:v>470.1</c:v>
                </c:pt>
                <c:pt idx="3702">
                  <c:v>470.2</c:v>
                </c:pt>
                <c:pt idx="3703">
                  <c:v>470.3</c:v>
                </c:pt>
                <c:pt idx="3704">
                  <c:v>470.4</c:v>
                </c:pt>
                <c:pt idx="3705">
                  <c:v>470.5</c:v>
                </c:pt>
                <c:pt idx="3706">
                  <c:v>470.6</c:v>
                </c:pt>
                <c:pt idx="3707">
                  <c:v>470.7</c:v>
                </c:pt>
                <c:pt idx="3708">
                  <c:v>470.8</c:v>
                </c:pt>
                <c:pt idx="3709">
                  <c:v>470.9</c:v>
                </c:pt>
                <c:pt idx="3710">
                  <c:v>471</c:v>
                </c:pt>
                <c:pt idx="3711">
                  <c:v>471.1</c:v>
                </c:pt>
                <c:pt idx="3712">
                  <c:v>471.2</c:v>
                </c:pt>
                <c:pt idx="3713">
                  <c:v>471.3</c:v>
                </c:pt>
                <c:pt idx="3714">
                  <c:v>471.4</c:v>
                </c:pt>
                <c:pt idx="3715">
                  <c:v>471.5</c:v>
                </c:pt>
                <c:pt idx="3716">
                  <c:v>471.6</c:v>
                </c:pt>
                <c:pt idx="3717">
                  <c:v>471.7</c:v>
                </c:pt>
                <c:pt idx="3718">
                  <c:v>471.8</c:v>
                </c:pt>
                <c:pt idx="3719">
                  <c:v>471.9</c:v>
                </c:pt>
                <c:pt idx="3720">
                  <c:v>472</c:v>
                </c:pt>
                <c:pt idx="3721">
                  <c:v>472.1</c:v>
                </c:pt>
                <c:pt idx="3722">
                  <c:v>472.2</c:v>
                </c:pt>
                <c:pt idx="3723">
                  <c:v>472.3</c:v>
                </c:pt>
                <c:pt idx="3724">
                  <c:v>472.4</c:v>
                </c:pt>
                <c:pt idx="3725">
                  <c:v>472.5</c:v>
                </c:pt>
                <c:pt idx="3726">
                  <c:v>472.6</c:v>
                </c:pt>
                <c:pt idx="3727">
                  <c:v>472.7</c:v>
                </c:pt>
                <c:pt idx="3728">
                  <c:v>472.8</c:v>
                </c:pt>
                <c:pt idx="3729">
                  <c:v>472.9</c:v>
                </c:pt>
                <c:pt idx="3730">
                  <c:v>473</c:v>
                </c:pt>
                <c:pt idx="3731">
                  <c:v>473.1</c:v>
                </c:pt>
                <c:pt idx="3732">
                  <c:v>473.2</c:v>
                </c:pt>
                <c:pt idx="3733">
                  <c:v>473.3</c:v>
                </c:pt>
                <c:pt idx="3734">
                  <c:v>473.4</c:v>
                </c:pt>
                <c:pt idx="3735">
                  <c:v>473.5</c:v>
                </c:pt>
                <c:pt idx="3736">
                  <c:v>473.6</c:v>
                </c:pt>
                <c:pt idx="3737">
                  <c:v>473.7</c:v>
                </c:pt>
                <c:pt idx="3738">
                  <c:v>473.8</c:v>
                </c:pt>
                <c:pt idx="3739">
                  <c:v>473.9</c:v>
                </c:pt>
                <c:pt idx="3740">
                  <c:v>474</c:v>
                </c:pt>
                <c:pt idx="3741">
                  <c:v>474.1</c:v>
                </c:pt>
                <c:pt idx="3742">
                  <c:v>474.2</c:v>
                </c:pt>
                <c:pt idx="3743">
                  <c:v>474.3</c:v>
                </c:pt>
                <c:pt idx="3744">
                  <c:v>474.4</c:v>
                </c:pt>
                <c:pt idx="3745">
                  <c:v>474.5</c:v>
                </c:pt>
                <c:pt idx="3746">
                  <c:v>474.6</c:v>
                </c:pt>
                <c:pt idx="3747">
                  <c:v>474.7</c:v>
                </c:pt>
                <c:pt idx="3748">
                  <c:v>474.8</c:v>
                </c:pt>
                <c:pt idx="3749">
                  <c:v>474.9</c:v>
                </c:pt>
                <c:pt idx="3750">
                  <c:v>475</c:v>
                </c:pt>
                <c:pt idx="3751">
                  <c:v>475.1</c:v>
                </c:pt>
                <c:pt idx="3752">
                  <c:v>475.2</c:v>
                </c:pt>
                <c:pt idx="3753">
                  <c:v>475.3</c:v>
                </c:pt>
                <c:pt idx="3754">
                  <c:v>475.4</c:v>
                </c:pt>
                <c:pt idx="3755">
                  <c:v>475.5</c:v>
                </c:pt>
                <c:pt idx="3756">
                  <c:v>475.6</c:v>
                </c:pt>
                <c:pt idx="3757">
                  <c:v>475.7</c:v>
                </c:pt>
                <c:pt idx="3758">
                  <c:v>475.8</c:v>
                </c:pt>
                <c:pt idx="3759">
                  <c:v>475.9</c:v>
                </c:pt>
                <c:pt idx="3760">
                  <c:v>476</c:v>
                </c:pt>
                <c:pt idx="3761">
                  <c:v>476.1</c:v>
                </c:pt>
                <c:pt idx="3762">
                  <c:v>476.2</c:v>
                </c:pt>
                <c:pt idx="3763">
                  <c:v>476.3</c:v>
                </c:pt>
                <c:pt idx="3764">
                  <c:v>476.4</c:v>
                </c:pt>
                <c:pt idx="3765">
                  <c:v>476.5</c:v>
                </c:pt>
                <c:pt idx="3766">
                  <c:v>476.6</c:v>
                </c:pt>
                <c:pt idx="3767">
                  <c:v>476.7</c:v>
                </c:pt>
                <c:pt idx="3768">
                  <c:v>476.8</c:v>
                </c:pt>
                <c:pt idx="3769">
                  <c:v>476.9</c:v>
                </c:pt>
                <c:pt idx="3770">
                  <c:v>477</c:v>
                </c:pt>
                <c:pt idx="3771">
                  <c:v>477.1</c:v>
                </c:pt>
                <c:pt idx="3772">
                  <c:v>477.2</c:v>
                </c:pt>
                <c:pt idx="3773">
                  <c:v>477.3</c:v>
                </c:pt>
                <c:pt idx="3774">
                  <c:v>477.4</c:v>
                </c:pt>
                <c:pt idx="3775">
                  <c:v>477.5</c:v>
                </c:pt>
                <c:pt idx="3776">
                  <c:v>477.6</c:v>
                </c:pt>
                <c:pt idx="3777">
                  <c:v>477.7</c:v>
                </c:pt>
                <c:pt idx="3778">
                  <c:v>477.8</c:v>
                </c:pt>
                <c:pt idx="3779">
                  <c:v>477.9</c:v>
                </c:pt>
                <c:pt idx="3780">
                  <c:v>478</c:v>
                </c:pt>
                <c:pt idx="3781">
                  <c:v>478.1</c:v>
                </c:pt>
                <c:pt idx="3782">
                  <c:v>478.2</c:v>
                </c:pt>
                <c:pt idx="3783">
                  <c:v>478.3</c:v>
                </c:pt>
                <c:pt idx="3784">
                  <c:v>478.4</c:v>
                </c:pt>
                <c:pt idx="3785">
                  <c:v>478.5</c:v>
                </c:pt>
                <c:pt idx="3786">
                  <c:v>478.6</c:v>
                </c:pt>
                <c:pt idx="3787">
                  <c:v>478.7</c:v>
                </c:pt>
                <c:pt idx="3788">
                  <c:v>478.8</c:v>
                </c:pt>
                <c:pt idx="3789">
                  <c:v>478.9</c:v>
                </c:pt>
                <c:pt idx="3790">
                  <c:v>479</c:v>
                </c:pt>
                <c:pt idx="3791">
                  <c:v>479.1</c:v>
                </c:pt>
                <c:pt idx="3792">
                  <c:v>479.2</c:v>
                </c:pt>
                <c:pt idx="3793">
                  <c:v>479.3</c:v>
                </c:pt>
                <c:pt idx="3794">
                  <c:v>479.4</c:v>
                </c:pt>
                <c:pt idx="3795">
                  <c:v>479.5</c:v>
                </c:pt>
                <c:pt idx="3796">
                  <c:v>479.6</c:v>
                </c:pt>
                <c:pt idx="3797">
                  <c:v>479.7</c:v>
                </c:pt>
                <c:pt idx="3798">
                  <c:v>479.8</c:v>
                </c:pt>
                <c:pt idx="3799">
                  <c:v>479.9</c:v>
                </c:pt>
                <c:pt idx="3800">
                  <c:v>480</c:v>
                </c:pt>
                <c:pt idx="3801">
                  <c:v>480.1</c:v>
                </c:pt>
                <c:pt idx="3802">
                  <c:v>480.2</c:v>
                </c:pt>
                <c:pt idx="3803">
                  <c:v>480.3</c:v>
                </c:pt>
                <c:pt idx="3804">
                  <c:v>480.4</c:v>
                </c:pt>
                <c:pt idx="3805">
                  <c:v>480.5</c:v>
                </c:pt>
                <c:pt idx="3806">
                  <c:v>480.6</c:v>
                </c:pt>
                <c:pt idx="3807">
                  <c:v>480.7</c:v>
                </c:pt>
                <c:pt idx="3808">
                  <c:v>480.8</c:v>
                </c:pt>
                <c:pt idx="3809">
                  <c:v>480.9</c:v>
                </c:pt>
                <c:pt idx="3810">
                  <c:v>481</c:v>
                </c:pt>
                <c:pt idx="3811">
                  <c:v>481.1</c:v>
                </c:pt>
                <c:pt idx="3812">
                  <c:v>481.2</c:v>
                </c:pt>
                <c:pt idx="3813">
                  <c:v>481.3</c:v>
                </c:pt>
                <c:pt idx="3814">
                  <c:v>481.4</c:v>
                </c:pt>
                <c:pt idx="3815">
                  <c:v>481.5</c:v>
                </c:pt>
                <c:pt idx="3816">
                  <c:v>481.6</c:v>
                </c:pt>
                <c:pt idx="3817">
                  <c:v>481.7</c:v>
                </c:pt>
                <c:pt idx="3818">
                  <c:v>481.8</c:v>
                </c:pt>
                <c:pt idx="3819">
                  <c:v>481.9</c:v>
                </c:pt>
                <c:pt idx="3820">
                  <c:v>482</c:v>
                </c:pt>
                <c:pt idx="3821">
                  <c:v>482.1</c:v>
                </c:pt>
                <c:pt idx="3822">
                  <c:v>482.2</c:v>
                </c:pt>
                <c:pt idx="3823">
                  <c:v>482.3</c:v>
                </c:pt>
                <c:pt idx="3824">
                  <c:v>482.4</c:v>
                </c:pt>
                <c:pt idx="3825">
                  <c:v>482.5</c:v>
                </c:pt>
                <c:pt idx="3826">
                  <c:v>482.6</c:v>
                </c:pt>
                <c:pt idx="3827">
                  <c:v>482.7</c:v>
                </c:pt>
                <c:pt idx="3828">
                  <c:v>482.8</c:v>
                </c:pt>
                <c:pt idx="3829">
                  <c:v>482.9</c:v>
                </c:pt>
                <c:pt idx="3830">
                  <c:v>483</c:v>
                </c:pt>
                <c:pt idx="3831">
                  <c:v>483.1</c:v>
                </c:pt>
                <c:pt idx="3832">
                  <c:v>483.2</c:v>
                </c:pt>
                <c:pt idx="3833">
                  <c:v>483.3</c:v>
                </c:pt>
                <c:pt idx="3834">
                  <c:v>483.4</c:v>
                </c:pt>
                <c:pt idx="3835">
                  <c:v>483.5</c:v>
                </c:pt>
                <c:pt idx="3836">
                  <c:v>483.6</c:v>
                </c:pt>
                <c:pt idx="3837">
                  <c:v>483.7</c:v>
                </c:pt>
                <c:pt idx="3838">
                  <c:v>483.8</c:v>
                </c:pt>
                <c:pt idx="3839">
                  <c:v>483.9</c:v>
                </c:pt>
                <c:pt idx="3840">
                  <c:v>484</c:v>
                </c:pt>
                <c:pt idx="3841">
                  <c:v>484.1</c:v>
                </c:pt>
                <c:pt idx="3842">
                  <c:v>484.2</c:v>
                </c:pt>
                <c:pt idx="3843">
                  <c:v>484.3</c:v>
                </c:pt>
                <c:pt idx="3844">
                  <c:v>484.4</c:v>
                </c:pt>
                <c:pt idx="3845">
                  <c:v>484.5</c:v>
                </c:pt>
                <c:pt idx="3846">
                  <c:v>484.6</c:v>
                </c:pt>
                <c:pt idx="3847">
                  <c:v>484.7</c:v>
                </c:pt>
                <c:pt idx="3848">
                  <c:v>484.8</c:v>
                </c:pt>
                <c:pt idx="3849">
                  <c:v>484.9</c:v>
                </c:pt>
                <c:pt idx="3850">
                  <c:v>485</c:v>
                </c:pt>
                <c:pt idx="3851">
                  <c:v>485.1</c:v>
                </c:pt>
                <c:pt idx="3852">
                  <c:v>485.2</c:v>
                </c:pt>
                <c:pt idx="3853">
                  <c:v>485.3</c:v>
                </c:pt>
                <c:pt idx="3854">
                  <c:v>485.4</c:v>
                </c:pt>
                <c:pt idx="3855">
                  <c:v>485.5</c:v>
                </c:pt>
                <c:pt idx="3856">
                  <c:v>485.6</c:v>
                </c:pt>
                <c:pt idx="3857">
                  <c:v>485.7</c:v>
                </c:pt>
                <c:pt idx="3858">
                  <c:v>485.8</c:v>
                </c:pt>
                <c:pt idx="3859">
                  <c:v>485.9</c:v>
                </c:pt>
                <c:pt idx="3860">
                  <c:v>486</c:v>
                </c:pt>
                <c:pt idx="3861">
                  <c:v>486.1</c:v>
                </c:pt>
                <c:pt idx="3862">
                  <c:v>486.2</c:v>
                </c:pt>
                <c:pt idx="3863">
                  <c:v>486.3</c:v>
                </c:pt>
                <c:pt idx="3864">
                  <c:v>486.4</c:v>
                </c:pt>
                <c:pt idx="3865">
                  <c:v>486.5</c:v>
                </c:pt>
                <c:pt idx="3866">
                  <c:v>486.6</c:v>
                </c:pt>
                <c:pt idx="3867">
                  <c:v>486.7</c:v>
                </c:pt>
                <c:pt idx="3868">
                  <c:v>486.8</c:v>
                </c:pt>
                <c:pt idx="3869">
                  <c:v>486.9</c:v>
                </c:pt>
                <c:pt idx="3870">
                  <c:v>487</c:v>
                </c:pt>
                <c:pt idx="3871">
                  <c:v>487.1</c:v>
                </c:pt>
                <c:pt idx="3872">
                  <c:v>487.2</c:v>
                </c:pt>
                <c:pt idx="3873">
                  <c:v>487.3</c:v>
                </c:pt>
                <c:pt idx="3874">
                  <c:v>487.4</c:v>
                </c:pt>
                <c:pt idx="3875">
                  <c:v>487.5</c:v>
                </c:pt>
                <c:pt idx="3876">
                  <c:v>487.6</c:v>
                </c:pt>
                <c:pt idx="3877">
                  <c:v>487.7</c:v>
                </c:pt>
                <c:pt idx="3878">
                  <c:v>487.8</c:v>
                </c:pt>
                <c:pt idx="3879">
                  <c:v>487.9</c:v>
                </c:pt>
                <c:pt idx="3880">
                  <c:v>488</c:v>
                </c:pt>
                <c:pt idx="3881">
                  <c:v>488.1</c:v>
                </c:pt>
                <c:pt idx="3882">
                  <c:v>488.2</c:v>
                </c:pt>
                <c:pt idx="3883">
                  <c:v>488.3</c:v>
                </c:pt>
                <c:pt idx="3884">
                  <c:v>488.4</c:v>
                </c:pt>
                <c:pt idx="3885">
                  <c:v>488.5</c:v>
                </c:pt>
                <c:pt idx="3886">
                  <c:v>488.6</c:v>
                </c:pt>
                <c:pt idx="3887">
                  <c:v>488.7</c:v>
                </c:pt>
                <c:pt idx="3888">
                  <c:v>488.8</c:v>
                </c:pt>
                <c:pt idx="3889">
                  <c:v>488.9</c:v>
                </c:pt>
                <c:pt idx="3890">
                  <c:v>489</c:v>
                </c:pt>
                <c:pt idx="3891">
                  <c:v>489.1</c:v>
                </c:pt>
                <c:pt idx="3892">
                  <c:v>489.2</c:v>
                </c:pt>
                <c:pt idx="3893">
                  <c:v>489.3</c:v>
                </c:pt>
                <c:pt idx="3894">
                  <c:v>489.4</c:v>
                </c:pt>
                <c:pt idx="3895">
                  <c:v>489.5</c:v>
                </c:pt>
                <c:pt idx="3896">
                  <c:v>489.6</c:v>
                </c:pt>
                <c:pt idx="3897">
                  <c:v>489.7</c:v>
                </c:pt>
                <c:pt idx="3898">
                  <c:v>489.8</c:v>
                </c:pt>
                <c:pt idx="3899">
                  <c:v>489.9</c:v>
                </c:pt>
                <c:pt idx="3900">
                  <c:v>490</c:v>
                </c:pt>
                <c:pt idx="3901">
                  <c:v>490.1</c:v>
                </c:pt>
                <c:pt idx="3902">
                  <c:v>490.2</c:v>
                </c:pt>
                <c:pt idx="3903">
                  <c:v>490.3</c:v>
                </c:pt>
                <c:pt idx="3904">
                  <c:v>490.4</c:v>
                </c:pt>
                <c:pt idx="3905">
                  <c:v>490.5</c:v>
                </c:pt>
                <c:pt idx="3906">
                  <c:v>490.6</c:v>
                </c:pt>
                <c:pt idx="3907">
                  <c:v>490.7</c:v>
                </c:pt>
                <c:pt idx="3908">
                  <c:v>490.8</c:v>
                </c:pt>
                <c:pt idx="3909">
                  <c:v>490.9</c:v>
                </c:pt>
                <c:pt idx="3910">
                  <c:v>491</c:v>
                </c:pt>
                <c:pt idx="3911">
                  <c:v>491.1</c:v>
                </c:pt>
                <c:pt idx="3912">
                  <c:v>491.2</c:v>
                </c:pt>
                <c:pt idx="3913">
                  <c:v>491.3</c:v>
                </c:pt>
                <c:pt idx="3914">
                  <c:v>491.4</c:v>
                </c:pt>
                <c:pt idx="3915">
                  <c:v>491.5</c:v>
                </c:pt>
                <c:pt idx="3916">
                  <c:v>491.6</c:v>
                </c:pt>
                <c:pt idx="3917">
                  <c:v>491.7</c:v>
                </c:pt>
                <c:pt idx="3918">
                  <c:v>491.8</c:v>
                </c:pt>
                <c:pt idx="3919">
                  <c:v>491.9</c:v>
                </c:pt>
                <c:pt idx="3920">
                  <c:v>492</c:v>
                </c:pt>
                <c:pt idx="3921">
                  <c:v>492.1</c:v>
                </c:pt>
                <c:pt idx="3922">
                  <c:v>492.2</c:v>
                </c:pt>
                <c:pt idx="3923">
                  <c:v>492.3</c:v>
                </c:pt>
                <c:pt idx="3924">
                  <c:v>492.4</c:v>
                </c:pt>
                <c:pt idx="3925">
                  <c:v>492.5</c:v>
                </c:pt>
                <c:pt idx="3926">
                  <c:v>492.6</c:v>
                </c:pt>
                <c:pt idx="3927">
                  <c:v>492.7</c:v>
                </c:pt>
                <c:pt idx="3928">
                  <c:v>492.8</c:v>
                </c:pt>
                <c:pt idx="3929">
                  <c:v>492.9</c:v>
                </c:pt>
                <c:pt idx="3930">
                  <c:v>493</c:v>
                </c:pt>
                <c:pt idx="3931">
                  <c:v>493.1</c:v>
                </c:pt>
                <c:pt idx="3932">
                  <c:v>493.2</c:v>
                </c:pt>
                <c:pt idx="3933">
                  <c:v>493.3</c:v>
                </c:pt>
                <c:pt idx="3934">
                  <c:v>493.4</c:v>
                </c:pt>
                <c:pt idx="3935">
                  <c:v>493.5</c:v>
                </c:pt>
                <c:pt idx="3936">
                  <c:v>493.6</c:v>
                </c:pt>
                <c:pt idx="3937">
                  <c:v>493.7</c:v>
                </c:pt>
                <c:pt idx="3938">
                  <c:v>493.8</c:v>
                </c:pt>
                <c:pt idx="3939">
                  <c:v>493.9</c:v>
                </c:pt>
                <c:pt idx="3940">
                  <c:v>494</c:v>
                </c:pt>
                <c:pt idx="3941">
                  <c:v>494.1</c:v>
                </c:pt>
                <c:pt idx="3942">
                  <c:v>494.2</c:v>
                </c:pt>
                <c:pt idx="3943">
                  <c:v>494.3</c:v>
                </c:pt>
                <c:pt idx="3944">
                  <c:v>494.4</c:v>
                </c:pt>
                <c:pt idx="3945">
                  <c:v>494.5</c:v>
                </c:pt>
                <c:pt idx="3946">
                  <c:v>494.6</c:v>
                </c:pt>
                <c:pt idx="3947">
                  <c:v>494.7</c:v>
                </c:pt>
                <c:pt idx="3948">
                  <c:v>494.8</c:v>
                </c:pt>
                <c:pt idx="3949">
                  <c:v>494.9</c:v>
                </c:pt>
                <c:pt idx="3950">
                  <c:v>495</c:v>
                </c:pt>
                <c:pt idx="3951">
                  <c:v>495.1</c:v>
                </c:pt>
                <c:pt idx="3952">
                  <c:v>495.2</c:v>
                </c:pt>
                <c:pt idx="3953">
                  <c:v>495.3</c:v>
                </c:pt>
                <c:pt idx="3954">
                  <c:v>495.4</c:v>
                </c:pt>
                <c:pt idx="3955">
                  <c:v>495.5</c:v>
                </c:pt>
                <c:pt idx="3956">
                  <c:v>495.6</c:v>
                </c:pt>
                <c:pt idx="3957">
                  <c:v>495.7</c:v>
                </c:pt>
                <c:pt idx="3958">
                  <c:v>495.8</c:v>
                </c:pt>
                <c:pt idx="3959">
                  <c:v>495.9</c:v>
                </c:pt>
                <c:pt idx="3960">
                  <c:v>496</c:v>
                </c:pt>
                <c:pt idx="3961">
                  <c:v>496.1</c:v>
                </c:pt>
                <c:pt idx="3962">
                  <c:v>496.2</c:v>
                </c:pt>
                <c:pt idx="3963">
                  <c:v>496.3</c:v>
                </c:pt>
                <c:pt idx="3964">
                  <c:v>496.4</c:v>
                </c:pt>
                <c:pt idx="3965">
                  <c:v>496.5</c:v>
                </c:pt>
                <c:pt idx="3966">
                  <c:v>496.6</c:v>
                </c:pt>
                <c:pt idx="3967">
                  <c:v>496.7</c:v>
                </c:pt>
                <c:pt idx="3968">
                  <c:v>496.8</c:v>
                </c:pt>
                <c:pt idx="3969">
                  <c:v>496.9</c:v>
                </c:pt>
                <c:pt idx="3970">
                  <c:v>497</c:v>
                </c:pt>
                <c:pt idx="3971">
                  <c:v>497.1</c:v>
                </c:pt>
                <c:pt idx="3972">
                  <c:v>497.2</c:v>
                </c:pt>
                <c:pt idx="3973">
                  <c:v>497.3</c:v>
                </c:pt>
                <c:pt idx="3974">
                  <c:v>497.4</c:v>
                </c:pt>
                <c:pt idx="3975">
                  <c:v>497.5</c:v>
                </c:pt>
                <c:pt idx="3976">
                  <c:v>497.6</c:v>
                </c:pt>
                <c:pt idx="3977">
                  <c:v>497.7</c:v>
                </c:pt>
                <c:pt idx="3978">
                  <c:v>497.8</c:v>
                </c:pt>
                <c:pt idx="3979">
                  <c:v>497.9</c:v>
                </c:pt>
                <c:pt idx="3980">
                  <c:v>498</c:v>
                </c:pt>
                <c:pt idx="3981">
                  <c:v>498.1</c:v>
                </c:pt>
                <c:pt idx="3982">
                  <c:v>498.2</c:v>
                </c:pt>
                <c:pt idx="3983">
                  <c:v>498.3</c:v>
                </c:pt>
                <c:pt idx="3984">
                  <c:v>498.4</c:v>
                </c:pt>
                <c:pt idx="3985">
                  <c:v>498.5</c:v>
                </c:pt>
                <c:pt idx="3986">
                  <c:v>498.6</c:v>
                </c:pt>
                <c:pt idx="3987">
                  <c:v>498.7</c:v>
                </c:pt>
                <c:pt idx="3988">
                  <c:v>498.8</c:v>
                </c:pt>
                <c:pt idx="3989">
                  <c:v>498.9</c:v>
                </c:pt>
                <c:pt idx="3990">
                  <c:v>499</c:v>
                </c:pt>
                <c:pt idx="3991">
                  <c:v>499.1</c:v>
                </c:pt>
                <c:pt idx="3992">
                  <c:v>499.2</c:v>
                </c:pt>
                <c:pt idx="3993">
                  <c:v>499.3</c:v>
                </c:pt>
                <c:pt idx="3994">
                  <c:v>499.4</c:v>
                </c:pt>
                <c:pt idx="3995">
                  <c:v>499.5</c:v>
                </c:pt>
                <c:pt idx="3996">
                  <c:v>499.6</c:v>
                </c:pt>
                <c:pt idx="3997">
                  <c:v>499.7</c:v>
                </c:pt>
                <c:pt idx="3998">
                  <c:v>499.8</c:v>
                </c:pt>
                <c:pt idx="3999">
                  <c:v>499.9</c:v>
                </c:pt>
                <c:pt idx="4000">
                  <c:v>500</c:v>
                </c:pt>
                <c:pt idx="4001">
                  <c:v>500.1</c:v>
                </c:pt>
                <c:pt idx="4002">
                  <c:v>500.2</c:v>
                </c:pt>
                <c:pt idx="4003">
                  <c:v>500.3</c:v>
                </c:pt>
                <c:pt idx="4004">
                  <c:v>500.4</c:v>
                </c:pt>
                <c:pt idx="4005">
                  <c:v>500.5</c:v>
                </c:pt>
                <c:pt idx="4006">
                  <c:v>500.6</c:v>
                </c:pt>
                <c:pt idx="4007">
                  <c:v>500.7</c:v>
                </c:pt>
                <c:pt idx="4008">
                  <c:v>500.8</c:v>
                </c:pt>
                <c:pt idx="4009">
                  <c:v>500.9</c:v>
                </c:pt>
                <c:pt idx="4010">
                  <c:v>501</c:v>
                </c:pt>
                <c:pt idx="4011">
                  <c:v>501.1</c:v>
                </c:pt>
                <c:pt idx="4012">
                  <c:v>501.2</c:v>
                </c:pt>
                <c:pt idx="4013">
                  <c:v>501.3</c:v>
                </c:pt>
                <c:pt idx="4014">
                  <c:v>501.4</c:v>
                </c:pt>
                <c:pt idx="4015">
                  <c:v>501.5</c:v>
                </c:pt>
                <c:pt idx="4016">
                  <c:v>501.6</c:v>
                </c:pt>
                <c:pt idx="4017">
                  <c:v>501.7</c:v>
                </c:pt>
                <c:pt idx="4018">
                  <c:v>501.8</c:v>
                </c:pt>
                <c:pt idx="4019">
                  <c:v>501.9</c:v>
                </c:pt>
                <c:pt idx="4020">
                  <c:v>502</c:v>
                </c:pt>
                <c:pt idx="4021">
                  <c:v>502.1</c:v>
                </c:pt>
                <c:pt idx="4022">
                  <c:v>502.2</c:v>
                </c:pt>
                <c:pt idx="4023">
                  <c:v>502.3</c:v>
                </c:pt>
                <c:pt idx="4024">
                  <c:v>502.4</c:v>
                </c:pt>
                <c:pt idx="4025">
                  <c:v>502.5</c:v>
                </c:pt>
                <c:pt idx="4026">
                  <c:v>502.6</c:v>
                </c:pt>
                <c:pt idx="4027">
                  <c:v>502.7</c:v>
                </c:pt>
                <c:pt idx="4028">
                  <c:v>502.8</c:v>
                </c:pt>
                <c:pt idx="4029">
                  <c:v>502.9</c:v>
                </c:pt>
                <c:pt idx="4030">
                  <c:v>503</c:v>
                </c:pt>
                <c:pt idx="4031">
                  <c:v>503.1</c:v>
                </c:pt>
                <c:pt idx="4032">
                  <c:v>503.2</c:v>
                </c:pt>
                <c:pt idx="4033">
                  <c:v>503.3</c:v>
                </c:pt>
                <c:pt idx="4034">
                  <c:v>503.4</c:v>
                </c:pt>
                <c:pt idx="4035">
                  <c:v>503.5</c:v>
                </c:pt>
                <c:pt idx="4036">
                  <c:v>503.6</c:v>
                </c:pt>
                <c:pt idx="4037">
                  <c:v>503.7</c:v>
                </c:pt>
                <c:pt idx="4038">
                  <c:v>503.8</c:v>
                </c:pt>
                <c:pt idx="4039">
                  <c:v>503.9</c:v>
                </c:pt>
                <c:pt idx="4040">
                  <c:v>504</c:v>
                </c:pt>
                <c:pt idx="4041">
                  <c:v>504.1</c:v>
                </c:pt>
                <c:pt idx="4042">
                  <c:v>504.2</c:v>
                </c:pt>
                <c:pt idx="4043">
                  <c:v>504.3</c:v>
                </c:pt>
                <c:pt idx="4044">
                  <c:v>504.4</c:v>
                </c:pt>
                <c:pt idx="4045">
                  <c:v>504.5</c:v>
                </c:pt>
                <c:pt idx="4046">
                  <c:v>504.6</c:v>
                </c:pt>
                <c:pt idx="4047">
                  <c:v>504.7</c:v>
                </c:pt>
                <c:pt idx="4048">
                  <c:v>504.8</c:v>
                </c:pt>
                <c:pt idx="4049">
                  <c:v>504.9</c:v>
                </c:pt>
                <c:pt idx="4050">
                  <c:v>505</c:v>
                </c:pt>
                <c:pt idx="4051">
                  <c:v>505.1</c:v>
                </c:pt>
                <c:pt idx="4052">
                  <c:v>505.2</c:v>
                </c:pt>
                <c:pt idx="4053">
                  <c:v>505.3</c:v>
                </c:pt>
                <c:pt idx="4054">
                  <c:v>505.4</c:v>
                </c:pt>
                <c:pt idx="4055">
                  <c:v>505.5</c:v>
                </c:pt>
                <c:pt idx="4056">
                  <c:v>505.6</c:v>
                </c:pt>
                <c:pt idx="4057">
                  <c:v>505.7</c:v>
                </c:pt>
                <c:pt idx="4058">
                  <c:v>505.8</c:v>
                </c:pt>
                <c:pt idx="4059">
                  <c:v>505.9</c:v>
                </c:pt>
                <c:pt idx="4060">
                  <c:v>506</c:v>
                </c:pt>
                <c:pt idx="4061">
                  <c:v>506.1</c:v>
                </c:pt>
                <c:pt idx="4062">
                  <c:v>506.2</c:v>
                </c:pt>
                <c:pt idx="4063">
                  <c:v>506.3</c:v>
                </c:pt>
                <c:pt idx="4064">
                  <c:v>506.4</c:v>
                </c:pt>
                <c:pt idx="4065">
                  <c:v>506.5</c:v>
                </c:pt>
                <c:pt idx="4066">
                  <c:v>506.6</c:v>
                </c:pt>
                <c:pt idx="4067">
                  <c:v>506.7</c:v>
                </c:pt>
                <c:pt idx="4068">
                  <c:v>506.8</c:v>
                </c:pt>
                <c:pt idx="4069">
                  <c:v>506.9</c:v>
                </c:pt>
                <c:pt idx="4070">
                  <c:v>507</c:v>
                </c:pt>
                <c:pt idx="4071">
                  <c:v>507.1</c:v>
                </c:pt>
                <c:pt idx="4072">
                  <c:v>507.2</c:v>
                </c:pt>
                <c:pt idx="4073">
                  <c:v>507.3</c:v>
                </c:pt>
                <c:pt idx="4074">
                  <c:v>507.4</c:v>
                </c:pt>
                <c:pt idx="4075">
                  <c:v>507.5</c:v>
                </c:pt>
                <c:pt idx="4076">
                  <c:v>507.6</c:v>
                </c:pt>
                <c:pt idx="4077">
                  <c:v>507.7</c:v>
                </c:pt>
                <c:pt idx="4078">
                  <c:v>507.8</c:v>
                </c:pt>
                <c:pt idx="4079">
                  <c:v>507.9</c:v>
                </c:pt>
                <c:pt idx="4080">
                  <c:v>508</c:v>
                </c:pt>
                <c:pt idx="4081">
                  <c:v>508.1</c:v>
                </c:pt>
                <c:pt idx="4082">
                  <c:v>508.2</c:v>
                </c:pt>
                <c:pt idx="4083">
                  <c:v>508.3</c:v>
                </c:pt>
                <c:pt idx="4084">
                  <c:v>508.4</c:v>
                </c:pt>
                <c:pt idx="4085">
                  <c:v>508.5</c:v>
                </c:pt>
                <c:pt idx="4086">
                  <c:v>508.6</c:v>
                </c:pt>
                <c:pt idx="4087">
                  <c:v>508.7</c:v>
                </c:pt>
                <c:pt idx="4088">
                  <c:v>508.8</c:v>
                </c:pt>
                <c:pt idx="4089">
                  <c:v>508.9</c:v>
                </c:pt>
                <c:pt idx="4090">
                  <c:v>509</c:v>
                </c:pt>
                <c:pt idx="4091">
                  <c:v>509.1</c:v>
                </c:pt>
                <c:pt idx="4092">
                  <c:v>509.2</c:v>
                </c:pt>
                <c:pt idx="4093">
                  <c:v>509.3</c:v>
                </c:pt>
                <c:pt idx="4094">
                  <c:v>509.4</c:v>
                </c:pt>
                <c:pt idx="4095">
                  <c:v>509.5</c:v>
                </c:pt>
                <c:pt idx="4096">
                  <c:v>509.6</c:v>
                </c:pt>
                <c:pt idx="4097">
                  <c:v>509.7</c:v>
                </c:pt>
                <c:pt idx="4098">
                  <c:v>509.8</c:v>
                </c:pt>
                <c:pt idx="4099">
                  <c:v>509.9</c:v>
                </c:pt>
                <c:pt idx="4100">
                  <c:v>510</c:v>
                </c:pt>
                <c:pt idx="4101">
                  <c:v>510.1</c:v>
                </c:pt>
                <c:pt idx="4102">
                  <c:v>510.2</c:v>
                </c:pt>
                <c:pt idx="4103">
                  <c:v>510.3</c:v>
                </c:pt>
                <c:pt idx="4104">
                  <c:v>510.4</c:v>
                </c:pt>
                <c:pt idx="4105">
                  <c:v>510.5</c:v>
                </c:pt>
                <c:pt idx="4106">
                  <c:v>510.6</c:v>
                </c:pt>
                <c:pt idx="4107">
                  <c:v>510.7</c:v>
                </c:pt>
                <c:pt idx="4108">
                  <c:v>510.8</c:v>
                </c:pt>
                <c:pt idx="4109">
                  <c:v>510.9</c:v>
                </c:pt>
                <c:pt idx="4110">
                  <c:v>511</c:v>
                </c:pt>
                <c:pt idx="4111">
                  <c:v>511.1</c:v>
                </c:pt>
                <c:pt idx="4112">
                  <c:v>511.2</c:v>
                </c:pt>
                <c:pt idx="4113">
                  <c:v>511.3</c:v>
                </c:pt>
                <c:pt idx="4114">
                  <c:v>511.4</c:v>
                </c:pt>
                <c:pt idx="4115">
                  <c:v>511.5</c:v>
                </c:pt>
                <c:pt idx="4116">
                  <c:v>511.6</c:v>
                </c:pt>
                <c:pt idx="4117">
                  <c:v>511.7</c:v>
                </c:pt>
                <c:pt idx="4118">
                  <c:v>511.8</c:v>
                </c:pt>
                <c:pt idx="4119">
                  <c:v>511.9</c:v>
                </c:pt>
                <c:pt idx="4120">
                  <c:v>512</c:v>
                </c:pt>
                <c:pt idx="4121">
                  <c:v>512.1</c:v>
                </c:pt>
                <c:pt idx="4122">
                  <c:v>512.20000000000005</c:v>
                </c:pt>
                <c:pt idx="4123">
                  <c:v>512.29999999999995</c:v>
                </c:pt>
                <c:pt idx="4124">
                  <c:v>512.4</c:v>
                </c:pt>
                <c:pt idx="4125">
                  <c:v>512.5</c:v>
                </c:pt>
                <c:pt idx="4126">
                  <c:v>512.6</c:v>
                </c:pt>
                <c:pt idx="4127">
                  <c:v>512.70000000000005</c:v>
                </c:pt>
                <c:pt idx="4128">
                  <c:v>512.79999999999995</c:v>
                </c:pt>
                <c:pt idx="4129">
                  <c:v>512.9</c:v>
                </c:pt>
                <c:pt idx="4130">
                  <c:v>513</c:v>
                </c:pt>
                <c:pt idx="4131">
                  <c:v>513.1</c:v>
                </c:pt>
                <c:pt idx="4132">
                  <c:v>513.20000000000005</c:v>
                </c:pt>
                <c:pt idx="4133">
                  <c:v>513.29999999999995</c:v>
                </c:pt>
                <c:pt idx="4134">
                  <c:v>513.4</c:v>
                </c:pt>
                <c:pt idx="4135">
                  <c:v>513.5</c:v>
                </c:pt>
                <c:pt idx="4136">
                  <c:v>513.6</c:v>
                </c:pt>
                <c:pt idx="4137">
                  <c:v>513.70000000000005</c:v>
                </c:pt>
                <c:pt idx="4138">
                  <c:v>513.79999999999995</c:v>
                </c:pt>
                <c:pt idx="4139">
                  <c:v>513.9</c:v>
                </c:pt>
                <c:pt idx="4140">
                  <c:v>514</c:v>
                </c:pt>
                <c:pt idx="4141">
                  <c:v>514.1</c:v>
                </c:pt>
                <c:pt idx="4142">
                  <c:v>514.20000000000005</c:v>
                </c:pt>
                <c:pt idx="4143">
                  <c:v>514.29999999999995</c:v>
                </c:pt>
                <c:pt idx="4144">
                  <c:v>514.4</c:v>
                </c:pt>
                <c:pt idx="4145">
                  <c:v>514.5</c:v>
                </c:pt>
                <c:pt idx="4146">
                  <c:v>514.6</c:v>
                </c:pt>
                <c:pt idx="4147">
                  <c:v>514.70000000000005</c:v>
                </c:pt>
                <c:pt idx="4148">
                  <c:v>514.79999999999995</c:v>
                </c:pt>
                <c:pt idx="4149">
                  <c:v>514.9</c:v>
                </c:pt>
                <c:pt idx="4150">
                  <c:v>515</c:v>
                </c:pt>
                <c:pt idx="4151">
                  <c:v>515.1</c:v>
                </c:pt>
                <c:pt idx="4152">
                  <c:v>515.20000000000005</c:v>
                </c:pt>
                <c:pt idx="4153">
                  <c:v>515.29999999999995</c:v>
                </c:pt>
                <c:pt idx="4154">
                  <c:v>515.4</c:v>
                </c:pt>
                <c:pt idx="4155">
                  <c:v>515.5</c:v>
                </c:pt>
                <c:pt idx="4156">
                  <c:v>515.6</c:v>
                </c:pt>
                <c:pt idx="4157">
                  <c:v>515.70000000000005</c:v>
                </c:pt>
                <c:pt idx="4158">
                  <c:v>515.79999999999995</c:v>
                </c:pt>
                <c:pt idx="4159">
                  <c:v>515.9</c:v>
                </c:pt>
                <c:pt idx="4160">
                  <c:v>516</c:v>
                </c:pt>
                <c:pt idx="4161">
                  <c:v>516.1</c:v>
                </c:pt>
                <c:pt idx="4162">
                  <c:v>516.20000000000005</c:v>
                </c:pt>
                <c:pt idx="4163">
                  <c:v>516.29999999999995</c:v>
                </c:pt>
                <c:pt idx="4164">
                  <c:v>516.4</c:v>
                </c:pt>
                <c:pt idx="4165">
                  <c:v>516.5</c:v>
                </c:pt>
                <c:pt idx="4166">
                  <c:v>516.6</c:v>
                </c:pt>
                <c:pt idx="4167">
                  <c:v>516.70000000000005</c:v>
                </c:pt>
                <c:pt idx="4168">
                  <c:v>516.79999999999995</c:v>
                </c:pt>
                <c:pt idx="4169">
                  <c:v>516.9</c:v>
                </c:pt>
                <c:pt idx="4170">
                  <c:v>517</c:v>
                </c:pt>
                <c:pt idx="4171">
                  <c:v>517.1</c:v>
                </c:pt>
                <c:pt idx="4172">
                  <c:v>517.20000000000005</c:v>
                </c:pt>
                <c:pt idx="4173">
                  <c:v>517.29999999999995</c:v>
                </c:pt>
                <c:pt idx="4174">
                  <c:v>517.4</c:v>
                </c:pt>
                <c:pt idx="4175">
                  <c:v>517.5</c:v>
                </c:pt>
                <c:pt idx="4176">
                  <c:v>517.6</c:v>
                </c:pt>
                <c:pt idx="4177">
                  <c:v>517.70000000000005</c:v>
                </c:pt>
                <c:pt idx="4178">
                  <c:v>517.79999999999995</c:v>
                </c:pt>
                <c:pt idx="4179">
                  <c:v>517.9</c:v>
                </c:pt>
                <c:pt idx="4180">
                  <c:v>518</c:v>
                </c:pt>
                <c:pt idx="4181">
                  <c:v>518.1</c:v>
                </c:pt>
                <c:pt idx="4182">
                  <c:v>518.20000000000005</c:v>
                </c:pt>
                <c:pt idx="4183">
                  <c:v>518.29999999999995</c:v>
                </c:pt>
                <c:pt idx="4184">
                  <c:v>518.4</c:v>
                </c:pt>
                <c:pt idx="4185">
                  <c:v>518.5</c:v>
                </c:pt>
                <c:pt idx="4186">
                  <c:v>518.6</c:v>
                </c:pt>
                <c:pt idx="4187">
                  <c:v>518.70000000000005</c:v>
                </c:pt>
                <c:pt idx="4188">
                  <c:v>518.79999999999995</c:v>
                </c:pt>
                <c:pt idx="4189">
                  <c:v>518.9</c:v>
                </c:pt>
                <c:pt idx="4190">
                  <c:v>519</c:v>
                </c:pt>
                <c:pt idx="4191">
                  <c:v>519.1</c:v>
                </c:pt>
                <c:pt idx="4192">
                  <c:v>519.20000000000005</c:v>
                </c:pt>
                <c:pt idx="4193">
                  <c:v>519.29999999999995</c:v>
                </c:pt>
                <c:pt idx="4194">
                  <c:v>519.4</c:v>
                </c:pt>
                <c:pt idx="4195">
                  <c:v>519.5</c:v>
                </c:pt>
                <c:pt idx="4196">
                  <c:v>519.6</c:v>
                </c:pt>
                <c:pt idx="4197">
                  <c:v>519.70000000000005</c:v>
                </c:pt>
                <c:pt idx="4198">
                  <c:v>519.79999999999995</c:v>
                </c:pt>
                <c:pt idx="4199">
                  <c:v>519.9</c:v>
                </c:pt>
                <c:pt idx="4200">
                  <c:v>520</c:v>
                </c:pt>
                <c:pt idx="4201">
                  <c:v>520.1</c:v>
                </c:pt>
                <c:pt idx="4202">
                  <c:v>520.20000000000005</c:v>
                </c:pt>
                <c:pt idx="4203">
                  <c:v>520.29999999999995</c:v>
                </c:pt>
                <c:pt idx="4204">
                  <c:v>520.4</c:v>
                </c:pt>
                <c:pt idx="4205">
                  <c:v>520.5</c:v>
                </c:pt>
                <c:pt idx="4206">
                  <c:v>520.6</c:v>
                </c:pt>
                <c:pt idx="4207">
                  <c:v>520.70000000000005</c:v>
                </c:pt>
                <c:pt idx="4208">
                  <c:v>520.79999999999995</c:v>
                </c:pt>
                <c:pt idx="4209">
                  <c:v>520.9</c:v>
                </c:pt>
                <c:pt idx="4210">
                  <c:v>521</c:v>
                </c:pt>
                <c:pt idx="4211">
                  <c:v>521.1</c:v>
                </c:pt>
                <c:pt idx="4212">
                  <c:v>521.20000000000005</c:v>
                </c:pt>
                <c:pt idx="4213">
                  <c:v>521.29999999999995</c:v>
                </c:pt>
                <c:pt idx="4214">
                  <c:v>521.4</c:v>
                </c:pt>
                <c:pt idx="4215">
                  <c:v>521.5</c:v>
                </c:pt>
                <c:pt idx="4216">
                  <c:v>521.6</c:v>
                </c:pt>
                <c:pt idx="4217">
                  <c:v>521.70000000000005</c:v>
                </c:pt>
                <c:pt idx="4218">
                  <c:v>521.79999999999995</c:v>
                </c:pt>
                <c:pt idx="4219">
                  <c:v>521.9</c:v>
                </c:pt>
                <c:pt idx="4220">
                  <c:v>522</c:v>
                </c:pt>
                <c:pt idx="4221">
                  <c:v>522.1</c:v>
                </c:pt>
                <c:pt idx="4222">
                  <c:v>522.20000000000005</c:v>
                </c:pt>
                <c:pt idx="4223">
                  <c:v>522.29999999999995</c:v>
                </c:pt>
                <c:pt idx="4224">
                  <c:v>522.4</c:v>
                </c:pt>
                <c:pt idx="4225">
                  <c:v>522.5</c:v>
                </c:pt>
                <c:pt idx="4226">
                  <c:v>522.6</c:v>
                </c:pt>
                <c:pt idx="4227">
                  <c:v>522.70000000000005</c:v>
                </c:pt>
                <c:pt idx="4228">
                  <c:v>522.79999999999995</c:v>
                </c:pt>
                <c:pt idx="4229">
                  <c:v>522.9</c:v>
                </c:pt>
                <c:pt idx="4230">
                  <c:v>523</c:v>
                </c:pt>
                <c:pt idx="4231">
                  <c:v>523.1</c:v>
                </c:pt>
                <c:pt idx="4232">
                  <c:v>523.20000000000005</c:v>
                </c:pt>
                <c:pt idx="4233">
                  <c:v>523.29999999999995</c:v>
                </c:pt>
                <c:pt idx="4234">
                  <c:v>523.4</c:v>
                </c:pt>
                <c:pt idx="4235">
                  <c:v>523.5</c:v>
                </c:pt>
                <c:pt idx="4236">
                  <c:v>523.6</c:v>
                </c:pt>
                <c:pt idx="4237">
                  <c:v>523.70000000000005</c:v>
                </c:pt>
                <c:pt idx="4238">
                  <c:v>523.79999999999995</c:v>
                </c:pt>
                <c:pt idx="4239">
                  <c:v>523.9</c:v>
                </c:pt>
                <c:pt idx="4240">
                  <c:v>524</c:v>
                </c:pt>
                <c:pt idx="4241">
                  <c:v>524.1</c:v>
                </c:pt>
                <c:pt idx="4242">
                  <c:v>524.20000000000005</c:v>
                </c:pt>
                <c:pt idx="4243">
                  <c:v>524.29999999999995</c:v>
                </c:pt>
                <c:pt idx="4244">
                  <c:v>524.4</c:v>
                </c:pt>
                <c:pt idx="4245">
                  <c:v>524.5</c:v>
                </c:pt>
                <c:pt idx="4246">
                  <c:v>524.6</c:v>
                </c:pt>
                <c:pt idx="4247">
                  <c:v>524.70000000000005</c:v>
                </c:pt>
                <c:pt idx="4248">
                  <c:v>524.79999999999995</c:v>
                </c:pt>
                <c:pt idx="4249">
                  <c:v>524.9</c:v>
                </c:pt>
                <c:pt idx="4250">
                  <c:v>525</c:v>
                </c:pt>
                <c:pt idx="4251">
                  <c:v>525.1</c:v>
                </c:pt>
                <c:pt idx="4252">
                  <c:v>525.20000000000005</c:v>
                </c:pt>
                <c:pt idx="4253">
                  <c:v>525.29999999999995</c:v>
                </c:pt>
                <c:pt idx="4254">
                  <c:v>525.4</c:v>
                </c:pt>
                <c:pt idx="4255">
                  <c:v>525.5</c:v>
                </c:pt>
                <c:pt idx="4256">
                  <c:v>525.6</c:v>
                </c:pt>
                <c:pt idx="4257">
                  <c:v>525.70000000000005</c:v>
                </c:pt>
                <c:pt idx="4258">
                  <c:v>525.79999999999995</c:v>
                </c:pt>
                <c:pt idx="4259">
                  <c:v>525.9</c:v>
                </c:pt>
                <c:pt idx="4260">
                  <c:v>526</c:v>
                </c:pt>
                <c:pt idx="4261">
                  <c:v>526.1</c:v>
                </c:pt>
                <c:pt idx="4262">
                  <c:v>526.20000000000005</c:v>
                </c:pt>
                <c:pt idx="4263">
                  <c:v>526.29999999999995</c:v>
                </c:pt>
                <c:pt idx="4264">
                  <c:v>526.4</c:v>
                </c:pt>
                <c:pt idx="4265">
                  <c:v>526.5</c:v>
                </c:pt>
                <c:pt idx="4266">
                  <c:v>526.6</c:v>
                </c:pt>
                <c:pt idx="4267">
                  <c:v>526.70000000000005</c:v>
                </c:pt>
                <c:pt idx="4268">
                  <c:v>526.79999999999995</c:v>
                </c:pt>
                <c:pt idx="4269">
                  <c:v>526.9</c:v>
                </c:pt>
                <c:pt idx="4270">
                  <c:v>527</c:v>
                </c:pt>
                <c:pt idx="4271">
                  <c:v>527.1</c:v>
                </c:pt>
                <c:pt idx="4272">
                  <c:v>527.20000000000005</c:v>
                </c:pt>
                <c:pt idx="4273">
                  <c:v>527.29999999999995</c:v>
                </c:pt>
                <c:pt idx="4274">
                  <c:v>527.4</c:v>
                </c:pt>
                <c:pt idx="4275">
                  <c:v>527.5</c:v>
                </c:pt>
                <c:pt idx="4276">
                  <c:v>527.6</c:v>
                </c:pt>
                <c:pt idx="4277">
                  <c:v>527.70000000000005</c:v>
                </c:pt>
                <c:pt idx="4278">
                  <c:v>527.79999999999995</c:v>
                </c:pt>
                <c:pt idx="4279">
                  <c:v>527.9</c:v>
                </c:pt>
                <c:pt idx="4280">
                  <c:v>528</c:v>
                </c:pt>
                <c:pt idx="4281">
                  <c:v>528.1</c:v>
                </c:pt>
                <c:pt idx="4282">
                  <c:v>528.20000000000005</c:v>
                </c:pt>
                <c:pt idx="4283">
                  <c:v>528.29999999999995</c:v>
                </c:pt>
                <c:pt idx="4284">
                  <c:v>528.4</c:v>
                </c:pt>
                <c:pt idx="4285">
                  <c:v>528.5</c:v>
                </c:pt>
                <c:pt idx="4286">
                  <c:v>528.6</c:v>
                </c:pt>
                <c:pt idx="4287">
                  <c:v>528.70000000000005</c:v>
                </c:pt>
                <c:pt idx="4288">
                  <c:v>528.79999999999995</c:v>
                </c:pt>
                <c:pt idx="4289">
                  <c:v>528.9</c:v>
                </c:pt>
                <c:pt idx="4290">
                  <c:v>529</c:v>
                </c:pt>
                <c:pt idx="4291">
                  <c:v>529.1</c:v>
                </c:pt>
                <c:pt idx="4292">
                  <c:v>529.20000000000005</c:v>
                </c:pt>
                <c:pt idx="4293">
                  <c:v>529.29999999999995</c:v>
                </c:pt>
                <c:pt idx="4294">
                  <c:v>529.4</c:v>
                </c:pt>
                <c:pt idx="4295">
                  <c:v>529.5</c:v>
                </c:pt>
                <c:pt idx="4296">
                  <c:v>529.6</c:v>
                </c:pt>
                <c:pt idx="4297">
                  <c:v>529.70000000000005</c:v>
                </c:pt>
                <c:pt idx="4298">
                  <c:v>529.79999999999995</c:v>
                </c:pt>
                <c:pt idx="4299">
                  <c:v>529.9</c:v>
                </c:pt>
                <c:pt idx="4300">
                  <c:v>530</c:v>
                </c:pt>
                <c:pt idx="4301">
                  <c:v>530.1</c:v>
                </c:pt>
                <c:pt idx="4302">
                  <c:v>530.20000000000005</c:v>
                </c:pt>
                <c:pt idx="4303">
                  <c:v>530.29999999999995</c:v>
                </c:pt>
                <c:pt idx="4304">
                  <c:v>530.4</c:v>
                </c:pt>
                <c:pt idx="4305">
                  <c:v>530.5</c:v>
                </c:pt>
                <c:pt idx="4306">
                  <c:v>530.6</c:v>
                </c:pt>
                <c:pt idx="4307">
                  <c:v>530.70000000000005</c:v>
                </c:pt>
                <c:pt idx="4308">
                  <c:v>530.79999999999995</c:v>
                </c:pt>
                <c:pt idx="4309">
                  <c:v>530.9</c:v>
                </c:pt>
                <c:pt idx="4310">
                  <c:v>531</c:v>
                </c:pt>
                <c:pt idx="4311">
                  <c:v>531.1</c:v>
                </c:pt>
                <c:pt idx="4312">
                  <c:v>531.20000000000005</c:v>
                </c:pt>
                <c:pt idx="4313">
                  <c:v>531.29999999999995</c:v>
                </c:pt>
                <c:pt idx="4314">
                  <c:v>531.4</c:v>
                </c:pt>
                <c:pt idx="4315">
                  <c:v>531.5</c:v>
                </c:pt>
                <c:pt idx="4316">
                  <c:v>531.6</c:v>
                </c:pt>
                <c:pt idx="4317">
                  <c:v>531.70000000000005</c:v>
                </c:pt>
                <c:pt idx="4318">
                  <c:v>531.79999999999995</c:v>
                </c:pt>
                <c:pt idx="4319">
                  <c:v>531.9</c:v>
                </c:pt>
                <c:pt idx="4320">
                  <c:v>532</c:v>
                </c:pt>
                <c:pt idx="4321">
                  <c:v>532.1</c:v>
                </c:pt>
                <c:pt idx="4322">
                  <c:v>532.20000000000005</c:v>
                </c:pt>
                <c:pt idx="4323">
                  <c:v>532.29999999999995</c:v>
                </c:pt>
                <c:pt idx="4324">
                  <c:v>532.4</c:v>
                </c:pt>
                <c:pt idx="4325">
                  <c:v>532.5</c:v>
                </c:pt>
                <c:pt idx="4326">
                  <c:v>532.6</c:v>
                </c:pt>
                <c:pt idx="4327">
                  <c:v>532.70000000000005</c:v>
                </c:pt>
                <c:pt idx="4328">
                  <c:v>532.79999999999995</c:v>
                </c:pt>
                <c:pt idx="4329">
                  <c:v>532.9</c:v>
                </c:pt>
                <c:pt idx="4330">
                  <c:v>533</c:v>
                </c:pt>
                <c:pt idx="4331">
                  <c:v>533.1</c:v>
                </c:pt>
                <c:pt idx="4332">
                  <c:v>533.20000000000005</c:v>
                </c:pt>
                <c:pt idx="4333">
                  <c:v>533.29999999999995</c:v>
                </c:pt>
                <c:pt idx="4334">
                  <c:v>533.4</c:v>
                </c:pt>
                <c:pt idx="4335">
                  <c:v>533.5</c:v>
                </c:pt>
                <c:pt idx="4336">
                  <c:v>533.6</c:v>
                </c:pt>
                <c:pt idx="4337">
                  <c:v>533.70000000000005</c:v>
                </c:pt>
                <c:pt idx="4338">
                  <c:v>533.79999999999995</c:v>
                </c:pt>
                <c:pt idx="4339">
                  <c:v>533.9</c:v>
                </c:pt>
                <c:pt idx="4340">
                  <c:v>534</c:v>
                </c:pt>
                <c:pt idx="4341">
                  <c:v>534.1</c:v>
                </c:pt>
                <c:pt idx="4342">
                  <c:v>534.20000000000005</c:v>
                </c:pt>
                <c:pt idx="4343">
                  <c:v>534.29999999999995</c:v>
                </c:pt>
                <c:pt idx="4344">
                  <c:v>534.4</c:v>
                </c:pt>
                <c:pt idx="4345">
                  <c:v>534.5</c:v>
                </c:pt>
                <c:pt idx="4346">
                  <c:v>534.6</c:v>
                </c:pt>
                <c:pt idx="4347">
                  <c:v>534.70000000000005</c:v>
                </c:pt>
                <c:pt idx="4348">
                  <c:v>534.79999999999995</c:v>
                </c:pt>
                <c:pt idx="4349">
                  <c:v>534.9</c:v>
                </c:pt>
                <c:pt idx="4350">
                  <c:v>535</c:v>
                </c:pt>
                <c:pt idx="4351">
                  <c:v>535.1</c:v>
                </c:pt>
                <c:pt idx="4352">
                  <c:v>535.20000000000005</c:v>
                </c:pt>
                <c:pt idx="4353">
                  <c:v>535.29999999999995</c:v>
                </c:pt>
                <c:pt idx="4354">
                  <c:v>535.4</c:v>
                </c:pt>
                <c:pt idx="4355">
                  <c:v>535.5</c:v>
                </c:pt>
                <c:pt idx="4356">
                  <c:v>535.6</c:v>
                </c:pt>
                <c:pt idx="4357">
                  <c:v>535.70000000000005</c:v>
                </c:pt>
                <c:pt idx="4358">
                  <c:v>535.79999999999995</c:v>
                </c:pt>
                <c:pt idx="4359">
                  <c:v>535.9</c:v>
                </c:pt>
                <c:pt idx="4360">
                  <c:v>536</c:v>
                </c:pt>
                <c:pt idx="4361">
                  <c:v>536.1</c:v>
                </c:pt>
                <c:pt idx="4362">
                  <c:v>536.20000000000005</c:v>
                </c:pt>
                <c:pt idx="4363">
                  <c:v>536.29999999999995</c:v>
                </c:pt>
                <c:pt idx="4364">
                  <c:v>536.4</c:v>
                </c:pt>
                <c:pt idx="4365">
                  <c:v>536.5</c:v>
                </c:pt>
                <c:pt idx="4366">
                  <c:v>536.6</c:v>
                </c:pt>
                <c:pt idx="4367">
                  <c:v>536.70000000000005</c:v>
                </c:pt>
                <c:pt idx="4368">
                  <c:v>536.79999999999995</c:v>
                </c:pt>
                <c:pt idx="4369">
                  <c:v>536.9</c:v>
                </c:pt>
                <c:pt idx="4370">
                  <c:v>537</c:v>
                </c:pt>
                <c:pt idx="4371">
                  <c:v>537.1</c:v>
                </c:pt>
                <c:pt idx="4372">
                  <c:v>537.20000000000005</c:v>
                </c:pt>
                <c:pt idx="4373">
                  <c:v>537.29999999999995</c:v>
                </c:pt>
                <c:pt idx="4374">
                  <c:v>537.4</c:v>
                </c:pt>
                <c:pt idx="4375">
                  <c:v>537.5</c:v>
                </c:pt>
                <c:pt idx="4376">
                  <c:v>537.6</c:v>
                </c:pt>
                <c:pt idx="4377">
                  <c:v>537.70000000000005</c:v>
                </c:pt>
                <c:pt idx="4378">
                  <c:v>537.79999999999995</c:v>
                </c:pt>
                <c:pt idx="4379">
                  <c:v>537.9</c:v>
                </c:pt>
                <c:pt idx="4380">
                  <c:v>538</c:v>
                </c:pt>
                <c:pt idx="4381">
                  <c:v>538.1</c:v>
                </c:pt>
                <c:pt idx="4382">
                  <c:v>538.20000000000005</c:v>
                </c:pt>
                <c:pt idx="4383">
                  <c:v>538.29999999999995</c:v>
                </c:pt>
                <c:pt idx="4384">
                  <c:v>538.4</c:v>
                </c:pt>
                <c:pt idx="4385">
                  <c:v>538.5</c:v>
                </c:pt>
                <c:pt idx="4386">
                  <c:v>538.6</c:v>
                </c:pt>
                <c:pt idx="4387">
                  <c:v>538.70000000000005</c:v>
                </c:pt>
                <c:pt idx="4388">
                  <c:v>538.79999999999995</c:v>
                </c:pt>
                <c:pt idx="4389">
                  <c:v>538.9</c:v>
                </c:pt>
                <c:pt idx="4390">
                  <c:v>539</c:v>
                </c:pt>
                <c:pt idx="4391">
                  <c:v>539.1</c:v>
                </c:pt>
                <c:pt idx="4392">
                  <c:v>539.20000000000005</c:v>
                </c:pt>
                <c:pt idx="4393">
                  <c:v>539.29999999999995</c:v>
                </c:pt>
                <c:pt idx="4394">
                  <c:v>539.4</c:v>
                </c:pt>
                <c:pt idx="4395">
                  <c:v>539.5</c:v>
                </c:pt>
                <c:pt idx="4396">
                  <c:v>539.6</c:v>
                </c:pt>
                <c:pt idx="4397">
                  <c:v>539.70000000000005</c:v>
                </c:pt>
                <c:pt idx="4398">
                  <c:v>539.79999999999995</c:v>
                </c:pt>
                <c:pt idx="4399">
                  <c:v>539.9</c:v>
                </c:pt>
                <c:pt idx="4400">
                  <c:v>540</c:v>
                </c:pt>
                <c:pt idx="4401">
                  <c:v>540.1</c:v>
                </c:pt>
                <c:pt idx="4402">
                  <c:v>540.20000000000005</c:v>
                </c:pt>
                <c:pt idx="4403">
                  <c:v>540.29999999999995</c:v>
                </c:pt>
                <c:pt idx="4404">
                  <c:v>540.4</c:v>
                </c:pt>
                <c:pt idx="4405">
                  <c:v>540.5</c:v>
                </c:pt>
                <c:pt idx="4406">
                  <c:v>540.6</c:v>
                </c:pt>
                <c:pt idx="4407">
                  <c:v>540.70000000000005</c:v>
                </c:pt>
                <c:pt idx="4408">
                  <c:v>540.79999999999995</c:v>
                </c:pt>
                <c:pt idx="4409">
                  <c:v>540.9</c:v>
                </c:pt>
                <c:pt idx="4410">
                  <c:v>541</c:v>
                </c:pt>
                <c:pt idx="4411">
                  <c:v>541.1</c:v>
                </c:pt>
                <c:pt idx="4412">
                  <c:v>541.20000000000005</c:v>
                </c:pt>
                <c:pt idx="4413">
                  <c:v>541.29999999999995</c:v>
                </c:pt>
                <c:pt idx="4414">
                  <c:v>541.4</c:v>
                </c:pt>
                <c:pt idx="4415">
                  <c:v>541.5</c:v>
                </c:pt>
                <c:pt idx="4416">
                  <c:v>541.6</c:v>
                </c:pt>
                <c:pt idx="4417">
                  <c:v>541.70000000000005</c:v>
                </c:pt>
                <c:pt idx="4418">
                  <c:v>541.79999999999995</c:v>
                </c:pt>
                <c:pt idx="4419">
                  <c:v>541.9</c:v>
                </c:pt>
                <c:pt idx="4420">
                  <c:v>542</c:v>
                </c:pt>
                <c:pt idx="4421">
                  <c:v>542.1</c:v>
                </c:pt>
                <c:pt idx="4422">
                  <c:v>542.20000000000005</c:v>
                </c:pt>
                <c:pt idx="4423">
                  <c:v>542.29999999999995</c:v>
                </c:pt>
                <c:pt idx="4424">
                  <c:v>542.4</c:v>
                </c:pt>
                <c:pt idx="4425">
                  <c:v>542.5</c:v>
                </c:pt>
                <c:pt idx="4426">
                  <c:v>542.6</c:v>
                </c:pt>
                <c:pt idx="4427">
                  <c:v>542.70000000000005</c:v>
                </c:pt>
                <c:pt idx="4428">
                  <c:v>542.79999999999995</c:v>
                </c:pt>
                <c:pt idx="4429">
                  <c:v>542.9</c:v>
                </c:pt>
                <c:pt idx="4430">
                  <c:v>543</c:v>
                </c:pt>
                <c:pt idx="4431">
                  <c:v>543.1</c:v>
                </c:pt>
                <c:pt idx="4432">
                  <c:v>543.20000000000005</c:v>
                </c:pt>
                <c:pt idx="4433">
                  <c:v>543.29999999999995</c:v>
                </c:pt>
                <c:pt idx="4434">
                  <c:v>543.4</c:v>
                </c:pt>
                <c:pt idx="4435">
                  <c:v>543.5</c:v>
                </c:pt>
                <c:pt idx="4436">
                  <c:v>543.6</c:v>
                </c:pt>
                <c:pt idx="4437">
                  <c:v>543.70000000000005</c:v>
                </c:pt>
                <c:pt idx="4438">
                  <c:v>543.79999999999995</c:v>
                </c:pt>
                <c:pt idx="4439">
                  <c:v>543.9</c:v>
                </c:pt>
                <c:pt idx="4440">
                  <c:v>544</c:v>
                </c:pt>
                <c:pt idx="4441">
                  <c:v>544.1</c:v>
                </c:pt>
                <c:pt idx="4442">
                  <c:v>544.20000000000005</c:v>
                </c:pt>
                <c:pt idx="4443">
                  <c:v>544.29999999999995</c:v>
                </c:pt>
                <c:pt idx="4444">
                  <c:v>544.4</c:v>
                </c:pt>
                <c:pt idx="4445">
                  <c:v>544.5</c:v>
                </c:pt>
                <c:pt idx="4446">
                  <c:v>544.6</c:v>
                </c:pt>
                <c:pt idx="4447">
                  <c:v>544.70000000000005</c:v>
                </c:pt>
                <c:pt idx="4448">
                  <c:v>544.79999999999995</c:v>
                </c:pt>
                <c:pt idx="4449">
                  <c:v>544.9</c:v>
                </c:pt>
                <c:pt idx="4450">
                  <c:v>545</c:v>
                </c:pt>
                <c:pt idx="4451">
                  <c:v>545.1</c:v>
                </c:pt>
                <c:pt idx="4452">
                  <c:v>545.20000000000005</c:v>
                </c:pt>
                <c:pt idx="4453">
                  <c:v>545.29999999999995</c:v>
                </c:pt>
                <c:pt idx="4454">
                  <c:v>545.4</c:v>
                </c:pt>
                <c:pt idx="4455">
                  <c:v>545.5</c:v>
                </c:pt>
                <c:pt idx="4456">
                  <c:v>545.6</c:v>
                </c:pt>
                <c:pt idx="4457">
                  <c:v>545.70000000000005</c:v>
                </c:pt>
                <c:pt idx="4458">
                  <c:v>545.79999999999995</c:v>
                </c:pt>
                <c:pt idx="4459">
                  <c:v>545.9</c:v>
                </c:pt>
                <c:pt idx="4460">
                  <c:v>546</c:v>
                </c:pt>
                <c:pt idx="4461">
                  <c:v>546.1</c:v>
                </c:pt>
                <c:pt idx="4462">
                  <c:v>546.20000000000005</c:v>
                </c:pt>
                <c:pt idx="4463">
                  <c:v>546.29999999999995</c:v>
                </c:pt>
                <c:pt idx="4464">
                  <c:v>546.4</c:v>
                </c:pt>
                <c:pt idx="4465">
                  <c:v>546.5</c:v>
                </c:pt>
                <c:pt idx="4466">
                  <c:v>546.6</c:v>
                </c:pt>
                <c:pt idx="4467">
                  <c:v>546.70000000000005</c:v>
                </c:pt>
                <c:pt idx="4468">
                  <c:v>546.79999999999995</c:v>
                </c:pt>
                <c:pt idx="4469">
                  <c:v>546.9</c:v>
                </c:pt>
                <c:pt idx="4470">
                  <c:v>547</c:v>
                </c:pt>
                <c:pt idx="4471">
                  <c:v>547.1</c:v>
                </c:pt>
                <c:pt idx="4472">
                  <c:v>547.20000000000005</c:v>
                </c:pt>
                <c:pt idx="4473">
                  <c:v>547.29999999999995</c:v>
                </c:pt>
                <c:pt idx="4474">
                  <c:v>547.4</c:v>
                </c:pt>
                <c:pt idx="4475">
                  <c:v>547.5</c:v>
                </c:pt>
                <c:pt idx="4476">
                  <c:v>547.6</c:v>
                </c:pt>
                <c:pt idx="4477">
                  <c:v>547.70000000000005</c:v>
                </c:pt>
                <c:pt idx="4478">
                  <c:v>547.79999999999995</c:v>
                </c:pt>
                <c:pt idx="4479">
                  <c:v>547.9</c:v>
                </c:pt>
                <c:pt idx="4480">
                  <c:v>548</c:v>
                </c:pt>
                <c:pt idx="4481">
                  <c:v>548.1</c:v>
                </c:pt>
                <c:pt idx="4482">
                  <c:v>548.20000000000005</c:v>
                </c:pt>
                <c:pt idx="4483">
                  <c:v>548.29999999999995</c:v>
                </c:pt>
                <c:pt idx="4484">
                  <c:v>548.4</c:v>
                </c:pt>
                <c:pt idx="4485">
                  <c:v>548.5</c:v>
                </c:pt>
                <c:pt idx="4486">
                  <c:v>548.6</c:v>
                </c:pt>
                <c:pt idx="4487">
                  <c:v>548.70000000000005</c:v>
                </c:pt>
                <c:pt idx="4488">
                  <c:v>548.79999999999995</c:v>
                </c:pt>
                <c:pt idx="4489">
                  <c:v>548.9</c:v>
                </c:pt>
                <c:pt idx="4490">
                  <c:v>549</c:v>
                </c:pt>
                <c:pt idx="4491">
                  <c:v>549.1</c:v>
                </c:pt>
                <c:pt idx="4492">
                  <c:v>549.20000000000005</c:v>
                </c:pt>
                <c:pt idx="4493">
                  <c:v>549.29999999999995</c:v>
                </c:pt>
                <c:pt idx="4494">
                  <c:v>549.4</c:v>
                </c:pt>
                <c:pt idx="4495">
                  <c:v>549.5</c:v>
                </c:pt>
                <c:pt idx="4496">
                  <c:v>549.6</c:v>
                </c:pt>
                <c:pt idx="4497">
                  <c:v>549.70000000000005</c:v>
                </c:pt>
                <c:pt idx="4498">
                  <c:v>549.79999999999995</c:v>
                </c:pt>
                <c:pt idx="4499">
                  <c:v>549.9</c:v>
                </c:pt>
                <c:pt idx="4500">
                  <c:v>550</c:v>
                </c:pt>
                <c:pt idx="4501">
                  <c:v>550.1</c:v>
                </c:pt>
                <c:pt idx="4502">
                  <c:v>550.20000000000005</c:v>
                </c:pt>
                <c:pt idx="4503">
                  <c:v>550.29999999999995</c:v>
                </c:pt>
                <c:pt idx="4504">
                  <c:v>550.4</c:v>
                </c:pt>
                <c:pt idx="4505">
                  <c:v>550.5</c:v>
                </c:pt>
                <c:pt idx="4506">
                  <c:v>550.6</c:v>
                </c:pt>
                <c:pt idx="4507">
                  <c:v>550.70000000000005</c:v>
                </c:pt>
                <c:pt idx="4508">
                  <c:v>550.79999999999995</c:v>
                </c:pt>
                <c:pt idx="4509">
                  <c:v>550.9</c:v>
                </c:pt>
                <c:pt idx="4510">
                  <c:v>551</c:v>
                </c:pt>
                <c:pt idx="4511">
                  <c:v>551.1</c:v>
                </c:pt>
                <c:pt idx="4512">
                  <c:v>551.20000000000005</c:v>
                </c:pt>
                <c:pt idx="4513">
                  <c:v>551.29999999999995</c:v>
                </c:pt>
                <c:pt idx="4514">
                  <c:v>551.4</c:v>
                </c:pt>
                <c:pt idx="4515">
                  <c:v>551.5</c:v>
                </c:pt>
                <c:pt idx="4516">
                  <c:v>551.6</c:v>
                </c:pt>
                <c:pt idx="4517">
                  <c:v>551.70000000000005</c:v>
                </c:pt>
                <c:pt idx="4518">
                  <c:v>551.79999999999995</c:v>
                </c:pt>
                <c:pt idx="4519">
                  <c:v>551.9</c:v>
                </c:pt>
                <c:pt idx="4520">
                  <c:v>552</c:v>
                </c:pt>
                <c:pt idx="4521">
                  <c:v>552.1</c:v>
                </c:pt>
                <c:pt idx="4522">
                  <c:v>552.20000000000005</c:v>
                </c:pt>
                <c:pt idx="4523">
                  <c:v>552.29999999999995</c:v>
                </c:pt>
                <c:pt idx="4524">
                  <c:v>552.4</c:v>
                </c:pt>
                <c:pt idx="4525">
                  <c:v>552.5</c:v>
                </c:pt>
                <c:pt idx="4526">
                  <c:v>552.6</c:v>
                </c:pt>
                <c:pt idx="4527">
                  <c:v>552.70000000000005</c:v>
                </c:pt>
                <c:pt idx="4528">
                  <c:v>552.79999999999995</c:v>
                </c:pt>
                <c:pt idx="4529">
                  <c:v>552.9</c:v>
                </c:pt>
                <c:pt idx="4530">
                  <c:v>553</c:v>
                </c:pt>
                <c:pt idx="4531">
                  <c:v>553.1</c:v>
                </c:pt>
                <c:pt idx="4532">
                  <c:v>553.20000000000005</c:v>
                </c:pt>
                <c:pt idx="4533">
                  <c:v>553.29999999999995</c:v>
                </c:pt>
                <c:pt idx="4534">
                  <c:v>553.4</c:v>
                </c:pt>
                <c:pt idx="4535">
                  <c:v>553.5</c:v>
                </c:pt>
                <c:pt idx="4536">
                  <c:v>553.6</c:v>
                </c:pt>
                <c:pt idx="4537">
                  <c:v>553.70000000000005</c:v>
                </c:pt>
                <c:pt idx="4538">
                  <c:v>553.79999999999995</c:v>
                </c:pt>
                <c:pt idx="4539">
                  <c:v>553.9</c:v>
                </c:pt>
                <c:pt idx="4540">
                  <c:v>554</c:v>
                </c:pt>
                <c:pt idx="4541">
                  <c:v>554.1</c:v>
                </c:pt>
                <c:pt idx="4542">
                  <c:v>554.20000000000005</c:v>
                </c:pt>
                <c:pt idx="4543">
                  <c:v>554.29999999999995</c:v>
                </c:pt>
                <c:pt idx="4544">
                  <c:v>554.4</c:v>
                </c:pt>
                <c:pt idx="4545">
                  <c:v>554.5</c:v>
                </c:pt>
                <c:pt idx="4546">
                  <c:v>554.6</c:v>
                </c:pt>
                <c:pt idx="4547">
                  <c:v>554.70000000000005</c:v>
                </c:pt>
                <c:pt idx="4548">
                  <c:v>554.79999999999995</c:v>
                </c:pt>
                <c:pt idx="4549">
                  <c:v>554.9</c:v>
                </c:pt>
                <c:pt idx="4550">
                  <c:v>555</c:v>
                </c:pt>
                <c:pt idx="4551">
                  <c:v>555.1</c:v>
                </c:pt>
                <c:pt idx="4552">
                  <c:v>555.20000000000005</c:v>
                </c:pt>
                <c:pt idx="4553">
                  <c:v>555.29999999999995</c:v>
                </c:pt>
                <c:pt idx="4554">
                  <c:v>555.4</c:v>
                </c:pt>
                <c:pt idx="4555">
                  <c:v>555.5</c:v>
                </c:pt>
                <c:pt idx="4556">
                  <c:v>555.6</c:v>
                </c:pt>
                <c:pt idx="4557">
                  <c:v>555.70000000000005</c:v>
                </c:pt>
                <c:pt idx="4558">
                  <c:v>555.79999999999995</c:v>
                </c:pt>
                <c:pt idx="4559">
                  <c:v>555.9</c:v>
                </c:pt>
                <c:pt idx="4560">
                  <c:v>556</c:v>
                </c:pt>
                <c:pt idx="4561">
                  <c:v>556.1</c:v>
                </c:pt>
                <c:pt idx="4562">
                  <c:v>556.20000000000005</c:v>
                </c:pt>
                <c:pt idx="4563">
                  <c:v>556.29999999999995</c:v>
                </c:pt>
                <c:pt idx="4564">
                  <c:v>556.4</c:v>
                </c:pt>
                <c:pt idx="4565">
                  <c:v>556.5</c:v>
                </c:pt>
                <c:pt idx="4566">
                  <c:v>556.6</c:v>
                </c:pt>
                <c:pt idx="4567">
                  <c:v>556.70000000000005</c:v>
                </c:pt>
                <c:pt idx="4568">
                  <c:v>556.79999999999995</c:v>
                </c:pt>
                <c:pt idx="4569">
                  <c:v>556.9</c:v>
                </c:pt>
                <c:pt idx="4570">
                  <c:v>557</c:v>
                </c:pt>
                <c:pt idx="4571">
                  <c:v>557.1</c:v>
                </c:pt>
                <c:pt idx="4572">
                  <c:v>557.20000000000005</c:v>
                </c:pt>
                <c:pt idx="4573">
                  <c:v>557.29999999999995</c:v>
                </c:pt>
                <c:pt idx="4574">
                  <c:v>557.4</c:v>
                </c:pt>
                <c:pt idx="4575">
                  <c:v>557.5</c:v>
                </c:pt>
                <c:pt idx="4576">
                  <c:v>557.6</c:v>
                </c:pt>
                <c:pt idx="4577">
                  <c:v>557.70000000000005</c:v>
                </c:pt>
                <c:pt idx="4578">
                  <c:v>557.79999999999995</c:v>
                </c:pt>
                <c:pt idx="4579">
                  <c:v>557.9</c:v>
                </c:pt>
                <c:pt idx="4580">
                  <c:v>558</c:v>
                </c:pt>
                <c:pt idx="4581">
                  <c:v>558.1</c:v>
                </c:pt>
                <c:pt idx="4582">
                  <c:v>558.20000000000005</c:v>
                </c:pt>
                <c:pt idx="4583">
                  <c:v>558.29999999999995</c:v>
                </c:pt>
                <c:pt idx="4584">
                  <c:v>558.4</c:v>
                </c:pt>
                <c:pt idx="4585">
                  <c:v>558.5</c:v>
                </c:pt>
                <c:pt idx="4586">
                  <c:v>558.6</c:v>
                </c:pt>
                <c:pt idx="4587">
                  <c:v>558.70000000000005</c:v>
                </c:pt>
                <c:pt idx="4588">
                  <c:v>558.79999999999995</c:v>
                </c:pt>
                <c:pt idx="4589">
                  <c:v>558.9</c:v>
                </c:pt>
                <c:pt idx="4590">
                  <c:v>559</c:v>
                </c:pt>
                <c:pt idx="4591">
                  <c:v>559.1</c:v>
                </c:pt>
                <c:pt idx="4592">
                  <c:v>559.20000000000005</c:v>
                </c:pt>
                <c:pt idx="4593">
                  <c:v>559.29999999999995</c:v>
                </c:pt>
                <c:pt idx="4594">
                  <c:v>559.4</c:v>
                </c:pt>
                <c:pt idx="4595">
                  <c:v>559.5</c:v>
                </c:pt>
                <c:pt idx="4596">
                  <c:v>559.6</c:v>
                </c:pt>
                <c:pt idx="4597">
                  <c:v>559.70000000000005</c:v>
                </c:pt>
                <c:pt idx="4598">
                  <c:v>559.79999999999995</c:v>
                </c:pt>
                <c:pt idx="4599">
                  <c:v>559.9</c:v>
                </c:pt>
                <c:pt idx="4600">
                  <c:v>560</c:v>
                </c:pt>
                <c:pt idx="4601">
                  <c:v>560.1</c:v>
                </c:pt>
                <c:pt idx="4602">
                  <c:v>560.20000000000005</c:v>
                </c:pt>
                <c:pt idx="4603">
                  <c:v>560.29999999999995</c:v>
                </c:pt>
                <c:pt idx="4604">
                  <c:v>560.4</c:v>
                </c:pt>
                <c:pt idx="4605">
                  <c:v>560.5</c:v>
                </c:pt>
                <c:pt idx="4606">
                  <c:v>560.6</c:v>
                </c:pt>
                <c:pt idx="4607">
                  <c:v>560.70000000000005</c:v>
                </c:pt>
                <c:pt idx="4608">
                  <c:v>560.79999999999995</c:v>
                </c:pt>
                <c:pt idx="4609">
                  <c:v>560.9</c:v>
                </c:pt>
                <c:pt idx="4610">
                  <c:v>561</c:v>
                </c:pt>
                <c:pt idx="4611">
                  <c:v>561.1</c:v>
                </c:pt>
                <c:pt idx="4612">
                  <c:v>561.20000000000005</c:v>
                </c:pt>
                <c:pt idx="4613">
                  <c:v>561.29999999999995</c:v>
                </c:pt>
                <c:pt idx="4614">
                  <c:v>561.4</c:v>
                </c:pt>
                <c:pt idx="4615">
                  <c:v>561.5</c:v>
                </c:pt>
                <c:pt idx="4616">
                  <c:v>561.6</c:v>
                </c:pt>
                <c:pt idx="4617">
                  <c:v>561.70000000000005</c:v>
                </c:pt>
                <c:pt idx="4618">
                  <c:v>561.79999999999995</c:v>
                </c:pt>
                <c:pt idx="4619">
                  <c:v>561.9</c:v>
                </c:pt>
                <c:pt idx="4620">
                  <c:v>562</c:v>
                </c:pt>
                <c:pt idx="4621">
                  <c:v>562.1</c:v>
                </c:pt>
                <c:pt idx="4622">
                  <c:v>562.20000000000005</c:v>
                </c:pt>
                <c:pt idx="4623">
                  <c:v>562.29999999999995</c:v>
                </c:pt>
                <c:pt idx="4624">
                  <c:v>562.4</c:v>
                </c:pt>
                <c:pt idx="4625">
                  <c:v>562.5</c:v>
                </c:pt>
                <c:pt idx="4626">
                  <c:v>562.6</c:v>
                </c:pt>
                <c:pt idx="4627">
                  <c:v>562.70000000000005</c:v>
                </c:pt>
                <c:pt idx="4628">
                  <c:v>562.79999999999995</c:v>
                </c:pt>
                <c:pt idx="4629">
                  <c:v>562.9</c:v>
                </c:pt>
                <c:pt idx="4630">
                  <c:v>563</c:v>
                </c:pt>
                <c:pt idx="4631">
                  <c:v>563.1</c:v>
                </c:pt>
                <c:pt idx="4632">
                  <c:v>563.20000000000005</c:v>
                </c:pt>
                <c:pt idx="4633">
                  <c:v>563.29999999999995</c:v>
                </c:pt>
                <c:pt idx="4634">
                  <c:v>563.4</c:v>
                </c:pt>
                <c:pt idx="4635">
                  <c:v>563.5</c:v>
                </c:pt>
                <c:pt idx="4636">
                  <c:v>563.6</c:v>
                </c:pt>
                <c:pt idx="4637">
                  <c:v>563.70000000000005</c:v>
                </c:pt>
                <c:pt idx="4638">
                  <c:v>563.79999999999995</c:v>
                </c:pt>
                <c:pt idx="4639">
                  <c:v>563.9</c:v>
                </c:pt>
                <c:pt idx="4640">
                  <c:v>564</c:v>
                </c:pt>
                <c:pt idx="4641">
                  <c:v>564.1</c:v>
                </c:pt>
                <c:pt idx="4642">
                  <c:v>564.20000000000005</c:v>
                </c:pt>
                <c:pt idx="4643">
                  <c:v>564.29999999999995</c:v>
                </c:pt>
                <c:pt idx="4644">
                  <c:v>564.4</c:v>
                </c:pt>
                <c:pt idx="4645">
                  <c:v>564.5</c:v>
                </c:pt>
                <c:pt idx="4646">
                  <c:v>564.6</c:v>
                </c:pt>
                <c:pt idx="4647">
                  <c:v>564.70000000000005</c:v>
                </c:pt>
                <c:pt idx="4648">
                  <c:v>564.79999999999995</c:v>
                </c:pt>
                <c:pt idx="4649">
                  <c:v>564.9</c:v>
                </c:pt>
                <c:pt idx="4650">
                  <c:v>565</c:v>
                </c:pt>
                <c:pt idx="4651">
                  <c:v>565.1</c:v>
                </c:pt>
                <c:pt idx="4652">
                  <c:v>565.20000000000005</c:v>
                </c:pt>
                <c:pt idx="4653">
                  <c:v>565.29999999999995</c:v>
                </c:pt>
                <c:pt idx="4654">
                  <c:v>565.4</c:v>
                </c:pt>
                <c:pt idx="4655">
                  <c:v>565.5</c:v>
                </c:pt>
                <c:pt idx="4656">
                  <c:v>565.6</c:v>
                </c:pt>
                <c:pt idx="4657">
                  <c:v>565.70000000000005</c:v>
                </c:pt>
                <c:pt idx="4658">
                  <c:v>565.79999999999995</c:v>
                </c:pt>
                <c:pt idx="4659">
                  <c:v>565.9</c:v>
                </c:pt>
                <c:pt idx="4660">
                  <c:v>566</c:v>
                </c:pt>
                <c:pt idx="4661">
                  <c:v>566.1</c:v>
                </c:pt>
                <c:pt idx="4662">
                  <c:v>566.20000000000005</c:v>
                </c:pt>
                <c:pt idx="4663">
                  <c:v>566.29999999999995</c:v>
                </c:pt>
                <c:pt idx="4664">
                  <c:v>566.4</c:v>
                </c:pt>
                <c:pt idx="4665">
                  <c:v>566.5</c:v>
                </c:pt>
                <c:pt idx="4666">
                  <c:v>566.6</c:v>
                </c:pt>
                <c:pt idx="4667">
                  <c:v>566.70000000000005</c:v>
                </c:pt>
                <c:pt idx="4668">
                  <c:v>566.79999999999995</c:v>
                </c:pt>
                <c:pt idx="4669">
                  <c:v>566.9</c:v>
                </c:pt>
                <c:pt idx="4670">
                  <c:v>567</c:v>
                </c:pt>
                <c:pt idx="4671">
                  <c:v>567.1</c:v>
                </c:pt>
                <c:pt idx="4672">
                  <c:v>567.20000000000005</c:v>
                </c:pt>
                <c:pt idx="4673">
                  <c:v>567.29999999999995</c:v>
                </c:pt>
                <c:pt idx="4674">
                  <c:v>567.4</c:v>
                </c:pt>
                <c:pt idx="4675">
                  <c:v>567.5</c:v>
                </c:pt>
                <c:pt idx="4676">
                  <c:v>567.6</c:v>
                </c:pt>
                <c:pt idx="4677">
                  <c:v>567.70000000000005</c:v>
                </c:pt>
                <c:pt idx="4678">
                  <c:v>567.79999999999995</c:v>
                </c:pt>
                <c:pt idx="4679">
                  <c:v>567.9</c:v>
                </c:pt>
                <c:pt idx="4680">
                  <c:v>568</c:v>
                </c:pt>
                <c:pt idx="4681">
                  <c:v>568.1</c:v>
                </c:pt>
                <c:pt idx="4682">
                  <c:v>568.20000000000005</c:v>
                </c:pt>
                <c:pt idx="4683">
                  <c:v>568.29999999999995</c:v>
                </c:pt>
                <c:pt idx="4684">
                  <c:v>568.4</c:v>
                </c:pt>
                <c:pt idx="4685">
                  <c:v>568.5</c:v>
                </c:pt>
                <c:pt idx="4686">
                  <c:v>568.6</c:v>
                </c:pt>
                <c:pt idx="4687">
                  <c:v>568.70000000000005</c:v>
                </c:pt>
                <c:pt idx="4688">
                  <c:v>568.79999999999995</c:v>
                </c:pt>
                <c:pt idx="4689">
                  <c:v>568.9</c:v>
                </c:pt>
                <c:pt idx="4690">
                  <c:v>569</c:v>
                </c:pt>
                <c:pt idx="4691">
                  <c:v>569.1</c:v>
                </c:pt>
                <c:pt idx="4692">
                  <c:v>569.20000000000005</c:v>
                </c:pt>
                <c:pt idx="4693">
                  <c:v>569.29999999999995</c:v>
                </c:pt>
                <c:pt idx="4694">
                  <c:v>569.4</c:v>
                </c:pt>
                <c:pt idx="4695">
                  <c:v>569.5</c:v>
                </c:pt>
                <c:pt idx="4696">
                  <c:v>569.6</c:v>
                </c:pt>
                <c:pt idx="4697">
                  <c:v>569.70000000000005</c:v>
                </c:pt>
                <c:pt idx="4698">
                  <c:v>569.79999999999995</c:v>
                </c:pt>
                <c:pt idx="4699">
                  <c:v>569.9</c:v>
                </c:pt>
                <c:pt idx="4700">
                  <c:v>570</c:v>
                </c:pt>
                <c:pt idx="4701">
                  <c:v>570.1</c:v>
                </c:pt>
                <c:pt idx="4702">
                  <c:v>570.20000000000005</c:v>
                </c:pt>
                <c:pt idx="4703">
                  <c:v>570.29999999999995</c:v>
                </c:pt>
                <c:pt idx="4704">
                  <c:v>570.4</c:v>
                </c:pt>
                <c:pt idx="4705">
                  <c:v>570.5</c:v>
                </c:pt>
                <c:pt idx="4706">
                  <c:v>570.6</c:v>
                </c:pt>
                <c:pt idx="4707">
                  <c:v>570.70000000000005</c:v>
                </c:pt>
                <c:pt idx="4708">
                  <c:v>570.79999999999995</c:v>
                </c:pt>
                <c:pt idx="4709">
                  <c:v>570.9</c:v>
                </c:pt>
                <c:pt idx="4710">
                  <c:v>571</c:v>
                </c:pt>
                <c:pt idx="4711">
                  <c:v>571.1</c:v>
                </c:pt>
                <c:pt idx="4712">
                  <c:v>571.20000000000005</c:v>
                </c:pt>
                <c:pt idx="4713">
                  <c:v>571.29999999999995</c:v>
                </c:pt>
                <c:pt idx="4714">
                  <c:v>571.4</c:v>
                </c:pt>
                <c:pt idx="4715">
                  <c:v>571.5</c:v>
                </c:pt>
                <c:pt idx="4716">
                  <c:v>571.6</c:v>
                </c:pt>
                <c:pt idx="4717">
                  <c:v>571.70000000000005</c:v>
                </c:pt>
                <c:pt idx="4718">
                  <c:v>571.79999999999995</c:v>
                </c:pt>
                <c:pt idx="4719">
                  <c:v>571.9</c:v>
                </c:pt>
                <c:pt idx="4720">
                  <c:v>572</c:v>
                </c:pt>
                <c:pt idx="4721">
                  <c:v>572.1</c:v>
                </c:pt>
                <c:pt idx="4722">
                  <c:v>572.20000000000005</c:v>
                </c:pt>
                <c:pt idx="4723">
                  <c:v>572.29999999999995</c:v>
                </c:pt>
                <c:pt idx="4724">
                  <c:v>572.4</c:v>
                </c:pt>
                <c:pt idx="4725">
                  <c:v>572.5</c:v>
                </c:pt>
                <c:pt idx="4726">
                  <c:v>572.6</c:v>
                </c:pt>
                <c:pt idx="4727">
                  <c:v>572.70000000000005</c:v>
                </c:pt>
                <c:pt idx="4728">
                  <c:v>572.79999999999995</c:v>
                </c:pt>
                <c:pt idx="4729">
                  <c:v>572.9</c:v>
                </c:pt>
                <c:pt idx="4730">
                  <c:v>573</c:v>
                </c:pt>
                <c:pt idx="4731">
                  <c:v>573.1</c:v>
                </c:pt>
                <c:pt idx="4732">
                  <c:v>573.20000000000005</c:v>
                </c:pt>
                <c:pt idx="4733">
                  <c:v>573.29999999999995</c:v>
                </c:pt>
                <c:pt idx="4734">
                  <c:v>573.4</c:v>
                </c:pt>
                <c:pt idx="4735">
                  <c:v>573.5</c:v>
                </c:pt>
                <c:pt idx="4736">
                  <c:v>573.6</c:v>
                </c:pt>
                <c:pt idx="4737">
                  <c:v>573.70000000000005</c:v>
                </c:pt>
                <c:pt idx="4738">
                  <c:v>573.79999999999995</c:v>
                </c:pt>
                <c:pt idx="4739">
                  <c:v>573.9</c:v>
                </c:pt>
                <c:pt idx="4740">
                  <c:v>574</c:v>
                </c:pt>
                <c:pt idx="4741">
                  <c:v>574.1</c:v>
                </c:pt>
                <c:pt idx="4742">
                  <c:v>574.20000000000005</c:v>
                </c:pt>
                <c:pt idx="4743">
                  <c:v>574.29999999999995</c:v>
                </c:pt>
                <c:pt idx="4744">
                  <c:v>574.4</c:v>
                </c:pt>
                <c:pt idx="4745">
                  <c:v>574.5</c:v>
                </c:pt>
                <c:pt idx="4746">
                  <c:v>574.6</c:v>
                </c:pt>
                <c:pt idx="4747">
                  <c:v>574.70000000000005</c:v>
                </c:pt>
                <c:pt idx="4748">
                  <c:v>574.79999999999995</c:v>
                </c:pt>
                <c:pt idx="4749">
                  <c:v>574.9</c:v>
                </c:pt>
                <c:pt idx="4750">
                  <c:v>575</c:v>
                </c:pt>
                <c:pt idx="4751">
                  <c:v>575.1</c:v>
                </c:pt>
                <c:pt idx="4752">
                  <c:v>575.20000000000005</c:v>
                </c:pt>
                <c:pt idx="4753">
                  <c:v>575.29999999999995</c:v>
                </c:pt>
                <c:pt idx="4754">
                  <c:v>575.4</c:v>
                </c:pt>
                <c:pt idx="4755">
                  <c:v>575.5</c:v>
                </c:pt>
                <c:pt idx="4756">
                  <c:v>575.6</c:v>
                </c:pt>
                <c:pt idx="4757">
                  <c:v>575.70000000000005</c:v>
                </c:pt>
                <c:pt idx="4758">
                  <c:v>575.79999999999995</c:v>
                </c:pt>
                <c:pt idx="4759">
                  <c:v>575.9</c:v>
                </c:pt>
                <c:pt idx="4760">
                  <c:v>576</c:v>
                </c:pt>
                <c:pt idx="4761">
                  <c:v>576.1</c:v>
                </c:pt>
                <c:pt idx="4762">
                  <c:v>576.20000000000005</c:v>
                </c:pt>
                <c:pt idx="4763">
                  <c:v>576.29999999999995</c:v>
                </c:pt>
                <c:pt idx="4764">
                  <c:v>576.4</c:v>
                </c:pt>
                <c:pt idx="4765">
                  <c:v>576.5</c:v>
                </c:pt>
                <c:pt idx="4766">
                  <c:v>576.6</c:v>
                </c:pt>
                <c:pt idx="4767">
                  <c:v>576.70000000000005</c:v>
                </c:pt>
                <c:pt idx="4768">
                  <c:v>576.79999999999995</c:v>
                </c:pt>
                <c:pt idx="4769">
                  <c:v>576.9</c:v>
                </c:pt>
                <c:pt idx="4770">
                  <c:v>577</c:v>
                </c:pt>
                <c:pt idx="4771">
                  <c:v>577.1</c:v>
                </c:pt>
                <c:pt idx="4772">
                  <c:v>577.20000000000005</c:v>
                </c:pt>
                <c:pt idx="4773">
                  <c:v>577.29999999999995</c:v>
                </c:pt>
                <c:pt idx="4774">
                  <c:v>577.4</c:v>
                </c:pt>
                <c:pt idx="4775">
                  <c:v>577.5</c:v>
                </c:pt>
                <c:pt idx="4776">
                  <c:v>577.6</c:v>
                </c:pt>
                <c:pt idx="4777">
                  <c:v>577.70000000000005</c:v>
                </c:pt>
                <c:pt idx="4778">
                  <c:v>577.79999999999995</c:v>
                </c:pt>
                <c:pt idx="4779">
                  <c:v>577.9</c:v>
                </c:pt>
                <c:pt idx="4780">
                  <c:v>578</c:v>
                </c:pt>
                <c:pt idx="4781">
                  <c:v>578.1</c:v>
                </c:pt>
                <c:pt idx="4782">
                  <c:v>578.20000000000005</c:v>
                </c:pt>
                <c:pt idx="4783">
                  <c:v>578.29999999999995</c:v>
                </c:pt>
                <c:pt idx="4784">
                  <c:v>578.4</c:v>
                </c:pt>
                <c:pt idx="4785">
                  <c:v>578.5</c:v>
                </c:pt>
                <c:pt idx="4786">
                  <c:v>578.6</c:v>
                </c:pt>
                <c:pt idx="4787">
                  <c:v>578.70000000000005</c:v>
                </c:pt>
                <c:pt idx="4788">
                  <c:v>578.79999999999995</c:v>
                </c:pt>
                <c:pt idx="4789">
                  <c:v>578.9</c:v>
                </c:pt>
                <c:pt idx="4790">
                  <c:v>579</c:v>
                </c:pt>
                <c:pt idx="4791">
                  <c:v>579.1</c:v>
                </c:pt>
                <c:pt idx="4792">
                  <c:v>579.20000000000005</c:v>
                </c:pt>
                <c:pt idx="4793">
                  <c:v>579.29999999999995</c:v>
                </c:pt>
                <c:pt idx="4794">
                  <c:v>579.4</c:v>
                </c:pt>
                <c:pt idx="4795">
                  <c:v>579.5</c:v>
                </c:pt>
                <c:pt idx="4796">
                  <c:v>579.6</c:v>
                </c:pt>
                <c:pt idx="4797">
                  <c:v>579.70000000000005</c:v>
                </c:pt>
                <c:pt idx="4798">
                  <c:v>579.79999999999995</c:v>
                </c:pt>
                <c:pt idx="4799">
                  <c:v>579.9</c:v>
                </c:pt>
                <c:pt idx="4800">
                  <c:v>580</c:v>
                </c:pt>
                <c:pt idx="4801">
                  <c:v>580.1</c:v>
                </c:pt>
                <c:pt idx="4802">
                  <c:v>580.20000000000005</c:v>
                </c:pt>
                <c:pt idx="4803">
                  <c:v>580.29999999999995</c:v>
                </c:pt>
                <c:pt idx="4804">
                  <c:v>580.4</c:v>
                </c:pt>
                <c:pt idx="4805">
                  <c:v>580.5</c:v>
                </c:pt>
                <c:pt idx="4806">
                  <c:v>580.6</c:v>
                </c:pt>
                <c:pt idx="4807">
                  <c:v>580.70000000000005</c:v>
                </c:pt>
                <c:pt idx="4808">
                  <c:v>580.79999999999995</c:v>
                </c:pt>
                <c:pt idx="4809">
                  <c:v>580.9</c:v>
                </c:pt>
                <c:pt idx="4810">
                  <c:v>581</c:v>
                </c:pt>
                <c:pt idx="4811">
                  <c:v>581.1</c:v>
                </c:pt>
                <c:pt idx="4812">
                  <c:v>581.20000000000005</c:v>
                </c:pt>
                <c:pt idx="4813">
                  <c:v>581.29999999999995</c:v>
                </c:pt>
                <c:pt idx="4814">
                  <c:v>581.4</c:v>
                </c:pt>
                <c:pt idx="4815">
                  <c:v>581.5</c:v>
                </c:pt>
                <c:pt idx="4816">
                  <c:v>581.6</c:v>
                </c:pt>
                <c:pt idx="4817">
                  <c:v>581.70000000000005</c:v>
                </c:pt>
                <c:pt idx="4818">
                  <c:v>581.79999999999995</c:v>
                </c:pt>
                <c:pt idx="4819">
                  <c:v>581.9</c:v>
                </c:pt>
                <c:pt idx="4820">
                  <c:v>582</c:v>
                </c:pt>
                <c:pt idx="4821">
                  <c:v>582.1</c:v>
                </c:pt>
                <c:pt idx="4822">
                  <c:v>582.20000000000005</c:v>
                </c:pt>
                <c:pt idx="4823">
                  <c:v>582.29999999999995</c:v>
                </c:pt>
                <c:pt idx="4824">
                  <c:v>582.4</c:v>
                </c:pt>
                <c:pt idx="4825">
                  <c:v>582.5</c:v>
                </c:pt>
                <c:pt idx="4826">
                  <c:v>582.6</c:v>
                </c:pt>
                <c:pt idx="4827">
                  <c:v>582.70000000000005</c:v>
                </c:pt>
                <c:pt idx="4828">
                  <c:v>582.79999999999995</c:v>
                </c:pt>
                <c:pt idx="4829">
                  <c:v>582.9</c:v>
                </c:pt>
                <c:pt idx="4830">
                  <c:v>583</c:v>
                </c:pt>
                <c:pt idx="4831">
                  <c:v>583.1</c:v>
                </c:pt>
                <c:pt idx="4832">
                  <c:v>583.20000000000005</c:v>
                </c:pt>
                <c:pt idx="4833">
                  <c:v>583.29999999999995</c:v>
                </c:pt>
                <c:pt idx="4834">
                  <c:v>583.4</c:v>
                </c:pt>
                <c:pt idx="4835">
                  <c:v>583.5</c:v>
                </c:pt>
                <c:pt idx="4836">
                  <c:v>583.6</c:v>
                </c:pt>
                <c:pt idx="4837">
                  <c:v>583.70000000000005</c:v>
                </c:pt>
                <c:pt idx="4838">
                  <c:v>583.79999999999995</c:v>
                </c:pt>
                <c:pt idx="4839">
                  <c:v>583.9</c:v>
                </c:pt>
                <c:pt idx="4840">
                  <c:v>584</c:v>
                </c:pt>
                <c:pt idx="4841">
                  <c:v>584.1</c:v>
                </c:pt>
                <c:pt idx="4842">
                  <c:v>584.20000000000005</c:v>
                </c:pt>
                <c:pt idx="4843">
                  <c:v>584.29999999999995</c:v>
                </c:pt>
                <c:pt idx="4844">
                  <c:v>584.4</c:v>
                </c:pt>
                <c:pt idx="4845">
                  <c:v>584.5</c:v>
                </c:pt>
                <c:pt idx="4846">
                  <c:v>584.6</c:v>
                </c:pt>
                <c:pt idx="4847">
                  <c:v>584.70000000000005</c:v>
                </c:pt>
                <c:pt idx="4848">
                  <c:v>584.79999999999995</c:v>
                </c:pt>
                <c:pt idx="4849">
                  <c:v>584.9</c:v>
                </c:pt>
                <c:pt idx="4850">
                  <c:v>585</c:v>
                </c:pt>
                <c:pt idx="4851">
                  <c:v>585.1</c:v>
                </c:pt>
                <c:pt idx="4852">
                  <c:v>585.20000000000005</c:v>
                </c:pt>
                <c:pt idx="4853">
                  <c:v>585.29999999999995</c:v>
                </c:pt>
                <c:pt idx="4854">
                  <c:v>585.4</c:v>
                </c:pt>
                <c:pt idx="4855">
                  <c:v>585.5</c:v>
                </c:pt>
                <c:pt idx="4856">
                  <c:v>585.6</c:v>
                </c:pt>
                <c:pt idx="4857">
                  <c:v>585.70000000000005</c:v>
                </c:pt>
                <c:pt idx="4858">
                  <c:v>585.79999999999995</c:v>
                </c:pt>
                <c:pt idx="4859">
                  <c:v>585.9</c:v>
                </c:pt>
                <c:pt idx="4860">
                  <c:v>586</c:v>
                </c:pt>
                <c:pt idx="4861">
                  <c:v>586.1</c:v>
                </c:pt>
                <c:pt idx="4862">
                  <c:v>586.20000000000005</c:v>
                </c:pt>
                <c:pt idx="4863">
                  <c:v>586.29999999999995</c:v>
                </c:pt>
                <c:pt idx="4864">
                  <c:v>586.4</c:v>
                </c:pt>
                <c:pt idx="4865">
                  <c:v>586.5</c:v>
                </c:pt>
                <c:pt idx="4866">
                  <c:v>586.6</c:v>
                </c:pt>
                <c:pt idx="4867">
                  <c:v>586.70000000000005</c:v>
                </c:pt>
                <c:pt idx="4868">
                  <c:v>586.79999999999995</c:v>
                </c:pt>
                <c:pt idx="4869">
                  <c:v>586.9</c:v>
                </c:pt>
                <c:pt idx="4870">
                  <c:v>587</c:v>
                </c:pt>
                <c:pt idx="4871">
                  <c:v>587.1</c:v>
                </c:pt>
                <c:pt idx="4872">
                  <c:v>587.20000000000005</c:v>
                </c:pt>
                <c:pt idx="4873">
                  <c:v>587.29999999999995</c:v>
                </c:pt>
                <c:pt idx="4874">
                  <c:v>587.4</c:v>
                </c:pt>
                <c:pt idx="4875">
                  <c:v>587.5</c:v>
                </c:pt>
                <c:pt idx="4876">
                  <c:v>587.6</c:v>
                </c:pt>
                <c:pt idx="4877">
                  <c:v>587.70000000000005</c:v>
                </c:pt>
                <c:pt idx="4878">
                  <c:v>587.79999999999995</c:v>
                </c:pt>
                <c:pt idx="4879">
                  <c:v>587.9</c:v>
                </c:pt>
                <c:pt idx="4880">
                  <c:v>588</c:v>
                </c:pt>
                <c:pt idx="4881">
                  <c:v>588.1</c:v>
                </c:pt>
                <c:pt idx="4882">
                  <c:v>588.20000000000005</c:v>
                </c:pt>
                <c:pt idx="4883">
                  <c:v>588.29999999999995</c:v>
                </c:pt>
                <c:pt idx="4884">
                  <c:v>588.4</c:v>
                </c:pt>
                <c:pt idx="4885">
                  <c:v>588.5</c:v>
                </c:pt>
                <c:pt idx="4886">
                  <c:v>588.6</c:v>
                </c:pt>
                <c:pt idx="4887">
                  <c:v>588.70000000000005</c:v>
                </c:pt>
                <c:pt idx="4888">
                  <c:v>588.79999999999995</c:v>
                </c:pt>
                <c:pt idx="4889">
                  <c:v>588.9</c:v>
                </c:pt>
                <c:pt idx="4890">
                  <c:v>589</c:v>
                </c:pt>
                <c:pt idx="4891">
                  <c:v>589.1</c:v>
                </c:pt>
                <c:pt idx="4892">
                  <c:v>589.20000000000005</c:v>
                </c:pt>
                <c:pt idx="4893">
                  <c:v>589.29999999999995</c:v>
                </c:pt>
                <c:pt idx="4894">
                  <c:v>589.4</c:v>
                </c:pt>
                <c:pt idx="4895">
                  <c:v>589.5</c:v>
                </c:pt>
                <c:pt idx="4896">
                  <c:v>589.6</c:v>
                </c:pt>
                <c:pt idx="4897">
                  <c:v>589.70000000000005</c:v>
                </c:pt>
                <c:pt idx="4898">
                  <c:v>589.79999999999995</c:v>
                </c:pt>
                <c:pt idx="4899">
                  <c:v>589.9</c:v>
                </c:pt>
                <c:pt idx="4900">
                  <c:v>590</c:v>
                </c:pt>
                <c:pt idx="4901">
                  <c:v>590.1</c:v>
                </c:pt>
                <c:pt idx="4902">
                  <c:v>590.20000000000005</c:v>
                </c:pt>
                <c:pt idx="4903">
                  <c:v>590.29999999999995</c:v>
                </c:pt>
                <c:pt idx="4904">
                  <c:v>590.4</c:v>
                </c:pt>
                <c:pt idx="4905">
                  <c:v>590.5</c:v>
                </c:pt>
                <c:pt idx="4906">
                  <c:v>590.6</c:v>
                </c:pt>
                <c:pt idx="4907">
                  <c:v>590.70000000000005</c:v>
                </c:pt>
                <c:pt idx="4908">
                  <c:v>590.79999999999995</c:v>
                </c:pt>
                <c:pt idx="4909">
                  <c:v>590.9</c:v>
                </c:pt>
                <c:pt idx="4910">
                  <c:v>591</c:v>
                </c:pt>
                <c:pt idx="4911">
                  <c:v>591.1</c:v>
                </c:pt>
                <c:pt idx="4912">
                  <c:v>591.20000000000005</c:v>
                </c:pt>
                <c:pt idx="4913">
                  <c:v>591.29999999999995</c:v>
                </c:pt>
                <c:pt idx="4914">
                  <c:v>591.4</c:v>
                </c:pt>
                <c:pt idx="4915">
                  <c:v>591.5</c:v>
                </c:pt>
                <c:pt idx="4916">
                  <c:v>591.6</c:v>
                </c:pt>
                <c:pt idx="4917">
                  <c:v>591.70000000000005</c:v>
                </c:pt>
                <c:pt idx="4918">
                  <c:v>591.79999999999995</c:v>
                </c:pt>
                <c:pt idx="4919">
                  <c:v>591.9</c:v>
                </c:pt>
                <c:pt idx="4920">
                  <c:v>592</c:v>
                </c:pt>
                <c:pt idx="4921">
                  <c:v>592.1</c:v>
                </c:pt>
                <c:pt idx="4922">
                  <c:v>592.20000000000005</c:v>
                </c:pt>
                <c:pt idx="4923">
                  <c:v>592.29999999999995</c:v>
                </c:pt>
                <c:pt idx="4924">
                  <c:v>592.4</c:v>
                </c:pt>
                <c:pt idx="4925">
                  <c:v>592.5</c:v>
                </c:pt>
                <c:pt idx="4926">
                  <c:v>592.6</c:v>
                </c:pt>
                <c:pt idx="4927">
                  <c:v>592.70000000000005</c:v>
                </c:pt>
                <c:pt idx="4928">
                  <c:v>592.79999999999995</c:v>
                </c:pt>
                <c:pt idx="4929">
                  <c:v>592.9</c:v>
                </c:pt>
                <c:pt idx="4930">
                  <c:v>593</c:v>
                </c:pt>
                <c:pt idx="4931">
                  <c:v>593.1</c:v>
                </c:pt>
                <c:pt idx="4932">
                  <c:v>593.20000000000005</c:v>
                </c:pt>
                <c:pt idx="4933">
                  <c:v>593.29999999999995</c:v>
                </c:pt>
                <c:pt idx="4934">
                  <c:v>593.4</c:v>
                </c:pt>
                <c:pt idx="4935">
                  <c:v>593.5</c:v>
                </c:pt>
                <c:pt idx="4936">
                  <c:v>593.6</c:v>
                </c:pt>
                <c:pt idx="4937">
                  <c:v>593.70000000000005</c:v>
                </c:pt>
                <c:pt idx="4938">
                  <c:v>593.79999999999995</c:v>
                </c:pt>
                <c:pt idx="4939">
                  <c:v>593.9</c:v>
                </c:pt>
                <c:pt idx="4940">
                  <c:v>594</c:v>
                </c:pt>
                <c:pt idx="4941">
                  <c:v>594.1</c:v>
                </c:pt>
                <c:pt idx="4942">
                  <c:v>594.20000000000005</c:v>
                </c:pt>
                <c:pt idx="4943">
                  <c:v>594.29999999999995</c:v>
                </c:pt>
                <c:pt idx="4944">
                  <c:v>594.4</c:v>
                </c:pt>
                <c:pt idx="4945">
                  <c:v>594.5</c:v>
                </c:pt>
                <c:pt idx="4946">
                  <c:v>594.6</c:v>
                </c:pt>
                <c:pt idx="4947">
                  <c:v>594.70000000000005</c:v>
                </c:pt>
                <c:pt idx="4948">
                  <c:v>594.79999999999995</c:v>
                </c:pt>
                <c:pt idx="4949">
                  <c:v>594.9</c:v>
                </c:pt>
                <c:pt idx="4950">
                  <c:v>595</c:v>
                </c:pt>
                <c:pt idx="4951">
                  <c:v>595.1</c:v>
                </c:pt>
                <c:pt idx="4952">
                  <c:v>595.20000000000005</c:v>
                </c:pt>
                <c:pt idx="4953">
                  <c:v>595.29999999999995</c:v>
                </c:pt>
                <c:pt idx="4954">
                  <c:v>595.4</c:v>
                </c:pt>
                <c:pt idx="4955">
                  <c:v>595.5</c:v>
                </c:pt>
                <c:pt idx="4956">
                  <c:v>595.6</c:v>
                </c:pt>
                <c:pt idx="4957">
                  <c:v>595.70000000000005</c:v>
                </c:pt>
                <c:pt idx="4958">
                  <c:v>595.79999999999995</c:v>
                </c:pt>
                <c:pt idx="4959">
                  <c:v>595.9</c:v>
                </c:pt>
                <c:pt idx="4960">
                  <c:v>596</c:v>
                </c:pt>
                <c:pt idx="4961">
                  <c:v>596.1</c:v>
                </c:pt>
                <c:pt idx="4962">
                  <c:v>596.20000000000005</c:v>
                </c:pt>
                <c:pt idx="4963">
                  <c:v>596.29999999999995</c:v>
                </c:pt>
                <c:pt idx="4964">
                  <c:v>596.4</c:v>
                </c:pt>
                <c:pt idx="4965">
                  <c:v>596.5</c:v>
                </c:pt>
                <c:pt idx="4966">
                  <c:v>596.6</c:v>
                </c:pt>
                <c:pt idx="4967">
                  <c:v>596.70000000000005</c:v>
                </c:pt>
                <c:pt idx="4968">
                  <c:v>596.79999999999995</c:v>
                </c:pt>
                <c:pt idx="4969">
                  <c:v>596.9</c:v>
                </c:pt>
                <c:pt idx="4970">
                  <c:v>597</c:v>
                </c:pt>
                <c:pt idx="4971">
                  <c:v>597.1</c:v>
                </c:pt>
                <c:pt idx="4972">
                  <c:v>597.20000000000005</c:v>
                </c:pt>
                <c:pt idx="4973">
                  <c:v>597.29999999999995</c:v>
                </c:pt>
                <c:pt idx="4974">
                  <c:v>597.4</c:v>
                </c:pt>
                <c:pt idx="4975">
                  <c:v>597.5</c:v>
                </c:pt>
                <c:pt idx="4976">
                  <c:v>597.6</c:v>
                </c:pt>
                <c:pt idx="4977">
                  <c:v>597.70000000000005</c:v>
                </c:pt>
                <c:pt idx="4978">
                  <c:v>597.79999999999995</c:v>
                </c:pt>
                <c:pt idx="4979">
                  <c:v>597.9</c:v>
                </c:pt>
                <c:pt idx="4980">
                  <c:v>598</c:v>
                </c:pt>
                <c:pt idx="4981">
                  <c:v>598.1</c:v>
                </c:pt>
                <c:pt idx="4982">
                  <c:v>598.20000000000005</c:v>
                </c:pt>
                <c:pt idx="4983">
                  <c:v>598.29999999999995</c:v>
                </c:pt>
                <c:pt idx="4984">
                  <c:v>598.4</c:v>
                </c:pt>
                <c:pt idx="4985">
                  <c:v>598.5</c:v>
                </c:pt>
                <c:pt idx="4986">
                  <c:v>598.6</c:v>
                </c:pt>
                <c:pt idx="4987">
                  <c:v>598.70000000000005</c:v>
                </c:pt>
                <c:pt idx="4988">
                  <c:v>598.79999999999995</c:v>
                </c:pt>
                <c:pt idx="4989">
                  <c:v>598.9</c:v>
                </c:pt>
                <c:pt idx="4990">
                  <c:v>599</c:v>
                </c:pt>
                <c:pt idx="4991">
                  <c:v>599.1</c:v>
                </c:pt>
                <c:pt idx="4992">
                  <c:v>599.20000000000005</c:v>
                </c:pt>
                <c:pt idx="4993">
                  <c:v>599.29999999999995</c:v>
                </c:pt>
                <c:pt idx="4994">
                  <c:v>599.4</c:v>
                </c:pt>
                <c:pt idx="4995">
                  <c:v>599.5</c:v>
                </c:pt>
                <c:pt idx="4996">
                  <c:v>599.6</c:v>
                </c:pt>
                <c:pt idx="4997">
                  <c:v>599.70000000000005</c:v>
                </c:pt>
                <c:pt idx="4998">
                  <c:v>599.79999999999995</c:v>
                </c:pt>
                <c:pt idx="4999">
                  <c:v>599.9</c:v>
                </c:pt>
                <c:pt idx="5000">
                  <c:v>600</c:v>
                </c:pt>
                <c:pt idx="5001">
                  <c:v>600.1</c:v>
                </c:pt>
                <c:pt idx="5002">
                  <c:v>600.20000000000005</c:v>
                </c:pt>
                <c:pt idx="5003">
                  <c:v>600.29999999999995</c:v>
                </c:pt>
                <c:pt idx="5004">
                  <c:v>600.4</c:v>
                </c:pt>
                <c:pt idx="5005">
                  <c:v>600.5</c:v>
                </c:pt>
                <c:pt idx="5006">
                  <c:v>600.6</c:v>
                </c:pt>
                <c:pt idx="5007">
                  <c:v>600.70000000000005</c:v>
                </c:pt>
                <c:pt idx="5008">
                  <c:v>600.79999999999995</c:v>
                </c:pt>
                <c:pt idx="5009">
                  <c:v>600.9</c:v>
                </c:pt>
                <c:pt idx="5010">
                  <c:v>601</c:v>
                </c:pt>
                <c:pt idx="5011">
                  <c:v>601.1</c:v>
                </c:pt>
                <c:pt idx="5012">
                  <c:v>601.20000000000005</c:v>
                </c:pt>
                <c:pt idx="5013">
                  <c:v>601.29999999999995</c:v>
                </c:pt>
                <c:pt idx="5014">
                  <c:v>601.4</c:v>
                </c:pt>
                <c:pt idx="5015">
                  <c:v>601.5</c:v>
                </c:pt>
                <c:pt idx="5016">
                  <c:v>601.6</c:v>
                </c:pt>
                <c:pt idx="5017">
                  <c:v>601.70000000000005</c:v>
                </c:pt>
                <c:pt idx="5018">
                  <c:v>601.79999999999995</c:v>
                </c:pt>
                <c:pt idx="5019">
                  <c:v>601.9</c:v>
                </c:pt>
                <c:pt idx="5020">
                  <c:v>602</c:v>
                </c:pt>
                <c:pt idx="5021">
                  <c:v>602.1</c:v>
                </c:pt>
                <c:pt idx="5022">
                  <c:v>602.20000000000005</c:v>
                </c:pt>
                <c:pt idx="5023">
                  <c:v>602.29999999999995</c:v>
                </c:pt>
                <c:pt idx="5024">
                  <c:v>602.4</c:v>
                </c:pt>
                <c:pt idx="5025">
                  <c:v>602.5</c:v>
                </c:pt>
                <c:pt idx="5026">
                  <c:v>602.6</c:v>
                </c:pt>
                <c:pt idx="5027">
                  <c:v>602.70000000000005</c:v>
                </c:pt>
                <c:pt idx="5028">
                  <c:v>602.79999999999995</c:v>
                </c:pt>
                <c:pt idx="5029">
                  <c:v>602.9</c:v>
                </c:pt>
                <c:pt idx="5030">
                  <c:v>603</c:v>
                </c:pt>
                <c:pt idx="5031">
                  <c:v>603.1</c:v>
                </c:pt>
                <c:pt idx="5032">
                  <c:v>603.20000000000005</c:v>
                </c:pt>
                <c:pt idx="5033">
                  <c:v>603.29999999999995</c:v>
                </c:pt>
                <c:pt idx="5034">
                  <c:v>603.4</c:v>
                </c:pt>
                <c:pt idx="5035">
                  <c:v>603.5</c:v>
                </c:pt>
                <c:pt idx="5036">
                  <c:v>603.6</c:v>
                </c:pt>
                <c:pt idx="5037">
                  <c:v>603.70000000000005</c:v>
                </c:pt>
                <c:pt idx="5038">
                  <c:v>603.79999999999995</c:v>
                </c:pt>
                <c:pt idx="5039">
                  <c:v>603.9</c:v>
                </c:pt>
                <c:pt idx="5040">
                  <c:v>604</c:v>
                </c:pt>
                <c:pt idx="5041">
                  <c:v>604.1</c:v>
                </c:pt>
                <c:pt idx="5042">
                  <c:v>604.20000000000005</c:v>
                </c:pt>
                <c:pt idx="5043">
                  <c:v>604.29999999999995</c:v>
                </c:pt>
                <c:pt idx="5044">
                  <c:v>604.4</c:v>
                </c:pt>
                <c:pt idx="5045">
                  <c:v>604.5</c:v>
                </c:pt>
                <c:pt idx="5046">
                  <c:v>604.6</c:v>
                </c:pt>
                <c:pt idx="5047">
                  <c:v>604.70000000000005</c:v>
                </c:pt>
                <c:pt idx="5048">
                  <c:v>604.79999999999995</c:v>
                </c:pt>
                <c:pt idx="5049">
                  <c:v>604.9</c:v>
                </c:pt>
                <c:pt idx="5050">
                  <c:v>605</c:v>
                </c:pt>
                <c:pt idx="5051">
                  <c:v>605.1</c:v>
                </c:pt>
                <c:pt idx="5052">
                  <c:v>605.20000000000005</c:v>
                </c:pt>
                <c:pt idx="5053">
                  <c:v>605.29999999999995</c:v>
                </c:pt>
                <c:pt idx="5054">
                  <c:v>605.4</c:v>
                </c:pt>
                <c:pt idx="5055">
                  <c:v>605.5</c:v>
                </c:pt>
                <c:pt idx="5056">
                  <c:v>605.6</c:v>
                </c:pt>
                <c:pt idx="5057">
                  <c:v>605.70000000000005</c:v>
                </c:pt>
                <c:pt idx="5058">
                  <c:v>605.79999999999995</c:v>
                </c:pt>
                <c:pt idx="5059">
                  <c:v>605.9</c:v>
                </c:pt>
                <c:pt idx="5060">
                  <c:v>606</c:v>
                </c:pt>
                <c:pt idx="5061">
                  <c:v>606.1</c:v>
                </c:pt>
                <c:pt idx="5062">
                  <c:v>606.20000000000005</c:v>
                </c:pt>
                <c:pt idx="5063">
                  <c:v>606.29999999999995</c:v>
                </c:pt>
                <c:pt idx="5064">
                  <c:v>606.4</c:v>
                </c:pt>
                <c:pt idx="5065">
                  <c:v>606.5</c:v>
                </c:pt>
                <c:pt idx="5066">
                  <c:v>606.6</c:v>
                </c:pt>
                <c:pt idx="5067">
                  <c:v>606.70000000000005</c:v>
                </c:pt>
                <c:pt idx="5068">
                  <c:v>606.79999999999995</c:v>
                </c:pt>
                <c:pt idx="5069">
                  <c:v>606.9</c:v>
                </c:pt>
                <c:pt idx="5070">
                  <c:v>607</c:v>
                </c:pt>
                <c:pt idx="5071">
                  <c:v>607.1</c:v>
                </c:pt>
                <c:pt idx="5072">
                  <c:v>607.20000000000005</c:v>
                </c:pt>
                <c:pt idx="5073">
                  <c:v>607.29999999999995</c:v>
                </c:pt>
                <c:pt idx="5074">
                  <c:v>607.4</c:v>
                </c:pt>
                <c:pt idx="5075">
                  <c:v>607.5</c:v>
                </c:pt>
                <c:pt idx="5076">
                  <c:v>607.6</c:v>
                </c:pt>
                <c:pt idx="5077">
                  <c:v>607.70000000000005</c:v>
                </c:pt>
                <c:pt idx="5078">
                  <c:v>607.79999999999995</c:v>
                </c:pt>
                <c:pt idx="5079">
                  <c:v>607.9</c:v>
                </c:pt>
                <c:pt idx="5080">
                  <c:v>608</c:v>
                </c:pt>
                <c:pt idx="5081">
                  <c:v>608.1</c:v>
                </c:pt>
                <c:pt idx="5082">
                  <c:v>608.20000000000005</c:v>
                </c:pt>
                <c:pt idx="5083">
                  <c:v>608.29999999999995</c:v>
                </c:pt>
                <c:pt idx="5084">
                  <c:v>608.4</c:v>
                </c:pt>
                <c:pt idx="5085">
                  <c:v>608.5</c:v>
                </c:pt>
                <c:pt idx="5086">
                  <c:v>608.6</c:v>
                </c:pt>
                <c:pt idx="5087">
                  <c:v>608.70000000000005</c:v>
                </c:pt>
                <c:pt idx="5088">
                  <c:v>608.79999999999995</c:v>
                </c:pt>
                <c:pt idx="5089">
                  <c:v>608.9</c:v>
                </c:pt>
                <c:pt idx="5090">
                  <c:v>609</c:v>
                </c:pt>
                <c:pt idx="5091">
                  <c:v>609.1</c:v>
                </c:pt>
                <c:pt idx="5092">
                  <c:v>609.20000000000005</c:v>
                </c:pt>
                <c:pt idx="5093">
                  <c:v>609.29999999999995</c:v>
                </c:pt>
                <c:pt idx="5094">
                  <c:v>609.4</c:v>
                </c:pt>
                <c:pt idx="5095">
                  <c:v>609.5</c:v>
                </c:pt>
                <c:pt idx="5096">
                  <c:v>609.6</c:v>
                </c:pt>
                <c:pt idx="5097">
                  <c:v>609.70000000000005</c:v>
                </c:pt>
                <c:pt idx="5098">
                  <c:v>609.79999999999995</c:v>
                </c:pt>
                <c:pt idx="5099">
                  <c:v>609.9</c:v>
                </c:pt>
                <c:pt idx="5100">
                  <c:v>610</c:v>
                </c:pt>
                <c:pt idx="5101">
                  <c:v>610.1</c:v>
                </c:pt>
                <c:pt idx="5102">
                  <c:v>610.20000000000005</c:v>
                </c:pt>
                <c:pt idx="5103">
                  <c:v>610.29999999999995</c:v>
                </c:pt>
                <c:pt idx="5104">
                  <c:v>610.4</c:v>
                </c:pt>
                <c:pt idx="5105">
                  <c:v>610.5</c:v>
                </c:pt>
                <c:pt idx="5106">
                  <c:v>610.6</c:v>
                </c:pt>
                <c:pt idx="5107">
                  <c:v>610.70000000000005</c:v>
                </c:pt>
                <c:pt idx="5108">
                  <c:v>610.79999999999995</c:v>
                </c:pt>
                <c:pt idx="5109">
                  <c:v>610.9</c:v>
                </c:pt>
                <c:pt idx="5110">
                  <c:v>611</c:v>
                </c:pt>
                <c:pt idx="5111">
                  <c:v>611.1</c:v>
                </c:pt>
                <c:pt idx="5112">
                  <c:v>611.20000000000005</c:v>
                </c:pt>
                <c:pt idx="5113">
                  <c:v>611.29999999999995</c:v>
                </c:pt>
                <c:pt idx="5114">
                  <c:v>611.4</c:v>
                </c:pt>
                <c:pt idx="5115">
                  <c:v>611.5</c:v>
                </c:pt>
                <c:pt idx="5116">
                  <c:v>611.6</c:v>
                </c:pt>
                <c:pt idx="5117">
                  <c:v>611.70000000000005</c:v>
                </c:pt>
                <c:pt idx="5118">
                  <c:v>611.79999999999995</c:v>
                </c:pt>
                <c:pt idx="5119">
                  <c:v>611.9</c:v>
                </c:pt>
                <c:pt idx="5120">
                  <c:v>612</c:v>
                </c:pt>
                <c:pt idx="5121">
                  <c:v>612.1</c:v>
                </c:pt>
                <c:pt idx="5122">
                  <c:v>612.20000000000005</c:v>
                </c:pt>
                <c:pt idx="5123">
                  <c:v>612.29999999999995</c:v>
                </c:pt>
                <c:pt idx="5124">
                  <c:v>612.4</c:v>
                </c:pt>
                <c:pt idx="5125">
                  <c:v>612.5</c:v>
                </c:pt>
                <c:pt idx="5126">
                  <c:v>612.6</c:v>
                </c:pt>
                <c:pt idx="5127">
                  <c:v>612.70000000000005</c:v>
                </c:pt>
                <c:pt idx="5128">
                  <c:v>612.79999999999995</c:v>
                </c:pt>
                <c:pt idx="5129">
                  <c:v>612.9</c:v>
                </c:pt>
                <c:pt idx="5130">
                  <c:v>613</c:v>
                </c:pt>
                <c:pt idx="5131">
                  <c:v>613.1</c:v>
                </c:pt>
                <c:pt idx="5132">
                  <c:v>613.20000000000005</c:v>
                </c:pt>
                <c:pt idx="5133">
                  <c:v>613.29999999999995</c:v>
                </c:pt>
                <c:pt idx="5134">
                  <c:v>613.4</c:v>
                </c:pt>
                <c:pt idx="5135">
                  <c:v>613.5</c:v>
                </c:pt>
                <c:pt idx="5136">
                  <c:v>613.6</c:v>
                </c:pt>
                <c:pt idx="5137">
                  <c:v>613.70000000000005</c:v>
                </c:pt>
                <c:pt idx="5138">
                  <c:v>613.79999999999995</c:v>
                </c:pt>
                <c:pt idx="5139">
                  <c:v>613.9</c:v>
                </c:pt>
                <c:pt idx="5140">
                  <c:v>614</c:v>
                </c:pt>
                <c:pt idx="5141">
                  <c:v>614.1</c:v>
                </c:pt>
                <c:pt idx="5142">
                  <c:v>614.20000000000005</c:v>
                </c:pt>
                <c:pt idx="5143">
                  <c:v>614.29999999999995</c:v>
                </c:pt>
                <c:pt idx="5144">
                  <c:v>614.4</c:v>
                </c:pt>
                <c:pt idx="5145">
                  <c:v>614.5</c:v>
                </c:pt>
                <c:pt idx="5146">
                  <c:v>614.6</c:v>
                </c:pt>
                <c:pt idx="5147">
                  <c:v>614.70000000000005</c:v>
                </c:pt>
                <c:pt idx="5148">
                  <c:v>614.79999999999995</c:v>
                </c:pt>
                <c:pt idx="5149">
                  <c:v>614.9</c:v>
                </c:pt>
                <c:pt idx="5150">
                  <c:v>615</c:v>
                </c:pt>
                <c:pt idx="5151">
                  <c:v>615.1</c:v>
                </c:pt>
                <c:pt idx="5152">
                  <c:v>615.20000000000005</c:v>
                </c:pt>
                <c:pt idx="5153">
                  <c:v>615.29999999999995</c:v>
                </c:pt>
                <c:pt idx="5154">
                  <c:v>615.4</c:v>
                </c:pt>
                <c:pt idx="5155">
                  <c:v>615.5</c:v>
                </c:pt>
                <c:pt idx="5156">
                  <c:v>615.6</c:v>
                </c:pt>
                <c:pt idx="5157">
                  <c:v>615.70000000000005</c:v>
                </c:pt>
                <c:pt idx="5158">
                  <c:v>615.79999999999995</c:v>
                </c:pt>
                <c:pt idx="5159">
                  <c:v>615.9</c:v>
                </c:pt>
                <c:pt idx="5160">
                  <c:v>616</c:v>
                </c:pt>
                <c:pt idx="5161">
                  <c:v>616.1</c:v>
                </c:pt>
                <c:pt idx="5162">
                  <c:v>616.20000000000005</c:v>
                </c:pt>
                <c:pt idx="5163">
                  <c:v>616.29999999999995</c:v>
                </c:pt>
                <c:pt idx="5164">
                  <c:v>616.4</c:v>
                </c:pt>
                <c:pt idx="5165">
                  <c:v>616.5</c:v>
                </c:pt>
                <c:pt idx="5166">
                  <c:v>616.6</c:v>
                </c:pt>
                <c:pt idx="5167">
                  <c:v>616.70000000000005</c:v>
                </c:pt>
                <c:pt idx="5168">
                  <c:v>616.79999999999995</c:v>
                </c:pt>
                <c:pt idx="5169">
                  <c:v>616.9</c:v>
                </c:pt>
                <c:pt idx="5170">
                  <c:v>617</c:v>
                </c:pt>
                <c:pt idx="5171">
                  <c:v>617.1</c:v>
                </c:pt>
                <c:pt idx="5172">
                  <c:v>617.20000000000005</c:v>
                </c:pt>
                <c:pt idx="5173">
                  <c:v>617.29999999999995</c:v>
                </c:pt>
                <c:pt idx="5174">
                  <c:v>617.4</c:v>
                </c:pt>
                <c:pt idx="5175">
                  <c:v>617.5</c:v>
                </c:pt>
                <c:pt idx="5176">
                  <c:v>617.6</c:v>
                </c:pt>
                <c:pt idx="5177">
                  <c:v>617.70000000000005</c:v>
                </c:pt>
                <c:pt idx="5178">
                  <c:v>617.79999999999995</c:v>
                </c:pt>
                <c:pt idx="5179">
                  <c:v>617.9</c:v>
                </c:pt>
                <c:pt idx="5180">
                  <c:v>618</c:v>
                </c:pt>
                <c:pt idx="5181">
                  <c:v>618.1</c:v>
                </c:pt>
                <c:pt idx="5182">
                  <c:v>618.20000000000005</c:v>
                </c:pt>
                <c:pt idx="5183">
                  <c:v>618.29999999999995</c:v>
                </c:pt>
                <c:pt idx="5184">
                  <c:v>618.4</c:v>
                </c:pt>
                <c:pt idx="5185">
                  <c:v>618.5</c:v>
                </c:pt>
                <c:pt idx="5186">
                  <c:v>618.6</c:v>
                </c:pt>
                <c:pt idx="5187">
                  <c:v>618.70000000000005</c:v>
                </c:pt>
                <c:pt idx="5188">
                  <c:v>618.79999999999995</c:v>
                </c:pt>
                <c:pt idx="5189">
                  <c:v>618.9</c:v>
                </c:pt>
                <c:pt idx="5190">
                  <c:v>619</c:v>
                </c:pt>
                <c:pt idx="5191">
                  <c:v>619.1</c:v>
                </c:pt>
                <c:pt idx="5192">
                  <c:v>619.20000000000005</c:v>
                </c:pt>
                <c:pt idx="5193">
                  <c:v>619.29999999999995</c:v>
                </c:pt>
                <c:pt idx="5194">
                  <c:v>619.4</c:v>
                </c:pt>
                <c:pt idx="5195">
                  <c:v>619.5</c:v>
                </c:pt>
                <c:pt idx="5196">
                  <c:v>619.6</c:v>
                </c:pt>
                <c:pt idx="5197">
                  <c:v>619.70000000000005</c:v>
                </c:pt>
                <c:pt idx="5198">
                  <c:v>619.79999999999995</c:v>
                </c:pt>
                <c:pt idx="5199">
                  <c:v>619.9</c:v>
                </c:pt>
                <c:pt idx="5200">
                  <c:v>620</c:v>
                </c:pt>
                <c:pt idx="5201">
                  <c:v>620.1</c:v>
                </c:pt>
                <c:pt idx="5202">
                  <c:v>620.20000000000005</c:v>
                </c:pt>
                <c:pt idx="5203">
                  <c:v>620.29999999999995</c:v>
                </c:pt>
                <c:pt idx="5204">
                  <c:v>620.4</c:v>
                </c:pt>
                <c:pt idx="5205">
                  <c:v>620.5</c:v>
                </c:pt>
                <c:pt idx="5206">
                  <c:v>620.6</c:v>
                </c:pt>
                <c:pt idx="5207">
                  <c:v>620.70000000000005</c:v>
                </c:pt>
                <c:pt idx="5208">
                  <c:v>620.79999999999995</c:v>
                </c:pt>
                <c:pt idx="5209">
                  <c:v>620.9</c:v>
                </c:pt>
                <c:pt idx="5210">
                  <c:v>621</c:v>
                </c:pt>
                <c:pt idx="5211">
                  <c:v>621.1</c:v>
                </c:pt>
                <c:pt idx="5212">
                  <c:v>621.20000000000005</c:v>
                </c:pt>
                <c:pt idx="5213">
                  <c:v>621.29999999999995</c:v>
                </c:pt>
                <c:pt idx="5214">
                  <c:v>621.4</c:v>
                </c:pt>
                <c:pt idx="5215">
                  <c:v>621.5</c:v>
                </c:pt>
                <c:pt idx="5216">
                  <c:v>621.6</c:v>
                </c:pt>
                <c:pt idx="5217">
                  <c:v>621.70000000000005</c:v>
                </c:pt>
                <c:pt idx="5218">
                  <c:v>621.79999999999995</c:v>
                </c:pt>
                <c:pt idx="5219">
                  <c:v>621.9</c:v>
                </c:pt>
                <c:pt idx="5220">
                  <c:v>622</c:v>
                </c:pt>
                <c:pt idx="5221">
                  <c:v>622.1</c:v>
                </c:pt>
                <c:pt idx="5222">
                  <c:v>622.20000000000005</c:v>
                </c:pt>
                <c:pt idx="5223">
                  <c:v>622.29999999999995</c:v>
                </c:pt>
                <c:pt idx="5224">
                  <c:v>622.4</c:v>
                </c:pt>
                <c:pt idx="5225">
                  <c:v>622.5</c:v>
                </c:pt>
                <c:pt idx="5226">
                  <c:v>622.6</c:v>
                </c:pt>
                <c:pt idx="5227">
                  <c:v>622.70000000000005</c:v>
                </c:pt>
                <c:pt idx="5228">
                  <c:v>622.79999999999995</c:v>
                </c:pt>
                <c:pt idx="5229">
                  <c:v>622.9</c:v>
                </c:pt>
                <c:pt idx="5230">
                  <c:v>623</c:v>
                </c:pt>
                <c:pt idx="5231">
                  <c:v>623.1</c:v>
                </c:pt>
                <c:pt idx="5232">
                  <c:v>623.20000000000005</c:v>
                </c:pt>
                <c:pt idx="5233">
                  <c:v>623.29999999999995</c:v>
                </c:pt>
                <c:pt idx="5234">
                  <c:v>623.4</c:v>
                </c:pt>
                <c:pt idx="5235">
                  <c:v>623.5</c:v>
                </c:pt>
                <c:pt idx="5236">
                  <c:v>623.6</c:v>
                </c:pt>
                <c:pt idx="5237">
                  <c:v>623.70000000000005</c:v>
                </c:pt>
                <c:pt idx="5238">
                  <c:v>623.79999999999995</c:v>
                </c:pt>
                <c:pt idx="5239">
                  <c:v>623.9</c:v>
                </c:pt>
                <c:pt idx="5240">
                  <c:v>624</c:v>
                </c:pt>
                <c:pt idx="5241">
                  <c:v>624.1</c:v>
                </c:pt>
                <c:pt idx="5242">
                  <c:v>624.20000000000005</c:v>
                </c:pt>
                <c:pt idx="5243">
                  <c:v>624.29999999999995</c:v>
                </c:pt>
                <c:pt idx="5244">
                  <c:v>624.4</c:v>
                </c:pt>
                <c:pt idx="5245">
                  <c:v>624.5</c:v>
                </c:pt>
                <c:pt idx="5246">
                  <c:v>624.6</c:v>
                </c:pt>
                <c:pt idx="5247">
                  <c:v>624.70000000000005</c:v>
                </c:pt>
                <c:pt idx="5248">
                  <c:v>624.79999999999995</c:v>
                </c:pt>
                <c:pt idx="5249">
                  <c:v>624.9</c:v>
                </c:pt>
                <c:pt idx="5250">
                  <c:v>625</c:v>
                </c:pt>
                <c:pt idx="5251">
                  <c:v>625.1</c:v>
                </c:pt>
                <c:pt idx="5252">
                  <c:v>625.20000000000005</c:v>
                </c:pt>
                <c:pt idx="5253">
                  <c:v>625.29999999999995</c:v>
                </c:pt>
                <c:pt idx="5254">
                  <c:v>625.4</c:v>
                </c:pt>
                <c:pt idx="5255">
                  <c:v>625.5</c:v>
                </c:pt>
                <c:pt idx="5256">
                  <c:v>625.6</c:v>
                </c:pt>
                <c:pt idx="5257">
                  <c:v>625.70000000000005</c:v>
                </c:pt>
                <c:pt idx="5258">
                  <c:v>625.79999999999995</c:v>
                </c:pt>
                <c:pt idx="5259">
                  <c:v>625.9</c:v>
                </c:pt>
                <c:pt idx="5260">
                  <c:v>626</c:v>
                </c:pt>
                <c:pt idx="5261">
                  <c:v>626.1</c:v>
                </c:pt>
                <c:pt idx="5262">
                  <c:v>626.20000000000005</c:v>
                </c:pt>
                <c:pt idx="5263">
                  <c:v>626.29999999999995</c:v>
                </c:pt>
                <c:pt idx="5264">
                  <c:v>626.4</c:v>
                </c:pt>
                <c:pt idx="5265">
                  <c:v>626.5</c:v>
                </c:pt>
                <c:pt idx="5266">
                  <c:v>626.6</c:v>
                </c:pt>
                <c:pt idx="5267">
                  <c:v>626.70000000000005</c:v>
                </c:pt>
                <c:pt idx="5268">
                  <c:v>626.79999999999995</c:v>
                </c:pt>
                <c:pt idx="5269">
                  <c:v>626.9</c:v>
                </c:pt>
                <c:pt idx="5270">
                  <c:v>627</c:v>
                </c:pt>
                <c:pt idx="5271">
                  <c:v>627.1</c:v>
                </c:pt>
                <c:pt idx="5272">
                  <c:v>627.20000000000005</c:v>
                </c:pt>
                <c:pt idx="5273">
                  <c:v>627.29999999999995</c:v>
                </c:pt>
                <c:pt idx="5274">
                  <c:v>627.4</c:v>
                </c:pt>
                <c:pt idx="5275">
                  <c:v>627.5</c:v>
                </c:pt>
                <c:pt idx="5276">
                  <c:v>627.6</c:v>
                </c:pt>
                <c:pt idx="5277">
                  <c:v>627.70000000000005</c:v>
                </c:pt>
                <c:pt idx="5278">
                  <c:v>627.79999999999995</c:v>
                </c:pt>
                <c:pt idx="5279">
                  <c:v>627.9</c:v>
                </c:pt>
                <c:pt idx="5280">
                  <c:v>628</c:v>
                </c:pt>
                <c:pt idx="5281">
                  <c:v>628.1</c:v>
                </c:pt>
                <c:pt idx="5282">
                  <c:v>628.20000000000005</c:v>
                </c:pt>
                <c:pt idx="5283">
                  <c:v>628.29999999999995</c:v>
                </c:pt>
                <c:pt idx="5284">
                  <c:v>628.4</c:v>
                </c:pt>
                <c:pt idx="5285">
                  <c:v>628.5</c:v>
                </c:pt>
                <c:pt idx="5286">
                  <c:v>628.6</c:v>
                </c:pt>
                <c:pt idx="5287">
                  <c:v>628.70000000000005</c:v>
                </c:pt>
                <c:pt idx="5288">
                  <c:v>628.79999999999995</c:v>
                </c:pt>
                <c:pt idx="5289">
                  <c:v>628.9</c:v>
                </c:pt>
                <c:pt idx="5290">
                  <c:v>629</c:v>
                </c:pt>
                <c:pt idx="5291">
                  <c:v>629.1</c:v>
                </c:pt>
                <c:pt idx="5292">
                  <c:v>629.20000000000005</c:v>
                </c:pt>
                <c:pt idx="5293">
                  <c:v>629.29999999999995</c:v>
                </c:pt>
                <c:pt idx="5294">
                  <c:v>629.4</c:v>
                </c:pt>
                <c:pt idx="5295">
                  <c:v>629.5</c:v>
                </c:pt>
                <c:pt idx="5296">
                  <c:v>629.6</c:v>
                </c:pt>
                <c:pt idx="5297">
                  <c:v>629.70000000000005</c:v>
                </c:pt>
                <c:pt idx="5298">
                  <c:v>629.79999999999995</c:v>
                </c:pt>
                <c:pt idx="5299">
                  <c:v>629.9</c:v>
                </c:pt>
                <c:pt idx="5300">
                  <c:v>630</c:v>
                </c:pt>
                <c:pt idx="5301">
                  <c:v>630.1</c:v>
                </c:pt>
                <c:pt idx="5302">
                  <c:v>630.20000000000005</c:v>
                </c:pt>
                <c:pt idx="5303">
                  <c:v>630.29999999999995</c:v>
                </c:pt>
                <c:pt idx="5304">
                  <c:v>630.4</c:v>
                </c:pt>
                <c:pt idx="5305">
                  <c:v>630.5</c:v>
                </c:pt>
                <c:pt idx="5306">
                  <c:v>630.6</c:v>
                </c:pt>
                <c:pt idx="5307">
                  <c:v>630.70000000000005</c:v>
                </c:pt>
                <c:pt idx="5308">
                  <c:v>630.79999999999995</c:v>
                </c:pt>
                <c:pt idx="5309">
                  <c:v>630.9</c:v>
                </c:pt>
                <c:pt idx="5310">
                  <c:v>631</c:v>
                </c:pt>
                <c:pt idx="5311">
                  <c:v>631.1</c:v>
                </c:pt>
                <c:pt idx="5312">
                  <c:v>631.20000000000005</c:v>
                </c:pt>
                <c:pt idx="5313">
                  <c:v>631.29999999999995</c:v>
                </c:pt>
                <c:pt idx="5314">
                  <c:v>631.4</c:v>
                </c:pt>
                <c:pt idx="5315">
                  <c:v>631.5</c:v>
                </c:pt>
                <c:pt idx="5316">
                  <c:v>631.6</c:v>
                </c:pt>
                <c:pt idx="5317">
                  <c:v>631.70000000000005</c:v>
                </c:pt>
                <c:pt idx="5318">
                  <c:v>631.79999999999995</c:v>
                </c:pt>
                <c:pt idx="5319">
                  <c:v>631.9</c:v>
                </c:pt>
                <c:pt idx="5320">
                  <c:v>632</c:v>
                </c:pt>
                <c:pt idx="5321">
                  <c:v>632.1</c:v>
                </c:pt>
                <c:pt idx="5322">
                  <c:v>632.20000000000005</c:v>
                </c:pt>
                <c:pt idx="5323">
                  <c:v>632.29999999999995</c:v>
                </c:pt>
                <c:pt idx="5324">
                  <c:v>632.4</c:v>
                </c:pt>
                <c:pt idx="5325">
                  <c:v>632.5</c:v>
                </c:pt>
                <c:pt idx="5326">
                  <c:v>632.6</c:v>
                </c:pt>
                <c:pt idx="5327">
                  <c:v>632.70000000000005</c:v>
                </c:pt>
                <c:pt idx="5328">
                  <c:v>632.79999999999995</c:v>
                </c:pt>
                <c:pt idx="5329">
                  <c:v>632.9</c:v>
                </c:pt>
                <c:pt idx="5330">
                  <c:v>633</c:v>
                </c:pt>
                <c:pt idx="5331">
                  <c:v>633.1</c:v>
                </c:pt>
                <c:pt idx="5332">
                  <c:v>633.20000000000005</c:v>
                </c:pt>
                <c:pt idx="5333">
                  <c:v>633.29999999999995</c:v>
                </c:pt>
                <c:pt idx="5334">
                  <c:v>633.4</c:v>
                </c:pt>
                <c:pt idx="5335">
                  <c:v>633.5</c:v>
                </c:pt>
                <c:pt idx="5336">
                  <c:v>633.6</c:v>
                </c:pt>
                <c:pt idx="5337">
                  <c:v>633.70000000000005</c:v>
                </c:pt>
                <c:pt idx="5338">
                  <c:v>633.79999999999995</c:v>
                </c:pt>
                <c:pt idx="5339">
                  <c:v>633.9</c:v>
                </c:pt>
                <c:pt idx="5340">
                  <c:v>634</c:v>
                </c:pt>
                <c:pt idx="5341">
                  <c:v>634.1</c:v>
                </c:pt>
                <c:pt idx="5342">
                  <c:v>634.20000000000005</c:v>
                </c:pt>
                <c:pt idx="5343">
                  <c:v>634.29999999999995</c:v>
                </c:pt>
                <c:pt idx="5344">
                  <c:v>634.4</c:v>
                </c:pt>
                <c:pt idx="5345">
                  <c:v>634.5</c:v>
                </c:pt>
                <c:pt idx="5346">
                  <c:v>634.6</c:v>
                </c:pt>
                <c:pt idx="5347">
                  <c:v>634.70000000000005</c:v>
                </c:pt>
                <c:pt idx="5348">
                  <c:v>634.79999999999995</c:v>
                </c:pt>
                <c:pt idx="5349">
                  <c:v>634.9</c:v>
                </c:pt>
                <c:pt idx="5350">
                  <c:v>635</c:v>
                </c:pt>
                <c:pt idx="5351">
                  <c:v>635.1</c:v>
                </c:pt>
                <c:pt idx="5352">
                  <c:v>635.20000000000005</c:v>
                </c:pt>
                <c:pt idx="5353">
                  <c:v>635.29999999999995</c:v>
                </c:pt>
                <c:pt idx="5354">
                  <c:v>635.4</c:v>
                </c:pt>
                <c:pt idx="5355">
                  <c:v>635.5</c:v>
                </c:pt>
                <c:pt idx="5356">
                  <c:v>635.6</c:v>
                </c:pt>
                <c:pt idx="5357">
                  <c:v>635.70000000000005</c:v>
                </c:pt>
                <c:pt idx="5358">
                  <c:v>635.79999999999995</c:v>
                </c:pt>
                <c:pt idx="5359">
                  <c:v>635.9</c:v>
                </c:pt>
                <c:pt idx="5360">
                  <c:v>636</c:v>
                </c:pt>
                <c:pt idx="5361">
                  <c:v>636.1</c:v>
                </c:pt>
                <c:pt idx="5362">
                  <c:v>636.20000000000005</c:v>
                </c:pt>
                <c:pt idx="5363">
                  <c:v>636.29999999999995</c:v>
                </c:pt>
                <c:pt idx="5364">
                  <c:v>636.4</c:v>
                </c:pt>
                <c:pt idx="5365">
                  <c:v>636.5</c:v>
                </c:pt>
                <c:pt idx="5366">
                  <c:v>636.6</c:v>
                </c:pt>
                <c:pt idx="5367">
                  <c:v>636.70000000000005</c:v>
                </c:pt>
                <c:pt idx="5368">
                  <c:v>636.79999999999995</c:v>
                </c:pt>
                <c:pt idx="5369">
                  <c:v>636.9</c:v>
                </c:pt>
                <c:pt idx="5370">
                  <c:v>637</c:v>
                </c:pt>
                <c:pt idx="5371">
                  <c:v>637.1</c:v>
                </c:pt>
                <c:pt idx="5372">
                  <c:v>637.20000000000005</c:v>
                </c:pt>
                <c:pt idx="5373">
                  <c:v>637.29999999999995</c:v>
                </c:pt>
                <c:pt idx="5374">
                  <c:v>637.4</c:v>
                </c:pt>
                <c:pt idx="5375">
                  <c:v>637.5</c:v>
                </c:pt>
                <c:pt idx="5376">
                  <c:v>637.6</c:v>
                </c:pt>
                <c:pt idx="5377">
                  <c:v>637.70000000000005</c:v>
                </c:pt>
                <c:pt idx="5378">
                  <c:v>637.79999999999995</c:v>
                </c:pt>
                <c:pt idx="5379">
                  <c:v>637.9</c:v>
                </c:pt>
                <c:pt idx="5380">
                  <c:v>638</c:v>
                </c:pt>
                <c:pt idx="5381">
                  <c:v>638.1</c:v>
                </c:pt>
                <c:pt idx="5382">
                  <c:v>638.20000000000005</c:v>
                </c:pt>
                <c:pt idx="5383">
                  <c:v>638.29999999999995</c:v>
                </c:pt>
                <c:pt idx="5384">
                  <c:v>638.4</c:v>
                </c:pt>
                <c:pt idx="5385">
                  <c:v>638.5</c:v>
                </c:pt>
                <c:pt idx="5386">
                  <c:v>638.6</c:v>
                </c:pt>
                <c:pt idx="5387">
                  <c:v>638.70000000000005</c:v>
                </c:pt>
                <c:pt idx="5388">
                  <c:v>638.79999999999995</c:v>
                </c:pt>
                <c:pt idx="5389">
                  <c:v>638.9</c:v>
                </c:pt>
                <c:pt idx="5390">
                  <c:v>639</c:v>
                </c:pt>
                <c:pt idx="5391">
                  <c:v>639.1</c:v>
                </c:pt>
                <c:pt idx="5392">
                  <c:v>639.20000000000005</c:v>
                </c:pt>
                <c:pt idx="5393">
                  <c:v>639.29999999999995</c:v>
                </c:pt>
                <c:pt idx="5394">
                  <c:v>639.4</c:v>
                </c:pt>
                <c:pt idx="5395">
                  <c:v>639.5</c:v>
                </c:pt>
                <c:pt idx="5396">
                  <c:v>639.6</c:v>
                </c:pt>
                <c:pt idx="5397">
                  <c:v>639.70000000000005</c:v>
                </c:pt>
                <c:pt idx="5398">
                  <c:v>639.79999999999995</c:v>
                </c:pt>
                <c:pt idx="5399">
                  <c:v>639.9</c:v>
                </c:pt>
                <c:pt idx="5400">
                  <c:v>640</c:v>
                </c:pt>
                <c:pt idx="5401">
                  <c:v>640.1</c:v>
                </c:pt>
                <c:pt idx="5402">
                  <c:v>640.20000000000005</c:v>
                </c:pt>
                <c:pt idx="5403">
                  <c:v>640.29999999999995</c:v>
                </c:pt>
                <c:pt idx="5404">
                  <c:v>640.4</c:v>
                </c:pt>
                <c:pt idx="5405">
                  <c:v>640.5</c:v>
                </c:pt>
                <c:pt idx="5406">
                  <c:v>640.6</c:v>
                </c:pt>
                <c:pt idx="5407">
                  <c:v>640.70000000000005</c:v>
                </c:pt>
                <c:pt idx="5408">
                  <c:v>640.79999999999995</c:v>
                </c:pt>
                <c:pt idx="5409">
                  <c:v>640.9</c:v>
                </c:pt>
                <c:pt idx="5410">
                  <c:v>641</c:v>
                </c:pt>
                <c:pt idx="5411">
                  <c:v>641.1</c:v>
                </c:pt>
                <c:pt idx="5412">
                  <c:v>641.20000000000005</c:v>
                </c:pt>
                <c:pt idx="5413">
                  <c:v>641.29999999999995</c:v>
                </c:pt>
                <c:pt idx="5414">
                  <c:v>641.4</c:v>
                </c:pt>
                <c:pt idx="5415">
                  <c:v>641.5</c:v>
                </c:pt>
                <c:pt idx="5416">
                  <c:v>641.6</c:v>
                </c:pt>
                <c:pt idx="5417">
                  <c:v>641.70000000000005</c:v>
                </c:pt>
                <c:pt idx="5418">
                  <c:v>641.79999999999995</c:v>
                </c:pt>
                <c:pt idx="5419">
                  <c:v>641.9</c:v>
                </c:pt>
                <c:pt idx="5420">
                  <c:v>642</c:v>
                </c:pt>
                <c:pt idx="5421">
                  <c:v>642.1</c:v>
                </c:pt>
                <c:pt idx="5422">
                  <c:v>642.20000000000005</c:v>
                </c:pt>
                <c:pt idx="5423">
                  <c:v>642.29999999999995</c:v>
                </c:pt>
                <c:pt idx="5424">
                  <c:v>642.4</c:v>
                </c:pt>
                <c:pt idx="5425">
                  <c:v>642.5</c:v>
                </c:pt>
                <c:pt idx="5426">
                  <c:v>642.6</c:v>
                </c:pt>
                <c:pt idx="5427">
                  <c:v>642.70000000000005</c:v>
                </c:pt>
                <c:pt idx="5428">
                  <c:v>642.79999999999995</c:v>
                </c:pt>
                <c:pt idx="5429">
                  <c:v>642.9</c:v>
                </c:pt>
                <c:pt idx="5430">
                  <c:v>643</c:v>
                </c:pt>
                <c:pt idx="5431">
                  <c:v>643.1</c:v>
                </c:pt>
                <c:pt idx="5432">
                  <c:v>643.20000000000005</c:v>
                </c:pt>
                <c:pt idx="5433">
                  <c:v>643.29999999999995</c:v>
                </c:pt>
                <c:pt idx="5434">
                  <c:v>643.4</c:v>
                </c:pt>
                <c:pt idx="5435">
                  <c:v>643.5</c:v>
                </c:pt>
                <c:pt idx="5436">
                  <c:v>643.6</c:v>
                </c:pt>
                <c:pt idx="5437">
                  <c:v>643.70000000000005</c:v>
                </c:pt>
                <c:pt idx="5438">
                  <c:v>643.79999999999995</c:v>
                </c:pt>
                <c:pt idx="5439">
                  <c:v>643.9</c:v>
                </c:pt>
                <c:pt idx="5440">
                  <c:v>644</c:v>
                </c:pt>
                <c:pt idx="5441">
                  <c:v>644.1</c:v>
                </c:pt>
                <c:pt idx="5442">
                  <c:v>644.20000000000005</c:v>
                </c:pt>
                <c:pt idx="5443">
                  <c:v>644.29999999999995</c:v>
                </c:pt>
                <c:pt idx="5444">
                  <c:v>644.4</c:v>
                </c:pt>
                <c:pt idx="5445">
                  <c:v>644.5</c:v>
                </c:pt>
                <c:pt idx="5446">
                  <c:v>644.6</c:v>
                </c:pt>
                <c:pt idx="5447">
                  <c:v>644.70000000000005</c:v>
                </c:pt>
                <c:pt idx="5448">
                  <c:v>644.79999999999995</c:v>
                </c:pt>
                <c:pt idx="5449">
                  <c:v>644.9</c:v>
                </c:pt>
                <c:pt idx="5450">
                  <c:v>645</c:v>
                </c:pt>
                <c:pt idx="5451">
                  <c:v>645.1</c:v>
                </c:pt>
                <c:pt idx="5452">
                  <c:v>645.20000000000005</c:v>
                </c:pt>
                <c:pt idx="5453">
                  <c:v>645.29999999999995</c:v>
                </c:pt>
                <c:pt idx="5454">
                  <c:v>645.4</c:v>
                </c:pt>
                <c:pt idx="5455">
                  <c:v>645.5</c:v>
                </c:pt>
                <c:pt idx="5456">
                  <c:v>645.6</c:v>
                </c:pt>
                <c:pt idx="5457">
                  <c:v>645.70000000000005</c:v>
                </c:pt>
                <c:pt idx="5458">
                  <c:v>645.79999999999995</c:v>
                </c:pt>
                <c:pt idx="5459">
                  <c:v>645.9</c:v>
                </c:pt>
                <c:pt idx="5460">
                  <c:v>646</c:v>
                </c:pt>
                <c:pt idx="5461">
                  <c:v>646.1</c:v>
                </c:pt>
                <c:pt idx="5462">
                  <c:v>646.20000000000005</c:v>
                </c:pt>
                <c:pt idx="5463">
                  <c:v>646.29999999999995</c:v>
                </c:pt>
                <c:pt idx="5464">
                  <c:v>646.4</c:v>
                </c:pt>
                <c:pt idx="5465">
                  <c:v>646.5</c:v>
                </c:pt>
                <c:pt idx="5466">
                  <c:v>646.6</c:v>
                </c:pt>
                <c:pt idx="5467">
                  <c:v>646.70000000000005</c:v>
                </c:pt>
                <c:pt idx="5468">
                  <c:v>646.79999999999995</c:v>
                </c:pt>
                <c:pt idx="5469">
                  <c:v>646.9</c:v>
                </c:pt>
                <c:pt idx="5470">
                  <c:v>647</c:v>
                </c:pt>
                <c:pt idx="5471">
                  <c:v>647.1</c:v>
                </c:pt>
                <c:pt idx="5472">
                  <c:v>647.20000000000005</c:v>
                </c:pt>
                <c:pt idx="5473">
                  <c:v>647.29999999999995</c:v>
                </c:pt>
                <c:pt idx="5474">
                  <c:v>647.4</c:v>
                </c:pt>
                <c:pt idx="5475">
                  <c:v>647.5</c:v>
                </c:pt>
                <c:pt idx="5476">
                  <c:v>647.6</c:v>
                </c:pt>
                <c:pt idx="5477">
                  <c:v>647.70000000000005</c:v>
                </c:pt>
                <c:pt idx="5478">
                  <c:v>647.79999999999995</c:v>
                </c:pt>
                <c:pt idx="5479">
                  <c:v>647.9</c:v>
                </c:pt>
                <c:pt idx="5480">
                  <c:v>648</c:v>
                </c:pt>
                <c:pt idx="5481">
                  <c:v>648.1</c:v>
                </c:pt>
                <c:pt idx="5482">
                  <c:v>648.20000000000005</c:v>
                </c:pt>
                <c:pt idx="5483">
                  <c:v>648.29999999999995</c:v>
                </c:pt>
                <c:pt idx="5484">
                  <c:v>648.4</c:v>
                </c:pt>
                <c:pt idx="5485">
                  <c:v>648.5</c:v>
                </c:pt>
                <c:pt idx="5486">
                  <c:v>648.6</c:v>
                </c:pt>
                <c:pt idx="5487">
                  <c:v>648.70000000000005</c:v>
                </c:pt>
                <c:pt idx="5488">
                  <c:v>648.79999999999995</c:v>
                </c:pt>
                <c:pt idx="5489">
                  <c:v>648.9</c:v>
                </c:pt>
                <c:pt idx="5490">
                  <c:v>649</c:v>
                </c:pt>
                <c:pt idx="5491">
                  <c:v>649.1</c:v>
                </c:pt>
                <c:pt idx="5492">
                  <c:v>649.20000000000005</c:v>
                </c:pt>
                <c:pt idx="5493">
                  <c:v>649.29999999999995</c:v>
                </c:pt>
                <c:pt idx="5494">
                  <c:v>649.4</c:v>
                </c:pt>
                <c:pt idx="5495">
                  <c:v>649.5</c:v>
                </c:pt>
                <c:pt idx="5496">
                  <c:v>649.6</c:v>
                </c:pt>
                <c:pt idx="5497">
                  <c:v>649.70000000000005</c:v>
                </c:pt>
                <c:pt idx="5498">
                  <c:v>649.79999999999995</c:v>
                </c:pt>
                <c:pt idx="5499">
                  <c:v>649.9</c:v>
                </c:pt>
                <c:pt idx="5500">
                  <c:v>650</c:v>
                </c:pt>
                <c:pt idx="5501">
                  <c:v>650.1</c:v>
                </c:pt>
                <c:pt idx="5502">
                  <c:v>650.20000000000005</c:v>
                </c:pt>
                <c:pt idx="5503">
                  <c:v>650.29999999999995</c:v>
                </c:pt>
                <c:pt idx="5504">
                  <c:v>650.4</c:v>
                </c:pt>
                <c:pt idx="5505">
                  <c:v>650.5</c:v>
                </c:pt>
                <c:pt idx="5506">
                  <c:v>650.6</c:v>
                </c:pt>
                <c:pt idx="5507">
                  <c:v>650.70000000000005</c:v>
                </c:pt>
                <c:pt idx="5508">
                  <c:v>650.79999999999995</c:v>
                </c:pt>
                <c:pt idx="5509">
                  <c:v>650.9</c:v>
                </c:pt>
                <c:pt idx="5510">
                  <c:v>651</c:v>
                </c:pt>
                <c:pt idx="5511">
                  <c:v>651.1</c:v>
                </c:pt>
                <c:pt idx="5512">
                  <c:v>651.20000000000005</c:v>
                </c:pt>
                <c:pt idx="5513">
                  <c:v>651.29999999999995</c:v>
                </c:pt>
                <c:pt idx="5514">
                  <c:v>651.4</c:v>
                </c:pt>
                <c:pt idx="5515">
                  <c:v>651.5</c:v>
                </c:pt>
                <c:pt idx="5516">
                  <c:v>651.6</c:v>
                </c:pt>
                <c:pt idx="5517">
                  <c:v>651.70000000000005</c:v>
                </c:pt>
                <c:pt idx="5518">
                  <c:v>651.79999999999995</c:v>
                </c:pt>
                <c:pt idx="5519">
                  <c:v>651.9</c:v>
                </c:pt>
                <c:pt idx="5520">
                  <c:v>652</c:v>
                </c:pt>
                <c:pt idx="5521">
                  <c:v>652.1</c:v>
                </c:pt>
                <c:pt idx="5522">
                  <c:v>652.20000000000005</c:v>
                </c:pt>
                <c:pt idx="5523">
                  <c:v>652.29999999999995</c:v>
                </c:pt>
                <c:pt idx="5524">
                  <c:v>652.4</c:v>
                </c:pt>
                <c:pt idx="5525">
                  <c:v>652.5</c:v>
                </c:pt>
                <c:pt idx="5526">
                  <c:v>652.6</c:v>
                </c:pt>
                <c:pt idx="5527">
                  <c:v>652.70000000000005</c:v>
                </c:pt>
                <c:pt idx="5528">
                  <c:v>652.79999999999995</c:v>
                </c:pt>
                <c:pt idx="5529">
                  <c:v>652.9</c:v>
                </c:pt>
                <c:pt idx="5530">
                  <c:v>653</c:v>
                </c:pt>
                <c:pt idx="5531">
                  <c:v>653.1</c:v>
                </c:pt>
                <c:pt idx="5532">
                  <c:v>653.20000000000005</c:v>
                </c:pt>
                <c:pt idx="5533">
                  <c:v>653.29999999999995</c:v>
                </c:pt>
                <c:pt idx="5534">
                  <c:v>653.4</c:v>
                </c:pt>
                <c:pt idx="5535">
                  <c:v>653.5</c:v>
                </c:pt>
                <c:pt idx="5536">
                  <c:v>653.6</c:v>
                </c:pt>
                <c:pt idx="5537">
                  <c:v>653.70000000000005</c:v>
                </c:pt>
                <c:pt idx="5538">
                  <c:v>653.79999999999995</c:v>
                </c:pt>
                <c:pt idx="5539">
                  <c:v>653.9</c:v>
                </c:pt>
                <c:pt idx="5540">
                  <c:v>654</c:v>
                </c:pt>
                <c:pt idx="5541">
                  <c:v>654.1</c:v>
                </c:pt>
                <c:pt idx="5542">
                  <c:v>654.20000000000005</c:v>
                </c:pt>
                <c:pt idx="5543">
                  <c:v>654.29999999999995</c:v>
                </c:pt>
                <c:pt idx="5544">
                  <c:v>654.4</c:v>
                </c:pt>
                <c:pt idx="5545">
                  <c:v>654.5</c:v>
                </c:pt>
                <c:pt idx="5546">
                  <c:v>654.6</c:v>
                </c:pt>
                <c:pt idx="5547">
                  <c:v>654.70000000000005</c:v>
                </c:pt>
                <c:pt idx="5548">
                  <c:v>654.79999999999995</c:v>
                </c:pt>
                <c:pt idx="5549">
                  <c:v>654.9</c:v>
                </c:pt>
                <c:pt idx="5550">
                  <c:v>655</c:v>
                </c:pt>
                <c:pt idx="5551">
                  <c:v>655.1</c:v>
                </c:pt>
                <c:pt idx="5552">
                  <c:v>655.20000000000005</c:v>
                </c:pt>
                <c:pt idx="5553">
                  <c:v>655.29999999999995</c:v>
                </c:pt>
                <c:pt idx="5554">
                  <c:v>655.4</c:v>
                </c:pt>
                <c:pt idx="5555">
                  <c:v>655.5</c:v>
                </c:pt>
                <c:pt idx="5556">
                  <c:v>655.6</c:v>
                </c:pt>
                <c:pt idx="5557">
                  <c:v>655.7</c:v>
                </c:pt>
                <c:pt idx="5558">
                  <c:v>655.8</c:v>
                </c:pt>
                <c:pt idx="5559">
                  <c:v>655.9</c:v>
                </c:pt>
                <c:pt idx="5560">
                  <c:v>656</c:v>
                </c:pt>
                <c:pt idx="5561">
                  <c:v>656.1</c:v>
                </c:pt>
                <c:pt idx="5562">
                  <c:v>656.2</c:v>
                </c:pt>
                <c:pt idx="5563">
                  <c:v>656.3</c:v>
                </c:pt>
                <c:pt idx="5564">
                  <c:v>656.4</c:v>
                </c:pt>
                <c:pt idx="5565">
                  <c:v>656.5</c:v>
                </c:pt>
                <c:pt idx="5566">
                  <c:v>656.6</c:v>
                </c:pt>
                <c:pt idx="5567">
                  <c:v>656.7</c:v>
                </c:pt>
                <c:pt idx="5568">
                  <c:v>656.8</c:v>
                </c:pt>
                <c:pt idx="5569">
                  <c:v>656.9</c:v>
                </c:pt>
                <c:pt idx="5570">
                  <c:v>657</c:v>
                </c:pt>
                <c:pt idx="5571">
                  <c:v>657.1</c:v>
                </c:pt>
                <c:pt idx="5572">
                  <c:v>657.2</c:v>
                </c:pt>
                <c:pt idx="5573">
                  <c:v>657.3</c:v>
                </c:pt>
                <c:pt idx="5574">
                  <c:v>657.4</c:v>
                </c:pt>
                <c:pt idx="5575">
                  <c:v>657.5</c:v>
                </c:pt>
                <c:pt idx="5576">
                  <c:v>657.6</c:v>
                </c:pt>
                <c:pt idx="5577">
                  <c:v>657.7</c:v>
                </c:pt>
                <c:pt idx="5578">
                  <c:v>657.8</c:v>
                </c:pt>
                <c:pt idx="5579">
                  <c:v>657.9</c:v>
                </c:pt>
                <c:pt idx="5580">
                  <c:v>658</c:v>
                </c:pt>
                <c:pt idx="5581">
                  <c:v>658.1</c:v>
                </c:pt>
                <c:pt idx="5582">
                  <c:v>658.2</c:v>
                </c:pt>
                <c:pt idx="5583">
                  <c:v>658.3</c:v>
                </c:pt>
                <c:pt idx="5584">
                  <c:v>658.4</c:v>
                </c:pt>
                <c:pt idx="5585">
                  <c:v>658.5</c:v>
                </c:pt>
                <c:pt idx="5586">
                  <c:v>658.6</c:v>
                </c:pt>
                <c:pt idx="5587">
                  <c:v>658.7</c:v>
                </c:pt>
                <c:pt idx="5588">
                  <c:v>658.8</c:v>
                </c:pt>
                <c:pt idx="5589">
                  <c:v>658.9</c:v>
                </c:pt>
                <c:pt idx="5590">
                  <c:v>659</c:v>
                </c:pt>
                <c:pt idx="5591">
                  <c:v>659.1</c:v>
                </c:pt>
                <c:pt idx="5592">
                  <c:v>659.2</c:v>
                </c:pt>
                <c:pt idx="5593">
                  <c:v>659.3</c:v>
                </c:pt>
                <c:pt idx="5594">
                  <c:v>659.4</c:v>
                </c:pt>
                <c:pt idx="5595">
                  <c:v>659.5</c:v>
                </c:pt>
                <c:pt idx="5596">
                  <c:v>659.6</c:v>
                </c:pt>
                <c:pt idx="5597">
                  <c:v>659.7</c:v>
                </c:pt>
                <c:pt idx="5598">
                  <c:v>659.8</c:v>
                </c:pt>
                <c:pt idx="5599">
                  <c:v>659.9</c:v>
                </c:pt>
                <c:pt idx="5600">
                  <c:v>660</c:v>
                </c:pt>
                <c:pt idx="5601">
                  <c:v>660.1</c:v>
                </c:pt>
                <c:pt idx="5602">
                  <c:v>660.2</c:v>
                </c:pt>
                <c:pt idx="5603">
                  <c:v>660.3</c:v>
                </c:pt>
                <c:pt idx="5604">
                  <c:v>660.4</c:v>
                </c:pt>
                <c:pt idx="5605">
                  <c:v>660.5</c:v>
                </c:pt>
                <c:pt idx="5606">
                  <c:v>660.6</c:v>
                </c:pt>
                <c:pt idx="5607">
                  <c:v>660.7</c:v>
                </c:pt>
                <c:pt idx="5608">
                  <c:v>660.8</c:v>
                </c:pt>
                <c:pt idx="5609">
                  <c:v>660.9</c:v>
                </c:pt>
                <c:pt idx="5610">
                  <c:v>661</c:v>
                </c:pt>
                <c:pt idx="5611">
                  <c:v>661.1</c:v>
                </c:pt>
                <c:pt idx="5612">
                  <c:v>661.2</c:v>
                </c:pt>
                <c:pt idx="5613">
                  <c:v>661.3</c:v>
                </c:pt>
                <c:pt idx="5614">
                  <c:v>661.4</c:v>
                </c:pt>
                <c:pt idx="5615">
                  <c:v>661.5</c:v>
                </c:pt>
                <c:pt idx="5616">
                  <c:v>661.6</c:v>
                </c:pt>
                <c:pt idx="5617">
                  <c:v>661.7</c:v>
                </c:pt>
                <c:pt idx="5618">
                  <c:v>661.8</c:v>
                </c:pt>
                <c:pt idx="5619">
                  <c:v>661.9</c:v>
                </c:pt>
                <c:pt idx="5620">
                  <c:v>662</c:v>
                </c:pt>
                <c:pt idx="5621">
                  <c:v>662.1</c:v>
                </c:pt>
                <c:pt idx="5622">
                  <c:v>662.2</c:v>
                </c:pt>
                <c:pt idx="5623">
                  <c:v>662.3</c:v>
                </c:pt>
                <c:pt idx="5624">
                  <c:v>662.4</c:v>
                </c:pt>
                <c:pt idx="5625">
                  <c:v>662.5</c:v>
                </c:pt>
                <c:pt idx="5626">
                  <c:v>662.6</c:v>
                </c:pt>
                <c:pt idx="5627">
                  <c:v>662.7</c:v>
                </c:pt>
                <c:pt idx="5628">
                  <c:v>662.8</c:v>
                </c:pt>
                <c:pt idx="5629">
                  <c:v>662.9</c:v>
                </c:pt>
                <c:pt idx="5630">
                  <c:v>663</c:v>
                </c:pt>
                <c:pt idx="5631">
                  <c:v>663.1</c:v>
                </c:pt>
                <c:pt idx="5632">
                  <c:v>663.2</c:v>
                </c:pt>
                <c:pt idx="5633">
                  <c:v>663.3</c:v>
                </c:pt>
                <c:pt idx="5634">
                  <c:v>663.4</c:v>
                </c:pt>
                <c:pt idx="5635">
                  <c:v>663.5</c:v>
                </c:pt>
                <c:pt idx="5636">
                  <c:v>663.6</c:v>
                </c:pt>
                <c:pt idx="5637">
                  <c:v>663.7</c:v>
                </c:pt>
                <c:pt idx="5638">
                  <c:v>663.8</c:v>
                </c:pt>
                <c:pt idx="5639">
                  <c:v>663.9</c:v>
                </c:pt>
                <c:pt idx="5640">
                  <c:v>664</c:v>
                </c:pt>
                <c:pt idx="5641">
                  <c:v>664.1</c:v>
                </c:pt>
                <c:pt idx="5642">
                  <c:v>664.2</c:v>
                </c:pt>
                <c:pt idx="5643">
                  <c:v>664.3</c:v>
                </c:pt>
                <c:pt idx="5644">
                  <c:v>664.4</c:v>
                </c:pt>
                <c:pt idx="5645">
                  <c:v>664.5</c:v>
                </c:pt>
                <c:pt idx="5646">
                  <c:v>664.6</c:v>
                </c:pt>
                <c:pt idx="5647">
                  <c:v>664.7</c:v>
                </c:pt>
                <c:pt idx="5648">
                  <c:v>664.8</c:v>
                </c:pt>
                <c:pt idx="5649">
                  <c:v>664.9</c:v>
                </c:pt>
                <c:pt idx="5650">
                  <c:v>665</c:v>
                </c:pt>
                <c:pt idx="5651">
                  <c:v>665.1</c:v>
                </c:pt>
                <c:pt idx="5652">
                  <c:v>665.2</c:v>
                </c:pt>
                <c:pt idx="5653">
                  <c:v>665.3</c:v>
                </c:pt>
                <c:pt idx="5654">
                  <c:v>665.4</c:v>
                </c:pt>
                <c:pt idx="5655">
                  <c:v>665.5</c:v>
                </c:pt>
                <c:pt idx="5656">
                  <c:v>665.6</c:v>
                </c:pt>
                <c:pt idx="5657">
                  <c:v>665.7</c:v>
                </c:pt>
                <c:pt idx="5658">
                  <c:v>665.8</c:v>
                </c:pt>
                <c:pt idx="5659">
                  <c:v>665.9</c:v>
                </c:pt>
                <c:pt idx="5660">
                  <c:v>666</c:v>
                </c:pt>
                <c:pt idx="5661">
                  <c:v>666.1</c:v>
                </c:pt>
                <c:pt idx="5662">
                  <c:v>666.2</c:v>
                </c:pt>
                <c:pt idx="5663">
                  <c:v>666.3</c:v>
                </c:pt>
                <c:pt idx="5664">
                  <c:v>666.4</c:v>
                </c:pt>
                <c:pt idx="5665">
                  <c:v>666.5</c:v>
                </c:pt>
                <c:pt idx="5666">
                  <c:v>666.6</c:v>
                </c:pt>
                <c:pt idx="5667">
                  <c:v>666.7</c:v>
                </c:pt>
                <c:pt idx="5668">
                  <c:v>666.8</c:v>
                </c:pt>
                <c:pt idx="5669">
                  <c:v>666.9</c:v>
                </c:pt>
                <c:pt idx="5670">
                  <c:v>667</c:v>
                </c:pt>
                <c:pt idx="5671">
                  <c:v>667.1</c:v>
                </c:pt>
                <c:pt idx="5672">
                  <c:v>667.2</c:v>
                </c:pt>
                <c:pt idx="5673">
                  <c:v>667.3</c:v>
                </c:pt>
                <c:pt idx="5674">
                  <c:v>667.4</c:v>
                </c:pt>
                <c:pt idx="5675">
                  <c:v>667.5</c:v>
                </c:pt>
                <c:pt idx="5676">
                  <c:v>667.6</c:v>
                </c:pt>
                <c:pt idx="5677">
                  <c:v>667.7</c:v>
                </c:pt>
                <c:pt idx="5678">
                  <c:v>667.8</c:v>
                </c:pt>
                <c:pt idx="5679">
                  <c:v>667.9</c:v>
                </c:pt>
                <c:pt idx="5680">
                  <c:v>668</c:v>
                </c:pt>
                <c:pt idx="5681">
                  <c:v>668.1</c:v>
                </c:pt>
                <c:pt idx="5682">
                  <c:v>668.2</c:v>
                </c:pt>
                <c:pt idx="5683">
                  <c:v>668.3</c:v>
                </c:pt>
                <c:pt idx="5684">
                  <c:v>668.4</c:v>
                </c:pt>
                <c:pt idx="5685">
                  <c:v>668.5</c:v>
                </c:pt>
                <c:pt idx="5686">
                  <c:v>668.6</c:v>
                </c:pt>
                <c:pt idx="5687">
                  <c:v>668.7</c:v>
                </c:pt>
                <c:pt idx="5688">
                  <c:v>668.8</c:v>
                </c:pt>
                <c:pt idx="5689">
                  <c:v>668.9</c:v>
                </c:pt>
                <c:pt idx="5690">
                  <c:v>669</c:v>
                </c:pt>
                <c:pt idx="5691">
                  <c:v>669.1</c:v>
                </c:pt>
                <c:pt idx="5692">
                  <c:v>669.2</c:v>
                </c:pt>
                <c:pt idx="5693">
                  <c:v>669.3</c:v>
                </c:pt>
                <c:pt idx="5694">
                  <c:v>669.4</c:v>
                </c:pt>
                <c:pt idx="5695">
                  <c:v>669.5</c:v>
                </c:pt>
                <c:pt idx="5696">
                  <c:v>669.6</c:v>
                </c:pt>
                <c:pt idx="5697">
                  <c:v>669.7</c:v>
                </c:pt>
                <c:pt idx="5698">
                  <c:v>669.8</c:v>
                </c:pt>
                <c:pt idx="5699">
                  <c:v>669.9</c:v>
                </c:pt>
                <c:pt idx="5700">
                  <c:v>670</c:v>
                </c:pt>
                <c:pt idx="5701">
                  <c:v>670.1</c:v>
                </c:pt>
                <c:pt idx="5702">
                  <c:v>670.2</c:v>
                </c:pt>
                <c:pt idx="5703">
                  <c:v>670.3</c:v>
                </c:pt>
                <c:pt idx="5704">
                  <c:v>670.4</c:v>
                </c:pt>
                <c:pt idx="5705">
                  <c:v>670.5</c:v>
                </c:pt>
                <c:pt idx="5706">
                  <c:v>670.6</c:v>
                </c:pt>
                <c:pt idx="5707">
                  <c:v>670.7</c:v>
                </c:pt>
                <c:pt idx="5708">
                  <c:v>670.8</c:v>
                </c:pt>
                <c:pt idx="5709">
                  <c:v>670.9</c:v>
                </c:pt>
                <c:pt idx="5710">
                  <c:v>671</c:v>
                </c:pt>
                <c:pt idx="5711">
                  <c:v>671.1</c:v>
                </c:pt>
                <c:pt idx="5712">
                  <c:v>671.2</c:v>
                </c:pt>
                <c:pt idx="5713">
                  <c:v>671.3</c:v>
                </c:pt>
                <c:pt idx="5714">
                  <c:v>671.4</c:v>
                </c:pt>
                <c:pt idx="5715">
                  <c:v>671.5</c:v>
                </c:pt>
                <c:pt idx="5716">
                  <c:v>671.6</c:v>
                </c:pt>
                <c:pt idx="5717">
                  <c:v>671.7</c:v>
                </c:pt>
                <c:pt idx="5718">
                  <c:v>671.8</c:v>
                </c:pt>
                <c:pt idx="5719">
                  <c:v>671.9</c:v>
                </c:pt>
                <c:pt idx="5720">
                  <c:v>672</c:v>
                </c:pt>
                <c:pt idx="5721">
                  <c:v>672.1</c:v>
                </c:pt>
                <c:pt idx="5722">
                  <c:v>672.2</c:v>
                </c:pt>
                <c:pt idx="5723">
                  <c:v>672.3</c:v>
                </c:pt>
                <c:pt idx="5724">
                  <c:v>672.4</c:v>
                </c:pt>
                <c:pt idx="5725">
                  <c:v>672.5</c:v>
                </c:pt>
                <c:pt idx="5726">
                  <c:v>672.6</c:v>
                </c:pt>
                <c:pt idx="5727">
                  <c:v>672.7</c:v>
                </c:pt>
                <c:pt idx="5728">
                  <c:v>672.8</c:v>
                </c:pt>
                <c:pt idx="5729">
                  <c:v>672.9</c:v>
                </c:pt>
                <c:pt idx="5730">
                  <c:v>673</c:v>
                </c:pt>
                <c:pt idx="5731">
                  <c:v>673.1</c:v>
                </c:pt>
                <c:pt idx="5732">
                  <c:v>673.2</c:v>
                </c:pt>
                <c:pt idx="5733">
                  <c:v>673.3</c:v>
                </c:pt>
                <c:pt idx="5734">
                  <c:v>673.4</c:v>
                </c:pt>
                <c:pt idx="5735">
                  <c:v>673.5</c:v>
                </c:pt>
                <c:pt idx="5736">
                  <c:v>673.6</c:v>
                </c:pt>
                <c:pt idx="5737">
                  <c:v>673.7</c:v>
                </c:pt>
                <c:pt idx="5738">
                  <c:v>673.8</c:v>
                </c:pt>
                <c:pt idx="5739">
                  <c:v>673.9</c:v>
                </c:pt>
                <c:pt idx="5740">
                  <c:v>674</c:v>
                </c:pt>
                <c:pt idx="5741">
                  <c:v>674.1</c:v>
                </c:pt>
                <c:pt idx="5742">
                  <c:v>674.2</c:v>
                </c:pt>
                <c:pt idx="5743">
                  <c:v>674.3</c:v>
                </c:pt>
                <c:pt idx="5744">
                  <c:v>674.4</c:v>
                </c:pt>
                <c:pt idx="5745">
                  <c:v>674.5</c:v>
                </c:pt>
                <c:pt idx="5746">
                  <c:v>674.6</c:v>
                </c:pt>
                <c:pt idx="5747">
                  <c:v>674.7</c:v>
                </c:pt>
                <c:pt idx="5748">
                  <c:v>674.8</c:v>
                </c:pt>
                <c:pt idx="5749">
                  <c:v>674.9</c:v>
                </c:pt>
                <c:pt idx="5750">
                  <c:v>675</c:v>
                </c:pt>
                <c:pt idx="5751">
                  <c:v>675.1</c:v>
                </c:pt>
                <c:pt idx="5752">
                  <c:v>675.2</c:v>
                </c:pt>
                <c:pt idx="5753">
                  <c:v>675.3</c:v>
                </c:pt>
                <c:pt idx="5754">
                  <c:v>675.4</c:v>
                </c:pt>
                <c:pt idx="5755">
                  <c:v>675.5</c:v>
                </c:pt>
                <c:pt idx="5756">
                  <c:v>675.6</c:v>
                </c:pt>
                <c:pt idx="5757">
                  <c:v>675.7</c:v>
                </c:pt>
                <c:pt idx="5758">
                  <c:v>675.8</c:v>
                </c:pt>
                <c:pt idx="5759">
                  <c:v>675.9</c:v>
                </c:pt>
                <c:pt idx="5760">
                  <c:v>676</c:v>
                </c:pt>
                <c:pt idx="5761">
                  <c:v>676.1</c:v>
                </c:pt>
                <c:pt idx="5762">
                  <c:v>676.2</c:v>
                </c:pt>
                <c:pt idx="5763">
                  <c:v>676.3</c:v>
                </c:pt>
                <c:pt idx="5764">
                  <c:v>676.4</c:v>
                </c:pt>
                <c:pt idx="5765">
                  <c:v>676.5</c:v>
                </c:pt>
                <c:pt idx="5766">
                  <c:v>676.6</c:v>
                </c:pt>
                <c:pt idx="5767">
                  <c:v>676.7</c:v>
                </c:pt>
                <c:pt idx="5768">
                  <c:v>676.8</c:v>
                </c:pt>
                <c:pt idx="5769">
                  <c:v>676.9</c:v>
                </c:pt>
                <c:pt idx="5770">
                  <c:v>677</c:v>
                </c:pt>
                <c:pt idx="5771">
                  <c:v>677.1</c:v>
                </c:pt>
                <c:pt idx="5772">
                  <c:v>677.2</c:v>
                </c:pt>
                <c:pt idx="5773">
                  <c:v>677.3</c:v>
                </c:pt>
                <c:pt idx="5774">
                  <c:v>677.4</c:v>
                </c:pt>
                <c:pt idx="5775">
                  <c:v>677.5</c:v>
                </c:pt>
                <c:pt idx="5776">
                  <c:v>677.6</c:v>
                </c:pt>
                <c:pt idx="5777">
                  <c:v>677.7</c:v>
                </c:pt>
                <c:pt idx="5778">
                  <c:v>677.8</c:v>
                </c:pt>
                <c:pt idx="5779">
                  <c:v>677.9</c:v>
                </c:pt>
                <c:pt idx="5780">
                  <c:v>678</c:v>
                </c:pt>
                <c:pt idx="5781">
                  <c:v>678.1</c:v>
                </c:pt>
                <c:pt idx="5782">
                  <c:v>678.2</c:v>
                </c:pt>
                <c:pt idx="5783">
                  <c:v>678.3</c:v>
                </c:pt>
                <c:pt idx="5784">
                  <c:v>678.4</c:v>
                </c:pt>
                <c:pt idx="5785">
                  <c:v>678.5</c:v>
                </c:pt>
                <c:pt idx="5786">
                  <c:v>678.6</c:v>
                </c:pt>
                <c:pt idx="5787">
                  <c:v>678.7</c:v>
                </c:pt>
                <c:pt idx="5788">
                  <c:v>678.8</c:v>
                </c:pt>
                <c:pt idx="5789">
                  <c:v>678.9</c:v>
                </c:pt>
                <c:pt idx="5790">
                  <c:v>679</c:v>
                </c:pt>
                <c:pt idx="5791">
                  <c:v>679.1</c:v>
                </c:pt>
                <c:pt idx="5792">
                  <c:v>679.2</c:v>
                </c:pt>
                <c:pt idx="5793">
                  <c:v>679.3</c:v>
                </c:pt>
                <c:pt idx="5794">
                  <c:v>679.4</c:v>
                </c:pt>
                <c:pt idx="5795">
                  <c:v>679.5</c:v>
                </c:pt>
                <c:pt idx="5796">
                  <c:v>679.6</c:v>
                </c:pt>
                <c:pt idx="5797">
                  <c:v>679.7</c:v>
                </c:pt>
                <c:pt idx="5798">
                  <c:v>679.8</c:v>
                </c:pt>
                <c:pt idx="5799">
                  <c:v>679.9</c:v>
                </c:pt>
                <c:pt idx="5800">
                  <c:v>680</c:v>
                </c:pt>
                <c:pt idx="5801">
                  <c:v>680.1</c:v>
                </c:pt>
                <c:pt idx="5802">
                  <c:v>680.2</c:v>
                </c:pt>
                <c:pt idx="5803">
                  <c:v>680.3</c:v>
                </c:pt>
                <c:pt idx="5804">
                  <c:v>680.4</c:v>
                </c:pt>
                <c:pt idx="5805">
                  <c:v>680.5</c:v>
                </c:pt>
                <c:pt idx="5806">
                  <c:v>680.6</c:v>
                </c:pt>
                <c:pt idx="5807">
                  <c:v>680.7</c:v>
                </c:pt>
                <c:pt idx="5808">
                  <c:v>680.8</c:v>
                </c:pt>
                <c:pt idx="5809">
                  <c:v>680.9</c:v>
                </c:pt>
                <c:pt idx="5810">
                  <c:v>681</c:v>
                </c:pt>
                <c:pt idx="5811">
                  <c:v>681.1</c:v>
                </c:pt>
                <c:pt idx="5812">
                  <c:v>681.2</c:v>
                </c:pt>
                <c:pt idx="5813">
                  <c:v>681.3</c:v>
                </c:pt>
                <c:pt idx="5814">
                  <c:v>681.4</c:v>
                </c:pt>
                <c:pt idx="5815">
                  <c:v>681.5</c:v>
                </c:pt>
                <c:pt idx="5816">
                  <c:v>681.6</c:v>
                </c:pt>
                <c:pt idx="5817">
                  <c:v>681.7</c:v>
                </c:pt>
                <c:pt idx="5818">
                  <c:v>681.8</c:v>
                </c:pt>
                <c:pt idx="5819">
                  <c:v>681.9</c:v>
                </c:pt>
                <c:pt idx="5820">
                  <c:v>682</c:v>
                </c:pt>
                <c:pt idx="5821">
                  <c:v>682.1</c:v>
                </c:pt>
                <c:pt idx="5822">
                  <c:v>682.2</c:v>
                </c:pt>
                <c:pt idx="5823">
                  <c:v>682.3</c:v>
                </c:pt>
                <c:pt idx="5824">
                  <c:v>682.4</c:v>
                </c:pt>
                <c:pt idx="5825">
                  <c:v>682.5</c:v>
                </c:pt>
                <c:pt idx="5826">
                  <c:v>682.6</c:v>
                </c:pt>
                <c:pt idx="5827">
                  <c:v>682.7</c:v>
                </c:pt>
                <c:pt idx="5828">
                  <c:v>682.8</c:v>
                </c:pt>
                <c:pt idx="5829">
                  <c:v>682.9</c:v>
                </c:pt>
                <c:pt idx="5830">
                  <c:v>683</c:v>
                </c:pt>
                <c:pt idx="5831">
                  <c:v>683.1</c:v>
                </c:pt>
                <c:pt idx="5832">
                  <c:v>683.2</c:v>
                </c:pt>
                <c:pt idx="5833">
                  <c:v>683.3</c:v>
                </c:pt>
                <c:pt idx="5834">
                  <c:v>683.4</c:v>
                </c:pt>
                <c:pt idx="5835">
                  <c:v>683.5</c:v>
                </c:pt>
                <c:pt idx="5836">
                  <c:v>683.6</c:v>
                </c:pt>
                <c:pt idx="5837">
                  <c:v>683.7</c:v>
                </c:pt>
                <c:pt idx="5838">
                  <c:v>683.8</c:v>
                </c:pt>
                <c:pt idx="5839">
                  <c:v>683.9</c:v>
                </c:pt>
                <c:pt idx="5840">
                  <c:v>684</c:v>
                </c:pt>
                <c:pt idx="5841">
                  <c:v>684.1</c:v>
                </c:pt>
                <c:pt idx="5842">
                  <c:v>684.2</c:v>
                </c:pt>
                <c:pt idx="5843">
                  <c:v>684.3</c:v>
                </c:pt>
                <c:pt idx="5844">
                  <c:v>684.4</c:v>
                </c:pt>
                <c:pt idx="5845">
                  <c:v>684.5</c:v>
                </c:pt>
                <c:pt idx="5846">
                  <c:v>684.6</c:v>
                </c:pt>
                <c:pt idx="5847">
                  <c:v>684.7</c:v>
                </c:pt>
                <c:pt idx="5848">
                  <c:v>684.8</c:v>
                </c:pt>
                <c:pt idx="5849">
                  <c:v>684.9</c:v>
                </c:pt>
                <c:pt idx="5850">
                  <c:v>685</c:v>
                </c:pt>
                <c:pt idx="5851">
                  <c:v>685.1</c:v>
                </c:pt>
                <c:pt idx="5852">
                  <c:v>685.2</c:v>
                </c:pt>
                <c:pt idx="5853">
                  <c:v>685.3</c:v>
                </c:pt>
                <c:pt idx="5854">
                  <c:v>685.4</c:v>
                </c:pt>
                <c:pt idx="5855">
                  <c:v>685.5</c:v>
                </c:pt>
                <c:pt idx="5856">
                  <c:v>685.6</c:v>
                </c:pt>
                <c:pt idx="5857">
                  <c:v>685.7</c:v>
                </c:pt>
                <c:pt idx="5858">
                  <c:v>685.8</c:v>
                </c:pt>
                <c:pt idx="5859">
                  <c:v>685.9</c:v>
                </c:pt>
                <c:pt idx="5860">
                  <c:v>686</c:v>
                </c:pt>
                <c:pt idx="5861">
                  <c:v>686.1</c:v>
                </c:pt>
                <c:pt idx="5862">
                  <c:v>686.2</c:v>
                </c:pt>
                <c:pt idx="5863">
                  <c:v>686.3</c:v>
                </c:pt>
                <c:pt idx="5864">
                  <c:v>686.4</c:v>
                </c:pt>
                <c:pt idx="5865">
                  <c:v>686.5</c:v>
                </c:pt>
                <c:pt idx="5866">
                  <c:v>686.6</c:v>
                </c:pt>
                <c:pt idx="5867">
                  <c:v>686.7</c:v>
                </c:pt>
                <c:pt idx="5868">
                  <c:v>686.8</c:v>
                </c:pt>
                <c:pt idx="5869">
                  <c:v>686.9</c:v>
                </c:pt>
                <c:pt idx="5870">
                  <c:v>687</c:v>
                </c:pt>
                <c:pt idx="5871">
                  <c:v>687.1</c:v>
                </c:pt>
                <c:pt idx="5872">
                  <c:v>687.2</c:v>
                </c:pt>
                <c:pt idx="5873">
                  <c:v>687.3</c:v>
                </c:pt>
                <c:pt idx="5874">
                  <c:v>687.4</c:v>
                </c:pt>
                <c:pt idx="5875">
                  <c:v>687.5</c:v>
                </c:pt>
                <c:pt idx="5876">
                  <c:v>687.6</c:v>
                </c:pt>
                <c:pt idx="5877">
                  <c:v>687.7</c:v>
                </c:pt>
                <c:pt idx="5878">
                  <c:v>687.8</c:v>
                </c:pt>
                <c:pt idx="5879">
                  <c:v>687.9</c:v>
                </c:pt>
                <c:pt idx="5880">
                  <c:v>688</c:v>
                </c:pt>
                <c:pt idx="5881">
                  <c:v>688.1</c:v>
                </c:pt>
                <c:pt idx="5882">
                  <c:v>688.2</c:v>
                </c:pt>
                <c:pt idx="5883">
                  <c:v>688.3</c:v>
                </c:pt>
                <c:pt idx="5884">
                  <c:v>688.4</c:v>
                </c:pt>
                <c:pt idx="5885">
                  <c:v>688.5</c:v>
                </c:pt>
                <c:pt idx="5886">
                  <c:v>688.6</c:v>
                </c:pt>
                <c:pt idx="5887">
                  <c:v>688.7</c:v>
                </c:pt>
                <c:pt idx="5888">
                  <c:v>688.8</c:v>
                </c:pt>
                <c:pt idx="5889">
                  <c:v>688.9</c:v>
                </c:pt>
                <c:pt idx="5890">
                  <c:v>689</c:v>
                </c:pt>
                <c:pt idx="5891">
                  <c:v>689.1</c:v>
                </c:pt>
                <c:pt idx="5892">
                  <c:v>689.2</c:v>
                </c:pt>
                <c:pt idx="5893">
                  <c:v>689.3</c:v>
                </c:pt>
                <c:pt idx="5894">
                  <c:v>689.4</c:v>
                </c:pt>
                <c:pt idx="5895">
                  <c:v>689.5</c:v>
                </c:pt>
                <c:pt idx="5896">
                  <c:v>689.6</c:v>
                </c:pt>
                <c:pt idx="5897">
                  <c:v>689.7</c:v>
                </c:pt>
                <c:pt idx="5898">
                  <c:v>689.8</c:v>
                </c:pt>
                <c:pt idx="5899">
                  <c:v>689.9</c:v>
                </c:pt>
                <c:pt idx="5900">
                  <c:v>690</c:v>
                </c:pt>
                <c:pt idx="5901">
                  <c:v>690.1</c:v>
                </c:pt>
                <c:pt idx="5902">
                  <c:v>690.2</c:v>
                </c:pt>
                <c:pt idx="5903">
                  <c:v>690.3</c:v>
                </c:pt>
                <c:pt idx="5904">
                  <c:v>690.4</c:v>
                </c:pt>
                <c:pt idx="5905">
                  <c:v>690.5</c:v>
                </c:pt>
                <c:pt idx="5906">
                  <c:v>690.6</c:v>
                </c:pt>
                <c:pt idx="5907">
                  <c:v>690.7</c:v>
                </c:pt>
                <c:pt idx="5908">
                  <c:v>690.8</c:v>
                </c:pt>
                <c:pt idx="5909">
                  <c:v>690.9</c:v>
                </c:pt>
                <c:pt idx="5910">
                  <c:v>691</c:v>
                </c:pt>
                <c:pt idx="5911">
                  <c:v>691.1</c:v>
                </c:pt>
                <c:pt idx="5912">
                  <c:v>691.2</c:v>
                </c:pt>
                <c:pt idx="5913">
                  <c:v>691.3</c:v>
                </c:pt>
                <c:pt idx="5914">
                  <c:v>691.4</c:v>
                </c:pt>
                <c:pt idx="5915">
                  <c:v>691.5</c:v>
                </c:pt>
                <c:pt idx="5916">
                  <c:v>691.6</c:v>
                </c:pt>
                <c:pt idx="5917">
                  <c:v>691.7</c:v>
                </c:pt>
                <c:pt idx="5918">
                  <c:v>691.8</c:v>
                </c:pt>
                <c:pt idx="5919">
                  <c:v>691.9</c:v>
                </c:pt>
                <c:pt idx="5920">
                  <c:v>692</c:v>
                </c:pt>
                <c:pt idx="5921">
                  <c:v>692.1</c:v>
                </c:pt>
                <c:pt idx="5922">
                  <c:v>692.2</c:v>
                </c:pt>
                <c:pt idx="5923">
                  <c:v>692.3</c:v>
                </c:pt>
                <c:pt idx="5924">
                  <c:v>692.4</c:v>
                </c:pt>
                <c:pt idx="5925">
                  <c:v>692.5</c:v>
                </c:pt>
                <c:pt idx="5926">
                  <c:v>692.6</c:v>
                </c:pt>
                <c:pt idx="5927">
                  <c:v>692.7</c:v>
                </c:pt>
                <c:pt idx="5928">
                  <c:v>692.8</c:v>
                </c:pt>
                <c:pt idx="5929">
                  <c:v>692.9</c:v>
                </c:pt>
                <c:pt idx="5930">
                  <c:v>693</c:v>
                </c:pt>
                <c:pt idx="5931">
                  <c:v>693.1</c:v>
                </c:pt>
                <c:pt idx="5932">
                  <c:v>693.2</c:v>
                </c:pt>
                <c:pt idx="5933">
                  <c:v>693.3</c:v>
                </c:pt>
                <c:pt idx="5934">
                  <c:v>693.4</c:v>
                </c:pt>
                <c:pt idx="5935">
                  <c:v>693.5</c:v>
                </c:pt>
                <c:pt idx="5936">
                  <c:v>693.6</c:v>
                </c:pt>
                <c:pt idx="5937">
                  <c:v>693.7</c:v>
                </c:pt>
                <c:pt idx="5938">
                  <c:v>693.8</c:v>
                </c:pt>
                <c:pt idx="5939">
                  <c:v>693.9</c:v>
                </c:pt>
                <c:pt idx="5940">
                  <c:v>694</c:v>
                </c:pt>
                <c:pt idx="5941">
                  <c:v>694.1</c:v>
                </c:pt>
                <c:pt idx="5942">
                  <c:v>694.2</c:v>
                </c:pt>
                <c:pt idx="5943">
                  <c:v>694.3</c:v>
                </c:pt>
                <c:pt idx="5944">
                  <c:v>694.4</c:v>
                </c:pt>
                <c:pt idx="5945">
                  <c:v>694.5</c:v>
                </c:pt>
                <c:pt idx="5946">
                  <c:v>694.6</c:v>
                </c:pt>
                <c:pt idx="5947">
                  <c:v>694.7</c:v>
                </c:pt>
                <c:pt idx="5948">
                  <c:v>694.8</c:v>
                </c:pt>
                <c:pt idx="5949">
                  <c:v>694.9</c:v>
                </c:pt>
                <c:pt idx="5950">
                  <c:v>695</c:v>
                </c:pt>
                <c:pt idx="5951">
                  <c:v>695.1</c:v>
                </c:pt>
                <c:pt idx="5952">
                  <c:v>695.2</c:v>
                </c:pt>
                <c:pt idx="5953">
                  <c:v>695.3</c:v>
                </c:pt>
                <c:pt idx="5954">
                  <c:v>695.4</c:v>
                </c:pt>
                <c:pt idx="5955">
                  <c:v>695.5</c:v>
                </c:pt>
                <c:pt idx="5956">
                  <c:v>695.6</c:v>
                </c:pt>
                <c:pt idx="5957">
                  <c:v>695.7</c:v>
                </c:pt>
                <c:pt idx="5958">
                  <c:v>695.8</c:v>
                </c:pt>
                <c:pt idx="5959">
                  <c:v>695.9</c:v>
                </c:pt>
                <c:pt idx="5960">
                  <c:v>696</c:v>
                </c:pt>
                <c:pt idx="5961">
                  <c:v>696.1</c:v>
                </c:pt>
                <c:pt idx="5962">
                  <c:v>696.2</c:v>
                </c:pt>
                <c:pt idx="5963">
                  <c:v>696.3</c:v>
                </c:pt>
                <c:pt idx="5964">
                  <c:v>696.4</c:v>
                </c:pt>
                <c:pt idx="5965">
                  <c:v>696.5</c:v>
                </c:pt>
                <c:pt idx="5966">
                  <c:v>696.6</c:v>
                </c:pt>
                <c:pt idx="5967">
                  <c:v>696.7</c:v>
                </c:pt>
                <c:pt idx="5968">
                  <c:v>696.8</c:v>
                </c:pt>
                <c:pt idx="5969">
                  <c:v>696.9</c:v>
                </c:pt>
                <c:pt idx="5970">
                  <c:v>697</c:v>
                </c:pt>
                <c:pt idx="5971">
                  <c:v>697.1</c:v>
                </c:pt>
                <c:pt idx="5972">
                  <c:v>697.2</c:v>
                </c:pt>
                <c:pt idx="5973">
                  <c:v>697.3</c:v>
                </c:pt>
                <c:pt idx="5974">
                  <c:v>697.4</c:v>
                </c:pt>
                <c:pt idx="5975">
                  <c:v>697.5</c:v>
                </c:pt>
                <c:pt idx="5976">
                  <c:v>697.6</c:v>
                </c:pt>
                <c:pt idx="5977">
                  <c:v>697.7</c:v>
                </c:pt>
                <c:pt idx="5978">
                  <c:v>697.8</c:v>
                </c:pt>
                <c:pt idx="5979">
                  <c:v>697.9</c:v>
                </c:pt>
                <c:pt idx="5980">
                  <c:v>698</c:v>
                </c:pt>
                <c:pt idx="5981">
                  <c:v>698.1</c:v>
                </c:pt>
                <c:pt idx="5982">
                  <c:v>698.2</c:v>
                </c:pt>
                <c:pt idx="5983">
                  <c:v>698.3</c:v>
                </c:pt>
                <c:pt idx="5984">
                  <c:v>698.4</c:v>
                </c:pt>
                <c:pt idx="5985">
                  <c:v>698.5</c:v>
                </c:pt>
                <c:pt idx="5986">
                  <c:v>698.6</c:v>
                </c:pt>
                <c:pt idx="5987">
                  <c:v>698.7</c:v>
                </c:pt>
                <c:pt idx="5988">
                  <c:v>698.8</c:v>
                </c:pt>
                <c:pt idx="5989">
                  <c:v>698.9</c:v>
                </c:pt>
                <c:pt idx="5990">
                  <c:v>699</c:v>
                </c:pt>
                <c:pt idx="5991">
                  <c:v>699.1</c:v>
                </c:pt>
                <c:pt idx="5992">
                  <c:v>699.2</c:v>
                </c:pt>
                <c:pt idx="5993">
                  <c:v>699.3</c:v>
                </c:pt>
                <c:pt idx="5994">
                  <c:v>699.4</c:v>
                </c:pt>
                <c:pt idx="5995">
                  <c:v>699.5</c:v>
                </c:pt>
                <c:pt idx="5996">
                  <c:v>699.6</c:v>
                </c:pt>
                <c:pt idx="5997">
                  <c:v>699.7</c:v>
                </c:pt>
                <c:pt idx="5998">
                  <c:v>699.8</c:v>
                </c:pt>
                <c:pt idx="5999">
                  <c:v>699.9</c:v>
                </c:pt>
                <c:pt idx="6000">
                  <c:v>700</c:v>
                </c:pt>
                <c:pt idx="6001">
                  <c:v>700.1</c:v>
                </c:pt>
                <c:pt idx="6002">
                  <c:v>700.2</c:v>
                </c:pt>
                <c:pt idx="6003">
                  <c:v>700.3</c:v>
                </c:pt>
                <c:pt idx="6004">
                  <c:v>700.4</c:v>
                </c:pt>
                <c:pt idx="6005">
                  <c:v>700.5</c:v>
                </c:pt>
                <c:pt idx="6006">
                  <c:v>700.6</c:v>
                </c:pt>
                <c:pt idx="6007">
                  <c:v>700.7</c:v>
                </c:pt>
                <c:pt idx="6008">
                  <c:v>700.8</c:v>
                </c:pt>
                <c:pt idx="6009">
                  <c:v>700.9</c:v>
                </c:pt>
                <c:pt idx="6010">
                  <c:v>701</c:v>
                </c:pt>
                <c:pt idx="6011">
                  <c:v>701.1</c:v>
                </c:pt>
                <c:pt idx="6012">
                  <c:v>701.2</c:v>
                </c:pt>
                <c:pt idx="6013">
                  <c:v>701.3</c:v>
                </c:pt>
                <c:pt idx="6014">
                  <c:v>701.4</c:v>
                </c:pt>
                <c:pt idx="6015">
                  <c:v>701.5</c:v>
                </c:pt>
                <c:pt idx="6016">
                  <c:v>701.6</c:v>
                </c:pt>
                <c:pt idx="6017">
                  <c:v>701.7</c:v>
                </c:pt>
                <c:pt idx="6018">
                  <c:v>701.8</c:v>
                </c:pt>
                <c:pt idx="6019">
                  <c:v>701.9</c:v>
                </c:pt>
                <c:pt idx="6020">
                  <c:v>702</c:v>
                </c:pt>
                <c:pt idx="6021">
                  <c:v>702.1</c:v>
                </c:pt>
                <c:pt idx="6022">
                  <c:v>702.2</c:v>
                </c:pt>
                <c:pt idx="6023">
                  <c:v>702.3</c:v>
                </c:pt>
                <c:pt idx="6024">
                  <c:v>702.4</c:v>
                </c:pt>
                <c:pt idx="6025">
                  <c:v>702.5</c:v>
                </c:pt>
                <c:pt idx="6026">
                  <c:v>702.6</c:v>
                </c:pt>
                <c:pt idx="6027">
                  <c:v>702.7</c:v>
                </c:pt>
                <c:pt idx="6028">
                  <c:v>702.8</c:v>
                </c:pt>
                <c:pt idx="6029">
                  <c:v>702.9</c:v>
                </c:pt>
                <c:pt idx="6030">
                  <c:v>703</c:v>
                </c:pt>
                <c:pt idx="6031">
                  <c:v>703.1</c:v>
                </c:pt>
                <c:pt idx="6032">
                  <c:v>703.2</c:v>
                </c:pt>
                <c:pt idx="6033">
                  <c:v>703.3</c:v>
                </c:pt>
                <c:pt idx="6034">
                  <c:v>703.4</c:v>
                </c:pt>
                <c:pt idx="6035">
                  <c:v>703.5</c:v>
                </c:pt>
                <c:pt idx="6036">
                  <c:v>703.6</c:v>
                </c:pt>
                <c:pt idx="6037">
                  <c:v>703.7</c:v>
                </c:pt>
                <c:pt idx="6038">
                  <c:v>703.8</c:v>
                </c:pt>
                <c:pt idx="6039">
                  <c:v>703.9</c:v>
                </c:pt>
                <c:pt idx="6040">
                  <c:v>704</c:v>
                </c:pt>
                <c:pt idx="6041">
                  <c:v>704.1</c:v>
                </c:pt>
                <c:pt idx="6042">
                  <c:v>704.2</c:v>
                </c:pt>
                <c:pt idx="6043">
                  <c:v>704.3</c:v>
                </c:pt>
                <c:pt idx="6044">
                  <c:v>704.4</c:v>
                </c:pt>
                <c:pt idx="6045">
                  <c:v>704.5</c:v>
                </c:pt>
                <c:pt idx="6046">
                  <c:v>704.6</c:v>
                </c:pt>
                <c:pt idx="6047">
                  <c:v>704.7</c:v>
                </c:pt>
                <c:pt idx="6048">
                  <c:v>704.8</c:v>
                </c:pt>
                <c:pt idx="6049">
                  <c:v>704.9</c:v>
                </c:pt>
                <c:pt idx="6050">
                  <c:v>705</c:v>
                </c:pt>
                <c:pt idx="6051">
                  <c:v>705.1</c:v>
                </c:pt>
                <c:pt idx="6052">
                  <c:v>705.2</c:v>
                </c:pt>
                <c:pt idx="6053">
                  <c:v>705.3</c:v>
                </c:pt>
                <c:pt idx="6054">
                  <c:v>705.4</c:v>
                </c:pt>
                <c:pt idx="6055">
                  <c:v>705.5</c:v>
                </c:pt>
                <c:pt idx="6056">
                  <c:v>705.6</c:v>
                </c:pt>
                <c:pt idx="6057">
                  <c:v>705.7</c:v>
                </c:pt>
                <c:pt idx="6058">
                  <c:v>705.8</c:v>
                </c:pt>
                <c:pt idx="6059">
                  <c:v>705.9</c:v>
                </c:pt>
                <c:pt idx="6060">
                  <c:v>706</c:v>
                </c:pt>
                <c:pt idx="6061">
                  <c:v>706.1</c:v>
                </c:pt>
                <c:pt idx="6062">
                  <c:v>706.2</c:v>
                </c:pt>
                <c:pt idx="6063">
                  <c:v>706.3</c:v>
                </c:pt>
                <c:pt idx="6064">
                  <c:v>706.4</c:v>
                </c:pt>
                <c:pt idx="6065">
                  <c:v>706.5</c:v>
                </c:pt>
                <c:pt idx="6066">
                  <c:v>706.6</c:v>
                </c:pt>
                <c:pt idx="6067">
                  <c:v>706.7</c:v>
                </c:pt>
                <c:pt idx="6068">
                  <c:v>706.8</c:v>
                </c:pt>
                <c:pt idx="6069">
                  <c:v>706.9</c:v>
                </c:pt>
                <c:pt idx="6070">
                  <c:v>707</c:v>
                </c:pt>
                <c:pt idx="6071">
                  <c:v>707.1</c:v>
                </c:pt>
                <c:pt idx="6072">
                  <c:v>707.2</c:v>
                </c:pt>
                <c:pt idx="6073">
                  <c:v>707.3</c:v>
                </c:pt>
                <c:pt idx="6074">
                  <c:v>707.4</c:v>
                </c:pt>
                <c:pt idx="6075">
                  <c:v>707.5</c:v>
                </c:pt>
                <c:pt idx="6076">
                  <c:v>707.6</c:v>
                </c:pt>
                <c:pt idx="6077">
                  <c:v>707.7</c:v>
                </c:pt>
                <c:pt idx="6078">
                  <c:v>707.8</c:v>
                </c:pt>
                <c:pt idx="6079">
                  <c:v>707.9</c:v>
                </c:pt>
                <c:pt idx="6080">
                  <c:v>708</c:v>
                </c:pt>
                <c:pt idx="6081">
                  <c:v>708.1</c:v>
                </c:pt>
                <c:pt idx="6082">
                  <c:v>708.2</c:v>
                </c:pt>
                <c:pt idx="6083">
                  <c:v>708.3</c:v>
                </c:pt>
                <c:pt idx="6084">
                  <c:v>708.4</c:v>
                </c:pt>
                <c:pt idx="6085">
                  <c:v>708.5</c:v>
                </c:pt>
                <c:pt idx="6086">
                  <c:v>708.6</c:v>
                </c:pt>
                <c:pt idx="6087">
                  <c:v>708.7</c:v>
                </c:pt>
                <c:pt idx="6088">
                  <c:v>708.8</c:v>
                </c:pt>
                <c:pt idx="6089">
                  <c:v>708.9</c:v>
                </c:pt>
                <c:pt idx="6090">
                  <c:v>709</c:v>
                </c:pt>
                <c:pt idx="6091">
                  <c:v>709.1</c:v>
                </c:pt>
                <c:pt idx="6092">
                  <c:v>709.2</c:v>
                </c:pt>
                <c:pt idx="6093">
                  <c:v>709.3</c:v>
                </c:pt>
                <c:pt idx="6094">
                  <c:v>709.4</c:v>
                </c:pt>
                <c:pt idx="6095">
                  <c:v>709.5</c:v>
                </c:pt>
                <c:pt idx="6096">
                  <c:v>709.6</c:v>
                </c:pt>
                <c:pt idx="6097">
                  <c:v>709.7</c:v>
                </c:pt>
                <c:pt idx="6098">
                  <c:v>709.8</c:v>
                </c:pt>
                <c:pt idx="6099">
                  <c:v>709.9</c:v>
                </c:pt>
                <c:pt idx="6100">
                  <c:v>710</c:v>
                </c:pt>
                <c:pt idx="6101">
                  <c:v>710.1</c:v>
                </c:pt>
                <c:pt idx="6102">
                  <c:v>710.2</c:v>
                </c:pt>
                <c:pt idx="6103">
                  <c:v>710.3</c:v>
                </c:pt>
                <c:pt idx="6104">
                  <c:v>710.4</c:v>
                </c:pt>
                <c:pt idx="6105">
                  <c:v>710.5</c:v>
                </c:pt>
                <c:pt idx="6106">
                  <c:v>710.6</c:v>
                </c:pt>
                <c:pt idx="6107">
                  <c:v>710.7</c:v>
                </c:pt>
                <c:pt idx="6108">
                  <c:v>710.8</c:v>
                </c:pt>
                <c:pt idx="6109">
                  <c:v>710.9</c:v>
                </c:pt>
                <c:pt idx="6110">
                  <c:v>711</c:v>
                </c:pt>
                <c:pt idx="6111">
                  <c:v>711.1</c:v>
                </c:pt>
                <c:pt idx="6112">
                  <c:v>711.2</c:v>
                </c:pt>
                <c:pt idx="6113">
                  <c:v>711.3</c:v>
                </c:pt>
                <c:pt idx="6114">
                  <c:v>711.4</c:v>
                </c:pt>
                <c:pt idx="6115">
                  <c:v>711.5</c:v>
                </c:pt>
                <c:pt idx="6116">
                  <c:v>711.6</c:v>
                </c:pt>
                <c:pt idx="6117">
                  <c:v>711.7</c:v>
                </c:pt>
                <c:pt idx="6118">
                  <c:v>711.8</c:v>
                </c:pt>
                <c:pt idx="6119">
                  <c:v>711.9</c:v>
                </c:pt>
                <c:pt idx="6120">
                  <c:v>712</c:v>
                </c:pt>
                <c:pt idx="6121">
                  <c:v>712.1</c:v>
                </c:pt>
                <c:pt idx="6122">
                  <c:v>712.2</c:v>
                </c:pt>
                <c:pt idx="6123">
                  <c:v>712.3</c:v>
                </c:pt>
                <c:pt idx="6124">
                  <c:v>712.4</c:v>
                </c:pt>
                <c:pt idx="6125">
                  <c:v>712.5</c:v>
                </c:pt>
                <c:pt idx="6126">
                  <c:v>712.6</c:v>
                </c:pt>
                <c:pt idx="6127">
                  <c:v>712.7</c:v>
                </c:pt>
                <c:pt idx="6128">
                  <c:v>712.8</c:v>
                </c:pt>
                <c:pt idx="6129">
                  <c:v>712.9</c:v>
                </c:pt>
                <c:pt idx="6130">
                  <c:v>713</c:v>
                </c:pt>
                <c:pt idx="6131">
                  <c:v>713.1</c:v>
                </c:pt>
                <c:pt idx="6132">
                  <c:v>713.2</c:v>
                </c:pt>
                <c:pt idx="6133">
                  <c:v>713.3</c:v>
                </c:pt>
                <c:pt idx="6134">
                  <c:v>713.4</c:v>
                </c:pt>
                <c:pt idx="6135">
                  <c:v>713.5</c:v>
                </c:pt>
                <c:pt idx="6136">
                  <c:v>713.6</c:v>
                </c:pt>
                <c:pt idx="6137">
                  <c:v>713.7</c:v>
                </c:pt>
                <c:pt idx="6138">
                  <c:v>713.8</c:v>
                </c:pt>
                <c:pt idx="6139">
                  <c:v>713.9</c:v>
                </c:pt>
                <c:pt idx="6140">
                  <c:v>714</c:v>
                </c:pt>
                <c:pt idx="6141">
                  <c:v>714.1</c:v>
                </c:pt>
                <c:pt idx="6142">
                  <c:v>714.2</c:v>
                </c:pt>
                <c:pt idx="6143">
                  <c:v>714.3</c:v>
                </c:pt>
                <c:pt idx="6144">
                  <c:v>714.4</c:v>
                </c:pt>
                <c:pt idx="6145">
                  <c:v>714.5</c:v>
                </c:pt>
                <c:pt idx="6146">
                  <c:v>714.6</c:v>
                </c:pt>
                <c:pt idx="6147">
                  <c:v>714.7</c:v>
                </c:pt>
                <c:pt idx="6148">
                  <c:v>714.8</c:v>
                </c:pt>
                <c:pt idx="6149">
                  <c:v>714.9</c:v>
                </c:pt>
                <c:pt idx="6150">
                  <c:v>715</c:v>
                </c:pt>
                <c:pt idx="6151">
                  <c:v>715.1</c:v>
                </c:pt>
                <c:pt idx="6152">
                  <c:v>715.2</c:v>
                </c:pt>
                <c:pt idx="6153">
                  <c:v>715.3</c:v>
                </c:pt>
                <c:pt idx="6154">
                  <c:v>715.4</c:v>
                </c:pt>
                <c:pt idx="6155">
                  <c:v>715.5</c:v>
                </c:pt>
                <c:pt idx="6156">
                  <c:v>715.6</c:v>
                </c:pt>
                <c:pt idx="6157">
                  <c:v>715.7</c:v>
                </c:pt>
                <c:pt idx="6158">
                  <c:v>715.8</c:v>
                </c:pt>
                <c:pt idx="6159">
                  <c:v>715.9</c:v>
                </c:pt>
                <c:pt idx="6160">
                  <c:v>716</c:v>
                </c:pt>
                <c:pt idx="6161">
                  <c:v>716.1</c:v>
                </c:pt>
                <c:pt idx="6162">
                  <c:v>716.2</c:v>
                </c:pt>
                <c:pt idx="6163">
                  <c:v>716.3</c:v>
                </c:pt>
                <c:pt idx="6164">
                  <c:v>716.4</c:v>
                </c:pt>
                <c:pt idx="6165">
                  <c:v>716.5</c:v>
                </c:pt>
                <c:pt idx="6166">
                  <c:v>716.6</c:v>
                </c:pt>
                <c:pt idx="6167">
                  <c:v>716.7</c:v>
                </c:pt>
                <c:pt idx="6168">
                  <c:v>716.8</c:v>
                </c:pt>
                <c:pt idx="6169">
                  <c:v>716.9</c:v>
                </c:pt>
                <c:pt idx="6170">
                  <c:v>717</c:v>
                </c:pt>
                <c:pt idx="6171">
                  <c:v>717.1</c:v>
                </c:pt>
                <c:pt idx="6172">
                  <c:v>717.2</c:v>
                </c:pt>
                <c:pt idx="6173">
                  <c:v>717.3</c:v>
                </c:pt>
                <c:pt idx="6174">
                  <c:v>717.4</c:v>
                </c:pt>
                <c:pt idx="6175">
                  <c:v>717.5</c:v>
                </c:pt>
                <c:pt idx="6176">
                  <c:v>717.6</c:v>
                </c:pt>
                <c:pt idx="6177">
                  <c:v>717.7</c:v>
                </c:pt>
                <c:pt idx="6178">
                  <c:v>717.8</c:v>
                </c:pt>
                <c:pt idx="6179">
                  <c:v>717.9</c:v>
                </c:pt>
                <c:pt idx="6180">
                  <c:v>718</c:v>
                </c:pt>
                <c:pt idx="6181">
                  <c:v>718.1</c:v>
                </c:pt>
                <c:pt idx="6182">
                  <c:v>718.2</c:v>
                </c:pt>
                <c:pt idx="6183">
                  <c:v>718.3</c:v>
                </c:pt>
                <c:pt idx="6184">
                  <c:v>718.4</c:v>
                </c:pt>
                <c:pt idx="6185">
                  <c:v>718.5</c:v>
                </c:pt>
                <c:pt idx="6186">
                  <c:v>718.6</c:v>
                </c:pt>
                <c:pt idx="6187">
                  <c:v>718.7</c:v>
                </c:pt>
                <c:pt idx="6188">
                  <c:v>718.8</c:v>
                </c:pt>
                <c:pt idx="6189">
                  <c:v>718.9</c:v>
                </c:pt>
                <c:pt idx="6190">
                  <c:v>719</c:v>
                </c:pt>
                <c:pt idx="6191">
                  <c:v>719.1</c:v>
                </c:pt>
                <c:pt idx="6192">
                  <c:v>719.2</c:v>
                </c:pt>
                <c:pt idx="6193">
                  <c:v>719.3</c:v>
                </c:pt>
                <c:pt idx="6194">
                  <c:v>719.4</c:v>
                </c:pt>
                <c:pt idx="6195">
                  <c:v>719.5</c:v>
                </c:pt>
                <c:pt idx="6196">
                  <c:v>719.6</c:v>
                </c:pt>
                <c:pt idx="6197">
                  <c:v>719.7</c:v>
                </c:pt>
                <c:pt idx="6198">
                  <c:v>719.8</c:v>
                </c:pt>
                <c:pt idx="6199">
                  <c:v>719.9</c:v>
                </c:pt>
                <c:pt idx="6200">
                  <c:v>720</c:v>
                </c:pt>
                <c:pt idx="6201">
                  <c:v>720.1</c:v>
                </c:pt>
                <c:pt idx="6202">
                  <c:v>720.2</c:v>
                </c:pt>
                <c:pt idx="6203">
                  <c:v>720.3</c:v>
                </c:pt>
                <c:pt idx="6204">
                  <c:v>720.4</c:v>
                </c:pt>
                <c:pt idx="6205">
                  <c:v>720.5</c:v>
                </c:pt>
                <c:pt idx="6206">
                  <c:v>720.6</c:v>
                </c:pt>
                <c:pt idx="6207">
                  <c:v>720.7</c:v>
                </c:pt>
                <c:pt idx="6208">
                  <c:v>720.8</c:v>
                </c:pt>
                <c:pt idx="6209">
                  <c:v>720.9</c:v>
                </c:pt>
                <c:pt idx="6210">
                  <c:v>721</c:v>
                </c:pt>
                <c:pt idx="6211">
                  <c:v>721.1</c:v>
                </c:pt>
                <c:pt idx="6212">
                  <c:v>721.2</c:v>
                </c:pt>
                <c:pt idx="6213">
                  <c:v>721.3</c:v>
                </c:pt>
                <c:pt idx="6214">
                  <c:v>721.4</c:v>
                </c:pt>
                <c:pt idx="6215">
                  <c:v>721.5</c:v>
                </c:pt>
                <c:pt idx="6216">
                  <c:v>721.6</c:v>
                </c:pt>
                <c:pt idx="6217">
                  <c:v>721.7</c:v>
                </c:pt>
                <c:pt idx="6218">
                  <c:v>721.8</c:v>
                </c:pt>
                <c:pt idx="6219">
                  <c:v>721.9</c:v>
                </c:pt>
                <c:pt idx="6220">
                  <c:v>722</c:v>
                </c:pt>
                <c:pt idx="6221">
                  <c:v>722.1</c:v>
                </c:pt>
                <c:pt idx="6222">
                  <c:v>722.2</c:v>
                </c:pt>
                <c:pt idx="6223">
                  <c:v>722.3</c:v>
                </c:pt>
                <c:pt idx="6224">
                  <c:v>722.4</c:v>
                </c:pt>
                <c:pt idx="6225">
                  <c:v>722.5</c:v>
                </c:pt>
                <c:pt idx="6226">
                  <c:v>722.6</c:v>
                </c:pt>
                <c:pt idx="6227">
                  <c:v>722.7</c:v>
                </c:pt>
                <c:pt idx="6228">
                  <c:v>722.8</c:v>
                </c:pt>
                <c:pt idx="6229">
                  <c:v>722.9</c:v>
                </c:pt>
                <c:pt idx="6230">
                  <c:v>723</c:v>
                </c:pt>
                <c:pt idx="6231">
                  <c:v>723.1</c:v>
                </c:pt>
                <c:pt idx="6232">
                  <c:v>723.2</c:v>
                </c:pt>
                <c:pt idx="6233">
                  <c:v>723.3</c:v>
                </c:pt>
                <c:pt idx="6234">
                  <c:v>723.4</c:v>
                </c:pt>
                <c:pt idx="6235">
                  <c:v>723.5</c:v>
                </c:pt>
                <c:pt idx="6236">
                  <c:v>723.6</c:v>
                </c:pt>
                <c:pt idx="6237">
                  <c:v>723.7</c:v>
                </c:pt>
                <c:pt idx="6238">
                  <c:v>723.8</c:v>
                </c:pt>
                <c:pt idx="6239">
                  <c:v>723.9</c:v>
                </c:pt>
                <c:pt idx="6240">
                  <c:v>724</c:v>
                </c:pt>
                <c:pt idx="6241">
                  <c:v>724.1</c:v>
                </c:pt>
                <c:pt idx="6242">
                  <c:v>724.2</c:v>
                </c:pt>
                <c:pt idx="6243">
                  <c:v>724.3</c:v>
                </c:pt>
                <c:pt idx="6244">
                  <c:v>724.4</c:v>
                </c:pt>
                <c:pt idx="6245">
                  <c:v>724.5</c:v>
                </c:pt>
                <c:pt idx="6246">
                  <c:v>724.6</c:v>
                </c:pt>
                <c:pt idx="6247">
                  <c:v>724.7</c:v>
                </c:pt>
                <c:pt idx="6248">
                  <c:v>724.8</c:v>
                </c:pt>
                <c:pt idx="6249">
                  <c:v>724.9</c:v>
                </c:pt>
                <c:pt idx="6250">
                  <c:v>725</c:v>
                </c:pt>
                <c:pt idx="6251">
                  <c:v>725.1</c:v>
                </c:pt>
                <c:pt idx="6252">
                  <c:v>725.2</c:v>
                </c:pt>
                <c:pt idx="6253">
                  <c:v>725.3</c:v>
                </c:pt>
                <c:pt idx="6254">
                  <c:v>725.4</c:v>
                </c:pt>
                <c:pt idx="6255">
                  <c:v>725.5</c:v>
                </c:pt>
                <c:pt idx="6256">
                  <c:v>725.6</c:v>
                </c:pt>
                <c:pt idx="6257">
                  <c:v>725.7</c:v>
                </c:pt>
                <c:pt idx="6258">
                  <c:v>725.8</c:v>
                </c:pt>
                <c:pt idx="6259">
                  <c:v>725.9</c:v>
                </c:pt>
                <c:pt idx="6260">
                  <c:v>726</c:v>
                </c:pt>
                <c:pt idx="6261">
                  <c:v>726.1</c:v>
                </c:pt>
                <c:pt idx="6262">
                  <c:v>726.2</c:v>
                </c:pt>
                <c:pt idx="6263">
                  <c:v>726.3</c:v>
                </c:pt>
                <c:pt idx="6264">
                  <c:v>726.4</c:v>
                </c:pt>
                <c:pt idx="6265">
                  <c:v>726.5</c:v>
                </c:pt>
                <c:pt idx="6266">
                  <c:v>726.6</c:v>
                </c:pt>
                <c:pt idx="6267">
                  <c:v>726.7</c:v>
                </c:pt>
                <c:pt idx="6268">
                  <c:v>726.8</c:v>
                </c:pt>
                <c:pt idx="6269">
                  <c:v>726.9</c:v>
                </c:pt>
                <c:pt idx="6270">
                  <c:v>727</c:v>
                </c:pt>
                <c:pt idx="6271">
                  <c:v>727.1</c:v>
                </c:pt>
                <c:pt idx="6272">
                  <c:v>727.2</c:v>
                </c:pt>
                <c:pt idx="6273">
                  <c:v>727.3</c:v>
                </c:pt>
                <c:pt idx="6274">
                  <c:v>727.4</c:v>
                </c:pt>
                <c:pt idx="6275">
                  <c:v>727.5</c:v>
                </c:pt>
                <c:pt idx="6276">
                  <c:v>727.6</c:v>
                </c:pt>
                <c:pt idx="6277">
                  <c:v>727.7</c:v>
                </c:pt>
                <c:pt idx="6278">
                  <c:v>727.8</c:v>
                </c:pt>
                <c:pt idx="6279">
                  <c:v>727.9</c:v>
                </c:pt>
                <c:pt idx="6280">
                  <c:v>728</c:v>
                </c:pt>
                <c:pt idx="6281">
                  <c:v>728.1</c:v>
                </c:pt>
                <c:pt idx="6282">
                  <c:v>728.2</c:v>
                </c:pt>
                <c:pt idx="6283">
                  <c:v>728.3</c:v>
                </c:pt>
                <c:pt idx="6284">
                  <c:v>728.4</c:v>
                </c:pt>
                <c:pt idx="6285">
                  <c:v>728.5</c:v>
                </c:pt>
                <c:pt idx="6286">
                  <c:v>728.6</c:v>
                </c:pt>
                <c:pt idx="6287">
                  <c:v>728.7</c:v>
                </c:pt>
                <c:pt idx="6288">
                  <c:v>728.8</c:v>
                </c:pt>
                <c:pt idx="6289">
                  <c:v>728.9</c:v>
                </c:pt>
                <c:pt idx="6290">
                  <c:v>729</c:v>
                </c:pt>
                <c:pt idx="6291">
                  <c:v>729.1</c:v>
                </c:pt>
                <c:pt idx="6292">
                  <c:v>729.2</c:v>
                </c:pt>
                <c:pt idx="6293">
                  <c:v>729.3</c:v>
                </c:pt>
                <c:pt idx="6294">
                  <c:v>729.4</c:v>
                </c:pt>
                <c:pt idx="6295">
                  <c:v>729.5</c:v>
                </c:pt>
                <c:pt idx="6296">
                  <c:v>729.6</c:v>
                </c:pt>
                <c:pt idx="6297">
                  <c:v>729.7</c:v>
                </c:pt>
                <c:pt idx="6298">
                  <c:v>729.8</c:v>
                </c:pt>
                <c:pt idx="6299">
                  <c:v>729.9</c:v>
                </c:pt>
                <c:pt idx="6300">
                  <c:v>730</c:v>
                </c:pt>
                <c:pt idx="6301">
                  <c:v>730.1</c:v>
                </c:pt>
                <c:pt idx="6302">
                  <c:v>730.2</c:v>
                </c:pt>
                <c:pt idx="6303">
                  <c:v>730.3</c:v>
                </c:pt>
                <c:pt idx="6304">
                  <c:v>730.4</c:v>
                </c:pt>
                <c:pt idx="6305">
                  <c:v>730.5</c:v>
                </c:pt>
                <c:pt idx="6306">
                  <c:v>730.6</c:v>
                </c:pt>
                <c:pt idx="6307">
                  <c:v>730.7</c:v>
                </c:pt>
                <c:pt idx="6308">
                  <c:v>730.8</c:v>
                </c:pt>
                <c:pt idx="6309">
                  <c:v>730.9</c:v>
                </c:pt>
                <c:pt idx="6310">
                  <c:v>731</c:v>
                </c:pt>
                <c:pt idx="6311">
                  <c:v>731.1</c:v>
                </c:pt>
                <c:pt idx="6312">
                  <c:v>731.2</c:v>
                </c:pt>
                <c:pt idx="6313">
                  <c:v>731.3</c:v>
                </c:pt>
                <c:pt idx="6314">
                  <c:v>731.4</c:v>
                </c:pt>
                <c:pt idx="6315">
                  <c:v>731.5</c:v>
                </c:pt>
                <c:pt idx="6316">
                  <c:v>731.6</c:v>
                </c:pt>
                <c:pt idx="6317">
                  <c:v>731.7</c:v>
                </c:pt>
                <c:pt idx="6318">
                  <c:v>731.8</c:v>
                </c:pt>
                <c:pt idx="6319">
                  <c:v>731.9</c:v>
                </c:pt>
                <c:pt idx="6320">
                  <c:v>732</c:v>
                </c:pt>
                <c:pt idx="6321">
                  <c:v>732.1</c:v>
                </c:pt>
                <c:pt idx="6322">
                  <c:v>732.2</c:v>
                </c:pt>
                <c:pt idx="6323">
                  <c:v>732.3</c:v>
                </c:pt>
                <c:pt idx="6324">
                  <c:v>732.4</c:v>
                </c:pt>
                <c:pt idx="6325">
                  <c:v>732.5</c:v>
                </c:pt>
                <c:pt idx="6326">
                  <c:v>732.6</c:v>
                </c:pt>
                <c:pt idx="6327">
                  <c:v>732.7</c:v>
                </c:pt>
                <c:pt idx="6328">
                  <c:v>732.8</c:v>
                </c:pt>
                <c:pt idx="6329">
                  <c:v>732.9</c:v>
                </c:pt>
                <c:pt idx="6330">
                  <c:v>733</c:v>
                </c:pt>
                <c:pt idx="6331">
                  <c:v>733.1</c:v>
                </c:pt>
                <c:pt idx="6332">
                  <c:v>733.2</c:v>
                </c:pt>
                <c:pt idx="6333">
                  <c:v>733.3</c:v>
                </c:pt>
                <c:pt idx="6334">
                  <c:v>733.4</c:v>
                </c:pt>
                <c:pt idx="6335">
                  <c:v>733.5</c:v>
                </c:pt>
                <c:pt idx="6336">
                  <c:v>733.6</c:v>
                </c:pt>
                <c:pt idx="6337">
                  <c:v>733.7</c:v>
                </c:pt>
                <c:pt idx="6338">
                  <c:v>733.8</c:v>
                </c:pt>
                <c:pt idx="6339">
                  <c:v>733.9</c:v>
                </c:pt>
                <c:pt idx="6340">
                  <c:v>734</c:v>
                </c:pt>
                <c:pt idx="6341">
                  <c:v>734.1</c:v>
                </c:pt>
                <c:pt idx="6342">
                  <c:v>734.2</c:v>
                </c:pt>
                <c:pt idx="6343">
                  <c:v>734.3</c:v>
                </c:pt>
                <c:pt idx="6344">
                  <c:v>734.4</c:v>
                </c:pt>
                <c:pt idx="6345">
                  <c:v>734.5</c:v>
                </c:pt>
                <c:pt idx="6346">
                  <c:v>734.6</c:v>
                </c:pt>
                <c:pt idx="6347">
                  <c:v>734.7</c:v>
                </c:pt>
                <c:pt idx="6348">
                  <c:v>734.8</c:v>
                </c:pt>
                <c:pt idx="6349">
                  <c:v>734.9</c:v>
                </c:pt>
                <c:pt idx="6350">
                  <c:v>735</c:v>
                </c:pt>
                <c:pt idx="6351">
                  <c:v>735.1</c:v>
                </c:pt>
                <c:pt idx="6352">
                  <c:v>735.2</c:v>
                </c:pt>
                <c:pt idx="6353">
                  <c:v>735.3</c:v>
                </c:pt>
                <c:pt idx="6354">
                  <c:v>735.4</c:v>
                </c:pt>
                <c:pt idx="6355">
                  <c:v>735.5</c:v>
                </c:pt>
                <c:pt idx="6356">
                  <c:v>735.6</c:v>
                </c:pt>
                <c:pt idx="6357">
                  <c:v>735.7</c:v>
                </c:pt>
                <c:pt idx="6358">
                  <c:v>735.8</c:v>
                </c:pt>
                <c:pt idx="6359">
                  <c:v>735.9</c:v>
                </c:pt>
                <c:pt idx="6360">
                  <c:v>736</c:v>
                </c:pt>
                <c:pt idx="6361">
                  <c:v>736.1</c:v>
                </c:pt>
                <c:pt idx="6362">
                  <c:v>736.2</c:v>
                </c:pt>
                <c:pt idx="6363">
                  <c:v>736.3</c:v>
                </c:pt>
                <c:pt idx="6364">
                  <c:v>736.4</c:v>
                </c:pt>
                <c:pt idx="6365">
                  <c:v>736.5</c:v>
                </c:pt>
                <c:pt idx="6366">
                  <c:v>736.6</c:v>
                </c:pt>
                <c:pt idx="6367">
                  <c:v>736.7</c:v>
                </c:pt>
                <c:pt idx="6368">
                  <c:v>736.8</c:v>
                </c:pt>
                <c:pt idx="6369">
                  <c:v>736.9</c:v>
                </c:pt>
                <c:pt idx="6370">
                  <c:v>737</c:v>
                </c:pt>
                <c:pt idx="6371">
                  <c:v>737.1</c:v>
                </c:pt>
                <c:pt idx="6372">
                  <c:v>737.2</c:v>
                </c:pt>
                <c:pt idx="6373">
                  <c:v>737.3</c:v>
                </c:pt>
                <c:pt idx="6374">
                  <c:v>737.4</c:v>
                </c:pt>
                <c:pt idx="6375">
                  <c:v>737.5</c:v>
                </c:pt>
                <c:pt idx="6376">
                  <c:v>737.6</c:v>
                </c:pt>
                <c:pt idx="6377">
                  <c:v>737.7</c:v>
                </c:pt>
                <c:pt idx="6378">
                  <c:v>737.8</c:v>
                </c:pt>
                <c:pt idx="6379">
                  <c:v>737.9</c:v>
                </c:pt>
                <c:pt idx="6380">
                  <c:v>738</c:v>
                </c:pt>
                <c:pt idx="6381">
                  <c:v>738.1</c:v>
                </c:pt>
                <c:pt idx="6382">
                  <c:v>738.2</c:v>
                </c:pt>
                <c:pt idx="6383">
                  <c:v>738.3</c:v>
                </c:pt>
                <c:pt idx="6384">
                  <c:v>738.4</c:v>
                </c:pt>
                <c:pt idx="6385">
                  <c:v>738.5</c:v>
                </c:pt>
                <c:pt idx="6386">
                  <c:v>738.6</c:v>
                </c:pt>
                <c:pt idx="6387">
                  <c:v>738.7</c:v>
                </c:pt>
                <c:pt idx="6388">
                  <c:v>738.8</c:v>
                </c:pt>
                <c:pt idx="6389">
                  <c:v>738.9</c:v>
                </c:pt>
                <c:pt idx="6390">
                  <c:v>739</c:v>
                </c:pt>
                <c:pt idx="6391">
                  <c:v>739.1</c:v>
                </c:pt>
                <c:pt idx="6392">
                  <c:v>739.2</c:v>
                </c:pt>
                <c:pt idx="6393">
                  <c:v>739.3</c:v>
                </c:pt>
                <c:pt idx="6394">
                  <c:v>739.4</c:v>
                </c:pt>
                <c:pt idx="6395">
                  <c:v>739.5</c:v>
                </c:pt>
                <c:pt idx="6396">
                  <c:v>739.6</c:v>
                </c:pt>
                <c:pt idx="6397">
                  <c:v>739.7</c:v>
                </c:pt>
                <c:pt idx="6398">
                  <c:v>739.8</c:v>
                </c:pt>
                <c:pt idx="6399">
                  <c:v>739.9</c:v>
                </c:pt>
                <c:pt idx="6400">
                  <c:v>740</c:v>
                </c:pt>
                <c:pt idx="6401">
                  <c:v>740.1</c:v>
                </c:pt>
                <c:pt idx="6402">
                  <c:v>740.2</c:v>
                </c:pt>
                <c:pt idx="6403">
                  <c:v>740.3</c:v>
                </c:pt>
                <c:pt idx="6404">
                  <c:v>740.4</c:v>
                </c:pt>
                <c:pt idx="6405">
                  <c:v>740.5</c:v>
                </c:pt>
                <c:pt idx="6406">
                  <c:v>740.6</c:v>
                </c:pt>
                <c:pt idx="6407">
                  <c:v>740.7</c:v>
                </c:pt>
                <c:pt idx="6408">
                  <c:v>740.8</c:v>
                </c:pt>
                <c:pt idx="6409">
                  <c:v>740.9</c:v>
                </c:pt>
                <c:pt idx="6410">
                  <c:v>741</c:v>
                </c:pt>
                <c:pt idx="6411">
                  <c:v>741.1</c:v>
                </c:pt>
                <c:pt idx="6412">
                  <c:v>741.2</c:v>
                </c:pt>
                <c:pt idx="6413">
                  <c:v>741.3</c:v>
                </c:pt>
                <c:pt idx="6414">
                  <c:v>741.4</c:v>
                </c:pt>
                <c:pt idx="6415">
                  <c:v>741.5</c:v>
                </c:pt>
                <c:pt idx="6416">
                  <c:v>741.6</c:v>
                </c:pt>
                <c:pt idx="6417">
                  <c:v>741.7</c:v>
                </c:pt>
                <c:pt idx="6418">
                  <c:v>741.8</c:v>
                </c:pt>
                <c:pt idx="6419">
                  <c:v>741.9</c:v>
                </c:pt>
                <c:pt idx="6420">
                  <c:v>742</c:v>
                </c:pt>
                <c:pt idx="6421">
                  <c:v>742.1</c:v>
                </c:pt>
                <c:pt idx="6422">
                  <c:v>742.2</c:v>
                </c:pt>
                <c:pt idx="6423">
                  <c:v>742.3</c:v>
                </c:pt>
                <c:pt idx="6424">
                  <c:v>742.4</c:v>
                </c:pt>
                <c:pt idx="6425">
                  <c:v>742.5</c:v>
                </c:pt>
                <c:pt idx="6426">
                  <c:v>742.6</c:v>
                </c:pt>
                <c:pt idx="6427">
                  <c:v>742.7</c:v>
                </c:pt>
                <c:pt idx="6428">
                  <c:v>742.8</c:v>
                </c:pt>
                <c:pt idx="6429">
                  <c:v>742.9</c:v>
                </c:pt>
                <c:pt idx="6430">
                  <c:v>743</c:v>
                </c:pt>
                <c:pt idx="6431">
                  <c:v>743.1</c:v>
                </c:pt>
                <c:pt idx="6432">
                  <c:v>743.2</c:v>
                </c:pt>
                <c:pt idx="6433">
                  <c:v>743.3</c:v>
                </c:pt>
                <c:pt idx="6434">
                  <c:v>743.4</c:v>
                </c:pt>
                <c:pt idx="6435">
                  <c:v>743.5</c:v>
                </c:pt>
                <c:pt idx="6436">
                  <c:v>743.6</c:v>
                </c:pt>
                <c:pt idx="6437">
                  <c:v>743.7</c:v>
                </c:pt>
                <c:pt idx="6438">
                  <c:v>743.8</c:v>
                </c:pt>
                <c:pt idx="6439">
                  <c:v>743.9</c:v>
                </c:pt>
                <c:pt idx="6440">
                  <c:v>744</c:v>
                </c:pt>
                <c:pt idx="6441">
                  <c:v>744.1</c:v>
                </c:pt>
                <c:pt idx="6442">
                  <c:v>744.2</c:v>
                </c:pt>
                <c:pt idx="6443">
                  <c:v>744.3</c:v>
                </c:pt>
                <c:pt idx="6444">
                  <c:v>744.4</c:v>
                </c:pt>
                <c:pt idx="6445">
                  <c:v>744.5</c:v>
                </c:pt>
                <c:pt idx="6446">
                  <c:v>744.6</c:v>
                </c:pt>
                <c:pt idx="6447">
                  <c:v>744.7</c:v>
                </c:pt>
                <c:pt idx="6448">
                  <c:v>744.8</c:v>
                </c:pt>
                <c:pt idx="6449">
                  <c:v>744.9</c:v>
                </c:pt>
                <c:pt idx="6450">
                  <c:v>745</c:v>
                </c:pt>
                <c:pt idx="6451">
                  <c:v>745.1</c:v>
                </c:pt>
                <c:pt idx="6452">
                  <c:v>745.2</c:v>
                </c:pt>
                <c:pt idx="6453">
                  <c:v>745.3</c:v>
                </c:pt>
                <c:pt idx="6454">
                  <c:v>745.4</c:v>
                </c:pt>
                <c:pt idx="6455">
                  <c:v>745.5</c:v>
                </c:pt>
                <c:pt idx="6456">
                  <c:v>745.6</c:v>
                </c:pt>
                <c:pt idx="6457">
                  <c:v>745.7</c:v>
                </c:pt>
                <c:pt idx="6458">
                  <c:v>745.8</c:v>
                </c:pt>
                <c:pt idx="6459">
                  <c:v>745.9</c:v>
                </c:pt>
                <c:pt idx="6460">
                  <c:v>746</c:v>
                </c:pt>
                <c:pt idx="6461">
                  <c:v>746.1</c:v>
                </c:pt>
                <c:pt idx="6462">
                  <c:v>746.2</c:v>
                </c:pt>
                <c:pt idx="6463">
                  <c:v>746.3</c:v>
                </c:pt>
                <c:pt idx="6464">
                  <c:v>746.4</c:v>
                </c:pt>
                <c:pt idx="6465">
                  <c:v>746.5</c:v>
                </c:pt>
                <c:pt idx="6466">
                  <c:v>746.6</c:v>
                </c:pt>
                <c:pt idx="6467">
                  <c:v>746.7</c:v>
                </c:pt>
                <c:pt idx="6468">
                  <c:v>746.8</c:v>
                </c:pt>
                <c:pt idx="6469">
                  <c:v>746.9</c:v>
                </c:pt>
                <c:pt idx="6470">
                  <c:v>747</c:v>
                </c:pt>
                <c:pt idx="6471">
                  <c:v>747.1</c:v>
                </c:pt>
                <c:pt idx="6472">
                  <c:v>747.2</c:v>
                </c:pt>
                <c:pt idx="6473">
                  <c:v>747.3</c:v>
                </c:pt>
                <c:pt idx="6474">
                  <c:v>747.4</c:v>
                </c:pt>
                <c:pt idx="6475">
                  <c:v>747.5</c:v>
                </c:pt>
                <c:pt idx="6476">
                  <c:v>747.6</c:v>
                </c:pt>
                <c:pt idx="6477">
                  <c:v>747.7</c:v>
                </c:pt>
                <c:pt idx="6478">
                  <c:v>747.8</c:v>
                </c:pt>
                <c:pt idx="6479">
                  <c:v>747.9</c:v>
                </c:pt>
                <c:pt idx="6480">
                  <c:v>748</c:v>
                </c:pt>
                <c:pt idx="6481">
                  <c:v>748.1</c:v>
                </c:pt>
                <c:pt idx="6482">
                  <c:v>748.2</c:v>
                </c:pt>
                <c:pt idx="6483">
                  <c:v>748.3</c:v>
                </c:pt>
                <c:pt idx="6484">
                  <c:v>748.4</c:v>
                </c:pt>
                <c:pt idx="6485">
                  <c:v>748.5</c:v>
                </c:pt>
                <c:pt idx="6486">
                  <c:v>748.6</c:v>
                </c:pt>
                <c:pt idx="6487">
                  <c:v>748.7</c:v>
                </c:pt>
                <c:pt idx="6488">
                  <c:v>748.8</c:v>
                </c:pt>
                <c:pt idx="6489">
                  <c:v>748.9</c:v>
                </c:pt>
                <c:pt idx="6490">
                  <c:v>749</c:v>
                </c:pt>
                <c:pt idx="6491">
                  <c:v>749.1</c:v>
                </c:pt>
                <c:pt idx="6492">
                  <c:v>749.2</c:v>
                </c:pt>
                <c:pt idx="6493">
                  <c:v>749.3</c:v>
                </c:pt>
                <c:pt idx="6494">
                  <c:v>749.4</c:v>
                </c:pt>
                <c:pt idx="6495">
                  <c:v>749.5</c:v>
                </c:pt>
                <c:pt idx="6496">
                  <c:v>749.6</c:v>
                </c:pt>
                <c:pt idx="6497">
                  <c:v>749.7</c:v>
                </c:pt>
                <c:pt idx="6498">
                  <c:v>749.8</c:v>
                </c:pt>
                <c:pt idx="6499">
                  <c:v>749.9</c:v>
                </c:pt>
                <c:pt idx="6500">
                  <c:v>750</c:v>
                </c:pt>
                <c:pt idx="6501">
                  <c:v>750.1</c:v>
                </c:pt>
                <c:pt idx="6502">
                  <c:v>750.2</c:v>
                </c:pt>
                <c:pt idx="6503">
                  <c:v>750.3</c:v>
                </c:pt>
                <c:pt idx="6504">
                  <c:v>750.4</c:v>
                </c:pt>
                <c:pt idx="6505">
                  <c:v>750.5</c:v>
                </c:pt>
                <c:pt idx="6506">
                  <c:v>750.6</c:v>
                </c:pt>
                <c:pt idx="6507">
                  <c:v>750.7</c:v>
                </c:pt>
                <c:pt idx="6508">
                  <c:v>750.8</c:v>
                </c:pt>
                <c:pt idx="6509">
                  <c:v>750.9</c:v>
                </c:pt>
                <c:pt idx="6510">
                  <c:v>751</c:v>
                </c:pt>
                <c:pt idx="6511">
                  <c:v>751.1</c:v>
                </c:pt>
                <c:pt idx="6512">
                  <c:v>751.2</c:v>
                </c:pt>
                <c:pt idx="6513">
                  <c:v>751.3</c:v>
                </c:pt>
                <c:pt idx="6514">
                  <c:v>751.4</c:v>
                </c:pt>
                <c:pt idx="6515">
                  <c:v>751.5</c:v>
                </c:pt>
                <c:pt idx="6516">
                  <c:v>751.6</c:v>
                </c:pt>
                <c:pt idx="6517">
                  <c:v>751.7</c:v>
                </c:pt>
                <c:pt idx="6518">
                  <c:v>751.8</c:v>
                </c:pt>
                <c:pt idx="6519">
                  <c:v>751.9</c:v>
                </c:pt>
                <c:pt idx="6520">
                  <c:v>752</c:v>
                </c:pt>
                <c:pt idx="6521">
                  <c:v>752.1</c:v>
                </c:pt>
                <c:pt idx="6522">
                  <c:v>752.2</c:v>
                </c:pt>
                <c:pt idx="6523">
                  <c:v>752.3</c:v>
                </c:pt>
                <c:pt idx="6524">
                  <c:v>752.4</c:v>
                </c:pt>
                <c:pt idx="6525">
                  <c:v>752.5</c:v>
                </c:pt>
                <c:pt idx="6526">
                  <c:v>752.6</c:v>
                </c:pt>
                <c:pt idx="6527">
                  <c:v>752.7</c:v>
                </c:pt>
                <c:pt idx="6528">
                  <c:v>752.8</c:v>
                </c:pt>
                <c:pt idx="6529">
                  <c:v>752.9</c:v>
                </c:pt>
                <c:pt idx="6530">
                  <c:v>753</c:v>
                </c:pt>
                <c:pt idx="6531">
                  <c:v>753.1</c:v>
                </c:pt>
                <c:pt idx="6532">
                  <c:v>753.2</c:v>
                </c:pt>
                <c:pt idx="6533">
                  <c:v>753.3</c:v>
                </c:pt>
                <c:pt idx="6534">
                  <c:v>753.4</c:v>
                </c:pt>
                <c:pt idx="6535">
                  <c:v>753.5</c:v>
                </c:pt>
                <c:pt idx="6536">
                  <c:v>753.6</c:v>
                </c:pt>
                <c:pt idx="6537">
                  <c:v>753.7</c:v>
                </c:pt>
                <c:pt idx="6538">
                  <c:v>753.8</c:v>
                </c:pt>
                <c:pt idx="6539">
                  <c:v>753.9</c:v>
                </c:pt>
                <c:pt idx="6540">
                  <c:v>754</c:v>
                </c:pt>
                <c:pt idx="6541">
                  <c:v>754.1</c:v>
                </c:pt>
                <c:pt idx="6542">
                  <c:v>754.2</c:v>
                </c:pt>
                <c:pt idx="6543">
                  <c:v>754.3</c:v>
                </c:pt>
                <c:pt idx="6544">
                  <c:v>754.4</c:v>
                </c:pt>
                <c:pt idx="6545">
                  <c:v>754.5</c:v>
                </c:pt>
                <c:pt idx="6546">
                  <c:v>754.6</c:v>
                </c:pt>
                <c:pt idx="6547">
                  <c:v>754.7</c:v>
                </c:pt>
                <c:pt idx="6548">
                  <c:v>754.8</c:v>
                </c:pt>
                <c:pt idx="6549">
                  <c:v>754.9</c:v>
                </c:pt>
                <c:pt idx="6550">
                  <c:v>755</c:v>
                </c:pt>
                <c:pt idx="6551">
                  <c:v>755.1</c:v>
                </c:pt>
                <c:pt idx="6552">
                  <c:v>755.2</c:v>
                </c:pt>
                <c:pt idx="6553">
                  <c:v>755.3</c:v>
                </c:pt>
                <c:pt idx="6554">
                  <c:v>755.4</c:v>
                </c:pt>
                <c:pt idx="6555">
                  <c:v>755.5</c:v>
                </c:pt>
                <c:pt idx="6556">
                  <c:v>755.6</c:v>
                </c:pt>
                <c:pt idx="6557">
                  <c:v>755.7</c:v>
                </c:pt>
                <c:pt idx="6558">
                  <c:v>755.8</c:v>
                </c:pt>
                <c:pt idx="6559">
                  <c:v>755.9</c:v>
                </c:pt>
                <c:pt idx="6560">
                  <c:v>756</c:v>
                </c:pt>
                <c:pt idx="6561">
                  <c:v>756.1</c:v>
                </c:pt>
                <c:pt idx="6562">
                  <c:v>756.2</c:v>
                </c:pt>
                <c:pt idx="6563">
                  <c:v>756.3</c:v>
                </c:pt>
                <c:pt idx="6564">
                  <c:v>756.4</c:v>
                </c:pt>
                <c:pt idx="6565">
                  <c:v>756.5</c:v>
                </c:pt>
                <c:pt idx="6566">
                  <c:v>756.6</c:v>
                </c:pt>
                <c:pt idx="6567">
                  <c:v>756.7</c:v>
                </c:pt>
                <c:pt idx="6568">
                  <c:v>756.8</c:v>
                </c:pt>
                <c:pt idx="6569">
                  <c:v>756.9</c:v>
                </c:pt>
                <c:pt idx="6570">
                  <c:v>757</c:v>
                </c:pt>
                <c:pt idx="6571">
                  <c:v>757.1</c:v>
                </c:pt>
                <c:pt idx="6572">
                  <c:v>757.2</c:v>
                </c:pt>
                <c:pt idx="6573">
                  <c:v>757.3</c:v>
                </c:pt>
                <c:pt idx="6574">
                  <c:v>757.4</c:v>
                </c:pt>
                <c:pt idx="6575">
                  <c:v>757.5</c:v>
                </c:pt>
                <c:pt idx="6576">
                  <c:v>757.6</c:v>
                </c:pt>
                <c:pt idx="6577">
                  <c:v>757.7</c:v>
                </c:pt>
                <c:pt idx="6578">
                  <c:v>757.8</c:v>
                </c:pt>
                <c:pt idx="6579">
                  <c:v>757.9</c:v>
                </c:pt>
                <c:pt idx="6580">
                  <c:v>758</c:v>
                </c:pt>
                <c:pt idx="6581">
                  <c:v>758.1</c:v>
                </c:pt>
                <c:pt idx="6582">
                  <c:v>758.2</c:v>
                </c:pt>
                <c:pt idx="6583">
                  <c:v>758.3</c:v>
                </c:pt>
                <c:pt idx="6584">
                  <c:v>758.4</c:v>
                </c:pt>
                <c:pt idx="6585">
                  <c:v>758.5</c:v>
                </c:pt>
                <c:pt idx="6586">
                  <c:v>758.6</c:v>
                </c:pt>
                <c:pt idx="6587">
                  <c:v>758.7</c:v>
                </c:pt>
                <c:pt idx="6588">
                  <c:v>758.8</c:v>
                </c:pt>
                <c:pt idx="6589">
                  <c:v>758.9</c:v>
                </c:pt>
                <c:pt idx="6590">
                  <c:v>759</c:v>
                </c:pt>
                <c:pt idx="6591">
                  <c:v>759.1</c:v>
                </c:pt>
                <c:pt idx="6592">
                  <c:v>759.2</c:v>
                </c:pt>
                <c:pt idx="6593">
                  <c:v>759.3</c:v>
                </c:pt>
                <c:pt idx="6594">
                  <c:v>759.4</c:v>
                </c:pt>
                <c:pt idx="6595">
                  <c:v>759.5</c:v>
                </c:pt>
                <c:pt idx="6596">
                  <c:v>759.6</c:v>
                </c:pt>
                <c:pt idx="6597">
                  <c:v>759.7</c:v>
                </c:pt>
                <c:pt idx="6598">
                  <c:v>759.8</c:v>
                </c:pt>
                <c:pt idx="6599">
                  <c:v>759.9</c:v>
                </c:pt>
                <c:pt idx="6600">
                  <c:v>760</c:v>
                </c:pt>
                <c:pt idx="6601">
                  <c:v>760.1</c:v>
                </c:pt>
                <c:pt idx="6602">
                  <c:v>760.2</c:v>
                </c:pt>
                <c:pt idx="6603">
                  <c:v>760.3</c:v>
                </c:pt>
                <c:pt idx="6604">
                  <c:v>760.4</c:v>
                </c:pt>
                <c:pt idx="6605">
                  <c:v>760.5</c:v>
                </c:pt>
                <c:pt idx="6606">
                  <c:v>760.6</c:v>
                </c:pt>
                <c:pt idx="6607">
                  <c:v>760.7</c:v>
                </c:pt>
                <c:pt idx="6608">
                  <c:v>760.8</c:v>
                </c:pt>
                <c:pt idx="6609">
                  <c:v>760.9</c:v>
                </c:pt>
                <c:pt idx="6610">
                  <c:v>761</c:v>
                </c:pt>
                <c:pt idx="6611">
                  <c:v>761.1</c:v>
                </c:pt>
                <c:pt idx="6612">
                  <c:v>761.2</c:v>
                </c:pt>
                <c:pt idx="6613">
                  <c:v>761.3</c:v>
                </c:pt>
                <c:pt idx="6614">
                  <c:v>761.4</c:v>
                </c:pt>
                <c:pt idx="6615">
                  <c:v>761.5</c:v>
                </c:pt>
                <c:pt idx="6616">
                  <c:v>761.6</c:v>
                </c:pt>
                <c:pt idx="6617">
                  <c:v>761.7</c:v>
                </c:pt>
                <c:pt idx="6618">
                  <c:v>761.8</c:v>
                </c:pt>
                <c:pt idx="6619">
                  <c:v>761.9</c:v>
                </c:pt>
                <c:pt idx="6620">
                  <c:v>762</c:v>
                </c:pt>
                <c:pt idx="6621">
                  <c:v>762.1</c:v>
                </c:pt>
                <c:pt idx="6622">
                  <c:v>762.2</c:v>
                </c:pt>
                <c:pt idx="6623">
                  <c:v>762.3</c:v>
                </c:pt>
                <c:pt idx="6624">
                  <c:v>762.4</c:v>
                </c:pt>
                <c:pt idx="6625">
                  <c:v>762.5</c:v>
                </c:pt>
                <c:pt idx="6626">
                  <c:v>762.6</c:v>
                </c:pt>
                <c:pt idx="6627">
                  <c:v>762.7</c:v>
                </c:pt>
                <c:pt idx="6628">
                  <c:v>762.8</c:v>
                </c:pt>
                <c:pt idx="6629">
                  <c:v>762.9</c:v>
                </c:pt>
                <c:pt idx="6630">
                  <c:v>763</c:v>
                </c:pt>
                <c:pt idx="6631">
                  <c:v>763.1</c:v>
                </c:pt>
                <c:pt idx="6632">
                  <c:v>763.2</c:v>
                </c:pt>
                <c:pt idx="6633">
                  <c:v>763.3</c:v>
                </c:pt>
                <c:pt idx="6634">
                  <c:v>763.4</c:v>
                </c:pt>
                <c:pt idx="6635">
                  <c:v>763.5</c:v>
                </c:pt>
                <c:pt idx="6636">
                  <c:v>763.6</c:v>
                </c:pt>
                <c:pt idx="6637">
                  <c:v>763.7</c:v>
                </c:pt>
                <c:pt idx="6638">
                  <c:v>763.8</c:v>
                </c:pt>
                <c:pt idx="6639">
                  <c:v>763.9</c:v>
                </c:pt>
                <c:pt idx="6640">
                  <c:v>764</c:v>
                </c:pt>
                <c:pt idx="6641">
                  <c:v>764.1</c:v>
                </c:pt>
                <c:pt idx="6642">
                  <c:v>764.2</c:v>
                </c:pt>
                <c:pt idx="6643">
                  <c:v>764.3</c:v>
                </c:pt>
                <c:pt idx="6644">
                  <c:v>764.4</c:v>
                </c:pt>
                <c:pt idx="6645">
                  <c:v>764.5</c:v>
                </c:pt>
                <c:pt idx="6646">
                  <c:v>764.6</c:v>
                </c:pt>
                <c:pt idx="6647">
                  <c:v>764.7</c:v>
                </c:pt>
                <c:pt idx="6648">
                  <c:v>764.8</c:v>
                </c:pt>
                <c:pt idx="6649">
                  <c:v>764.9</c:v>
                </c:pt>
                <c:pt idx="6650">
                  <c:v>765</c:v>
                </c:pt>
                <c:pt idx="6651">
                  <c:v>765.1</c:v>
                </c:pt>
                <c:pt idx="6652">
                  <c:v>765.2</c:v>
                </c:pt>
                <c:pt idx="6653">
                  <c:v>765.3</c:v>
                </c:pt>
                <c:pt idx="6654">
                  <c:v>765.4</c:v>
                </c:pt>
                <c:pt idx="6655">
                  <c:v>765.5</c:v>
                </c:pt>
                <c:pt idx="6656">
                  <c:v>765.6</c:v>
                </c:pt>
                <c:pt idx="6657">
                  <c:v>765.7</c:v>
                </c:pt>
                <c:pt idx="6658">
                  <c:v>765.8</c:v>
                </c:pt>
                <c:pt idx="6659">
                  <c:v>765.9</c:v>
                </c:pt>
                <c:pt idx="6660">
                  <c:v>766</c:v>
                </c:pt>
                <c:pt idx="6661">
                  <c:v>766.1</c:v>
                </c:pt>
                <c:pt idx="6662">
                  <c:v>766.2</c:v>
                </c:pt>
                <c:pt idx="6663">
                  <c:v>766.3</c:v>
                </c:pt>
                <c:pt idx="6664">
                  <c:v>766.4</c:v>
                </c:pt>
                <c:pt idx="6665">
                  <c:v>766.5</c:v>
                </c:pt>
                <c:pt idx="6666">
                  <c:v>766.6</c:v>
                </c:pt>
                <c:pt idx="6667">
                  <c:v>766.7</c:v>
                </c:pt>
                <c:pt idx="6668">
                  <c:v>766.8</c:v>
                </c:pt>
                <c:pt idx="6669">
                  <c:v>766.9</c:v>
                </c:pt>
                <c:pt idx="6670">
                  <c:v>767</c:v>
                </c:pt>
                <c:pt idx="6671">
                  <c:v>767.1</c:v>
                </c:pt>
                <c:pt idx="6672">
                  <c:v>767.2</c:v>
                </c:pt>
                <c:pt idx="6673">
                  <c:v>767.3</c:v>
                </c:pt>
                <c:pt idx="6674">
                  <c:v>767.4</c:v>
                </c:pt>
                <c:pt idx="6675">
                  <c:v>767.5</c:v>
                </c:pt>
                <c:pt idx="6676">
                  <c:v>767.6</c:v>
                </c:pt>
                <c:pt idx="6677">
                  <c:v>767.7</c:v>
                </c:pt>
                <c:pt idx="6678">
                  <c:v>767.8</c:v>
                </c:pt>
                <c:pt idx="6679">
                  <c:v>767.9</c:v>
                </c:pt>
                <c:pt idx="6680">
                  <c:v>768</c:v>
                </c:pt>
                <c:pt idx="6681">
                  <c:v>768.1</c:v>
                </c:pt>
                <c:pt idx="6682">
                  <c:v>768.2</c:v>
                </c:pt>
                <c:pt idx="6683">
                  <c:v>768.3</c:v>
                </c:pt>
                <c:pt idx="6684">
                  <c:v>768.4</c:v>
                </c:pt>
                <c:pt idx="6685">
                  <c:v>768.5</c:v>
                </c:pt>
                <c:pt idx="6686">
                  <c:v>768.6</c:v>
                </c:pt>
                <c:pt idx="6687">
                  <c:v>768.7</c:v>
                </c:pt>
                <c:pt idx="6688">
                  <c:v>768.8</c:v>
                </c:pt>
                <c:pt idx="6689">
                  <c:v>768.9</c:v>
                </c:pt>
                <c:pt idx="6690">
                  <c:v>769</c:v>
                </c:pt>
                <c:pt idx="6691">
                  <c:v>769.1</c:v>
                </c:pt>
                <c:pt idx="6692">
                  <c:v>769.2</c:v>
                </c:pt>
                <c:pt idx="6693">
                  <c:v>769.3</c:v>
                </c:pt>
                <c:pt idx="6694">
                  <c:v>769.4</c:v>
                </c:pt>
                <c:pt idx="6695">
                  <c:v>769.5</c:v>
                </c:pt>
                <c:pt idx="6696">
                  <c:v>769.6</c:v>
                </c:pt>
                <c:pt idx="6697">
                  <c:v>769.7</c:v>
                </c:pt>
                <c:pt idx="6698">
                  <c:v>769.8</c:v>
                </c:pt>
                <c:pt idx="6699">
                  <c:v>769.9</c:v>
                </c:pt>
                <c:pt idx="6700">
                  <c:v>770</c:v>
                </c:pt>
                <c:pt idx="6701">
                  <c:v>770.1</c:v>
                </c:pt>
                <c:pt idx="6702">
                  <c:v>770.2</c:v>
                </c:pt>
                <c:pt idx="6703">
                  <c:v>770.3</c:v>
                </c:pt>
                <c:pt idx="6704">
                  <c:v>770.4</c:v>
                </c:pt>
                <c:pt idx="6705">
                  <c:v>770.5</c:v>
                </c:pt>
                <c:pt idx="6706">
                  <c:v>770.6</c:v>
                </c:pt>
                <c:pt idx="6707">
                  <c:v>770.7</c:v>
                </c:pt>
                <c:pt idx="6708">
                  <c:v>770.8</c:v>
                </c:pt>
                <c:pt idx="6709">
                  <c:v>770.9</c:v>
                </c:pt>
                <c:pt idx="6710">
                  <c:v>771</c:v>
                </c:pt>
                <c:pt idx="6711">
                  <c:v>771.1</c:v>
                </c:pt>
                <c:pt idx="6712">
                  <c:v>771.2</c:v>
                </c:pt>
                <c:pt idx="6713">
                  <c:v>771.3</c:v>
                </c:pt>
                <c:pt idx="6714">
                  <c:v>771.4</c:v>
                </c:pt>
                <c:pt idx="6715">
                  <c:v>771.5</c:v>
                </c:pt>
                <c:pt idx="6716">
                  <c:v>771.6</c:v>
                </c:pt>
                <c:pt idx="6717">
                  <c:v>771.7</c:v>
                </c:pt>
                <c:pt idx="6718">
                  <c:v>771.8</c:v>
                </c:pt>
                <c:pt idx="6719">
                  <c:v>771.9</c:v>
                </c:pt>
                <c:pt idx="6720">
                  <c:v>772</c:v>
                </c:pt>
                <c:pt idx="6721">
                  <c:v>772.1</c:v>
                </c:pt>
                <c:pt idx="6722">
                  <c:v>772.2</c:v>
                </c:pt>
                <c:pt idx="6723">
                  <c:v>772.3</c:v>
                </c:pt>
                <c:pt idx="6724">
                  <c:v>772.4</c:v>
                </c:pt>
                <c:pt idx="6725">
                  <c:v>772.5</c:v>
                </c:pt>
                <c:pt idx="6726">
                  <c:v>772.6</c:v>
                </c:pt>
                <c:pt idx="6727">
                  <c:v>772.7</c:v>
                </c:pt>
                <c:pt idx="6728">
                  <c:v>772.8</c:v>
                </c:pt>
                <c:pt idx="6729">
                  <c:v>772.9</c:v>
                </c:pt>
                <c:pt idx="6730">
                  <c:v>773</c:v>
                </c:pt>
                <c:pt idx="6731">
                  <c:v>773.1</c:v>
                </c:pt>
                <c:pt idx="6732">
                  <c:v>773.2</c:v>
                </c:pt>
                <c:pt idx="6733">
                  <c:v>773.3</c:v>
                </c:pt>
                <c:pt idx="6734">
                  <c:v>773.4</c:v>
                </c:pt>
                <c:pt idx="6735">
                  <c:v>773.5</c:v>
                </c:pt>
                <c:pt idx="6736">
                  <c:v>773.6</c:v>
                </c:pt>
                <c:pt idx="6737">
                  <c:v>773.7</c:v>
                </c:pt>
                <c:pt idx="6738">
                  <c:v>773.8</c:v>
                </c:pt>
                <c:pt idx="6739">
                  <c:v>773.9</c:v>
                </c:pt>
                <c:pt idx="6740">
                  <c:v>774</c:v>
                </c:pt>
                <c:pt idx="6741">
                  <c:v>774.1</c:v>
                </c:pt>
                <c:pt idx="6742">
                  <c:v>774.2</c:v>
                </c:pt>
                <c:pt idx="6743">
                  <c:v>774.3</c:v>
                </c:pt>
                <c:pt idx="6744">
                  <c:v>774.4</c:v>
                </c:pt>
                <c:pt idx="6745">
                  <c:v>774.5</c:v>
                </c:pt>
                <c:pt idx="6746">
                  <c:v>774.6</c:v>
                </c:pt>
                <c:pt idx="6747">
                  <c:v>774.7</c:v>
                </c:pt>
                <c:pt idx="6748">
                  <c:v>774.8</c:v>
                </c:pt>
                <c:pt idx="6749">
                  <c:v>774.9</c:v>
                </c:pt>
                <c:pt idx="6750">
                  <c:v>775</c:v>
                </c:pt>
                <c:pt idx="6751">
                  <c:v>775.1</c:v>
                </c:pt>
                <c:pt idx="6752">
                  <c:v>775.2</c:v>
                </c:pt>
                <c:pt idx="6753">
                  <c:v>775.3</c:v>
                </c:pt>
                <c:pt idx="6754">
                  <c:v>775.4</c:v>
                </c:pt>
                <c:pt idx="6755">
                  <c:v>775.5</c:v>
                </c:pt>
                <c:pt idx="6756">
                  <c:v>775.6</c:v>
                </c:pt>
                <c:pt idx="6757">
                  <c:v>775.7</c:v>
                </c:pt>
                <c:pt idx="6758">
                  <c:v>775.8</c:v>
                </c:pt>
                <c:pt idx="6759">
                  <c:v>775.9</c:v>
                </c:pt>
                <c:pt idx="6760">
                  <c:v>776</c:v>
                </c:pt>
                <c:pt idx="6761">
                  <c:v>776.1</c:v>
                </c:pt>
                <c:pt idx="6762">
                  <c:v>776.2</c:v>
                </c:pt>
                <c:pt idx="6763">
                  <c:v>776.3</c:v>
                </c:pt>
                <c:pt idx="6764">
                  <c:v>776.4</c:v>
                </c:pt>
                <c:pt idx="6765">
                  <c:v>776.5</c:v>
                </c:pt>
                <c:pt idx="6766">
                  <c:v>776.6</c:v>
                </c:pt>
                <c:pt idx="6767">
                  <c:v>776.7</c:v>
                </c:pt>
                <c:pt idx="6768">
                  <c:v>776.8</c:v>
                </c:pt>
                <c:pt idx="6769">
                  <c:v>776.9</c:v>
                </c:pt>
                <c:pt idx="6770">
                  <c:v>777</c:v>
                </c:pt>
                <c:pt idx="6771">
                  <c:v>777.1</c:v>
                </c:pt>
                <c:pt idx="6772">
                  <c:v>777.2</c:v>
                </c:pt>
                <c:pt idx="6773">
                  <c:v>777.3</c:v>
                </c:pt>
                <c:pt idx="6774">
                  <c:v>777.4</c:v>
                </c:pt>
                <c:pt idx="6775">
                  <c:v>777.5</c:v>
                </c:pt>
                <c:pt idx="6776">
                  <c:v>777.6</c:v>
                </c:pt>
                <c:pt idx="6777">
                  <c:v>777.7</c:v>
                </c:pt>
                <c:pt idx="6778">
                  <c:v>777.8</c:v>
                </c:pt>
                <c:pt idx="6779">
                  <c:v>777.9</c:v>
                </c:pt>
                <c:pt idx="6780">
                  <c:v>778</c:v>
                </c:pt>
                <c:pt idx="6781">
                  <c:v>778.1</c:v>
                </c:pt>
                <c:pt idx="6782">
                  <c:v>778.2</c:v>
                </c:pt>
                <c:pt idx="6783">
                  <c:v>778.3</c:v>
                </c:pt>
                <c:pt idx="6784">
                  <c:v>778.4</c:v>
                </c:pt>
                <c:pt idx="6785">
                  <c:v>778.5</c:v>
                </c:pt>
                <c:pt idx="6786">
                  <c:v>778.6</c:v>
                </c:pt>
                <c:pt idx="6787">
                  <c:v>778.7</c:v>
                </c:pt>
                <c:pt idx="6788">
                  <c:v>778.8</c:v>
                </c:pt>
                <c:pt idx="6789">
                  <c:v>778.9</c:v>
                </c:pt>
                <c:pt idx="6790">
                  <c:v>779</c:v>
                </c:pt>
                <c:pt idx="6791">
                  <c:v>779.1</c:v>
                </c:pt>
                <c:pt idx="6792">
                  <c:v>779.2</c:v>
                </c:pt>
                <c:pt idx="6793">
                  <c:v>779.3</c:v>
                </c:pt>
                <c:pt idx="6794">
                  <c:v>779.4</c:v>
                </c:pt>
                <c:pt idx="6795">
                  <c:v>779.5</c:v>
                </c:pt>
                <c:pt idx="6796">
                  <c:v>779.6</c:v>
                </c:pt>
                <c:pt idx="6797">
                  <c:v>779.7</c:v>
                </c:pt>
                <c:pt idx="6798">
                  <c:v>779.8</c:v>
                </c:pt>
                <c:pt idx="6799">
                  <c:v>779.9</c:v>
                </c:pt>
                <c:pt idx="6800">
                  <c:v>780</c:v>
                </c:pt>
                <c:pt idx="6801">
                  <c:v>780.1</c:v>
                </c:pt>
                <c:pt idx="6802">
                  <c:v>780.2</c:v>
                </c:pt>
                <c:pt idx="6803">
                  <c:v>780.3</c:v>
                </c:pt>
                <c:pt idx="6804">
                  <c:v>780.4</c:v>
                </c:pt>
                <c:pt idx="6805">
                  <c:v>780.5</c:v>
                </c:pt>
                <c:pt idx="6806">
                  <c:v>780.6</c:v>
                </c:pt>
                <c:pt idx="6807">
                  <c:v>780.7</c:v>
                </c:pt>
                <c:pt idx="6808">
                  <c:v>780.8</c:v>
                </c:pt>
                <c:pt idx="6809">
                  <c:v>780.9</c:v>
                </c:pt>
                <c:pt idx="6810">
                  <c:v>781</c:v>
                </c:pt>
                <c:pt idx="6811">
                  <c:v>781.1</c:v>
                </c:pt>
                <c:pt idx="6812">
                  <c:v>781.2</c:v>
                </c:pt>
                <c:pt idx="6813">
                  <c:v>781.3</c:v>
                </c:pt>
                <c:pt idx="6814">
                  <c:v>781.4</c:v>
                </c:pt>
                <c:pt idx="6815">
                  <c:v>781.5</c:v>
                </c:pt>
                <c:pt idx="6816">
                  <c:v>781.6</c:v>
                </c:pt>
                <c:pt idx="6817">
                  <c:v>781.7</c:v>
                </c:pt>
                <c:pt idx="6818">
                  <c:v>781.8</c:v>
                </c:pt>
                <c:pt idx="6819">
                  <c:v>781.9</c:v>
                </c:pt>
                <c:pt idx="6820">
                  <c:v>782</c:v>
                </c:pt>
                <c:pt idx="6821">
                  <c:v>782.1</c:v>
                </c:pt>
                <c:pt idx="6822">
                  <c:v>782.2</c:v>
                </c:pt>
                <c:pt idx="6823">
                  <c:v>782.3</c:v>
                </c:pt>
                <c:pt idx="6824">
                  <c:v>782.4</c:v>
                </c:pt>
                <c:pt idx="6825">
                  <c:v>782.5</c:v>
                </c:pt>
                <c:pt idx="6826">
                  <c:v>782.6</c:v>
                </c:pt>
                <c:pt idx="6827">
                  <c:v>782.7</c:v>
                </c:pt>
                <c:pt idx="6828">
                  <c:v>782.8</c:v>
                </c:pt>
                <c:pt idx="6829">
                  <c:v>782.9</c:v>
                </c:pt>
                <c:pt idx="6830">
                  <c:v>783</c:v>
                </c:pt>
                <c:pt idx="6831">
                  <c:v>783.1</c:v>
                </c:pt>
                <c:pt idx="6832">
                  <c:v>783.2</c:v>
                </c:pt>
                <c:pt idx="6833">
                  <c:v>783.3</c:v>
                </c:pt>
                <c:pt idx="6834">
                  <c:v>783.4</c:v>
                </c:pt>
                <c:pt idx="6835">
                  <c:v>783.5</c:v>
                </c:pt>
                <c:pt idx="6836">
                  <c:v>783.6</c:v>
                </c:pt>
                <c:pt idx="6837">
                  <c:v>783.7</c:v>
                </c:pt>
                <c:pt idx="6838">
                  <c:v>783.8</c:v>
                </c:pt>
                <c:pt idx="6839">
                  <c:v>783.9</c:v>
                </c:pt>
                <c:pt idx="6840">
                  <c:v>784</c:v>
                </c:pt>
                <c:pt idx="6841">
                  <c:v>784.1</c:v>
                </c:pt>
                <c:pt idx="6842">
                  <c:v>784.2</c:v>
                </c:pt>
                <c:pt idx="6843">
                  <c:v>784.3</c:v>
                </c:pt>
                <c:pt idx="6844">
                  <c:v>784.4</c:v>
                </c:pt>
                <c:pt idx="6845">
                  <c:v>784.5</c:v>
                </c:pt>
                <c:pt idx="6846">
                  <c:v>784.6</c:v>
                </c:pt>
                <c:pt idx="6847">
                  <c:v>784.7</c:v>
                </c:pt>
                <c:pt idx="6848">
                  <c:v>784.8</c:v>
                </c:pt>
                <c:pt idx="6849">
                  <c:v>784.9</c:v>
                </c:pt>
                <c:pt idx="6850">
                  <c:v>785</c:v>
                </c:pt>
                <c:pt idx="6851">
                  <c:v>785.1</c:v>
                </c:pt>
                <c:pt idx="6852">
                  <c:v>785.2</c:v>
                </c:pt>
                <c:pt idx="6853">
                  <c:v>785.3</c:v>
                </c:pt>
                <c:pt idx="6854">
                  <c:v>785.4</c:v>
                </c:pt>
                <c:pt idx="6855">
                  <c:v>785.5</c:v>
                </c:pt>
                <c:pt idx="6856">
                  <c:v>785.6</c:v>
                </c:pt>
                <c:pt idx="6857">
                  <c:v>785.7</c:v>
                </c:pt>
                <c:pt idx="6858">
                  <c:v>785.8</c:v>
                </c:pt>
                <c:pt idx="6859">
                  <c:v>785.9</c:v>
                </c:pt>
                <c:pt idx="6860">
                  <c:v>786</c:v>
                </c:pt>
                <c:pt idx="6861">
                  <c:v>786.1</c:v>
                </c:pt>
                <c:pt idx="6862">
                  <c:v>786.2</c:v>
                </c:pt>
                <c:pt idx="6863">
                  <c:v>786.3</c:v>
                </c:pt>
                <c:pt idx="6864">
                  <c:v>786.4</c:v>
                </c:pt>
                <c:pt idx="6865">
                  <c:v>786.5</c:v>
                </c:pt>
                <c:pt idx="6866">
                  <c:v>786.6</c:v>
                </c:pt>
                <c:pt idx="6867">
                  <c:v>786.7</c:v>
                </c:pt>
                <c:pt idx="6868">
                  <c:v>786.8</c:v>
                </c:pt>
                <c:pt idx="6869">
                  <c:v>786.9</c:v>
                </c:pt>
                <c:pt idx="6870">
                  <c:v>787</c:v>
                </c:pt>
                <c:pt idx="6871">
                  <c:v>787.1</c:v>
                </c:pt>
                <c:pt idx="6872">
                  <c:v>787.2</c:v>
                </c:pt>
                <c:pt idx="6873">
                  <c:v>787.3</c:v>
                </c:pt>
                <c:pt idx="6874">
                  <c:v>787.4</c:v>
                </c:pt>
                <c:pt idx="6875">
                  <c:v>787.5</c:v>
                </c:pt>
                <c:pt idx="6876">
                  <c:v>787.6</c:v>
                </c:pt>
                <c:pt idx="6877">
                  <c:v>787.7</c:v>
                </c:pt>
                <c:pt idx="6878">
                  <c:v>787.8</c:v>
                </c:pt>
                <c:pt idx="6879">
                  <c:v>787.9</c:v>
                </c:pt>
                <c:pt idx="6880">
                  <c:v>788</c:v>
                </c:pt>
                <c:pt idx="6881">
                  <c:v>788.1</c:v>
                </c:pt>
                <c:pt idx="6882">
                  <c:v>788.2</c:v>
                </c:pt>
                <c:pt idx="6883">
                  <c:v>788.3</c:v>
                </c:pt>
                <c:pt idx="6884">
                  <c:v>788.4</c:v>
                </c:pt>
                <c:pt idx="6885">
                  <c:v>788.5</c:v>
                </c:pt>
                <c:pt idx="6886">
                  <c:v>788.6</c:v>
                </c:pt>
                <c:pt idx="6887">
                  <c:v>788.7</c:v>
                </c:pt>
                <c:pt idx="6888">
                  <c:v>788.8</c:v>
                </c:pt>
                <c:pt idx="6889">
                  <c:v>788.9</c:v>
                </c:pt>
                <c:pt idx="6890">
                  <c:v>789</c:v>
                </c:pt>
                <c:pt idx="6891">
                  <c:v>789.1</c:v>
                </c:pt>
                <c:pt idx="6892">
                  <c:v>789.2</c:v>
                </c:pt>
                <c:pt idx="6893">
                  <c:v>789.3</c:v>
                </c:pt>
                <c:pt idx="6894">
                  <c:v>789.4</c:v>
                </c:pt>
                <c:pt idx="6895">
                  <c:v>789.5</c:v>
                </c:pt>
                <c:pt idx="6896">
                  <c:v>789.6</c:v>
                </c:pt>
                <c:pt idx="6897">
                  <c:v>789.7</c:v>
                </c:pt>
                <c:pt idx="6898">
                  <c:v>789.8</c:v>
                </c:pt>
                <c:pt idx="6899">
                  <c:v>789.9</c:v>
                </c:pt>
                <c:pt idx="6900">
                  <c:v>790</c:v>
                </c:pt>
                <c:pt idx="6901">
                  <c:v>790.1</c:v>
                </c:pt>
                <c:pt idx="6902">
                  <c:v>790.2</c:v>
                </c:pt>
                <c:pt idx="6903">
                  <c:v>790.3</c:v>
                </c:pt>
                <c:pt idx="6904">
                  <c:v>790.4</c:v>
                </c:pt>
                <c:pt idx="6905">
                  <c:v>790.5</c:v>
                </c:pt>
                <c:pt idx="6906">
                  <c:v>790.6</c:v>
                </c:pt>
                <c:pt idx="6907">
                  <c:v>790.7</c:v>
                </c:pt>
                <c:pt idx="6908">
                  <c:v>790.8</c:v>
                </c:pt>
                <c:pt idx="6909">
                  <c:v>790.9</c:v>
                </c:pt>
                <c:pt idx="6910">
                  <c:v>791</c:v>
                </c:pt>
                <c:pt idx="6911">
                  <c:v>791.1</c:v>
                </c:pt>
                <c:pt idx="6912">
                  <c:v>791.2</c:v>
                </c:pt>
                <c:pt idx="6913">
                  <c:v>791.3</c:v>
                </c:pt>
                <c:pt idx="6914">
                  <c:v>791.4</c:v>
                </c:pt>
                <c:pt idx="6915">
                  <c:v>791.5</c:v>
                </c:pt>
                <c:pt idx="6916">
                  <c:v>791.6</c:v>
                </c:pt>
                <c:pt idx="6917">
                  <c:v>791.7</c:v>
                </c:pt>
                <c:pt idx="6918">
                  <c:v>791.8</c:v>
                </c:pt>
                <c:pt idx="6919">
                  <c:v>791.9</c:v>
                </c:pt>
                <c:pt idx="6920">
                  <c:v>792</c:v>
                </c:pt>
                <c:pt idx="6921">
                  <c:v>792.1</c:v>
                </c:pt>
                <c:pt idx="6922">
                  <c:v>792.2</c:v>
                </c:pt>
                <c:pt idx="6923">
                  <c:v>792.3</c:v>
                </c:pt>
                <c:pt idx="6924">
                  <c:v>792.4</c:v>
                </c:pt>
                <c:pt idx="6925">
                  <c:v>792.5</c:v>
                </c:pt>
                <c:pt idx="6926">
                  <c:v>792.6</c:v>
                </c:pt>
                <c:pt idx="6927">
                  <c:v>792.7</c:v>
                </c:pt>
                <c:pt idx="6928">
                  <c:v>792.8</c:v>
                </c:pt>
                <c:pt idx="6929">
                  <c:v>792.9</c:v>
                </c:pt>
                <c:pt idx="6930">
                  <c:v>793</c:v>
                </c:pt>
                <c:pt idx="6931">
                  <c:v>793.1</c:v>
                </c:pt>
                <c:pt idx="6932">
                  <c:v>793.2</c:v>
                </c:pt>
                <c:pt idx="6933">
                  <c:v>793.3</c:v>
                </c:pt>
                <c:pt idx="6934">
                  <c:v>793.4</c:v>
                </c:pt>
                <c:pt idx="6935">
                  <c:v>793.5</c:v>
                </c:pt>
                <c:pt idx="6936">
                  <c:v>793.6</c:v>
                </c:pt>
                <c:pt idx="6937">
                  <c:v>793.7</c:v>
                </c:pt>
                <c:pt idx="6938">
                  <c:v>793.8</c:v>
                </c:pt>
                <c:pt idx="6939">
                  <c:v>793.9</c:v>
                </c:pt>
                <c:pt idx="6940">
                  <c:v>794</c:v>
                </c:pt>
                <c:pt idx="6941">
                  <c:v>794.1</c:v>
                </c:pt>
                <c:pt idx="6942">
                  <c:v>794.2</c:v>
                </c:pt>
                <c:pt idx="6943">
                  <c:v>794.3</c:v>
                </c:pt>
                <c:pt idx="6944">
                  <c:v>794.4</c:v>
                </c:pt>
                <c:pt idx="6945">
                  <c:v>794.5</c:v>
                </c:pt>
                <c:pt idx="6946">
                  <c:v>794.6</c:v>
                </c:pt>
                <c:pt idx="6947">
                  <c:v>794.7</c:v>
                </c:pt>
                <c:pt idx="6948">
                  <c:v>794.8</c:v>
                </c:pt>
                <c:pt idx="6949">
                  <c:v>794.9</c:v>
                </c:pt>
                <c:pt idx="6950">
                  <c:v>795</c:v>
                </c:pt>
                <c:pt idx="6951">
                  <c:v>795.1</c:v>
                </c:pt>
                <c:pt idx="6952">
                  <c:v>795.2</c:v>
                </c:pt>
                <c:pt idx="6953">
                  <c:v>795.3</c:v>
                </c:pt>
                <c:pt idx="6954">
                  <c:v>795.4</c:v>
                </c:pt>
                <c:pt idx="6955">
                  <c:v>795.5</c:v>
                </c:pt>
                <c:pt idx="6956">
                  <c:v>795.6</c:v>
                </c:pt>
                <c:pt idx="6957">
                  <c:v>795.7</c:v>
                </c:pt>
                <c:pt idx="6958">
                  <c:v>795.8</c:v>
                </c:pt>
                <c:pt idx="6959">
                  <c:v>795.9</c:v>
                </c:pt>
                <c:pt idx="6960">
                  <c:v>796</c:v>
                </c:pt>
                <c:pt idx="6961">
                  <c:v>796.1</c:v>
                </c:pt>
                <c:pt idx="6962">
                  <c:v>796.2</c:v>
                </c:pt>
                <c:pt idx="6963">
                  <c:v>796.3</c:v>
                </c:pt>
                <c:pt idx="6964">
                  <c:v>796.4</c:v>
                </c:pt>
                <c:pt idx="6965">
                  <c:v>796.5</c:v>
                </c:pt>
                <c:pt idx="6966">
                  <c:v>796.6</c:v>
                </c:pt>
                <c:pt idx="6967">
                  <c:v>796.7</c:v>
                </c:pt>
                <c:pt idx="6968">
                  <c:v>796.8</c:v>
                </c:pt>
                <c:pt idx="6969">
                  <c:v>796.9</c:v>
                </c:pt>
                <c:pt idx="6970">
                  <c:v>797</c:v>
                </c:pt>
                <c:pt idx="6971">
                  <c:v>797.1</c:v>
                </c:pt>
                <c:pt idx="6972">
                  <c:v>797.2</c:v>
                </c:pt>
                <c:pt idx="6973">
                  <c:v>797.3</c:v>
                </c:pt>
                <c:pt idx="6974">
                  <c:v>797.4</c:v>
                </c:pt>
                <c:pt idx="6975">
                  <c:v>797.5</c:v>
                </c:pt>
                <c:pt idx="6976">
                  <c:v>797.6</c:v>
                </c:pt>
                <c:pt idx="6977">
                  <c:v>797.7</c:v>
                </c:pt>
                <c:pt idx="6978">
                  <c:v>797.8</c:v>
                </c:pt>
                <c:pt idx="6979">
                  <c:v>797.9</c:v>
                </c:pt>
                <c:pt idx="6980">
                  <c:v>798</c:v>
                </c:pt>
                <c:pt idx="6981">
                  <c:v>798.1</c:v>
                </c:pt>
                <c:pt idx="6982">
                  <c:v>798.2</c:v>
                </c:pt>
                <c:pt idx="6983">
                  <c:v>798.3</c:v>
                </c:pt>
                <c:pt idx="6984">
                  <c:v>798.4</c:v>
                </c:pt>
                <c:pt idx="6985">
                  <c:v>798.5</c:v>
                </c:pt>
                <c:pt idx="6986">
                  <c:v>798.6</c:v>
                </c:pt>
                <c:pt idx="6987">
                  <c:v>798.7</c:v>
                </c:pt>
                <c:pt idx="6988">
                  <c:v>798.8</c:v>
                </c:pt>
                <c:pt idx="6989">
                  <c:v>798.9</c:v>
                </c:pt>
                <c:pt idx="6990">
                  <c:v>799</c:v>
                </c:pt>
                <c:pt idx="6991">
                  <c:v>799.1</c:v>
                </c:pt>
                <c:pt idx="6992">
                  <c:v>799.2</c:v>
                </c:pt>
                <c:pt idx="6993">
                  <c:v>799.3</c:v>
                </c:pt>
                <c:pt idx="6994">
                  <c:v>799.4</c:v>
                </c:pt>
                <c:pt idx="6995">
                  <c:v>799.5</c:v>
                </c:pt>
                <c:pt idx="6996">
                  <c:v>799.6</c:v>
                </c:pt>
                <c:pt idx="6997">
                  <c:v>799.7</c:v>
                </c:pt>
                <c:pt idx="6998">
                  <c:v>799.8</c:v>
                </c:pt>
                <c:pt idx="6999">
                  <c:v>799.9</c:v>
                </c:pt>
                <c:pt idx="7000">
                  <c:v>800</c:v>
                </c:pt>
                <c:pt idx="7001">
                  <c:v>800.1</c:v>
                </c:pt>
                <c:pt idx="7002">
                  <c:v>800.2</c:v>
                </c:pt>
                <c:pt idx="7003">
                  <c:v>800.3</c:v>
                </c:pt>
                <c:pt idx="7004">
                  <c:v>800.4</c:v>
                </c:pt>
                <c:pt idx="7005">
                  <c:v>800.5</c:v>
                </c:pt>
                <c:pt idx="7006">
                  <c:v>800.6</c:v>
                </c:pt>
                <c:pt idx="7007">
                  <c:v>800.7</c:v>
                </c:pt>
                <c:pt idx="7008">
                  <c:v>800.8</c:v>
                </c:pt>
                <c:pt idx="7009">
                  <c:v>800.9</c:v>
                </c:pt>
                <c:pt idx="7010">
                  <c:v>801</c:v>
                </c:pt>
                <c:pt idx="7011">
                  <c:v>801.1</c:v>
                </c:pt>
                <c:pt idx="7012">
                  <c:v>801.2</c:v>
                </c:pt>
                <c:pt idx="7013">
                  <c:v>801.3</c:v>
                </c:pt>
                <c:pt idx="7014">
                  <c:v>801.4</c:v>
                </c:pt>
                <c:pt idx="7015">
                  <c:v>801.5</c:v>
                </c:pt>
                <c:pt idx="7016">
                  <c:v>801.6</c:v>
                </c:pt>
                <c:pt idx="7017">
                  <c:v>801.7</c:v>
                </c:pt>
                <c:pt idx="7018">
                  <c:v>801.8</c:v>
                </c:pt>
                <c:pt idx="7019">
                  <c:v>801.9</c:v>
                </c:pt>
                <c:pt idx="7020">
                  <c:v>802</c:v>
                </c:pt>
                <c:pt idx="7021">
                  <c:v>802.1</c:v>
                </c:pt>
                <c:pt idx="7022">
                  <c:v>802.2</c:v>
                </c:pt>
                <c:pt idx="7023">
                  <c:v>802.3</c:v>
                </c:pt>
                <c:pt idx="7024">
                  <c:v>802.4</c:v>
                </c:pt>
                <c:pt idx="7025">
                  <c:v>802.5</c:v>
                </c:pt>
                <c:pt idx="7026">
                  <c:v>802.6</c:v>
                </c:pt>
                <c:pt idx="7027">
                  <c:v>802.7</c:v>
                </c:pt>
                <c:pt idx="7028">
                  <c:v>802.8</c:v>
                </c:pt>
                <c:pt idx="7029">
                  <c:v>802.9</c:v>
                </c:pt>
                <c:pt idx="7030">
                  <c:v>803</c:v>
                </c:pt>
                <c:pt idx="7031">
                  <c:v>803.1</c:v>
                </c:pt>
                <c:pt idx="7032">
                  <c:v>803.2</c:v>
                </c:pt>
                <c:pt idx="7033">
                  <c:v>803.3</c:v>
                </c:pt>
                <c:pt idx="7034">
                  <c:v>803.4</c:v>
                </c:pt>
                <c:pt idx="7035">
                  <c:v>803.5</c:v>
                </c:pt>
                <c:pt idx="7036">
                  <c:v>803.6</c:v>
                </c:pt>
                <c:pt idx="7037">
                  <c:v>803.7</c:v>
                </c:pt>
                <c:pt idx="7038">
                  <c:v>803.8</c:v>
                </c:pt>
                <c:pt idx="7039">
                  <c:v>803.9</c:v>
                </c:pt>
                <c:pt idx="7040">
                  <c:v>804</c:v>
                </c:pt>
                <c:pt idx="7041">
                  <c:v>804.1</c:v>
                </c:pt>
                <c:pt idx="7042">
                  <c:v>804.2</c:v>
                </c:pt>
                <c:pt idx="7043">
                  <c:v>804.3</c:v>
                </c:pt>
                <c:pt idx="7044">
                  <c:v>804.4</c:v>
                </c:pt>
                <c:pt idx="7045">
                  <c:v>804.5</c:v>
                </c:pt>
                <c:pt idx="7046">
                  <c:v>804.6</c:v>
                </c:pt>
                <c:pt idx="7047">
                  <c:v>804.7</c:v>
                </c:pt>
                <c:pt idx="7048">
                  <c:v>804.8</c:v>
                </c:pt>
                <c:pt idx="7049">
                  <c:v>804.9</c:v>
                </c:pt>
                <c:pt idx="7050">
                  <c:v>805</c:v>
                </c:pt>
                <c:pt idx="7051">
                  <c:v>805.1</c:v>
                </c:pt>
                <c:pt idx="7052">
                  <c:v>805.2</c:v>
                </c:pt>
                <c:pt idx="7053">
                  <c:v>805.3</c:v>
                </c:pt>
                <c:pt idx="7054">
                  <c:v>805.4</c:v>
                </c:pt>
                <c:pt idx="7055">
                  <c:v>805.5</c:v>
                </c:pt>
                <c:pt idx="7056">
                  <c:v>805.6</c:v>
                </c:pt>
                <c:pt idx="7057">
                  <c:v>805.7</c:v>
                </c:pt>
                <c:pt idx="7058">
                  <c:v>805.8</c:v>
                </c:pt>
                <c:pt idx="7059">
                  <c:v>805.9</c:v>
                </c:pt>
                <c:pt idx="7060">
                  <c:v>806</c:v>
                </c:pt>
                <c:pt idx="7061">
                  <c:v>806.1</c:v>
                </c:pt>
                <c:pt idx="7062">
                  <c:v>806.2</c:v>
                </c:pt>
                <c:pt idx="7063">
                  <c:v>806.3</c:v>
                </c:pt>
                <c:pt idx="7064">
                  <c:v>806.4</c:v>
                </c:pt>
                <c:pt idx="7065">
                  <c:v>806.5</c:v>
                </c:pt>
                <c:pt idx="7066">
                  <c:v>806.6</c:v>
                </c:pt>
                <c:pt idx="7067">
                  <c:v>806.7</c:v>
                </c:pt>
                <c:pt idx="7068">
                  <c:v>806.8</c:v>
                </c:pt>
                <c:pt idx="7069">
                  <c:v>806.9</c:v>
                </c:pt>
                <c:pt idx="7070">
                  <c:v>807</c:v>
                </c:pt>
                <c:pt idx="7071">
                  <c:v>807.1</c:v>
                </c:pt>
                <c:pt idx="7072">
                  <c:v>807.2</c:v>
                </c:pt>
                <c:pt idx="7073">
                  <c:v>807.3</c:v>
                </c:pt>
                <c:pt idx="7074">
                  <c:v>807.4</c:v>
                </c:pt>
                <c:pt idx="7075">
                  <c:v>807.5</c:v>
                </c:pt>
                <c:pt idx="7076">
                  <c:v>807.6</c:v>
                </c:pt>
                <c:pt idx="7077">
                  <c:v>807.7</c:v>
                </c:pt>
                <c:pt idx="7078">
                  <c:v>807.8</c:v>
                </c:pt>
                <c:pt idx="7079">
                  <c:v>807.9</c:v>
                </c:pt>
                <c:pt idx="7080">
                  <c:v>808</c:v>
                </c:pt>
                <c:pt idx="7081">
                  <c:v>808.1</c:v>
                </c:pt>
                <c:pt idx="7082">
                  <c:v>808.2</c:v>
                </c:pt>
                <c:pt idx="7083">
                  <c:v>808.3</c:v>
                </c:pt>
                <c:pt idx="7084">
                  <c:v>808.4</c:v>
                </c:pt>
                <c:pt idx="7085">
                  <c:v>808.5</c:v>
                </c:pt>
                <c:pt idx="7086">
                  <c:v>808.6</c:v>
                </c:pt>
                <c:pt idx="7087">
                  <c:v>808.7</c:v>
                </c:pt>
                <c:pt idx="7088">
                  <c:v>808.8</c:v>
                </c:pt>
                <c:pt idx="7089">
                  <c:v>808.9</c:v>
                </c:pt>
                <c:pt idx="7090">
                  <c:v>809</c:v>
                </c:pt>
                <c:pt idx="7091">
                  <c:v>809.1</c:v>
                </c:pt>
                <c:pt idx="7092">
                  <c:v>809.2</c:v>
                </c:pt>
                <c:pt idx="7093">
                  <c:v>809.3</c:v>
                </c:pt>
                <c:pt idx="7094">
                  <c:v>809.4</c:v>
                </c:pt>
                <c:pt idx="7095">
                  <c:v>809.5</c:v>
                </c:pt>
                <c:pt idx="7096">
                  <c:v>809.6</c:v>
                </c:pt>
                <c:pt idx="7097">
                  <c:v>809.7</c:v>
                </c:pt>
                <c:pt idx="7098">
                  <c:v>809.8</c:v>
                </c:pt>
                <c:pt idx="7099">
                  <c:v>809.9</c:v>
                </c:pt>
                <c:pt idx="7100">
                  <c:v>810</c:v>
                </c:pt>
                <c:pt idx="7101">
                  <c:v>810.1</c:v>
                </c:pt>
                <c:pt idx="7102">
                  <c:v>810.2</c:v>
                </c:pt>
                <c:pt idx="7103">
                  <c:v>810.3</c:v>
                </c:pt>
                <c:pt idx="7104">
                  <c:v>810.4</c:v>
                </c:pt>
                <c:pt idx="7105">
                  <c:v>810.5</c:v>
                </c:pt>
                <c:pt idx="7106">
                  <c:v>810.6</c:v>
                </c:pt>
                <c:pt idx="7107">
                  <c:v>810.7</c:v>
                </c:pt>
                <c:pt idx="7108">
                  <c:v>810.8</c:v>
                </c:pt>
                <c:pt idx="7109">
                  <c:v>810.9</c:v>
                </c:pt>
                <c:pt idx="7110">
                  <c:v>811</c:v>
                </c:pt>
                <c:pt idx="7111">
                  <c:v>811.1</c:v>
                </c:pt>
                <c:pt idx="7112">
                  <c:v>811.2</c:v>
                </c:pt>
                <c:pt idx="7113">
                  <c:v>811.3</c:v>
                </c:pt>
                <c:pt idx="7114">
                  <c:v>811.4</c:v>
                </c:pt>
                <c:pt idx="7115">
                  <c:v>811.5</c:v>
                </c:pt>
                <c:pt idx="7116">
                  <c:v>811.6</c:v>
                </c:pt>
                <c:pt idx="7117">
                  <c:v>811.7</c:v>
                </c:pt>
                <c:pt idx="7118">
                  <c:v>811.8</c:v>
                </c:pt>
                <c:pt idx="7119">
                  <c:v>811.9</c:v>
                </c:pt>
                <c:pt idx="7120">
                  <c:v>812</c:v>
                </c:pt>
                <c:pt idx="7121">
                  <c:v>812.1</c:v>
                </c:pt>
                <c:pt idx="7122">
                  <c:v>812.2</c:v>
                </c:pt>
                <c:pt idx="7123">
                  <c:v>812.3</c:v>
                </c:pt>
                <c:pt idx="7124">
                  <c:v>812.4</c:v>
                </c:pt>
                <c:pt idx="7125">
                  <c:v>812.5</c:v>
                </c:pt>
                <c:pt idx="7126">
                  <c:v>812.6</c:v>
                </c:pt>
                <c:pt idx="7127">
                  <c:v>812.7</c:v>
                </c:pt>
                <c:pt idx="7128">
                  <c:v>812.8</c:v>
                </c:pt>
                <c:pt idx="7129">
                  <c:v>812.9</c:v>
                </c:pt>
                <c:pt idx="7130">
                  <c:v>813</c:v>
                </c:pt>
                <c:pt idx="7131">
                  <c:v>813.1</c:v>
                </c:pt>
                <c:pt idx="7132">
                  <c:v>813.2</c:v>
                </c:pt>
                <c:pt idx="7133">
                  <c:v>813.3</c:v>
                </c:pt>
                <c:pt idx="7134">
                  <c:v>813.4</c:v>
                </c:pt>
                <c:pt idx="7135">
                  <c:v>813.5</c:v>
                </c:pt>
                <c:pt idx="7136">
                  <c:v>813.6</c:v>
                </c:pt>
                <c:pt idx="7137">
                  <c:v>813.7</c:v>
                </c:pt>
                <c:pt idx="7138">
                  <c:v>813.8</c:v>
                </c:pt>
                <c:pt idx="7139">
                  <c:v>813.9</c:v>
                </c:pt>
                <c:pt idx="7140">
                  <c:v>814</c:v>
                </c:pt>
                <c:pt idx="7141">
                  <c:v>814.1</c:v>
                </c:pt>
                <c:pt idx="7142">
                  <c:v>814.2</c:v>
                </c:pt>
                <c:pt idx="7143">
                  <c:v>814.3</c:v>
                </c:pt>
                <c:pt idx="7144">
                  <c:v>814.4</c:v>
                </c:pt>
                <c:pt idx="7145">
                  <c:v>814.5</c:v>
                </c:pt>
                <c:pt idx="7146">
                  <c:v>814.6</c:v>
                </c:pt>
                <c:pt idx="7147">
                  <c:v>814.7</c:v>
                </c:pt>
                <c:pt idx="7148">
                  <c:v>814.8</c:v>
                </c:pt>
                <c:pt idx="7149">
                  <c:v>814.9</c:v>
                </c:pt>
                <c:pt idx="7150">
                  <c:v>815</c:v>
                </c:pt>
                <c:pt idx="7151">
                  <c:v>815.1</c:v>
                </c:pt>
                <c:pt idx="7152">
                  <c:v>815.2</c:v>
                </c:pt>
                <c:pt idx="7153">
                  <c:v>815.3</c:v>
                </c:pt>
                <c:pt idx="7154">
                  <c:v>815.4</c:v>
                </c:pt>
                <c:pt idx="7155">
                  <c:v>815.5</c:v>
                </c:pt>
                <c:pt idx="7156">
                  <c:v>815.6</c:v>
                </c:pt>
                <c:pt idx="7157">
                  <c:v>815.7</c:v>
                </c:pt>
                <c:pt idx="7158">
                  <c:v>815.8</c:v>
                </c:pt>
                <c:pt idx="7159">
                  <c:v>815.9</c:v>
                </c:pt>
                <c:pt idx="7160">
                  <c:v>816</c:v>
                </c:pt>
                <c:pt idx="7161">
                  <c:v>816.1</c:v>
                </c:pt>
                <c:pt idx="7162">
                  <c:v>816.2</c:v>
                </c:pt>
                <c:pt idx="7163">
                  <c:v>816.3</c:v>
                </c:pt>
                <c:pt idx="7164">
                  <c:v>816.4</c:v>
                </c:pt>
                <c:pt idx="7165">
                  <c:v>816.5</c:v>
                </c:pt>
                <c:pt idx="7166">
                  <c:v>816.6</c:v>
                </c:pt>
                <c:pt idx="7167">
                  <c:v>816.7</c:v>
                </c:pt>
                <c:pt idx="7168">
                  <c:v>816.8</c:v>
                </c:pt>
                <c:pt idx="7169">
                  <c:v>816.9</c:v>
                </c:pt>
                <c:pt idx="7170">
                  <c:v>817</c:v>
                </c:pt>
                <c:pt idx="7171">
                  <c:v>817.1</c:v>
                </c:pt>
                <c:pt idx="7172">
                  <c:v>817.2</c:v>
                </c:pt>
                <c:pt idx="7173">
                  <c:v>817.3</c:v>
                </c:pt>
                <c:pt idx="7174">
                  <c:v>817.4</c:v>
                </c:pt>
                <c:pt idx="7175">
                  <c:v>817.5</c:v>
                </c:pt>
                <c:pt idx="7176">
                  <c:v>817.6</c:v>
                </c:pt>
                <c:pt idx="7177">
                  <c:v>817.7</c:v>
                </c:pt>
                <c:pt idx="7178">
                  <c:v>817.8</c:v>
                </c:pt>
                <c:pt idx="7179">
                  <c:v>817.9</c:v>
                </c:pt>
                <c:pt idx="7180">
                  <c:v>818</c:v>
                </c:pt>
                <c:pt idx="7181">
                  <c:v>818.1</c:v>
                </c:pt>
                <c:pt idx="7182">
                  <c:v>818.2</c:v>
                </c:pt>
                <c:pt idx="7183">
                  <c:v>818.3</c:v>
                </c:pt>
                <c:pt idx="7184">
                  <c:v>818.4</c:v>
                </c:pt>
                <c:pt idx="7185">
                  <c:v>818.5</c:v>
                </c:pt>
                <c:pt idx="7186">
                  <c:v>818.6</c:v>
                </c:pt>
                <c:pt idx="7187">
                  <c:v>818.7</c:v>
                </c:pt>
                <c:pt idx="7188">
                  <c:v>818.8</c:v>
                </c:pt>
                <c:pt idx="7189">
                  <c:v>818.9</c:v>
                </c:pt>
                <c:pt idx="7190">
                  <c:v>819</c:v>
                </c:pt>
                <c:pt idx="7191">
                  <c:v>819.1</c:v>
                </c:pt>
                <c:pt idx="7192">
                  <c:v>819.2</c:v>
                </c:pt>
                <c:pt idx="7193">
                  <c:v>819.3</c:v>
                </c:pt>
                <c:pt idx="7194">
                  <c:v>819.4</c:v>
                </c:pt>
                <c:pt idx="7195">
                  <c:v>819.5</c:v>
                </c:pt>
                <c:pt idx="7196">
                  <c:v>819.6</c:v>
                </c:pt>
                <c:pt idx="7197">
                  <c:v>819.7</c:v>
                </c:pt>
                <c:pt idx="7198">
                  <c:v>819.8</c:v>
                </c:pt>
                <c:pt idx="7199">
                  <c:v>819.9</c:v>
                </c:pt>
                <c:pt idx="7200">
                  <c:v>820</c:v>
                </c:pt>
                <c:pt idx="7201">
                  <c:v>820.1</c:v>
                </c:pt>
                <c:pt idx="7202">
                  <c:v>820.2</c:v>
                </c:pt>
                <c:pt idx="7203">
                  <c:v>820.3</c:v>
                </c:pt>
                <c:pt idx="7204">
                  <c:v>820.4</c:v>
                </c:pt>
                <c:pt idx="7205">
                  <c:v>820.5</c:v>
                </c:pt>
                <c:pt idx="7206">
                  <c:v>820.6</c:v>
                </c:pt>
                <c:pt idx="7207">
                  <c:v>820.7</c:v>
                </c:pt>
                <c:pt idx="7208">
                  <c:v>820.8</c:v>
                </c:pt>
                <c:pt idx="7209">
                  <c:v>820.9</c:v>
                </c:pt>
                <c:pt idx="7210">
                  <c:v>821</c:v>
                </c:pt>
                <c:pt idx="7211">
                  <c:v>821.1</c:v>
                </c:pt>
                <c:pt idx="7212">
                  <c:v>821.2</c:v>
                </c:pt>
                <c:pt idx="7213">
                  <c:v>821.3</c:v>
                </c:pt>
                <c:pt idx="7214">
                  <c:v>821.4</c:v>
                </c:pt>
                <c:pt idx="7215">
                  <c:v>821.5</c:v>
                </c:pt>
                <c:pt idx="7216">
                  <c:v>821.6</c:v>
                </c:pt>
                <c:pt idx="7217">
                  <c:v>821.7</c:v>
                </c:pt>
                <c:pt idx="7218">
                  <c:v>821.8</c:v>
                </c:pt>
                <c:pt idx="7219">
                  <c:v>821.9</c:v>
                </c:pt>
                <c:pt idx="7220">
                  <c:v>822</c:v>
                </c:pt>
                <c:pt idx="7221">
                  <c:v>822.1</c:v>
                </c:pt>
                <c:pt idx="7222">
                  <c:v>822.2</c:v>
                </c:pt>
                <c:pt idx="7223">
                  <c:v>822.3</c:v>
                </c:pt>
                <c:pt idx="7224">
                  <c:v>822.4</c:v>
                </c:pt>
                <c:pt idx="7225">
                  <c:v>822.5</c:v>
                </c:pt>
                <c:pt idx="7226">
                  <c:v>822.6</c:v>
                </c:pt>
                <c:pt idx="7227">
                  <c:v>822.7</c:v>
                </c:pt>
                <c:pt idx="7228">
                  <c:v>822.8</c:v>
                </c:pt>
                <c:pt idx="7229">
                  <c:v>822.9</c:v>
                </c:pt>
                <c:pt idx="7230">
                  <c:v>823</c:v>
                </c:pt>
                <c:pt idx="7231">
                  <c:v>823.1</c:v>
                </c:pt>
                <c:pt idx="7232">
                  <c:v>823.2</c:v>
                </c:pt>
                <c:pt idx="7233">
                  <c:v>823.3</c:v>
                </c:pt>
                <c:pt idx="7234">
                  <c:v>823.4</c:v>
                </c:pt>
                <c:pt idx="7235">
                  <c:v>823.5</c:v>
                </c:pt>
                <c:pt idx="7236">
                  <c:v>823.6</c:v>
                </c:pt>
                <c:pt idx="7237">
                  <c:v>823.7</c:v>
                </c:pt>
                <c:pt idx="7238">
                  <c:v>823.8</c:v>
                </c:pt>
                <c:pt idx="7239">
                  <c:v>823.9</c:v>
                </c:pt>
                <c:pt idx="7240">
                  <c:v>824</c:v>
                </c:pt>
                <c:pt idx="7241">
                  <c:v>824.1</c:v>
                </c:pt>
                <c:pt idx="7242">
                  <c:v>824.2</c:v>
                </c:pt>
                <c:pt idx="7243">
                  <c:v>824.3</c:v>
                </c:pt>
                <c:pt idx="7244">
                  <c:v>824.4</c:v>
                </c:pt>
                <c:pt idx="7245">
                  <c:v>824.5</c:v>
                </c:pt>
                <c:pt idx="7246">
                  <c:v>824.6</c:v>
                </c:pt>
                <c:pt idx="7247">
                  <c:v>824.7</c:v>
                </c:pt>
                <c:pt idx="7248">
                  <c:v>824.8</c:v>
                </c:pt>
                <c:pt idx="7249">
                  <c:v>824.9</c:v>
                </c:pt>
                <c:pt idx="7250">
                  <c:v>825</c:v>
                </c:pt>
                <c:pt idx="7251">
                  <c:v>825.1</c:v>
                </c:pt>
                <c:pt idx="7252">
                  <c:v>825.2</c:v>
                </c:pt>
                <c:pt idx="7253">
                  <c:v>825.3</c:v>
                </c:pt>
                <c:pt idx="7254">
                  <c:v>825.4</c:v>
                </c:pt>
                <c:pt idx="7255">
                  <c:v>825.5</c:v>
                </c:pt>
                <c:pt idx="7256">
                  <c:v>825.6</c:v>
                </c:pt>
                <c:pt idx="7257">
                  <c:v>825.7</c:v>
                </c:pt>
                <c:pt idx="7258">
                  <c:v>825.8</c:v>
                </c:pt>
                <c:pt idx="7259">
                  <c:v>825.9</c:v>
                </c:pt>
                <c:pt idx="7260">
                  <c:v>826</c:v>
                </c:pt>
                <c:pt idx="7261">
                  <c:v>826.1</c:v>
                </c:pt>
                <c:pt idx="7262">
                  <c:v>826.2</c:v>
                </c:pt>
                <c:pt idx="7263">
                  <c:v>826.3</c:v>
                </c:pt>
                <c:pt idx="7264">
                  <c:v>826.4</c:v>
                </c:pt>
                <c:pt idx="7265">
                  <c:v>826.5</c:v>
                </c:pt>
                <c:pt idx="7266">
                  <c:v>826.6</c:v>
                </c:pt>
                <c:pt idx="7267">
                  <c:v>826.7</c:v>
                </c:pt>
                <c:pt idx="7268">
                  <c:v>826.8</c:v>
                </c:pt>
                <c:pt idx="7269">
                  <c:v>826.9</c:v>
                </c:pt>
                <c:pt idx="7270">
                  <c:v>827</c:v>
                </c:pt>
                <c:pt idx="7271">
                  <c:v>827.1</c:v>
                </c:pt>
                <c:pt idx="7272">
                  <c:v>827.2</c:v>
                </c:pt>
                <c:pt idx="7273">
                  <c:v>827.3</c:v>
                </c:pt>
                <c:pt idx="7274">
                  <c:v>827.4</c:v>
                </c:pt>
                <c:pt idx="7275">
                  <c:v>827.5</c:v>
                </c:pt>
                <c:pt idx="7276">
                  <c:v>827.6</c:v>
                </c:pt>
                <c:pt idx="7277">
                  <c:v>827.7</c:v>
                </c:pt>
                <c:pt idx="7278">
                  <c:v>827.8</c:v>
                </c:pt>
                <c:pt idx="7279">
                  <c:v>827.9</c:v>
                </c:pt>
                <c:pt idx="7280">
                  <c:v>828</c:v>
                </c:pt>
                <c:pt idx="7281">
                  <c:v>828.1</c:v>
                </c:pt>
                <c:pt idx="7282">
                  <c:v>828.2</c:v>
                </c:pt>
                <c:pt idx="7283">
                  <c:v>828.3</c:v>
                </c:pt>
                <c:pt idx="7284">
                  <c:v>828.4</c:v>
                </c:pt>
                <c:pt idx="7285">
                  <c:v>828.5</c:v>
                </c:pt>
                <c:pt idx="7286">
                  <c:v>828.6</c:v>
                </c:pt>
                <c:pt idx="7287">
                  <c:v>828.7</c:v>
                </c:pt>
                <c:pt idx="7288">
                  <c:v>828.8</c:v>
                </c:pt>
                <c:pt idx="7289">
                  <c:v>828.9</c:v>
                </c:pt>
                <c:pt idx="7290">
                  <c:v>829</c:v>
                </c:pt>
                <c:pt idx="7291">
                  <c:v>829.1</c:v>
                </c:pt>
                <c:pt idx="7292">
                  <c:v>829.2</c:v>
                </c:pt>
                <c:pt idx="7293">
                  <c:v>829.3</c:v>
                </c:pt>
                <c:pt idx="7294">
                  <c:v>829.4</c:v>
                </c:pt>
                <c:pt idx="7295">
                  <c:v>829.5</c:v>
                </c:pt>
                <c:pt idx="7296">
                  <c:v>829.6</c:v>
                </c:pt>
                <c:pt idx="7297">
                  <c:v>829.7</c:v>
                </c:pt>
                <c:pt idx="7298">
                  <c:v>829.8</c:v>
                </c:pt>
                <c:pt idx="7299">
                  <c:v>829.9</c:v>
                </c:pt>
                <c:pt idx="7300">
                  <c:v>830</c:v>
                </c:pt>
                <c:pt idx="7301">
                  <c:v>830.1</c:v>
                </c:pt>
                <c:pt idx="7302">
                  <c:v>830.2</c:v>
                </c:pt>
                <c:pt idx="7303">
                  <c:v>830.3</c:v>
                </c:pt>
                <c:pt idx="7304">
                  <c:v>830.4</c:v>
                </c:pt>
                <c:pt idx="7305">
                  <c:v>830.5</c:v>
                </c:pt>
                <c:pt idx="7306">
                  <c:v>830.6</c:v>
                </c:pt>
                <c:pt idx="7307">
                  <c:v>830.7</c:v>
                </c:pt>
                <c:pt idx="7308">
                  <c:v>830.8</c:v>
                </c:pt>
                <c:pt idx="7309">
                  <c:v>830.9</c:v>
                </c:pt>
                <c:pt idx="7310">
                  <c:v>831</c:v>
                </c:pt>
                <c:pt idx="7311">
                  <c:v>831.1</c:v>
                </c:pt>
                <c:pt idx="7312">
                  <c:v>831.2</c:v>
                </c:pt>
                <c:pt idx="7313">
                  <c:v>831.3</c:v>
                </c:pt>
                <c:pt idx="7314">
                  <c:v>831.4</c:v>
                </c:pt>
                <c:pt idx="7315">
                  <c:v>831.5</c:v>
                </c:pt>
                <c:pt idx="7316">
                  <c:v>831.6</c:v>
                </c:pt>
                <c:pt idx="7317">
                  <c:v>831.7</c:v>
                </c:pt>
                <c:pt idx="7318">
                  <c:v>831.8</c:v>
                </c:pt>
                <c:pt idx="7319">
                  <c:v>831.9</c:v>
                </c:pt>
                <c:pt idx="7320">
                  <c:v>832</c:v>
                </c:pt>
                <c:pt idx="7321">
                  <c:v>832.1</c:v>
                </c:pt>
                <c:pt idx="7322">
                  <c:v>832.2</c:v>
                </c:pt>
                <c:pt idx="7323">
                  <c:v>832.3</c:v>
                </c:pt>
                <c:pt idx="7324">
                  <c:v>832.4</c:v>
                </c:pt>
                <c:pt idx="7325">
                  <c:v>832.5</c:v>
                </c:pt>
                <c:pt idx="7326">
                  <c:v>832.6</c:v>
                </c:pt>
                <c:pt idx="7327">
                  <c:v>832.7</c:v>
                </c:pt>
                <c:pt idx="7328">
                  <c:v>832.8</c:v>
                </c:pt>
                <c:pt idx="7329">
                  <c:v>832.9</c:v>
                </c:pt>
                <c:pt idx="7330">
                  <c:v>833</c:v>
                </c:pt>
                <c:pt idx="7331">
                  <c:v>833.1</c:v>
                </c:pt>
                <c:pt idx="7332">
                  <c:v>833.2</c:v>
                </c:pt>
                <c:pt idx="7333">
                  <c:v>833.3</c:v>
                </c:pt>
                <c:pt idx="7334">
                  <c:v>833.4</c:v>
                </c:pt>
                <c:pt idx="7335">
                  <c:v>833.5</c:v>
                </c:pt>
                <c:pt idx="7336">
                  <c:v>833.6</c:v>
                </c:pt>
                <c:pt idx="7337">
                  <c:v>833.7</c:v>
                </c:pt>
                <c:pt idx="7338">
                  <c:v>833.8</c:v>
                </c:pt>
                <c:pt idx="7339">
                  <c:v>833.9</c:v>
                </c:pt>
                <c:pt idx="7340">
                  <c:v>834</c:v>
                </c:pt>
                <c:pt idx="7341">
                  <c:v>834.1</c:v>
                </c:pt>
                <c:pt idx="7342">
                  <c:v>834.2</c:v>
                </c:pt>
                <c:pt idx="7343">
                  <c:v>834.3</c:v>
                </c:pt>
                <c:pt idx="7344">
                  <c:v>834.4</c:v>
                </c:pt>
                <c:pt idx="7345">
                  <c:v>834.5</c:v>
                </c:pt>
                <c:pt idx="7346">
                  <c:v>834.6</c:v>
                </c:pt>
                <c:pt idx="7347">
                  <c:v>834.7</c:v>
                </c:pt>
                <c:pt idx="7348">
                  <c:v>834.8</c:v>
                </c:pt>
                <c:pt idx="7349">
                  <c:v>834.9</c:v>
                </c:pt>
                <c:pt idx="7350">
                  <c:v>835</c:v>
                </c:pt>
                <c:pt idx="7351">
                  <c:v>835.1</c:v>
                </c:pt>
                <c:pt idx="7352">
                  <c:v>835.2</c:v>
                </c:pt>
                <c:pt idx="7353">
                  <c:v>835.3</c:v>
                </c:pt>
                <c:pt idx="7354">
                  <c:v>835.4</c:v>
                </c:pt>
                <c:pt idx="7355">
                  <c:v>835.5</c:v>
                </c:pt>
                <c:pt idx="7356">
                  <c:v>835.6</c:v>
                </c:pt>
                <c:pt idx="7357">
                  <c:v>835.7</c:v>
                </c:pt>
                <c:pt idx="7358">
                  <c:v>835.8</c:v>
                </c:pt>
                <c:pt idx="7359">
                  <c:v>835.9</c:v>
                </c:pt>
                <c:pt idx="7360">
                  <c:v>836</c:v>
                </c:pt>
                <c:pt idx="7361">
                  <c:v>836.1</c:v>
                </c:pt>
                <c:pt idx="7362">
                  <c:v>836.2</c:v>
                </c:pt>
                <c:pt idx="7363">
                  <c:v>836.3</c:v>
                </c:pt>
                <c:pt idx="7364">
                  <c:v>836.4</c:v>
                </c:pt>
                <c:pt idx="7365">
                  <c:v>836.5</c:v>
                </c:pt>
                <c:pt idx="7366">
                  <c:v>836.6</c:v>
                </c:pt>
                <c:pt idx="7367">
                  <c:v>836.7</c:v>
                </c:pt>
                <c:pt idx="7368">
                  <c:v>836.8</c:v>
                </c:pt>
                <c:pt idx="7369">
                  <c:v>836.9</c:v>
                </c:pt>
                <c:pt idx="7370">
                  <c:v>837</c:v>
                </c:pt>
                <c:pt idx="7371">
                  <c:v>837.1</c:v>
                </c:pt>
                <c:pt idx="7372">
                  <c:v>837.2</c:v>
                </c:pt>
                <c:pt idx="7373">
                  <c:v>837.3</c:v>
                </c:pt>
                <c:pt idx="7374">
                  <c:v>837.4</c:v>
                </c:pt>
                <c:pt idx="7375">
                  <c:v>837.5</c:v>
                </c:pt>
                <c:pt idx="7376">
                  <c:v>837.6</c:v>
                </c:pt>
                <c:pt idx="7377">
                  <c:v>837.7</c:v>
                </c:pt>
                <c:pt idx="7378">
                  <c:v>837.8</c:v>
                </c:pt>
                <c:pt idx="7379">
                  <c:v>837.9</c:v>
                </c:pt>
                <c:pt idx="7380">
                  <c:v>838</c:v>
                </c:pt>
                <c:pt idx="7381">
                  <c:v>838.1</c:v>
                </c:pt>
                <c:pt idx="7382">
                  <c:v>838.2</c:v>
                </c:pt>
                <c:pt idx="7383">
                  <c:v>838.3</c:v>
                </c:pt>
                <c:pt idx="7384">
                  <c:v>838.4</c:v>
                </c:pt>
                <c:pt idx="7385">
                  <c:v>838.5</c:v>
                </c:pt>
                <c:pt idx="7386">
                  <c:v>838.6</c:v>
                </c:pt>
                <c:pt idx="7387">
                  <c:v>838.7</c:v>
                </c:pt>
                <c:pt idx="7388">
                  <c:v>838.8</c:v>
                </c:pt>
                <c:pt idx="7389">
                  <c:v>838.9</c:v>
                </c:pt>
                <c:pt idx="7390">
                  <c:v>839</c:v>
                </c:pt>
                <c:pt idx="7391">
                  <c:v>839.1</c:v>
                </c:pt>
                <c:pt idx="7392">
                  <c:v>839.2</c:v>
                </c:pt>
                <c:pt idx="7393">
                  <c:v>839.3</c:v>
                </c:pt>
                <c:pt idx="7394">
                  <c:v>839.4</c:v>
                </c:pt>
                <c:pt idx="7395">
                  <c:v>839.5</c:v>
                </c:pt>
                <c:pt idx="7396">
                  <c:v>839.6</c:v>
                </c:pt>
                <c:pt idx="7397">
                  <c:v>839.7</c:v>
                </c:pt>
                <c:pt idx="7398">
                  <c:v>839.8</c:v>
                </c:pt>
                <c:pt idx="7399">
                  <c:v>839.9</c:v>
                </c:pt>
                <c:pt idx="7400">
                  <c:v>840</c:v>
                </c:pt>
                <c:pt idx="7401">
                  <c:v>840.1</c:v>
                </c:pt>
                <c:pt idx="7402">
                  <c:v>840.2</c:v>
                </c:pt>
                <c:pt idx="7403">
                  <c:v>840.3</c:v>
                </c:pt>
                <c:pt idx="7404">
                  <c:v>840.4</c:v>
                </c:pt>
                <c:pt idx="7405">
                  <c:v>840.5</c:v>
                </c:pt>
                <c:pt idx="7406">
                  <c:v>840.6</c:v>
                </c:pt>
                <c:pt idx="7407">
                  <c:v>840.7</c:v>
                </c:pt>
                <c:pt idx="7408">
                  <c:v>840.8</c:v>
                </c:pt>
                <c:pt idx="7409">
                  <c:v>840.9</c:v>
                </c:pt>
                <c:pt idx="7410">
                  <c:v>841</c:v>
                </c:pt>
                <c:pt idx="7411">
                  <c:v>841.1</c:v>
                </c:pt>
                <c:pt idx="7412">
                  <c:v>841.2</c:v>
                </c:pt>
                <c:pt idx="7413">
                  <c:v>841.3</c:v>
                </c:pt>
                <c:pt idx="7414">
                  <c:v>841.4</c:v>
                </c:pt>
                <c:pt idx="7415">
                  <c:v>841.5</c:v>
                </c:pt>
                <c:pt idx="7416">
                  <c:v>841.6</c:v>
                </c:pt>
                <c:pt idx="7417">
                  <c:v>841.7</c:v>
                </c:pt>
                <c:pt idx="7418">
                  <c:v>841.8</c:v>
                </c:pt>
                <c:pt idx="7419">
                  <c:v>841.9</c:v>
                </c:pt>
                <c:pt idx="7420">
                  <c:v>842</c:v>
                </c:pt>
                <c:pt idx="7421">
                  <c:v>842.1</c:v>
                </c:pt>
                <c:pt idx="7422">
                  <c:v>842.2</c:v>
                </c:pt>
                <c:pt idx="7423">
                  <c:v>842.3</c:v>
                </c:pt>
                <c:pt idx="7424">
                  <c:v>842.4</c:v>
                </c:pt>
                <c:pt idx="7425">
                  <c:v>842.5</c:v>
                </c:pt>
                <c:pt idx="7426">
                  <c:v>842.6</c:v>
                </c:pt>
                <c:pt idx="7427">
                  <c:v>842.7</c:v>
                </c:pt>
                <c:pt idx="7428">
                  <c:v>842.8</c:v>
                </c:pt>
                <c:pt idx="7429">
                  <c:v>842.9</c:v>
                </c:pt>
                <c:pt idx="7430">
                  <c:v>843</c:v>
                </c:pt>
                <c:pt idx="7431">
                  <c:v>843.1</c:v>
                </c:pt>
                <c:pt idx="7432">
                  <c:v>843.2</c:v>
                </c:pt>
                <c:pt idx="7433">
                  <c:v>843.3</c:v>
                </c:pt>
                <c:pt idx="7434">
                  <c:v>843.4</c:v>
                </c:pt>
                <c:pt idx="7435">
                  <c:v>843.5</c:v>
                </c:pt>
                <c:pt idx="7436">
                  <c:v>843.6</c:v>
                </c:pt>
                <c:pt idx="7437">
                  <c:v>843.7</c:v>
                </c:pt>
                <c:pt idx="7438">
                  <c:v>843.8</c:v>
                </c:pt>
                <c:pt idx="7439">
                  <c:v>843.9</c:v>
                </c:pt>
                <c:pt idx="7440">
                  <c:v>844</c:v>
                </c:pt>
                <c:pt idx="7441">
                  <c:v>844.1</c:v>
                </c:pt>
                <c:pt idx="7442">
                  <c:v>844.2</c:v>
                </c:pt>
                <c:pt idx="7443">
                  <c:v>844.3</c:v>
                </c:pt>
                <c:pt idx="7444">
                  <c:v>844.4</c:v>
                </c:pt>
                <c:pt idx="7445">
                  <c:v>844.5</c:v>
                </c:pt>
                <c:pt idx="7446">
                  <c:v>844.6</c:v>
                </c:pt>
                <c:pt idx="7447">
                  <c:v>844.7</c:v>
                </c:pt>
                <c:pt idx="7448">
                  <c:v>844.8</c:v>
                </c:pt>
                <c:pt idx="7449">
                  <c:v>844.9</c:v>
                </c:pt>
                <c:pt idx="7450">
                  <c:v>845</c:v>
                </c:pt>
                <c:pt idx="7451">
                  <c:v>845.1</c:v>
                </c:pt>
                <c:pt idx="7452">
                  <c:v>845.2</c:v>
                </c:pt>
                <c:pt idx="7453">
                  <c:v>845.3</c:v>
                </c:pt>
                <c:pt idx="7454">
                  <c:v>845.4</c:v>
                </c:pt>
                <c:pt idx="7455">
                  <c:v>845.5</c:v>
                </c:pt>
                <c:pt idx="7456">
                  <c:v>845.6</c:v>
                </c:pt>
                <c:pt idx="7457">
                  <c:v>845.7</c:v>
                </c:pt>
                <c:pt idx="7458">
                  <c:v>845.8</c:v>
                </c:pt>
                <c:pt idx="7459">
                  <c:v>845.9</c:v>
                </c:pt>
                <c:pt idx="7460">
                  <c:v>846</c:v>
                </c:pt>
                <c:pt idx="7461">
                  <c:v>846.1</c:v>
                </c:pt>
                <c:pt idx="7462">
                  <c:v>846.2</c:v>
                </c:pt>
                <c:pt idx="7463">
                  <c:v>846.3</c:v>
                </c:pt>
                <c:pt idx="7464">
                  <c:v>846.4</c:v>
                </c:pt>
                <c:pt idx="7465">
                  <c:v>846.5</c:v>
                </c:pt>
                <c:pt idx="7466">
                  <c:v>846.6</c:v>
                </c:pt>
                <c:pt idx="7467">
                  <c:v>846.7</c:v>
                </c:pt>
                <c:pt idx="7468">
                  <c:v>846.8</c:v>
                </c:pt>
                <c:pt idx="7469">
                  <c:v>846.9</c:v>
                </c:pt>
                <c:pt idx="7470">
                  <c:v>847</c:v>
                </c:pt>
                <c:pt idx="7471">
                  <c:v>847.1</c:v>
                </c:pt>
                <c:pt idx="7472">
                  <c:v>847.2</c:v>
                </c:pt>
                <c:pt idx="7473">
                  <c:v>847.3</c:v>
                </c:pt>
                <c:pt idx="7474">
                  <c:v>847.4</c:v>
                </c:pt>
                <c:pt idx="7475">
                  <c:v>847.5</c:v>
                </c:pt>
                <c:pt idx="7476">
                  <c:v>847.6</c:v>
                </c:pt>
                <c:pt idx="7477">
                  <c:v>847.7</c:v>
                </c:pt>
                <c:pt idx="7478">
                  <c:v>847.8</c:v>
                </c:pt>
                <c:pt idx="7479">
                  <c:v>847.9</c:v>
                </c:pt>
                <c:pt idx="7480">
                  <c:v>848</c:v>
                </c:pt>
                <c:pt idx="7481">
                  <c:v>848.1</c:v>
                </c:pt>
                <c:pt idx="7482">
                  <c:v>848.2</c:v>
                </c:pt>
                <c:pt idx="7483">
                  <c:v>848.3</c:v>
                </c:pt>
                <c:pt idx="7484">
                  <c:v>848.4</c:v>
                </c:pt>
                <c:pt idx="7485">
                  <c:v>848.5</c:v>
                </c:pt>
                <c:pt idx="7486">
                  <c:v>848.6</c:v>
                </c:pt>
                <c:pt idx="7487">
                  <c:v>848.7</c:v>
                </c:pt>
                <c:pt idx="7488">
                  <c:v>848.8</c:v>
                </c:pt>
                <c:pt idx="7489">
                  <c:v>848.9</c:v>
                </c:pt>
                <c:pt idx="7490">
                  <c:v>849</c:v>
                </c:pt>
                <c:pt idx="7491">
                  <c:v>849.1</c:v>
                </c:pt>
                <c:pt idx="7492">
                  <c:v>849.2</c:v>
                </c:pt>
                <c:pt idx="7493">
                  <c:v>849.3</c:v>
                </c:pt>
                <c:pt idx="7494">
                  <c:v>849.4</c:v>
                </c:pt>
                <c:pt idx="7495">
                  <c:v>849.5</c:v>
                </c:pt>
                <c:pt idx="7496">
                  <c:v>849.6</c:v>
                </c:pt>
                <c:pt idx="7497">
                  <c:v>849.7</c:v>
                </c:pt>
                <c:pt idx="7498">
                  <c:v>849.8</c:v>
                </c:pt>
                <c:pt idx="7499">
                  <c:v>849.9</c:v>
                </c:pt>
                <c:pt idx="7500">
                  <c:v>850</c:v>
                </c:pt>
                <c:pt idx="7501">
                  <c:v>850.1</c:v>
                </c:pt>
                <c:pt idx="7502">
                  <c:v>850.2</c:v>
                </c:pt>
                <c:pt idx="7503">
                  <c:v>850.3</c:v>
                </c:pt>
                <c:pt idx="7504">
                  <c:v>850.4</c:v>
                </c:pt>
                <c:pt idx="7505">
                  <c:v>850.5</c:v>
                </c:pt>
                <c:pt idx="7506">
                  <c:v>850.6</c:v>
                </c:pt>
                <c:pt idx="7507">
                  <c:v>850.7</c:v>
                </c:pt>
                <c:pt idx="7508">
                  <c:v>850.8</c:v>
                </c:pt>
                <c:pt idx="7509">
                  <c:v>850.9</c:v>
                </c:pt>
                <c:pt idx="7510">
                  <c:v>851</c:v>
                </c:pt>
                <c:pt idx="7511">
                  <c:v>851.1</c:v>
                </c:pt>
                <c:pt idx="7512">
                  <c:v>851.2</c:v>
                </c:pt>
                <c:pt idx="7513">
                  <c:v>851.3</c:v>
                </c:pt>
                <c:pt idx="7514">
                  <c:v>851.4</c:v>
                </c:pt>
                <c:pt idx="7515">
                  <c:v>851.5</c:v>
                </c:pt>
                <c:pt idx="7516">
                  <c:v>851.6</c:v>
                </c:pt>
                <c:pt idx="7517">
                  <c:v>851.7</c:v>
                </c:pt>
                <c:pt idx="7518">
                  <c:v>851.8</c:v>
                </c:pt>
                <c:pt idx="7519">
                  <c:v>851.9</c:v>
                </c:pt>
                <c:pt idx="7520">
                  <c:v>852</c:v>
                </c:pt>
                <c:pt idx="7521">
                  <c:v>852.1</c:v>
                </c:pt>
                <c:pt idx="7522">
                  <c:v>852.2</c:v>
                </c:pt>
                <c:pt idx="7523">
                  <c:v>852.3</c:v>
                </c:pt>
                <c:pt idx="7524">
                  <c:v>852.4</c:v>
                </c:pt>
                <c:pt idx="7525">
                  <c:v>852.5</c:v>
                </c:pt>
                <c:pt idx="7526">
                  <c:v>852.6</c:v>
                </c:pt>
                <c:pt idx="7527">
                  <c:v>852.7</c:v>
                </c:pt>
                <c:pt idx="7528">
                  <c:v>852.8</c:v>
                </c:pt>
                <c:pt idx="7529">
                  <c:v>852.9</c:v>
                </c:pt>
                <c:pt idx="7530">
                  <c:v>853</c:v>
                </c:pt>
                <c:pt idx="7531">
                  <c:v>853.1</c:v>
                </c:pt>
                <c:pt idx="7532">
                  <c:v>853.2</c:v>
                </c:pt>
                <c:pt idx="7533">
                  <c:v>853.3</c:v>
                </c:pt>
                <c:pt idx="7534">
                  <c:v>853.4</c:v>
                </c:pt>
                <c:pt idx="7535">
                  <c:v>853.5</c:v>
                </c:pt>
                <c:pt idx="7536">
                  <c:v>853.6</c:v>
                </c:pt>
                <c:pt idx="7537">
                  <c:v>853.7</c:v>
                </c:pt>
                <c:pt idx="7538">
                  <c:v>853.8</c:v>
                </c:pt>
                <c:pt idx="7539">
                  <c:v>853.9</c:v>
                </c:pt>
                <c:pt idx="7540">
                  <c:v>854</c:v>
                </c:pt>
                <c:pt idx="7541">
                  <c:v>854.1</c:v>
                </c:pt>
                <c:pt idx="7542">
                  <c:v>854.2</c:v>
                </c:pt>
                <c:pt idx="7543">
                  <c:v>854.3</c:v>
                </c:pt>
                <c:pt idx="7544">
                  <c:v>854.4</c:v>
                </c:pt>
                <c:pt idx="7545">
                  <c:v>854.5</c:v>
                </c:pt>
                <c:pt idx="7546">
                  <c:v>854.6</c:v>
                </c:pt>
                <c:pt idx="7547">
                  <c:v>854.7</c:v>
                </c:pt>
                <c:pt idx="7548">
                  <c:v>854.8</c:v>
                </c:pt>
                <c:pt idx="7549">
                  <c:v>854.9</c:v>
                </c:pt>
                <c:pt idx="7550">
                  <c:v>855</c:v>
                </c:pt>
                <c:pt idx="7551">
                  <c:v>855.1</c:v>
                </c:pt>
                <c:pt idx="7552">
                  <c:v>855.2</c:v>
                </c:pt>
                <c:pt idx="7553">
                  <c:v>855.3</c:v>
                </c:pt>
                <c:pt idx="7554">
                  <c:v>855.4</c:v>
                </c:pt>
                <c:pt idx="7555">
                  <c:v>855.5</c:v>
                </c:pt>
                <c:pt idx="7556">
                  <c:v>855.6</c:v>
                </c:pt>
                <c:pt idx="7557">
                  <c:v>855.7</c:v>
                </c:pt>
                <c:pt idx="7558">
                  <c:v>855.8</c:v>
                </c:pt>
                <c:pt idx="7559">
                  <c:v>855.9</c:v>
                </c:pt>
                <c:pt idx="7560">
                  <c:v>856</c:v>
                </c:pt>
                <c:pt idx="7561">
                  <c:v>856.1</c:v>
                </c:pt>
                <c:pt idx="7562">
                  <c:v>856.2</c:v>
                </c:pt>
                <c:pt idx="7563">
                  <c:v>856.3</c:v>
                </c:pt>
                <c:pt idx="7564">
                  <c:v>856.4</c:v>
                </c:pt>
                <c:pt idx="7565">
                  <c:v>856.5</c:v>
                </c:pt>
                <c:pt idx="7566">
                  <c:v>856.6</c:v>
                </c:pt>
                <c:pt idx="7567">
                  <c:v>856.7</c:v>
                </c:pt>
                <c:pt idx="7568">
                  <c:v>856.8</c:v>
                </c:pt>
                <c:pt idx="7569">
                  <c:v>856.9</c:v>
                </c:pt>
                <c:pt idx="7570">
                  <c:v>857</c:v>
                </c:pt>
                <c:pt idx="7571">
                  <c:v>857.1</c:v>
                </c:pt>
                <c:pt idx="7572">
                  <c:v>857.2</c:v>
                </c:pt>
                <c:pt idx="7573">
                  <c:v>857.3</c:v>
                </c:pt>
                <c:pt idx="7574">
                  <c:v>857.4</c:v>
                </c:pt>
                <c:pt idx="7575">
                  <c:v>857.5</c:v>
                </c:pt>
                <c:pt idx="7576">
                  <c:v>857.6</c:v>
                </c:pt>
                <c:pt idx="7577">
                  <c:v>857.7</c:v>
                </c:pt>
                <c:pt idx="7578">
                  <c:v>857.8</c:v>
                </c:pt>
                <c:pt idx="7579">
                  <c:v>857.9</c:v>
                </c:pt>
                <c:pt idx="7580">
                  <c:v>858</c:v>
                </c:pt>
                <c:pt idx="7581">
                  <c:v>858.1</c:v>
                </c:pt>
                <c:pt idx="7582">
                  <c:v>858.2</c:v>
                </c:pt>
                <c:pt idx="7583">
                  <c:v>858.3</c:v>
                </c:pt>
                <c:pt idx="7584">
                  <c:v>858.4</c:v>
                </c:pt>
                <c:pt idx="7585">
                  <c:v>858.5</c:v>
                </c:pt>
                <c:pt idx="7586">
                  <c:v>858.6</c:v>
                </c:pt>
                <c:pt idx="7587">
                  <c:v>858.7</c:v>
                </c:pt>
                <c:pt idx="7588">
                  <c:v>858.8</c:v>
                </c:pt>
                <c:pt idx="7589">
                  <c:v>858.9</c:v>
                </c:pt>
                <c:pt idx="7590">
                  <c:v>859</c:v>
                </c:pt>
                <c:pt idx="7591">
                  <c:v>859.1</c:v>
                </c:pt>
                <c:pt idx="7592">
                  <c:v>859.2</c:v>
                </c:pt>
                <c:pt idx="7593">
                  <c:v>859.3</c:v>
                </c:pt>
                <c:pt idx="7594">
                  <c:v>859.4</c:v>
                </c:pt>
                <c:pt idx="7595">
                  <c:v>859.5</c:v>
                </c:pt>
                <c:pt idx="7596">
                  <c:v>859.6</c:v>
                </c:pt>
                <c:pt idx="7597">
                  <c:v>859.7</c:v>
                </c:pt>
                <c:pt idx="7598">
                  <c:v>859.8</c:v>
                </c:pt>
                <c:pt idx="7599">
                  <c:v>859.9</c:v>
                </c:pt>
                <c:pt idx="7600">
                  <c:v>860</c:v>
                </c:pt>
                <c:pt idx="7601">
                  <c:v>860.1</c:v>
                </c:pt>
                <c:pt idx="7602">
                  <c:v>860.2</c:v>
                </c:pt>
                <c:pt idx="7603">
                  <c:v>860.3</c:v>
                </c:pt>
                <c:pt idx="7604">
                  <c:v>860.4</c:v>
                </c:pt>
                <c:pt idx="7605">
                  <c:v>860.5</c:v>
                </c:pt>
                <c:pt idx="7606">
                  <c:v>860.6</c:v>
                </c:pt>
                <c:pt idx="7607">
                  <c:v>860.7</c:v>
                </c:pt>
                <c:pt idx="7608">
                  <c:v>860.8</c:v>
                </c:pt>
                <c:pt idx="7609">
                  <c:v>860.9</c:v>
                </c:pt>
                <c:pt idx="7610">
                  <c:v>861</c:v>
                </c:pt>
                <c:pt idx="7611">
                  <c:v>861.1</c:v>
                </c:pt>
                <c:pt idx="7612">
                  <c:v>861.2</c:v>
                </c:pt>
                <c:pt idx="7613">
                  <c:v>861.3</c:v>
                </c:pt>
                <c:pt idx="7614">
                  <c:v>861.4</c:v>
                </c:pt>
                <c:pt idx="7615">
                  <c:v>861.5</c:v>
                </c:pt>
                <c:pt idx="7616">
                  <c:v>861.6</c:v>
                </c:pt>
                <c:pt idx="7617">
                  <c:v>861.7</c:v>
                </c:pt>
                <c:pt idx="7618">
                  <c:v>861.8</c:v>
                </c:pt>
                <c:pt idx="7619">
                  <c:v>861.9</c:v>
                </c:pt>
                <c:pt idx="7620">
                  <c:v>862</c:v>
                </c:pt>
                <c:pt idx="7621">
                  <c:v>862.1</c:v>
                </c:pt>
                <c:pt idx="7622">
                  <c:v>862.2</c:v>
                </c:pt>
                <c:pt idx="7623">
                  <c:v>862.3</c:v>
                </c:pt>
                <c:pt idx="7624">
                  <c:v>862.4</c:v>
                </c:pt>
                <c:pt idx="7625">
                  <c:v>862.5</c:v>
                </c:pt>
                <c:pt idx="7626">
                  <c:v>862.6</c:v>
                </c:pt>
                <c:pt idx="7627">
                  <c:v>862.7</c:v>
                </c:pt>
                <c:pt idx="7628">
                  <c:v>862.8</c:v>
                </c:pt>
                <c:pt idx="7629">
                  <c:v>862.9</c:v>
                </c:pt>
                <c:pt idx="7630">
                  <c:v>863</c:v>
                </c:pt>
                <c:pt idx="7631">
                  <c:v>863.1</c:v>
                </c:pt>
                <c:pt idx="7632">
                  <c:v>863.2</c:v>
                </c:pt>
                <c:pt idx="7633">
                  <c:v>863.3</c:v>
                </c:pt>
                <c:pt idx="7634">
                  <c:v>863.4</c:v>
                </c:pt>
                <c:pt idx="7635">
                  <c:v>863.5</c:v>
                </c:pt>
                <c:pt idx="7636">
                  <c:v>863.6</c:v>
                </c:pt>
                <c:pt idx="7637">
                  <c:v>863.7</c:v>
                </c:pt>
                <c:pt idx="7638">
                  <c:v>863.8</c:v>
                </c:pt>
                <c:pt idx="7639">
                  <c:v>863.9</c:v>
                </c:pt>
                <c:pt idx="7640">
                  <c:v>864</c:v>
                </c:pt>
                <c:pt idx="7641">
                  <c:v>864.1</c:v>
                </c:pt>
                <c:pt idx="7642">
                  <c:v>864.2</c:v>
                </c:pt>
                <c:pt idx="7643">
                  <c:v>864.3</c:v>
                </c:pt>
                <c:pt idx="7644">
                  <c:v>864.4</c:v>
                </c:pt>
                <c:pt idx="7645">
                  <c:v>864.5</c:v>
                </c:pt>
                <c:pt idx="7646">
                  <c:v>864.6</c:v>
                </c:pt>
                <c:pt idx="7647">
                  <c:v>864.7</c:v>
                </c:pt>
                <c:pt idx="7648">
                  <c:v>864.8</c:v>
                </c:pt>
                <c:pt idx="7649">
                  <c:v>864.9</c:v>
                </c:pt>
                <c:pt idx="7650">
                  <c:v>865</c:v>
                </c:pt>
                <c:pt idx="7651">
                  <c:v>865.1</c:v>
                </c:pt>
                <c:pt idx="7652">
                  <c:v>865.2</c:v>
                </c:pt>
                <c:pt idx="7653">
                  <c:v>865.3</c:v>
                </c:pt>
                <c:pt idx="7654">
                  <c:v>865.4</c:v>
                </c:pt>
                <c:pt idx="7655">
                  <c:v>865.5</c:v>
                </c:pt>
                <c:pt idx="7656">
                  <c:v>865.6</c:v>
                </c:pt>
                <c:pt idx="7657">
                  <c:v>865.7</c:v>
                </c:pt>
                <c:pt idx="7658">
                  <c:v>865.8</c:v>
                </c:pt>
                <c:pt idx="7659">
                  <c:v>865.9</c:v>
                </c:pt>
                <c:pt idx="7660">
                  <c:v>866</c:v>
                </c:pt>
                <c:pt idx="7661">
                  <c:v>866.1</c:v>
                </c:pt>
                <c:pt idx="7662">
                  <c:v>866.2</c:v>
                </c:pt>
                <c:pt idx="7663">
                  <c:v>866.3</c:v>
                </c:pt>
                <c:pt idx="7664">
                  <c:v>866.4</c:v>
                </c:pt>
                <c:pt idx="7665">
                  <c:v>866.5</c:v>
                </c:pt>
                <c:pt idx="7666">
                  <c:v>866.6</c:v>
                </c:pt>
                <c:pt idx="7667">
                  <c:v>866.7</c:v>
                </c:pt>
                <c:pt idx="7668">
                  <c:v>866.8</c:v>
                </c:pt>
                <c:pt idx="7669">
                  <c:v>866.9</c:v>
                </c:pt>
                <c:pt idx="7670">
                  <c:v>867</c:v>
                </c:pt>
                <c:pt idx="7671">
                  <c:v>867.1</c:v>
                </c:pt>
                <c:pt idx="7672">
                  <c:v>867.2</c:v>
                </c:pt>
                <c:pt idx="7673">
                  <c:v>867.3</c:v>
                </c:pt>
                <c:pt idx="7674">
                  <c:v>867.4</c:v>
                </c:pt>
                <c:pt idx="7675">
                  <c:v>867.5</c:v>
                </c:pt>
                <c:pt idx="7676">
                  <c:v>867.6</c:v>
                </c:pt>
                <c:pt idx="7677">
                  <c:v>867.7</c:v>
                </c:pt>
                <c:pt idx="7678">
                  <c:v>867.8</c:v>
                </c:pt>
                <c:pt idx="7679">
                  <c:v>867.9</c:v>
                </c:pt>
                <c:pt idx="7680">
                  <c:v>868</c:v>
                </c:pt>
                <c:pt idx="7681">
                  <c:v>868.1</c:v>
                </c:pt>
                <c:pt idx="7682">
                  <c:v>868.2</c:v>
                </c:pt>
                <c:pt idx="7683">
                  <c:v>868.3</c:v>
                </c:pt>
                <c:pt idx="7684">
                  <c:v>868.4</c:v>
                </c:pt>
                <c:pt idx="7685">
                  <c:v>868.5</c:v>
                </c:pt>
                <c:pt idx="7686">
                  <c:v>868.6</c:v>
                </c:pt>
                <c:pt idx="7687">
                  <c:v>868.7</c:v>
                </c:pt>
                <c:pt idx="7688">
                  <c:v>868.8</c:v>
                </c:pt>
                <c:pt idx="7689">
                  <c:v>868.9</c:v>
                </c:pt>
                <c:pt idx="7690">
                  <c:v>869</c:v>
                </c:pt>
                <c:pt idx="7691">
                  <c:v>869.1</c:v>
                </c:pt>
                <c:pt idx="7692">
                  <c:v>869.2</c:v>
                </c:pt>
                <c:pt idx="7693">
                  <c:v>869.3</c:v>
                </c:pt>
                <c:pt idx="7694">
                  <c:v>869.4</c:v>
                </c:pt>
                <c:pt idx="7695">
                  <c:v>869.5</c:v>
                </c:pt>
                <c:pt idx="7696">
                  <c:v>869.6</c:v>
                </c:pt>
                <c:pt idx="7697">
                  <c:v>869.7</c:v>
                </c:pt>
                <c:pt idx="7698">
                  <c:v>869.8</c:v>
                </c:pt>
                <c:pt idx="7699">
                  <c:v>869.9</c:v>
                </c:pt>
                <c:pt idx="7700">
                  <c:v>870</c:v>
                </c:pt>
                <c:pt idx="7701">
                  <c:v>870.1</c:v>
                </c:pt>
                <c:pt idx="7702">
                  <c:v>870.2</c:v>
                </c:pt>
                <c:pt idx="7703">
                  <c:v>870.3</c:v>
                </c:pt>
                <c:pt idx="7704">
                  <c:v>870.4</c:v>
                </c:pt>
                <c:pt idx="7705">
                  <c:v>870.5</c:v>
                </c:pt>
                <c:pt idx="7706">
                  <c:v>870.6</c:v>
                </c:pt>
                <c:pt idx="7707">
                  <c:v>870.7</c:v>
                </c:pt>
                <c:pt idx="7708">
                  <c:v>870.8</c:v>
                </c:pt>
                <c:pt idx="7709">
                  <c:v>870.9</c:v>
                </c:pt>
                <c:pt idx="7710">
                  <c:v>871</c:v>
                </c:pt>
                <c:pt idx="7711">
                  <c:v>871.1</c:v>
                </c:pt>
                <c:pt idx="7712">
                  <c:v>871.2</c:v>
                </c:pt>
                <c:pt idx="7713">
                  <c:v>871.3</c:v>
                </c:pt>
                <c:pt idx="7714">
                  <c:v>871.4</c:v>
                </c:pt>
                <c:pt idx="7715">
                  <c:v>871.5</c:v>
                </c:pt>
                <c:pt idx="7716">
                  <c:v>871.6</c:v>
                </c:pt>
                <c:pt idx="7717">
                  <c:v>871.7</c:v>
                </c:pt>
                <c:pt idx="7718">
                  <c:v>871.8</c:v>
                </c:pt>
                <c:pt idx="7719">
                  <c:v>871.9</c:v>
                </c:pt>
                <c:pt idx="7720">
                  <c:v>872</c:v>
                </c:pt>
                <c:pt idx="7721">
                  <c:v>872.1</c:v>
                </c:pt>
                <c:pt idx="7722">
                  <c:v>872.2</c:v>
                </c:pt>
                <c:pt idx="7723">
                  <c:v>872.3</c:v>
                </c:pt>
                <c:pt idx="7724">
                  <c:v>872.4</c:v>
                </c:pt>
                <c:pt idx="7725">
                  <c:v>872.5</c:v>
                </c:pt>
                <c:pt idx="7726">
                  <c:v>872.6</c:v>
                </c:pt>
                <c:pt idx="7727">
                  <c:v>872.7</c:v>
                </c:pt>
                <c:pt idx="7728">
                  <c:v>872.8</c:v>
                </c:pt>
                <c:pt idx="7729">
                  <c:v>872.9</c:v>
                </c:pt>
                <c:pt idx="7730">
                  <c:v>873</c:v>
                </c:pt>
                <c:pt idx="7731">
                  <c:v>873.1</c:v>
                </c:pt>
                <c:pt idx="7732">
                  <c:v>873.2</c:v>
                </c:pt>
                <c:pt idx="7733">
                  <c:v>873.3</c:v>
                </c:pt>
                <c:pt idx="7734">
                  <c:v>873.4</c:v>
                </c:pt>
                <c:pt idx="7735">
                  <c:v>873.5</c:v>
                </c:pt>
                <c:pt idx="7736">
                  <c:v>873.6</c:v>
                </c:pt>
                <c:pt idx="7737">
                  <c:v>873.7</c:v>
                </c:pt>
                <c:pt idx="7738">
                  <c:v>873.8</c:v>
                </c:pt>
                <c:pt idx="7739">
                  <c:v>873.9</c:v>
                </c:pt>
                <c:pt idx="7740">
                  <c:v>874</c:v>
                </c:pt>
                <c:pt idx="7741">
                  <c:v>874.1</c:v>
                </c:pt>
                <c:pt idx="7742">
                  <c:v>874.2</c:v>
                </c:pt>
                <c:pt idx="7743">
                  <c:v>874.3</c:v>
                </c:pt>
                <c:pt idx="7744">
                  <c:v>874.4</c:v>
                </c:pt>
                <c:pt idx="7745">
                  <c:v>874.5</c:v>
                </c:pt>
                <c:pt idx="7746">
                  <c:v>874.6</c:v>
                </c:pt>
                <c:pt idx="7747">
                  <c:v>874.7</c:v>
                </c:pt>
                <c:pt idx="7748">
                  <c:v>874.8</c:v>
                </c:pt>
                <c:pt idx="7749">
                  <c:v>874.9</c:v>
                </c:pt>
                <c:pt idx="7750">
                  <c:v>875</c:v>
                </c:pt>
                <c:pt idx="7751">
                  <c:v>875.1</c:v>
                </c:pt>
                <c:pt idx="7752">
                  <c:v>875.2</c:v>
                </c:pt>
                <c:pt idx="7753">
                  <c:v>875.3</c:v>
                </c:pt>
                <c:pt idx="7754">
                  <c:v>875.4</c:v>
                </c:pt>
                <c:pt idx="7755">
                  <c:v>875.5</c:v>
                </c:pt>
                <c:pt idx="7756">
                  <c:v>875.6</c:v>
                </c:pt>
                <c:pt idx="7757">
                  <c:v>875.7</c:v>
                </c:pt>
                <c:pt idx="7758">
                  <c:v>875.8</c:v>
                </c:pt>
                <c:pt idx="7759">
                  <c:v>875.9</c:v>
                </c:pt>
                <c:pt idx="7760">
                  <c:v>876</c:v>
                </c:pt>
                <c:pt idx="7761">
                  <c:v>876.1</c:v>
                </c:pt>
                <c:pt idx="7762">
                  <c:v>876.2</c:v>
                </c:pt>
                <c:pt idx="7763">
                  <c:v>876.3</c:v>
                </c:pt>
                <c:pt idx="7764">
                  <c:v>876.4</c:v>
                </c:pt>
                <c:pt idx="7765">
                  <c:v>876.5</c:v>
                </c:pt>
                <c:pt idx="7766">
                  <c:v>876.6</c:v>
                </c:pt>
                <c:pt idx="7767">
                  <c:v>876.7</c:v>
                </c:pt>
                <c:pt idx="7768">
                  <c:v>876.8</c:v>
                </c:pt>
                <c:pt idx="7769">
                  <c:v>876.9</c:v>
                </c:pt>
                <c:pt idx="7770">
                  <c:v>877</c:v>
                </c:pt>
                <c:pt idx="7771">
                  <c:v>877.1</c:v>
                </c:pt>
                <c:pt idx="7772">
                  <c:v>877.2</c:v>
                </c:pt>
                <c:pt idx="7773">
                  <c:v>877.3</c:v>
                </c:pt>
                <c:pt idx="7774">
                  <c:v>877.4</c:v>
                </c:pt>
                <c:pt idx="7775">
                  <c:v>877.5</c:v>
                </c:pt>
                <c:pt idx="7776">
                  <c:v>877.6</c:v>
                </c:pt>
                <c:pt idx="7777">
                  <c:v>877.7</c:v>
                </c:pt>
                <c:pt idx="7778">
                  <c:v>877.8</c:v>
                </c:pt>
                <c:pt idx="7779">
                  <c:v>877.9</c:v>
                </c:pt>
                <c:pt idx="7780">
                  <c:v>878</c:v>
                </c:pt>
                <c:pt idx="7781">
                  <c:v>878.1</c:v>
                </c:pt>
                <c:pt idx="7782">
                  <c:v>878.2</c:v>
                </c:pt>
                <c:pt idx="7783">
                  <c:v>878.3</c:v>
                </c:pt>
                <c:pt idx="7784">
                  <c:v>878.4</c:v>
                </c:pt>
                <c:pt idx="7785">
                  <c:v>878.5</c:v>
                </c:pt>
                <c:pt idx="7786">
                  <c:v>878.6</c:v>
                </c:pt>
                <c:pt idx="7787">
                  <c:v>878.7</c:v>
                </c:pt>
                <c:pt idx="7788">
                  <c:v>878.8</c:v>
                </c:pt>
                <c:pt idx="7789">
                  <c:v>878.9</c:v>
                </c:pt>
                <c:pt idx="7790">
                  <c:v>879</c:v>
                </c:pt>
                <c:pt idx="7791">
                  <c:v>879.1</c:v>
                </c:pt>
                <c:pt idx="7792">
                  <c:v>879.2</c:v>
                </c:pt>
                <c:pt idx="7793">
                  <c:v>879.3</c:v>
                </c:pt>
                <c:pt idx="7794">
                  <c:v>879.4</c:v>
                </c:pt>
                <c:pt idx="7795">
                  <c:v>879.5</c:v>
                </c:pt>
                <c:pt idx="7796">
                  <c:v>879.6</c:v>
                </c:pt>
                <c:pt idx="7797">
                  <c:v>879.7</c:v>
                </c:pt>
                <c:pt idx="7798">
                  <c:v>879.8</c:v>
                </c:pt>
                <c:pt idx="7799">
                  <c:v>879.9</c:v>
                </c:pt>
                <c:pt idx="7800">
                  <c:v>880</c:v>
                </c:pt>
                <c:pt idx="7801">
                  <c:v>880.1</c:v>
                </c:pt>
                <c:pt idx="7802">
                  <c:v>880.2</c:v>
                </c:pt>
                <c:pt idx="7803">
                  <c:v>880.3</c:v>
                </c:pt>
                <c:pt idx="7804">
                  <c:v>880.4</c:v>
                </c:pt>
                <c:pt idx="7805">
                  <c:v>880.5</c:v>
                </c:pt>
                <c:pt idx="7806">
                  <c:v>880.6</c:v>
                </c:pt>
                <c:pt idx="7807">
                  <c:v>880.7</c:v>
                </c:pt>
                <c:pt idx="7808">
                  <c:v>880.8</c:v>
                </c:pt>
                <c:pt idx="7809">
                  <c:v>880.9</c:v>
                </c:pt>
                <c:pt idx="7810">
                  <c:v>881</c:v>
                </c:pt>
                <c:pt idx="7811">
                  <c:v>881.1</c:v>
                </c:pt>
                <c:pt idx="7812">
                  <c:v>881.2</c:v>
                </c:pt>
                <c:pt idx="7813">
                  <c:v>881.3</c:v>
                </c:pt>
                <c:pt idx="7814">
                  <c:v>881.4</c:v>
                </c:pt>
                <c:pt idx="7815">
                  <c:v>881.5</c:v>
                </c:pt>
                <c:pt idx="7816">
                  <c:v>881.6</c:v>
                </c:pt>
                <c:pt idx="7817">
                  <c:v>881.7</c:v>
                </c:pt>
                <c:pt idx="7818">
                  <c:v>881.8</c:v>
                </c:pt>
                <c:pt idx="7819">
                  <c:v>881.9</c:v>
                </c:pt>
                <c:pt idx="7820">
                  <c:v>882</c:v>
                </c:pt>
                <c:pt idx="7821">
                  <c:v>882.1</c:v>
                </c:pt>
                <c:pt idx="7822">
                  <c:v>882.2</c:v>
                </c:pt>
                <c:pt idx="7823">
                  <c:v>882.3</c:v>
                </c:pt>
                <c:pt idx="7824">
                  <c:v>882.4</c:v>
                </c:pt>
                <c:pt idx="7825">
                  <c:v>882.5</c:v>
                </c:pt>
                <c:pt idx="7826">
                  <c:v>882.6</c:v>
                </c:pt>
                <c:pt idx="7827">
                  <c:v>882.7</c:v>
                </c:pt>
                <c:pt idx="7828">
                  <c:v>882.8</c:v>
                </c:pt>
                <c:pt idx="7829">
                  <c:v>882.9</c:v>
                </c:pt>
                <c:pt idx="7830">
                  <c:v>883</c:v>
                </c:pt>
                <c:pt idx="7831">
                  <c:v>883.1</c:v>
                </c:pt>
                <c:pt idx="7832">
                  <c:v>883.2</c:v>
                </c:pt>
                <c:pt idx="7833">
                  <c:v>883.3</c:v>
                </c:pt>
                <c:pt idx="7834">
                  <c:v>883.4</c:v>
                </c:pt>
                <c:pt idx="7835">
                  <c:v>883.5</c:v>
                </c:pt>
                <c:pt idx="7836">
                  <c:v>883.6</c:v>
                </c:pt>
                <c:pt idx="7837">
                  <c:v>883.7</c:v>
                </c:pt>
                <c:pt idx="7838">
                  <c:v>883.8</c:v>
                </c:pt>
                <c:pt idx="7839">
                  <c:v>883.9</c:v>
                </c:pt>
                <c:pt idx="7840">
                  <c:v>884</c:v>
                </c:pt>
                <c:pt idx="7841">
                  <c:v>884.1</c:v>
                </c:pt>
                <c:pt idx="7842">
                  <c:v>884.2</c:v>
                </c:pt>
                <c:pt idx="7843">
                  <c:v>884.3</c:v>
                </c:pt>
                <c:pt idx="7844">
                  <c:v>884.4</c:v>
                </c:pt>
                <c:pt idx="7845">
                  <c:v>884.5</c:v>
                </c:pt>
                <c:pt idx="7846">
                  <c:v>884.6</c:v>
                </c:pt>
                <c:pt idx="7847">
                  <c:v>884.7</c:v>
                </c:pt>
                <c:pt idx="7848">
                  <c:v>884.8</c:v>
                </c:pt>
                <c:pt idx="7849">
                  <c:v>884.9</c:v>
                </c:pt>
                <c:pt idx="7850">
                  <c:v>885</c:v>
                </c:pt>
                <c:pt idx="7851">
                  <c:v>885.1</c:v>
                </c:pt>
                <c:pt idx="7852">
                  <c:v>885.2</c:v>
                </c:pt>
                <c:pt idx="7853">
                  <c:v>885.3</c:v>
                </c:pt>
                <c:pt idx="7854">
                  <c:v>885.4</c:v>
                </c:pt>
                <c:pt idx="7855">
                  <c:v>885.5</c:v>
                </c:pt>
                <c:pt idx="7856">
                  <c:v>885.6</c:v>
                </c:pt>
                <c:pt idx="7857">
                  <c:v>885.7</c:v>
                </c:pt>
                <c:pt idx="7858">
                  <c:v>885.8</c:v>
                </c:pt>
                <c:pt idx="7859">
                  <c:v>885.9</c:v>
                </c:pt>
                <c:pt idx="7860">
                  <c:v>886</c:v>
                </c:pt>
                <c:pt idx="7861">
                  <c:v>886.1</c:v>
                </c:pt>
                <c:pt idx="7862">
                  <c:v>886.2</c:v>
                </c:pt>
                <c:pt idx="7863">
                  <c:v>886.3</c:v>
                </c:pt>
                <c:pt idx="7864">
                  <c:v>886.4</c:v>
                </c:pt>
                <c:pt idx="7865">
                  <c:v>886.5</c:v>
                </c:pt>
                <c:pt idx="7866">
                  <c:v>886.6</c:v>
                </c:pt>
                <c:pt idx="7867">
                  <c:v>886.7</c:v>
                </c:pt>
                <c:pt idx="7868">
                  <c:v>886.8</c:v>
                </c:pt>
                <c:pt idx="7869">
                  <c:v>886.9</c:v>
                </c:pt>
                <c:pt idx="7870">
                  <c:v>887</c:v>
                </c:pt>
                <c:pt idx="7871">
                  <c:v>887.1</c:v>
                </c:pt>
                <c:pt idx="7872">
                  <c:v>887.2</c:v>
                </c:pt>
                <c:pt idx="7873">
                  <c:v>887.3</c:v>
                </c:pt>
                <c:pt idx="7874">
                  <c:v>887.4</c:v>
                </c:pt>
                <c:pt idx="7875">
                  <c:v>887.5</c:v>
                </c:pt>
                <c:pt idx="7876">
                  <c:v>887.6</c:v>
                </c:pt>
                <c:pt idx="7877">
                  <c:v>887.7</c:v>
                </c:pt>
                <c:pt idx="7878">
                  <c:v>887.8</c:v>
                </c:pt>
                <c:pt idx="7879">
                  <c:v>887.9</c:v>
                </c:pt>
                <c:pt idx="7880">
                  <c:v>888</c:v>
                </c:pt>
                <c:pt idx="7881">
                  <c:v>888.1</c:v>
                </c:pt>
                <c:pt idx="7882">
                  <c:v>888.2</c:v>
                </c:pt>
                <c:pt idx="7883">
                  <c:v>888.3</c:v>
                </c:pt>
                <c:pt idx="7884">
                  <c:v>888.4</c:v>
                </c:pt>
                <c:pt idx="7885">
                  <c:v>888.5</c:v>
                </c:pt>
                <c:pt idx="7886">
                  <c:v>888.6</c:v>
                </c:pt>
                <c:pt idx="7887">
                  <c:v>888.7</c:v>
                </c:pt>
                <c:pt idx="7888">
                  <c:v>888.8</c:v>
                </c:pt>
                <c:pt idx="7889">
                  <c:v>888.9</c:v>
                </c:pt>
                <c:pt idx="7890">
                  <c:v>889</c:v>
                </c:pt>
                <c:pt idx="7891">
                  <c:v>889.1</c:v>
                </c:pt>
                <c:pt idx="7892">
                  <c:v>889.2</c:v>
                </c:pt>
                <c:pt idx="7893">
                  <c:v>889.3</c:v>
                </c:pt>
                <c:pt idx="7894">
                  <c:v>889.4</c:v>
                </c:pt>
                <c:pt idx="7895">
                  <c:v>889.5</c:v>
                </c:pt>
                <c:pt idx="7896">
                  <c:v>889.6</c:v>
                </c:pt>
                <c:pt idx="7897">
                  <c:v>889.7</c:v>
                </c:pt>
                <c:pt idx="7898">
                  <c:v>889.8</c:v>
                </c:pt>
                <c:pt idx="7899">
                  <c:v>889.9</c:v>
                </c:pt>
                <c:pt idx="7900">
                  <c:v>890</c:v>
                </c:pt>
                <c:pt idx="7901">
                  <c:v>890.1</c:v>
                </c:pt>
                <c:pt idx="7902">
                  <c:v>890.2</c:v>
                </c:pt>
                <c:pt idx="7903">
                  <c:v>890.3</c:v>
                </c:pt>
                <c:pt idx="7904">
                  <c:v>890.4</c:v>
                </c:pt>
                <c:pt idx="7905">
                  <c:v>890.5</c:v>
                </c:pt>
                <c:pt idx="7906">
                  <c:v>890.6</c:v>
                </c:pt>
                <c:pt idx="7907">
                  <c:v>890.7</c:v>
                </c:pt>
                <c:pt idx="7908">
                  <c:v>890.8</c:v>
                </c:pt>
                <c:pt idx="7909">
                  <c:v>890.9</c:v>
                </c:pt>
                <c:pt idx="7910">
                  <c:v>891</c:v>
                </c:pt>
                <c:pt idx="7911">
                  <c:v>891.1</c:v>
                </c:pt>
                <c:pt idx="7912">
                  <c:v>891.2</c:v>
                </c:pt>
                <c:pt idx="7913">
                  <c:v>891.3</c:v>
                </c:pt>
                <c:pt idx="7914">
                  <c:v>891.4</c:v>
                </c:pt>
                <c:pt idx="7915">
                  <c:v>891.5</c:v>
                </c:pt>
                <c:pt idx="7916">
                  <c:v>891.6</c:v>
                </c:pt>
                <c:pt idx="7917">
                  <c:v>891.7</c:v>
                </c:pt>
                <c:pt idx="7918">
                  <c:v>891.8</c:v>
                </c:pt>
                <c:pt idx="7919">
                  <c:v>891.9</c:v>
                </c:pt>
                <c:pt idx="7920">
                  <c:v>892</c:v>
                </c:pt>
                <c:pt idx="7921">
                  <c:v>892.1</c:v>
                </c:pt>
                <c:pt idx="7922">
                  <c:v>892.2</c:v>
                </c:pt>
                <c:pt idx="7923">
                  <c:v>892.3</c:v>
                </c:pt>
                <c:pt idx="7924">
                  <c:v>892.4</c:v>
                </c:pt>
                <c:pt idx="7925">
                  <c:v>892.5</c:v>
                </c:pt>
                <c:pt idx="7926">
                  <c:v>892.6</c:v>
                </c:pt>
                <c:pt idx="7927">
                  <c:v>892.7</c:v>
                </c:pt>
                <c:pt idx="7928">
                  <c:v>892.8</c:v>
                </c:pt>
                <c:pt idx="7929">
                  <c:v>892.9</c:v>
                </c:pt>
                <c:pt idx="7930">
                  <c:v>893</c:v>
                </c:pt>
                <c:pt idx="7931">
                  <c:v>893.1</c:v>
                </c:pt>
                <c:pt idx="7932">
                  <c:v>893.2</c:v>
                </c:pt>
                <c:pt idx="7933">
                  <c:v>893.3</c:v>
                </c:pt>
                <c:pt idx="7934">
                  <c:v>893.4</c:v>
                </c:pt>
                <c:pt idx="7935">
                  <c:v>893.5</c:v>
                </c:pt>
                <c:pt idx="7936">
                  <c:v>893.6</c:v>
                </c:pt>
                <c:pt idx="7937">
                  <c:v>893.7</c:v>
                </c:pt>
                <c:pt idx="7938">
                  <c:v>893.8</c:v>
                </c:pt>
                <c:pt idx="7939">
                  <c:v>893.9</c:v>
                </c:pt>
                <c:pt idx="7940">
                  <c:v>894</c:v>
                </c:pt>
                <c:pt idx="7941">
                  <c:v>894.1</c:v>
                </c:pt>
                <c:pt idx="7942">
                  <c:v>894.2</c:v>
                </c:pt>
                <c:pt idx="7943">
                  <c:v>894.3</c:v>
                </c:pt>
                <c:pt idx="7944">
                  <c:v>894.4</c:v>
                </c:pt>
                <c:pt idx="7945">
                  <c:v>894.5</c:v>
                </c:pt>
                <c:pt idx="7946">
                  <c:v>894.6</c:v>
                </c:pt>
                <c:pt idx="7947">
                  <c:v>894.7</c:v>
                </c:pt>
                <c:pt idx="7948">
                  <c:v>894.8</c:v>
                </c:pt>
                <c:pt idx="7949">
                  <c:v>894.9</c:v>
                </c:pt>
                <c:pt idx="7950">
                  <c:v>895</c:v>
                </c:pt>
                <c:pt idx="7951">
                  <c:v>895.1</c:v>
                </c:pt>
                <c:pt idx="7952">
                  <c:v>895.2</c:v>
                </c:pt>
                <c:pt idx="7953">
                  <c:v>895.3</c:v>
                </c:pt>
                <c:pt idx="7954">
                  <c:v>895.4</c:v>
                </c:pt>
                <c:pt idx="7955">
                  <c:v>895.5</c:v>
                </c:pt>
                <c:pt idx="7956">
                  <c:v>895.6</c:v>
                </c:pt>
                <c:pt idx="7957">
                  <c:v>895.7</c:v>
                </c:pt>
                <c:pt idx="7958">
                  <c:v>895.8</c:v>
                </c:pt>
                <c:pt idx="7959">
                  <c:v>895.9</c:v>
                </c:pt>
                <c:pt idx="7960">
                  <c:v>896</c:v>
                </c:pt>
                <c:pt idx="7961">
                  <c:v>896.1</c:v>
                </c:pt>
                <c:pt idx="7962">
                  <c:v>896.2</c:v>
                </c:pt>
                <c:pt idx="7963">
                  <c:v>896.3</c:v>
                </c:pt>
                <c:pt idx="7964">
                  <c:v>896.4</c:v>
                </c:pt>
                <c:pt idx="7965">
                  <c:v>896.5</c:v>
                </c:pt>
                <c:pt idx="7966">
                  <c:v>896.6</c:v>
                </c:pt>
                <c:pt idx="7967">
                  <c:v>896.7</c:v>
                </c:pt>
                <c:pt idx="7968">
                  <c:v>896.8</c:v>
                </c:pt>
                <c:pt idx="7969">
                  <c:v>896.9</c:v>
                </c:pt>
                <c:pt idx="7970">
                  <c:v>897</c:v>
                </c:pt>
                <c:pt idx="7971">
                  <c:v>897.1</c:v>
                </c:pt>
                <c:pt idx="7972">
                  <c:v>897.2</c:v>
                </c:pt>
                <c:pt idx="7973">
                  <c:v>897.3</c:v>
                </c:pt>
                <c:pt idx="7974">
                  <c:v>897.4</c:v>
                </c:pt>
                <c:pt idx="7975">
                  <c:v>897.5</c:v>
                </c:pt>
                <c:pt idx="7976">
                  <c:v>897.6</c:v>
                </c:pt>
                <c:pt idx="7977">
                  <c:v>897.7</c:v>
                </c:pt>
                <c:pt idx="7978">
                  <c:v>897.8</c:v>
                </c:pt>
                <c:pt idx="7979">
                  <c:v>897.9</c:v>
                </c:pt>
                <c:pt idx="7980">
                  <c:v>898</c:v>
                </c:pt>
                <c:pt idx="7981">
                  <c:v>898.1</c:v>
                </c:pt>
                <c:pt idx="7982">
                  <c:v>898.2</c:v>
                </c:pt>
                <c:pt idx="7983">
                  <c:v>898.3</c:v>
                </c:pt>
                <c:pt idx="7984">
                  <c:v>898.4</c:v>
                </c:pt>
                <c:pt idx="7985">
                  <c:v>898.5</c:v>
                </c:pt>
                <c:pt idx="7986">
                  <c:v>898.6</c:v>
                </c:pt>
                <c:pt idx="7987">
                  <c:v>898.7</c:v>
                </c:pt>
                <c:pt idx="7988">
                  <c:v>898.8</c:v>
                </c:pt>
                <c:pt idx="7989">
                  <c:v>898.9</c:v>
                </c:pt>
                <c:pt idx="7990">
                  <c:v>899</c:v>
                </c:pt>
                <c:pt idx="7991">
                  <c:v>899.1</c:v>
                </c:pt>
                <c:pt idx="7992">
                  <c:v>899.2</c:v>
                </c:pt>
                <c:pt idx="7993">
                  <c:v>899.3</c:v>
                </c:pt>
                <c:pt idx="7994">
                  <c:v>899.4</c:v>
                </c:pt>
                <c:pt idx="7995">
                  <c:v>899.5</c:v>
                </c:pt>
                <c:pt idx="7996">
                  <c:v>899.6</c:v>
                </c:pt>
                <c:pt idx="7997">
                  <c:v>899.7</c:v>
                </c:pt>
                <c:pt idx="7998">
                  <c:v>899.8</c:v>
                </c:pt>
                <c:pt idx="7999">
                  <c:v>899.9</c:v>
                </c:pt>
                <c:pt idx="8000">
                  <c:v>900</c:v>
                </c:pt>
                <c:pt idx="8001">
                  <c:v>900.1</c:v>
                </c:pt>
                <c:pt idx="8002">
                  <c:v>900.2</c:v>
                </c:pt>
                <c:pt idx="8003">
                  <c:v>900.3</c:v>
                </c:pt>
                <c:pt idx="8004">
                  <c:v>900.4</c:v>
                </c:pt>
                <c:pt idx="8005">
                  <c:v>900.5</c:v>
                </c:pt>
                <c:pt idx="8006">
                  <c:v>900.6</c:v>
                </c:pt>
                <c:pt idx="8007">
                  <c:v>900.7</c:v>
                </c:pt>
                <c:pt idx="8008">
                  <c:v>900.8</c:v>
                </c:pt>
                <c:pt idx="8009">
                  <c:v>900.9</c:v>
                </c:pt>
                <c:pt idx="8010">
                  <c:v>901</c:v>
                </c:pt>
                <c:pt idx="8011">
                  <c:v>901.1</c:v>
                </c:pt>
                <c:pt idx="8012">
                  <c:v>901.2</c:v>
                </c:pt>
                <c:pt idx="8013">
                  <c:v>901.3</c:v>
                </c:pt>
                <c:pt idx="8014">
                  <c:v>901.4</c:v>
                </c:pt>
                <c:pt idx="8015">
                  <c:v>901.5</c:v>
                </c:pt>
                <c:pt idx="8016">
                  <c:v>901.6</c:v>
                </c:pt>
                <c:pt idx="8017">
                  <c:v>901.7</c:v>
                </c:pt>
                <c:pt idx="8018">
                  <c:v>901.8</c:v>
                </c:pt>
                <c:pt idx="8019">
                  <c:v>901.9</c:v>
                </c:pt>
                <c:pt idx="8020">
                  <c:v>902</c:v>
                </c:pt>
                <c:pt idx="8021">
                  <c:v>902.1</c:v>
                </c:pt>
                <c:pt idx="8022">
                  <c:v>902.2</c:v>
                </c:pt>
                <c:pt idx="8023">
                  <c:v>902.3</c:v>
                </c:pt>
                <c:pt idx="8024">
                  <c:v>902.4</c:v>
                </c:pt>
                <c:pt idx="8025">
                  <c:v>902.5</c:v>
                </c:pt>
                <c:pt idx="8026">
                  <c:v>902.6</c:v>
                </c:pt>
                <c:pt idx="8027">
                  <c:v>902.7</c:v>
                </c:pt>
                <c:pt idx="8028">
                  <c:v>902.8</c:v>
                </c:pt>
                <c:pt idx="8029">
                  <c:v>902.9</c:v>
                </c:pt>
                <c:pt idx="8030">
                  <c:v>903</c:v>
                </c:pt>
                <c:pt idx="8031">
                  <c:v>903.1</c:v>
                </c:pt>
                <c:pt idx="8032">
                  <c:v>903.2</c:v>
                </c:pt>
                <c:pt idx="8033">
                  <c:v>903.3</c:v>
                </c:pt>
                <c:pt idx="8034">
                  <c:v>903.4</c:v>
                </c:pt>
                <c:pt idx="8035">
                  <c:v>903.5</c:v>
                </c:pt>
                <c:pt idx="8036">
                  <c:v>903.6</c:v>
                </c:pt>
                <c:pt idx="8037">
                  <c:v>903.7</c:v>
                </c:pt>
                <c:pt idx="8038">
                  <c:v>903.8</c:v>
                </c:pt>
                <c:pt idx="8039">
                  <c:v>903.9</c:v>
                </c:pt>
                <c:pt idx="8040">
                  <c:v>904</c:v>
                </c:pt>
                <c:pt idx="8041">
                  <c:v>904.1</c:v>
                </c:pt>
                <c:pt idx="8042">
                  <c:v>904.2</c:v>
                </c:pt>
                <c:pt idx="8043">
                  <c:v>904.3</c:v>
                </c:pt>
                <c:pt idx="8044">
                  <c:v>904.4</c:v>
                </c:pt>
                <c:pt idx="8045">
                  <c:v>904.5</c:v>
                </c:pt>
                <c:pt idx="8046">
                  <c:v>904.6</c:v>
                </c:pt>
                <c:pt idx="8047">
                  <c:v>904.7</c:v>
                </c:pt>
                <c:pt idx="8048">
                  <c:v>904.8</c:v>
                </c:pt>
                <c:pt idx="8049">
                  <c:v>904.9</c:v>
                </c:pt>
                <c:pt idx="8050">
                  <c:v>905</c:v>
                </c:pt>
                <c:pt idx="8051">
                  <c:v>905.1</c:v>
                </c:pt>
                <c:pt idx="8052">
                  <c:v>905.2</c:v>
                </c:pt>
                <c:pt idx="8053">
                  <c:v>905.3</c:v>
                </c:pt>
                <c:pt idx="8054">
                  <c:v>905.4</c:v>
                </c:pt>
                <c:pt idx="8055">
                  <c:v>905.5</c:v>
                </c:pt>
                <c:pt idx="8056">
                  <c:v>905.6</c:v>
                </c:pt>
                <c:pt idx="8057">
                  <c:v>905.7</c:v>
                </c:pt>
                <c:pt idx="8058">
                  <c:v>905.8</c:v>
                </c:pt>
                <c:pt idx="8059">
                  <c:v>905.9</c:v>
                </c:pt>
                <c:pt idx="8060">
                  <c:v>906</c:v>
                </c:pt>
                <c:pt idx="8061">
                  <c:v>906.1</c:v>
                </c:pt>
                <c:pt idx="8062">
                  <c:v>906.2</c:v>
                </c:pt>
                <c:pt idx="8063">
                  <c:v>906.3</c:v>
                </c:pt>
                <c:pt idx="8064">
                  <c:v>906.4</c:v>
                </c:pt>
                <c:pt idx="8065">
                  <c:v>906.5</c:v>
                </c:pt>
                <c:pt idx="8066">
                  <c:v>906.6</c:v>
                </c:pt>
                <c:pt idx="8067">
                  <c:v>906.7</c:v>
                </c:pt>
                <c:pt idx="8068">
                  <c:v>906.8</c:v>
                </c:pt>
                <c:pt idx="8069">
                  <c:v>906.9</c:v>
                </c:pt>
                <c:pt idx="8070">
                  <c:v>907</c:v>
                </c:pt>
                <c:pt idx="8071">
                  <c:v>907.1</c:v>
                </c:pt>
                <c:pt idx="8072">
                  <c:v>907.2</c:v>
                </c:pt>
                <c:pt idx="8073">
                  <c:v>907.3</c:v>
                </c:pt>
                <c:pt idx="8074">
                  <c:v>907.4</c:v>
                </c:pt>
                <c:pt idx="8075">
                  <c:v>907.5</c:v>
                </c:pt>
                <c:pt idx="8076">
                  <c:v>907.6</c:v>
                </c:pt>
                <c:pt idx="8077">
                  <c:v>907.7</c:v>
                </c:pt>
                <c:pt idx="8078">
                  <c:v>907.8</c:v>
                </c:pt>
                <c:pt idx="8079">
                  <c:v>907.9</c:v>
                </c:pt>
                <c:pt idx="8080">
                  <c:v>908</c:v>
                </c:pt>
                <c:pt idx="8081">
                  <c:v>908.1</c:v>
                </c:pt>
                <c:pt idx="8082">
                  <c:v>908.2</c:v>
                </c:pt>
                <c:pt idx="8083">
                  <c:v>908.3</c:v>
                </c:pt>
                <c:pt idx="8084">
                  <c:v>908.4</c:v>
                </c:pt>
                <c:pt idx="8085">
                  <c:v>908.5</c:v>
                </c:pt>
                <c:pt idx="8086">
                  <c:v>908.6</c:v>
                </c:pt>
                <c:pt idx="8087">
                  <c:v>908.7</c:v>
                </c:pt>
                <c:pt idx="8088">
                  <c:v>908.8</c:v>
                </c:pt>
                <c:pt idx="8089">
                  <c:v>908.9</c:v>
                </c:pt>
                <c:pt idx="8090">
                  <c:v>909</c:v>
                </c:pt>
                <c:pt idx="8091">
                  <c:v>909.1</c:v>
                </c:pt>
                <c:pt idx="8092">
                  <c:v>909.2</c:v>
                </c:pt>
                <c:pt idx="8093">
                  <c:v>909.3</c:v>
                </c:pt>
                <c:pt idx="8094">
                  <c:v>909.4</c:v>
                </c:pt>
                <c:pt idx="8095">
                  <c:v>909.5</c:v>
                </c:pt>
                <c:pt idx="8096">
                  <c:v>909.6</c:v>
                </c:pt>
                <c:pt idx="8097">
                  <c:v>909.7</c:v>
                </c:pt>
                <c:pt idx="8098">
                  <c:v>909.8</c:v>
                </c:pt>
                <c:pt idx="8099">
                  <c:v>909.9</c:v>
                </c:pt>
                <c:pt idx="8100">
                  <c:v>910</c:v>
                </c:pt>
                <c:pt idx="8101">
                  <c:v>910.1</c:v>
                </c:pt>
                <c:pt idx="8102">
                  <c:v>910.2</c:v>
                </c:pt>
                <c:pt idx="8103">
                  <c:v>910.3</c:v>
                </c:pt>
                <c:pt idx="8104">
                  <c:v>910.4</c:v>
                </c:pt>
                <c:pt idx="8105">
                  <c:v>910.5</c:v>
                </c:pt>
                <c:pt idx="8106">
                  <c:v>910.6</c:v>
                </c:pt>
                <c:pt idx="8107">
                  <c:v>910.7</c:v>
                </c:pt>
                <c:pt idx="8108">
                  <c:v>910.8</c:v>
                </c:pt>
                <c:pt idx="8109">
                  <c:v>910.9</c:v>
                </c:pt>
                <c:pt idx="8110">
                  <c:v>911</c:v>
                </c:pt>
                <c:pt idx="8111">
                  <c:v>911.1</c:v>
                </c:pt>
                <c:pt idx="8112">
                  <c:v>911.2</c:v>
                </c:pt>
                <c:pt idx="8113">
                  <c:v>911.3</c:v>
                </c:pt>
                <c:pt idx="8114">
                  <c:v>911.4</c:v>
                </c:pt>
                <c:pt idx="8115">
                  <c:v>911.5</c:v>
                </c:pt>
                <c:pt idx="8116">
                  <c:v>911.6</c:v>
                </c:pt>
                <c:pt idx="8117">
                  <c:v>911.7</c:v>
                </c:pt>
                <c:pt idx="8118">
                  <c:v>911.8</c:v>
                </c:pt>
                <c:pt idx="8119">
                  <c:v>911.9</c:v>
                </c:pt>
                <c:pt idx="8120">
                  <c:v>912</c:v>
                </c:pt>
                <c:pt idx="8121">
                  <c:v>912.1</c:v>
                </c:pt>
                <c:pt idx="8122">
                  <c:v>912.2</c:v>
                </c:pt>
                <c:pt idx="8123">
                  <c:v>912.3</c:v>
                </c:pt>
                <c:pt idx="8124">
                  <c:v>912.4</c:v>
                </c:pt>
                <c:pt idx="8125">
                  <c:v>912.5</c:v>
                </c:pt>
                <c:pt idx="8126">
                  <c:v>912.6</c:v>
                </c:pt>
                <c:pt idx="8127">
                  <c:v>912.7</c:v>
                </c:pt>
                <c:pt idx="8128">
                  <c:v>912.8</c:v>
                </c:pt>
                <c:pt idx="8129">
                  <c:v>912.9</c:v>
                </c:pt>
                <c:pt idx="8130">
                  <c:v>913</c:v>
                </c:pt>
                <c:pt idx="8131">
                  <c:v>913.1</c:v>
                </c:pt>
                <c:pt idx="8132">
                  <c:v>913.2</c:v>
                </c:pt>
                <c:pt idx="8133">
                  <c:v>913.3</c:v>
                </c:pt>
                <c:pt idx="8134">
                  <c:v>913.4</c:v>
                </c:pt>
                <c:pt idx="8135">
                  <c:v>913.5</c:v>
                </c:pt>
                <c:pt idx="8136">
                  <c:v>913.6</c:v>
                </c:pt>
                <c:pt idx="8137">
                  <c:v>913.7</c:v>
                </c:pt>
                <c:pt idx="8138">
                  <c:v>913.8</c:v>
                </c:pt>
                <c:pt idx="8139">
                  <c:v>913.9</c:v>
                </c:pt>
                <c:pt idx="8140">
                  <c:v>914</c:v>
                </c:pt>
                <c:pt idx="8141">
                  <c:v>914.1</c:v>
                </c:pt>
                <c:pt idx="8142">
                  <c:v>914.2</c:v>
                </c:pt>
                <c:pt idx="8143">
                  <c:v>914.3</c:v>
                </c:pt>
                <c:pt idx="8144">
                  <c:v>914.4</c:v>
                </c:pt>
                <c:pt idx="8145">
                  <c:v>914.5</c:v>
                </c:pt>
                <c:pt idx="8146">
                  <c:v>914.6</c:v>
                </c:pt>
                <c:pt idx="8147">
                  <c:v>914.7</c:v>
                </c:pt>
                <c:pt idx="8148">
                  <c:v>914.8</c:v>
                </c:pt>
                <c:pt idx="8149">
                  <c:v>914.9</c:v>
                </c:pt>
                <c:pt idx="8150">
                  <c:v>915</c:v>
                </c:pt>
                <c:pt idx="8151">
                  <c:v>915.1</c:v>
                </c:pt>
                <c:pt idx="8152">
                  <c:v>915.2</c:v>
                </c:pt>
                <c:pt idx="8153">
                  <c:v>915.3</c:v>
                </c:pt>
                <c:pt idx="8154">
                  <c:v>915.4</c:v>
                </c:pt>
                <c:pt idx="8155">
                  <c:v>915.5</c:v>
                </c:pt>
                <c:pt idx="8156">
                  <c:v>915.6</c:v>
                </c:pt>
                <c:pt idx="8157">
                  <c:v>915.7</c:v>
                </c:pt>
                <c:pt idx="8158">
                  <c:v>915.8</c:v>
                </c:pt>
                <c:pt idx="8159">
                  <c:v>915.9</c:v>
                </c:pt>
                <c:pt idx="8160">
                  <c:v>916</c:v>
                </c:pt>
                <c:pt idx="8161">
                  <c:v>916.1</c:v>
                </c:pt>
                <c:pt idx="8162">
                  <c:v>916.2</c:v>
                </c:pt>
                <c:pt idx="8163">
                  <c:v>916.3</c:v>
                </c:pt>
                <c:pt idx="8164">
                  <c:v>916.4</c:v>
                </c:pt>
                <c:pt idx="8165">
                  <c:v>916.5</c:v>
                </c:pt>
                <c:pt idx="8166">
                  <c:v>916.6</c:v>
                </c:pt>
                <c:pt idx="8167">
                  <c:v>916.7</c:v>
                </c:pt>
                <c:pt idx="8168">
                  <c:v>916.8</c:v>
                </c:pt>
                <c:pt idx="8169">
                  <c:v>916.9</c:v>
                </c:pt>
                <c:pt idx="8170">
                  <c:v>917</c:v>
                </c:pt>
                <c:pt idx="8171">
                  <c:v>917.1</c:v>
                </c:pt>
                <c:pt idx="8172">
                  <c:v>917.2</c:v>
                </c:pt>
                <c:pt idx="8173">
                  <c:v>917.3</c:v>
                </c:pt>
                <c:pt idx="8174">
                  <c:v>917.4</c:v>
                </c:pt>
                <c:pt idx="8175">
                  <c:v>917.5</c:v>
                </c:pt>
                <c:pt idx="8176">
                  <c:v>917.6</c:v>
                </c:pt>
                <c:pt idx="8177">
                  <c:v>917.7</c:v>
                </c:pt>
                <c:pt idx="8178">
                  <c:v>917.8</c:v>
                </c:pt>
                <c:pt idx="8179">
                  <c:v>917.9</c:v>
                </c:pt>
                <c:pt idx="8180">
                  <c:v>918</c:v>
                </c:pt>
                <c:pt idx="8181">
                  <c:v>918.1</c:v>
                </c:pt>
                <c:pt idx="8182">
                  <c:v>918.2</c:v>
                </c:pt>
                <c:pt idx="8183">
                  <c:v>918.3</c:v>
                </c:pt>
                <c:pt idx="8184">
                  <c:v>918.4</c:v>
                </c:pt>
                <c:pt idx="8185">
                  <c:v>918.5</c:v>
                </c:pt>
                <c:pt idx="8186">
                  <c:v>918.6</c:v>
                </c:pt>
                <c:pt idx="8187">
                  <c:v>918.7</c:v>
                </c:pt>
                <c:pt idx="8188">
                  <c:v>918.8</c:v>
                </c:pt>
                <c:pt idx="8189">
                  <c:v>918.9</c:v>
                </c:pt>
                <c:pt idx="8190">
                  <c:v>919</c:v>
                </c:pt>
                <c:pt idx="8191">
                  <c:v>919.1</c:v>
                </c:pt>
                <c:pt idx="8192">
                  <c:v>919.2</c:v>
                </c:pt>
                <c:pt idx="8193">
                  <c:v>919.3</c:v>
                </c:pt>
                <c:pt idx="8194">
                  <c:v>919.4</c:v>
                </c:pt>
                <c:pt idx="8195">
                  <c:v>919.5</c:v>
                </c:pt>
                <c:pt idx="8196">
                  <c:v>919.6</c:v>
                </c:pt>
                <c:pt idx="8197">
                  <c:v>919.7</c:v>
                </c:pt>
                <c:pt idx="8198">
                  <c:v>919.8</c:v>
                </c:pt>
                <c:pt idx="8199">
                  <c:v>919.9</c:v>
                </c:pt>
                <c:pt idx="8200">
                  <c:v>920</c:v>
                </c:pt>
                <c:pt idx="8201">
                  <c:v>920.1</c:v>
                </c:pt>
                <c:pt idx="8202">
                  <c:v>920.2</c:v>
                </c:pt>
                <c:pt idx="8203">
                  <c:v>920.3</c:v>
                </c:pt>
                <c:pt idx="8204">
                  <c:v>920.4</c:v>
                </c:pt>
                <c:pt idx="8205">
                  <c:v>920.5</c:v>
                </c:pt>
                <c:pt idx="8206">
                  <c:v>920.6</c:v>
                </c:pt>
                <c:pt idx="8207">
                  <c:v>920.7</c:v>
                </c:pt>
                <c:pt idx="8208">
                  <c:v>920.8</c:v>
                </c:pt>
                <c:pt idx="8209">
                  <c:v>920.9</c:v>
                </c:pt>
                <c:pt idx="8210">
                  <c:v>921</c:v>
                </c:pt>
                <c:pt idx="8211">
                  <c:v>921.1</c:v>
                </c:pt>
                <c:pt idx="8212">
                  <c:v>921.2</c:v>
                </c:pt>
                <c:pt idx="8213">
                  <c:v>921.3</c:v>
                </c:pt>
                <c:pt idx="8214">
                  <c:v>921.4</c:v>
                </c:pt>
                <c:pt idx="8215">
                  <c:v>921.5</c:v>
                </c:pt>
                <c:pt idx="8216">
                  <c:v>921.6</c:v>
                </c:pt>
                <c:pt idx="8217">
                  <c:v>921.7</c:v>
                </c:pt>
                <c:pt idx="8218">
                  <c:v>921.8</c:v>
                </c:pt>
                <c:pt idx="8219">
                  <c:v>921.9</c:v>
                </c:pt>
                <c:pt idx="8220">
                  <c:v>922</c:v>
                </c:pt>
                <c:pt idx="8221">
                  <c:v>922.1</c:v>
                </c:pt>
                <c:pt idx="8222">
                  <c:v>922.2</c:v>
                </c:pt>
                <c:pt idx="8223">
                  <c:v>922.3</c:v>
                </c:pt>
                <c:pt idx="8224">
                  <c:v>922.4</c:v>
                </c:pt>
                <c:pt idx="8225">
                  <c:v>922.5</c:v>
                </c:pt>
                <c:pt idx="8226">
                  <c:v>922.6</c:v>
                </c:pt>
                <c:pt idx="8227">
                  <c:v>922.7</c:v>
                </c:pt>
                <c:pt idx="8228">
                  <c:v>922.8</c:v>
                </c:pt>
                <c:pt idx="8229">
                  <c:v>922.9</c:v>
                </c:pt>
                <c:pt idx="8230">
                  <c:v>923</c:v>
                </c:pt>
                <c:pt idx="8231">
                  <c:v>923.1</c:v>
                </c:pt>
                <c:pt idx="8232">
                  <c:v>923.2</c:v>
                </c:pt>
                <c:pt idx="8233">
                  <c:v>923.3</c:v>
                </c:pt>
                <c:pt idx="8234">
                  <c:v>923.4</c:v>
                </c:pt>
                <c:pt idx="8235">
                  <c:v>923.5</c:v>
                </c:pt>
                <c:pt idx="8236">
                  <c:v>923.6</c:v>
                </c:pt>
                <c:pt idx="8237">
                  <c:v>923.7</c:v>
                </c:pt>
                <c:pt idx="8238">
                  <c:v>923.8</c:v>
                </c:pt>
                <c:pt idx="8239">
                  <c:v>923.9</c:v>
                </c:pt>
                <c:pt idx="8240">
                  <c:v>924</c:v>
                </c:pt>
                <c:pt idx="8241">
                  <c:v>924.1</c:v>
                </c:pt>
                <c:pt idx="8242">
                  <c:v>924.2</c:v>
                </c:pt>
                <c:pt idx="8243">
                  <c:v>924.3</c:v>
                </c:pt>
                <c:pt idx="8244">
                  <c:v>924.4</c:v>
                </c:pt>
                <c:pt idx="8245">
                  <c:v>924.5</c:v>
                </c:pt>
                <c:pt idx="8246">
                  <c:v>924.6</c:v>
                </c:pt>
                <c:pt idx="8247">
                  <c:v>924.7</c:v>
                </c:pt>
                <c:pt idx="8248">
                  <c:v>924.8</c:v>
                </c:pt>
                <c:pt idx="8249">
                  <c:v>924.9</c:v>
                </c:pt>
                <c:pt idx="8250">
                  <c:v>925</c:v>
                </c:pt>
                <c:pt idx="8251">
                  <c:v>925.1</c:v>
                </c:pt>
                <c:pt idx="8252">
                  <c:v>925.2</c:v>
                </c:pt>
                <c:pt idx="8253">
                  <c:v>925.3</c:v>
                </c:pt>
                <c:pt idx="8254">
                  <c:v>925.4</c:v>
                </c:pt>
                <c:pt idx="8255">
                  <c:v>925.5</c:v>
                </c:pt>
                <c:pt idx="8256">
                  <c:v>925.6</c:v>
                </c:pt>
                <c:pt idx="8257">
                  <c:v>925.7</c:v>
                </c:pt>
                <c:pt idx="8258">
                  <c:v>925.8</c:v>
                </c:pt>
                <c:pt idx="8259">
                  <c:v>925.9</c:v>
                </c:pt>
                <c:pt idx="8260">
                  <c:v>926</c:v>
                </c:pt>
                <c:pt idx="8261">
                  <c:v>926.1</c:v>
                </c:pt>
                <c:pt idx="8262">
                  <c:v>926.2</c:v>
                </c:pt>
                <c:pt idx="8263">
                  <c:v>926.3</c:v>
                </c:pt>
                <c:pt idx="8264">
                  <c:v>926.4</c:v>
                </c:pt>
                <c:pt idx="8265">
                  <c:v>926.5</c:v>
                </c:pt>
                <c:pt idx="8266">
                  <c:v>926.6</c:v>
                </c:pt>
                <c:pt idx="8267">
                  <c:v>926.7</c:v>
                </c:pt>
                <c:pt idx="8268">
                  <c:v>926.8</c:v>
                </c:pt>
                <c:pt idx="8269">
                  <c:v>926.9</c:v>
                </c:pt>
                <c:pt idx="8270">
                  <c:v>927</c:v>
                </c:pt>
                <c:pt idx="8271">
                  <c:v>927.1</c:v>
                </c:pt>
                <c:pt idx="8272">
                  <c:v>927.2</c:v>
                </c:pt>
                <c:pt idx="8273">
                  <c:v>927.3</c:v>
                </c:pt>
                <c:pt idx="8274">
                  <c:v>927.4</c:v>
                </c:pt>
                <c:pt idx="8275">
                  <c:v>927.5</c:v>
                </c:pt>
                <c:pt idx="8276">
                  <c:v>927.6</c:v>
                </c:pt>
                <c:pt idx="8277">
                  <c:v>927.7</c:v>
                </c:pt>
                <c:pt idx="8278">
                  <c:v>927.8</c:v>
                </c:pt>
                <c:pt idx="8279">
                  <c:v>927.9</c:v>
                </c:pt>
                <c:pt idx="8280">
                  <c:v>928</c:v>
                </c:pt>
                <c:pt idx="8281">
                  <c:v>928.1</c:v>
                </c:pt>
                <c:pt idx="8282">
                  <c:v>928.2</c:v>
                </c:pt>
                <c:pt idx="8283">
                  <c:v>928.3</c:v>
                </c:pt>
                <c:pt idx="8284">
                  <c:v>928.4</c:v>
                </c:pt>
                <c:pt idx="8285">
                  <c:v>928.5</c:v>
                </c:pt>
                <c:pt idx="8286">
                  <c:v>928.6</c:v>
                </c:pt>
                <c:pt idx="8287">
                  <c:v>928.7</c:v>
                </c:pt>
                <c:pt idx="8288">
                  <c:v>928.8</c:v>
                </c:pt>
                <c:pt idx="8289">
                  <c:v>928.9</c:v>
                </c:pt>
                <c:pt idx="8290">
                  <c:v>929</c:v>
                </c:pt>
                <c:pt idx="8291">
                  <c:v>929.1</c:v>
                </c:pt>
                <c:pt idx="8292">
                  <c:v>929.2</c:v>
                </c:pt>
                <c:pt idx="8293">
                  <c:v>929.3</c:v>
                </c:pt>
                <c:pt idx="8294">
                  <c:v>929.4</c:v>
                </c:pt>
                <c:pt idx="8295">
                  <c:v>929.5</c:v>
                </c:pt>
                <c:pt idx="8296">
                  <c:v>929.6</c:v>
                </c:pt>
                <c:pt idx="8297">
                  <c:v>929.7</c:v>
                </c:pt>
                <c:pt idx="8298">
                  <c:v>929.8</c:v>
                </c:pt>
                <c:pt idx="8299">
                  <c:v>929.9</c:v>
                </c:pt>
                <c:pt idx="8300">
                  <c:v>930</c:v>
                </c:pt>
                <c:pt idx="8301">
                  <c:v>930.1</c:v>
                </c:pt>
                <c:pt idx="8302">
                  <c:v>930.2</c:v>
                </c:pt>
                <c:pt idx="8303">
                  <c:v>930.3</c:v>
                </c:pt>
                <c:pt idx="8304">
                  <c:v>930.4</c:v>
                </c:pt>
                <c:pt idx="8305">
                  <c:v>930.5</c:v>
                </c:pt>
                <c:pt idx="8306">
                  <c:v>930.6</c:v>
                </c:pt>
                <c:pt idx="8307">
                  <c:v>930.7</c:v>
                </c:pt>
                <c:pt idx="8308">
                  <c:v>930.8</c:v>
                </c:pt>
                <c:pt idx="8309">
                  <c:v>930.9</c:v>
                </c:pt>
                <c:pt idx="8310">
                  <c:v>931</c:v>
                </c:pt>
                <c:pt idx="8311">
                  <c:v>931.1</c:v>
                </c:pt>
                <c:pt idx="8312">
                  <c:v>931.2</c:v>
                </c:pt>
                <c:pt idx="8313">
                  <c:v>931.3</c:v>
                </c:pt>
                <c:pt idx="8314">
                  <c:v>931.4</c:v>
                </c:pt>
                <c:pt idx="8315">
                  <c:v>931.5</c:v>
                </c:pt>
                <c:pt idx="8316">
                  <c:v>931.6</c:v>
                </c:pt>
                <c:pt idx="8317">
                  <c:v>931.7</c:v>
                </c:pt>
                <c:pt idx="8318">
                  <c:v>931.8</c:v>
                </c:pt>
                <c:pt idx="8319">
                  <c:v>931.9</c:v>
                </c:pt>
                <c:pt idx="8320">
                  <c:v>932</c:v>
                </c:pt>
                <c:pt idx="8321">
                  <c:v>932.1</c:v>
                </c:pt>
                <c:pt idx="8322">
                  <c:v>932.2</c:v>
                </c:pt>
                <c:pt idx="8323">
                  <c:v>932.3</c:v>
                </c:pt>
                <c:pt idx="8324">
                  <c:v>932.4</c:v>
                </c:pt>
                <c:pt idx="8325">
                  <c:v>932.5</c:v>
                </c:pt>
                <c:pt idx="8326">
                  <c:v>932.6</c:v>
                </c:pt>
                <c:pt idx="8327">
                  <c:v>932.7</c:v>
                </c:pt>
                <c:pt idx="8328">
                  <c:v>932.8</c:v>
                </c:pt>
                <c:pt idx="8329">
                  <c:v>932.9</c:v>
                </c:pt>
                <c:pt idx="8330">
                  <c:v>933</c:v>
                </c:pt>
                <c:pt idx="8331">
                  <c:v>933.1</c:v>
                </c:pt>
                <c:pt idx="8332">
                  <c:v>933.2</c:v>
                </c:pt>
                <c:pt idx="8333">
                  <c:v>933.3</c:v>
                </c:pt>
                <c:pt idx="8334">
                  <c:v>933.4</c:v>
                </c:pt>
                <c:pt idx="8335">
                  <c:v>933.5</c:v>
                </c:pt>
                <c:pt idx="8336">
                  <c:v>933.6</c:v>
                </c:pt>
                <c:pt idx="8337">
                  <c:v>933.7</c:v>
                </c:pt>
                <c:pt idx="8338">
                  <c:v>933.8</c:v>
                </c:pt>
                <c:pt idx="8339">
                  <c:v>933.9</c:v>
                </c:pt>
                <c:pt idx="8340">
                  <c:v>934</c:v>
                </c:pt>
                <c:pt idx="8341">
                  <c:v>934.1</c:v>
                </c:pt>
                <c:pt idx="8342">
                  <c:v>934.2</c:v>
                </c:pt>
                <c:pt idx="8343">
                  <c:v>934.3</c:v>
                </c:pt>
                <c:pt idx="8344">
                  <c:v>934.4</c:v>
                </c:pt>
                <c:pt idx="8345">
                  <c:v>934.5</c:v>
                </c:pt>
                <c:pt idx="8346">
                  <c:v>934.6</c:v>
                </c:pt>
                <c:pt idx="8347">
                  <c:v>934.7</c:v>
                </c:pt>
                <c:pt idx="8348">
                  <c:v>934.8</c:v>
                </c:pt>
                <c:pt idx="8349">
                  <c:v>934.9</c:v>
                </c:pt>
                <c:pt idx="8350">
                  <c:v>935</c:v>
                </c:pt>
                <c:pt idx="8351">
                  <c:v>935.1</c:v>
                </c:pt>
                <c:pt idx="8352">
                  <c:v>935.2</c:v>
                </c:pt>
                <c:pt idx="8353">
                  <c:v>935.3</c:v>
                </c:pt>
                <c:pt idx="8354">
                  <c:v>935.4</c:v>
                </c:pt>
                <c:pt idx="8355">
                  <c:v>935.5</c:v>
                </c:pt>
                <c:pt idx="8356">
                  <c:v>935.6</c:v>
                </c:pt>
                <c:pt idx="8357">
                  <c:v>935.7</c:v>
                </c:pt>
                <c:pt idx="8358">
                  <c:v>935.8</c:v>
                </c:pt>
                <c:pt idx="8359">
                  <c:v>935.9</c:v>
                </c:pt>
                <c:pt idx="8360">
                  <c:v>936</c:v>
                </c:pt>
                <c:pt idx="8361">
                  <c:v>936.1</c:v>
                </c:pt>
                <c:pt idx="8362">
                  <c:v>936.2</c:v>
                </c:pt>
                <c:pt idx="8363">
                  <c:v>936.3</c:v>
                </c:pt>
                <c:pt idx="8364">
                  <c:v>936.4</c:v>
                </c:pt>
                <c:pt idx="8365">
                  <c:v>936.5</c:v>
                </c:pt>
                <c:pt idx="8366">
                  <c:v>936.6</c:v>
                </c:pt>
                <c:pt idx="8367">
                  <c:v>936.7</c:v>
                </c:pt>
                <c:pt idx="8368">
                  <c:v>936.8</c:v>
                </c:pt>
                <c:pt idx="8369">
                  <c:v>936.9</c:v>
                </c:pt>
                <c:pt idx="8370">
                  <c:v>937</c:v>
                </c:pt>
                <c:pt idx="8371">
                  <c:v>937.1</c:v>
                </c:pt>
                <c:pt idx="8372">
                  <c:v>937.2</c:v>
                </c:pt>
                <c:pt idx="8373">
                  <c:v>937.3</c:v>
                </c:pt>
                <c:pt idx="8374">
                  <c:v>937.4</c:v>
                </c:pt>
                <c:pt idx="8375">
                  <c:v>937.5</c:v>
                </c:pt>
                <c:pt idx="8376">
                  <c:v>937.6</c:v>
                </c:pt>
                <c:pt idx="8377">
                  <c:v>937.7</c:v>
                </c:pt>
                <c:pt idx="8378">
                  <c:v>937.8</c:v>
                </c:pt>
                <c:pt idx="8379">
                  <c:v>937.9</c:v>
                </c:pt>
                <c:pt idx="8380">
                  <c:v>938</c:v>
                </c:pt>
                <c:pt idx="8381">
                  <c:v>938.1</c:v>
                </c:pt>
                <c:pt idx="8382">
                  <c:v>938.2</c:v>
                </c:pt>
                <c:pt idx="8383">
                  <c:v>938.3</c:v>
                </c:pt>
                <c:pt idx="8384">
                  <c:v>938.4</c:v>
                </c:pt>
                <c:pt idx="8385">
                  <c:v>938.5</c:v>
                </c:pt>
                <c:pt idx="8386">
                  <c:v>938.6</c:v>
                </c:pt>
                <c:pt idx="8387">
                  <c:v>938.7</c:v>
                </c:pt>
                <c:pt idx="8388">
                  <c:v>938.8</c:v>
                </c:pt>
                <c:pt idx="8389">
                  <c:v>938.9</c:v>
                </c:pt>
                <c:pt idx="8390">
                  <c:v>939</c:v>
                </c:pt>
                <c:pt idx="8391">
                  <c:v>939.1</c:v>
                </c:pt>
                <c:pt idx="8392">
                  <c:v>939.2</c:v>
                </c:pt>
                <c:pt idx="8393">
                  <c:v>939.3</c:v>
                </c:pt>
                <c:pt idx="8394">
                  <c:v>939.4</c:v>
                </c:pt>
                <c:pt idx="8395">
                  <c:v>939.5</c:v>
                </c:pt>
                <c:pt idx="8396">
                  <c:v>939.6</c:v>
                </c:pt>
                <c:pt idx="8397">
                  <c:v>939.7</c:v>
                </c:pt>
                <c:pt idx="8398">
                  <c:v>939.8</c:v>
                </c:pt>
                <c:pt idx="8399">
                  <c:v>939.9</c:v>
                </c:pt>
                <c:pt idx="8400">
                  <c:v>940</c:v>
                </c:pt>
                <c:pt idx="8401">
                  <c:v>940.1</c:v>
                </c:pt>
                <c:pt idx="8402">
                  <c:v>940.2</c:v>
                </c:pt>
                <c:pt idx="8403">
                  <c:v>940.3</c:v>
                </c:pt>
                <c:pt idx="8404">
                  <c:v>940.4</c:v>
                </c:pt>
                <c:pt idx="8405">
                  <c:v>940.5</c:v>
                </c:pt>
                <c:pt idx="8406">
                  <c:v>940.6</c:v>
                </c:pt>
                <c:pt idx="8407">
                  <c:v>940.7</c:v>
                </c:pt>
                <c:pt idx="8408">
                  <c:v>940.8</c:v>
                </c:pt>
                <c:pt idx="8409">
                  <c:v>940.9</c:v>
                </c:pt>
                <c:pt idx="8410">
                  <c:v>941</c:v>
                </c:pt>
                <c:pt idx="8411">
                  <c:v>941.1</c:v>
                </c:pt>
                <c:pt idx="8412">
                  <c:v>941.2</c:v>
                </c:pt>
                <c:pt idx="8413">
                  <c:v>941.3</c:v>
                </c:pt>
                <c:pt idx="8414">
                  <c:v>941.4</c:v>
                </c:pt>
                <c:pt idx="8415">
                  <c:v>941.5</c:v>
                </c:pt>
                <c:pt idx="8416">
                  <c:v>941.6</c:v>
                </c:pt>
                <c:pt idx="8417">
                  <c:v>941.7</c:v>
                </c:pt>
                <c:pt idx="8418">
                  <c:v>941.8</c:v>
                </c:pt>
                <c:pt idx="8419">
                  <c:v>941.9</c:v>
                </c:pt>
                <c:pt idx="8420">
                  <c:v>942</c:v>
                </c:pt>
                <c:pt idx="8421">
                  <c:v>942.1</c:v>
                </c:pt>
                <c:pt idx="8422">
                  <c:v>942.2</c:v>
                </c:pt>
                <c:pt idx="8423">
                  <c:v>942.3</c:v>
                </c:pt>
                <c:pt idx="8424">
                  <c:v>942.4</c:v>
                </c:pt>
                <c:pt idx="8425">
                  <c:v>942.5</c:v>
                </c:pt>
                <c:pt idx="8426">
                  <c:v>942.6</c:v>
                </c:pt>
                <c:pt idx="8427">
                  <c:v>942.7</c:v>
                </c:pt>
                <c:pt idx="8428">
                  <c:v>942.8</c:v>
                </c:pt>
                <c:pt idx="8429">
                  <c:v>942.9</c:v>
                </c:pt>
                <c:pt idx="8430">
                  <c:v>943</c:v>
                </c:pt>
                <c:pt idx="8431">
                  <c:v>943.1</c:v>
                </c:pt>
                <c:pt idx="8432">
                  <c:v>943.2</c:v>
                </c:pt>
                <c:pt idx="8433">
                  <c:v>943.3</c:v>
                </c:pt>
                <c:pt idx="8434">
                  <c:v>943.4</c:v>
                </c:pt>
                <c:pt idx="8435">
                  <c:v>943.5</c:v>
                </c:pt>
                <c:pt idx="8436">
                  <c:v>943.6</c:v>
                </c:pt>
                <c:pt idx="8437">
                  <c:v>943.7</c:v>
                </c:pt>
                <c:pt idx="8438">
                  <c:v>943.8</c:v>
                </c:pt>
                <c:pt idx="8439">
                  <c:v>943.9</c:v>
                </c:pt>
                <c:pt idx="8440">
                  <c:v>944</c:v>
                </c:pt>
                <c:pt idx="8441">
                  <c:v>944.1</c:v>
                </c:pt>
                <c:pt idx="8442">
                  <c:v>944.2</c:v>
                </c:pt>
                <c:pt idx="8443">
                  <c:v>944.3</c:v>
                </c:pt>
                <c:pt idx="8444">
                  <c:v>944.4</c:v>
                </c:pt>
                <c:pt idx="8445">
                  <c:v>944.5</c:v>
                </c:pt>
                <c:pt idx="8446">
                  <c:v>944.6</c:v>
                </c:pt>
                <c:pt idx="8447">
                  <c:v>944.7</c:v>
                </c:pt>
                <c:pt idx="8448">
                  <c:v>944.8</c:v>
                </c:pt>
                <c:pt idx="8449">
                  <c:v>944.9</c:v>
                </c:pt>
                <c:pt idx="8450">
                  <c:v>945</c:v>
                </c:pt>
                <c:pt idx="8451">
                  <c:v>945.1</c:v>
                </c:pt>
                <c:pt idx="8452">
                  <c:v>945.2</c:v>
                </c:pt>
                <c:pt idx="8453">
                  <c:v>945.3</c:v>
                </c:pt>
                <c:pt idx="8454">
                  <c:v>945.4</c:v>
                </c:pt>
                <c:pt idx="8455">
                  <c:v>945.5</c:v>
                </c:pt>
                <c:pt idx="8456">
                  <c:v>945.6</c:v>
                </c:pt>
                <c:pt idx="8457">
                  <c:v>945.7</c:v>
                </c:pt>
                <c:pt idx="8458">
                  <c:v>945.8</c:v>
                </c:pt>
                <c:pt idx="8459">
                  <c:v>945.9</c:v>
                </c:pt>
                <c:pt idx="8460">
                  <c:v>946</c:v>
                </c:pt>
                <c:pt idx="8461">
                  <c:v>946.1</c:v>
                </c:pt>
                <c:pt idx="8462">
                  <c:v>946.2</c:v>
                </c:pt>
                <c:pt idx="8463">
                  <c:v>946.3</c:v>
                </c:pt>
                <c:pt idx="8464">
                  <c:v>946.4</c:v>
                </c:pt>
                <c:pt idx="8465">
                  <c:v>946.5</c:v>
                </c:pt>
                <c:pt idx="8466">
                  <c:v>946.6</c:v>
                </c:pt>
                <c:pt idx="8467">
                  <c:v>946.7</c:v>
                </c:pt>
                <c:pt idx="8468">
                  <c:v>946.8</c:v>
                </c:pt>
                <c:pt idx="8469">
                  <c:v>946.9</c:v>
                </c:pt>
                <c:pt idx="8470">
                  <c:v>947</c:v>
                </c:pt>
                <c:pt idx="8471">
                  <c:v>947.1</c:v>
                </c:pt>
                <c:pt idx="8472">
                  <c:v>947.2</c:v>
                </c:pt>
                <c:pt idx="8473">
                  <c:v>947.3</c:v>
                </c:pt>
                <c:pt idx="8474">
                  <c:v>947.4</c:v>
                </c:pt>
                <c:pt idx="8475">
                  <c:v>947.5</c:v>
                </c:pt>
                <c:pt idx="8476">
                  <c:v>947.6</c:v>
                </c:pt>
                <c:pt idx="8477">
                  <c:v>947.7</c:v>
                </c:pt>
                <c:pt idx="8478">
                  <c:v>947.8</c:v>
                </c:pt>
                <c:pt idx="8479">
                  <c:v>947.9</c:v>
                </c:pt>
                <c:pt idx="8480">
                  <c:v>948</c:v>
                </c:pt>
                <c:pt idx="8481">
                  <c:v>948.1</c:v>
                </c:pt>
                <c:pt idx="8482">
                  <c:v>948.2</c:v>
                </c:pt>
                <c:pt idx="8483">
                  <c:v>948.3</c:v>
                </c:pt>
                <c:pt idx="8484">
                  <c:v>948.4</c:v>
                </c:pt>
                <c:pt idx="8485">
                  <c:v>948.5</c:v>
                </c:pt>
                <c:pt idx="8486">
                  <c:v>948.6</c:v>
                </c:pt>
                <c:pt idx="8487">
                  <c:v>948.7</c:v>
                </c:pt>
                <c:pt idx="8488">
                  <c:v>948.8</c:v>
                </c:pt>
                <c:pt idx="8489">
                  <c:v>948.9</c:v>
                </c:pt>
                <c:pt idx="8490">
                  <c:v>949</c:v>
                </c:pt>
                <c:pt idx="8491">
                  <c:v>949.1</c:v>
                </c:pt>
                <c:pt idx="8492">
                  <c:v>949.2</c:v>
                </c:pt>
                <c:pt idx="8493">
                  <c:v>949.3</c:v>
                </c:pt>
                <c:pt idx="8494">
                  <c:v>949.4</c:v>
                </c:pt>
                <c:pt idx="8495">
                  <c:v>949.5</c:v>
                </c:pt>
                <c:pt idx="8496">
                  <c:v>949.6</c:v>
                </c:pt>
                <c:pt idx="8497">
                  <c:v>949.7</c:v>
                </c:pt>
                <c:pt idx="8498">
                  <c:v>949.8</c:v>
                </c:pt>
                <c:pt idx="8499">
                  <c:v>949.9</c:v>
                </c:pt>
                <c:pt idx="8500">
                  <c:v>950</c:v>
                </c:pt>
                <c:pt idx="8501">
                  <c:v>950.1</c:v>
                </c:pt>
                <c:pt idx="8502">
                  <c:v>950.2</c:v>
                </c:pt>
                <c:pt idx="8503">
                  <c:v>950.3</c:v>
                </c:pt>
                <c:pt idx="8504">
                  <c:v>950.4</c:v>
                </c:pt>
                <c:pt idx="8505">
                  <c:v>950.5</c:v>
                </c:pt>
                <c:pt idx="8506">
                  <c:v>950.6</c:v>
                </c:pt>
                <c:pt idx="8507">
                  <c:v>950.7</c:v>
                </c:pt>
                <c:pt idx="8508">
                  <c:v>950.8</c:v>
                </c:pt>
                <c:pt idx="8509">
                  <c:v>950.9</c:v>
                </c:pt>
                <c:pt idx="8510">
                  <c:v>951</c:v>
                </c:pt>
                <c:pt idx="8511">
                  <c:v>951.1</c:v>
                </c:pt>
                <c:pt idx="8512">
                  <c:v>951.2</c:v>
                </c:pt>
                <c:pt idx="8513">
                  <c:v>951.3</c:v>
                </c:pt>
                <c:pt idx="8514">
                  <c:v>951.4</c:v>
                </c:pt>
                <c:pt idx="8515">
                  <c:v>951.5</c:v>
                </c:pt>
                <c:pt idx="8516">
                  <c:v>951.6</c:v>
                </c:pt>
                <c:pt idx="8517">
                  <c:v>951.7</c:v>
                </c:pt>
                <c:pt idx="8518">
                  <c:v>951.8</c:v>
                </c:pt>
                <c:pt idx="8519">
                  <c:v>951.9</c:v>
                </c:pt>
                <c:pt idx="8520">
                  <c:v>952</c:v>
                </c:pt>
                <c:pt idx="8521">
                  <c:v>952.1</c:v>
                </c:pt>
                <c:pt idx="8522">
                  <c:v>952.2</c:v>
                </c:pt>
                <c:pt idx="8523">
                  <c:v>952.3</c:v>
                </c:pt>
                <c:pt idx="8524">
                  <c:v>952.4</c:v>
                </c:pt>
                <c:pt idx="8525">
                  <c:v>952.5</c:v>
                </c:pt>
                <c:pt idx="8526">
                  <c:v>952.6</c:v>
                </c:pt>
                <c:pt idx="8527">
                  <c:v>952.7</c:v>
                </c:pt>
                <c:pt idx="8528">
                  <c:v>952.8</c:v>
                </c:pt>
                <c:pt idx="8529">
                  <c:v>952.9</c:v>
                </c:pt>
                <c:pt idx="8530">
                  <c:v>953</c:v>
                </c:pt>
                <c:pt idx="8531">
                  <c:v>953.1</c:v>
                </c:pt>
                <c:pt idx="8532">
                  <c:v>953.2</c:v>
                </c:pt>
                <c:pt idx="8533">
                  <c:v>953.3</c:v>
                </c:pt>
                <c:pt idx="8534">
                  <c:v>953.4</c:v>
                </c:pt>
                <c:pt idx="8535">
                  <c:v>953.5</c:v>
                </c:pt>
                <c:pt idx="8536">
                  <c:v>953.6</c:v>
                </c:pt>
                <c:pt idx="8537">
                  <c:v>953.7</c:v>
                </c:pt>
                <c:pt idx="8538">
                  <c:v>953.8</c:v>
                </c:pt>
                <c:pt idx="8539">
                  <c:v>953.9</c:v>
                </c:pt>
                <c:pt idx="8540">
                  <c:v>954</c:v>
                </c:pt>
                <c:pt idx="8541">
                  <c:v>954.1</c:v>
                </c:pt>
                <c:pt idx="8542">
                  <c:v>954.2</c:v>
                </c:pt>
                <c:pt idx="8543">
                  <c:v>954.3</c:v>
                </c:pt>
                <c:pt idx="8544">
                  <c:v>954.4</c:v>
                </c:pt>
                <c:pt idx="8545">
                  <c:v>954.5</c:v>
                </c:pt>
                <c:pt idx="8546">
                  <c:v>954.6</c:v>
                </c:pt>
                <c:pt idx="8547">
                  <c:v>954.7</c:v>
                </c:pt>
                <c:pt idx="8548">
                  <c:v>954.8</c:v>
                </c:pt>
                <c:pt idx="8549">
                  <c:v>954.9</c:v>
                </c:pt>
                <c:pt idx="8550">
                  <c:v>955</c:v>
                </c:pt>
                <c:pt idx="8551">
                  <c:v>955.1</c:v>
                </c:pt>
                <c:pt idx="8552">
                  <c:v>955.2</c:v>
                </c:pt>
                <c:pt idx="8553">
                  <c:v>955.3</c:v>
                </c:pt>
                <c:pt idx="8554">
                  <c:v>955.4</c:v>
                </c:pt>
                <c:pt idx="8555">
                  <c:v>955.5</c:v>
                </c:pt>
                <c:pt idx="8556">
                  <c:v>955.6</c:v>
                </c:pt>
                <c:pt idx="8557">
                  <c:v>955.7</c:v>
                </c:pt>
                <c:pt idx="8558">
                  <c:v>955.8</c:v>
                </c:pt>
                <c:pt idx="8559">
                  <c:v>955.9</c:v>
                </c:pt>
                <c:pt idx="8560">
                  <c:v>956</c:v>
                </c:pt>
                <c:pt idx="8561">
                  <c:v>956.1</c:v>
                </c:pt>
                <c:pt idx="8562">
                  <c:v>956.2</c:v>
                </c:pt>
                <c:pt idx="8563">
                  <c:v>956.3</c:v>
                </c:pt>
                <c:pt idx="8564">
                  <c:v>956.4</c:v>
                </c:pt>
                <c:pt idx="8565">
                  <c:v>956.5</c:v>
                </c:pt>
                <c:pt idx="8566">
                  <c:v>956.6</c:v>
                </c:pt>
                <c:pt idx="8567">
                  <c:v>956.7</c:v>
                </c:pt>
                <c:pt idx="8568">
                  <c:v>956.8</c:v>
                </c:pt>
                <c:pt idx="8569">
                  <c:v>956.9</c:v>
                </c:pt>
                <c:pt idx="8570">
                  <c:v>957</c:v>
                </c:pt>
                <c:pt idx="8571">
                  <c:v>957.1</c:v>
                </c:pt>
                <c:pt idx="8572">
                  <c:v>957.2</c:v>
                </c:pt>
                <c:pt idx="8573">
                  <c:v>957.3</c:v>
                </c:pt>
                <c:pt idx="8574">
                  <c:v>957.4</c:v>
                </c:pt>
                <c:pt idx="8575">
                  <c:v>957.5</c:v>
                </c:pt>
                <c:pt idx="8576">
                  <c:v>957.6</c:v>
                </c:pt>
                <c:pt idx="8577">
                  <c:v>957.7</c:v>
                </c:pt>
                <c:pt idx="8578">
                  <c:v>957.8</c:v>
                </c:pt>
                <c:pt idx="8579">
                  <c:v>957.9</c:v>
                </c:pt>
                <c:pt idx="8580">
                  <c:v>958</c:v>
                </c:pt>
                <c:pt idx="8581">
                  <c:v>958.1</c:v>
                </c:pt>
                <c:pt idx="8582">
                  <c:v>958.2</c:v>
                </c:pt>
                <c:pt idx="8583">
                  <c:v>958.3</c:v>
                </c:pt>
                <c:pt idx="8584">
                  <c:v>958.4</c:v>
                </c:pt>
                <c:pt idx="8585">
                  <c:v>958.5</c:v>
                </c:pt>
                <c:pt idx="8586">
                  <c:v>958.6</c:v>
                </c:pt>
                <c:pt idx="8587">
                  <c:v>958.7</c:v>
                </c:pt>
                <c:pt idx="8588">
                  <c:v>958.8</c:v>
                </c:pt>
                <c:pt idx="8589">
                  <c:v>958.9</c:v>
                </c:pt>
                <c:pt idx="8590">
                  <c:v>959</c:v>
                </c:pt>
                <c:pt idx="8591">
                  <c:v>959.1</c:v>
                </c:pt>
                <c:pt idx="8592">
                  <c:v>959.2</c:v>
                </c:pt>
                <c:pt idx="8593">
                  <c:v>959.3</c:v>
                </c:pt>
                <c:pt idx="8594">
                  <c:v>959.4</c:v>
                </c:pt>
                <c:pt idx="8595">
                  <c:v>959.5</c:v>
                </c:pt>
                <c:pt idx="8596">
                  <c:v>959.6</c:v>
                </c:pt>
                <c:pt idx="8597">
                  <c:v>959.7</c:v>
                </c:pt>
                <c:pt idx="8598">
                  <c:v>959.8</c:v>
                </c:pt>
                <c:pt idx="8599">
                  <c:v>959.9</c:v>
                </c:pt>
                <c:pt idx="8600">
                  <c:v>960</c:v>
                </c:pt>
                <c:pt idx="8601">
                  <c:v>960.1</c:v>
                </c:pt>
                <c:pt idx="8602">
                  <c:v>960.2</c:v>
                </c:pt>
                <c:pt idx="8603">
                  <c:v>960.3</c:v>
                </c:pt>
                <c:pt idx="8604">
                  <c:v>960.4</c:v>
                </c:pt>
                <c:pt idx="8605">
                  <c:v>960.5</c:v>
                </c:pt>
                <c:pt idx="8606">
                  <c:v>960.6</c:v>
                </c:pt>
                <c:pt idx="8607">
                  <c:v>960.7</c:v>
                </c:pt>
                <c:pt idx="8608">
                  <c:v>960.8</c:v>
                </c:pt>
                <c:pt idx="8609">
                  <c:v>960.9</c:v>
                </c:pt>
                <c:pt idx="8610">
                  <c:v>961</c:v>
                </c:pt>
                <c:pt idx="8611">
                  <c:v>961.1</c:v>
                </c:pt>
                <c:pt idx="8612">
                  <c:v>961.2</c:v>
                </c:pt>
                <c:pt idx="8613">
                  <c:v>961.3</c:v>
                </c:pt>
                <c:pt idx="8614">
                  <c:v>961.4</c:v>
                </c:pt>
                <c:pt idx="8615">
                  <c:v>961.5</c:v>
                </c:pt>
                <c:pt idx="8616">
                  <c:v>961.6</c:v>
                </c:pt>
                <c:pt idx="8617">
                  <c:v>961.7</c:v>
                </c:pt>
                <c:pt idx="8618">
                  <c:v>961.8</c:v>
                </c:pt>
                <c:pt idx="8619">
                  <c:v>961.9</c:v>
                </c:pt>
                <c:pt idx="8620">
                  <c:v>962</c:v>
                </c:pt>
                <c:pt idx="8621">
                  <c:v>962.1</c:v>
                </c:pt>
                <c:pt idx="8622">
                  <c:v>962.2</c:v>
                </c:pt>
                <c:pt idx="8623">
                  <c:v>962.3</c:v>
                </c:pt>
                <c:pt idx="8624">
                  <c:v>962.4</c:v>
                </c:pt>
                <c:pt idx="8625">
                  <c:v>962.5</c:v>
                </c:pt>
                <c:pt idx="8626">
                  <c:v>962.6</c:v>
                </c:pt>
                <c:pt idx="8627">
                  <c:v>962.7</c:v>
                </c:pt>
                <c:pt idx="8628">
                  <c:v>962.8</c:v>
                </c:pt>
                <c:pt idx="8629">
                  <c:v>962.9</c:v>
                </c:pt>
                <c:pt idx="8630">
                  <c:v>963</c:v>
                </c:pt>
                <c:pt idx="8631">
                  <c:v>963.1</c:v>
                </c:pt>
                <c:pt idx="8632">
                  <c:v>963.2</c:v>
                </c:pt>
                <c:pt idx="8633">
                  <c:v>963.3</c:v>
                </c:pt>
                <c:pt idx="8634">
                  <c:v>963.4</c:v>
                </c:pt>
                <c:pt idx="8635">
                  <c:v>963.5</c:v>
                </c:pt>
                <c:pt idx="8636">
                  <c:v>963.6</c:v>
                </c:pt>
                <c:pt idx="8637">
                  <c:v>963.7</c:v>
                </c:pt>
                <c:pt idx="8638">
                  <c:v>963.8</c:v>
                </c:pt>
                <c:pt idx="8639">
                  <c:v>963.9</c:v>
                </c:pt>
                <c:pt idx="8640">
                  <c:v>964</c:v>
                </c:pt>
                <c:pt idx="8641">
                  <c:v>964.1</c:v>
                </c:pt>
                <c:pt idx="8642">
                  <c:v>964.2</c:v>
                </c:pt>
                <c:pt idx="8643">
                  <c:v>964.3</c:v>
                </c:pt>
                <c:pt idx="8644">
                  <c:v>964.4</c:v>
                </c:pt>
                <c:pt idx="8645">
                  <c:v>964.5</c:v>
                </c:pt>
                <c:pt idx="8646">
                  <c:v>964.6</c:v>
                </c:pt>
                <c:pt idx="8647">
                  <c:v>964.7</c:v>
                </c:pt>
                <c:pt idx="8648">
                  <c:v>964.8</c:v>
                </c:pt>
                <c:pt idx="8649">
                  <c:v>964.9</c:v>
                </c:pt>
                <c:pt idx="8650">
                  <c:v>965</c:v>
                </c:pt>
                <c:pt idx="8651">
                  <c:v>965.1</c:v>
                </c:pt>
                <c:pt idx="8652">
                  <c:v>965.2</c:v>
                </c:pt>
                <c:pt idx="8653">
                  <c:v>965.3</c:v>
                </c:pt>
                <c:pt idx="8654">
                  <c:v>965.4</c:v>
                </c:pt>
                <c:pt idx="8655">
                  <c:v>965.5</c:v>
                </c:pt>
                <c:pt idx="8656">
                  <c:v>965.6</c:v>
                </c:pt>
                <c:pt idx="8657">
                  <c:v>965.7</c:v>
                </c:pt>
                <c:pt idx="8658">
                  <c:v>965.8</c:v>
                </c:pt>
                <c:pt idx="8659">
                  <c:v>965.9</c:v>
                </c:pt>
                <c:pt idx="8660">
                  <c:v>966</c:v>
                </c:pt>
                <c:pt idx="8661">
                  <c:v>966.1</c:v>
                </c:pt>
                <c:pt idx="8662">
                  <c:v>966.2</c:v>
                </c:pt>
                <c:pt idx="8663">
                  <c:v>966.3</c:v>
                </c:pt>
                <c:pt idx="8664">
                  <c:v>966.4</c:v>
                </c:pt>
                <c:pt idx="8665">
                  <c:v>966.5</c:v>
                </c:pt>
                <c:pt idx="8666">
                  <c:v>966.6</c:v>
                </c:pt>
                <c:pt idx="8667">
                  <c:v>966.7</c:v>
                </c:pt>
                <c:pt idx="8668">
                  <c:v>966.8</c:v>
                </c:pt>
                <c:pt idx="8669">
                  <c:v>966.9</c:v>
                </c:pt>
                <c:pt idx="8670">
                  <c:v>967</c:v>
                </c:pt>
                <c:pt idx="8671">
                  <c:v>967.1</c:v>
                </c:pt>
                <c:pt idx="8672">
                  <c:v>967.2</c:v>
                </c:pt>
                <c:pt idx="8673">
                  <c:v>967.3</c:v>
                </c:pt>
                <c:pt idx="8674">
                  <c:v>967.4</c:v>
                </c:pt>
                <c:pt idx="8675">
                  <c:v>967.5</c:v>
                </c:pt>
                <c:pt idx="8676">
                  <c:v>967.6</c:v>
                </c:pt>
                <c:pt idx="8677">
                  <c:v>967.7</c:v>
                </c:pt>
                <c:pt idx="8678">
                  <c:v>967.8</c:v>
                </c:pt>
                <c:pt idx="8679">
                  <c:v>967.9</c:v>
                </c:pt>
                <c:pt idx="8680">
                  <c:v>968</c:v>
                </c:pt>
                <c:pt idx="8681">
                  <c:v>968.1</c:v>
                </c:pt>
                <c:pt idx="8682">
                  <c:v>968.2</c:v>
                </c:pt>
                <c:pt idx="8683">
                  <c:v>968.3</c:v>
                </c:pt>
                <c:pt idx="8684">
                  <c:v>968.4</c:v>
                </c:pt>
                <c:pt idx="8685">
                  <c:v>968.5</c:v>
                </c:pt>
                <c:pt idx="8686">
                  <c:v>968.6</c:v>
                </c:pt>
                <c:pt idx="8687">
                  <c:v>968.7</c:v>
                </c:pt>
                <c:pt idx="8688">
                  <c:v>968.8</c:v>
                </c:pt>
                <c:pt idx="8689">
                  <c:v>968.9</c:v>
                </c:pt>
                <c:pt idx="8690">
                  <c:v>969</c:v>
                </c:pt>
                <c:pt idx="8691">
                  <c:v>969.1</c:v>
                </c:pt>
                <c:pt idx="8692">
                  <c:v>969.2</c:v>
                </c:pt>
                <c:pt idx="8693">
                  <c:v>969.3</c:v>
                </c:pt>
                <c:pt idx="8694">
                  <c:v>969.4</c:v>
                </c:pt>
                <c:pt idx="8695">
                  <c:v>969.5</c:v>
                </c:pt>
                <c:pt idx="8696">
                  <c:v>969.6</c:v>
                </c:pt>
                <c:pt idx="8697">
                  <c:v>969.7</c:v>
                </c:pt>
                <c:pt idx="8698">
                  <c:v>969.8</c:v>
                </c:pt>
                <c:pt idx="8699">
                  <c:v>969.9</c:v>
                </c:pt>
                <c:pt idx="8700">
                  <c:v>970</c:v>
                </c:pt>
                <c:pt idx="8701">
                  <c:v>970.1</c:v>
                </c:pt>
                <c:pt idx="8702">
                  <c:v>970.2</c:v>
                </c:pt>
                <c:pt idx="8703">
                  <c:v>970.3</c:v>
                </c:pt>
                <c:pt idx="8704">
                  <c:v>970.4</c:v>
                </c:pt>
                <c:pt idx="8705">
                  <c:v>970.5</c:v>
                </c:pt>
                <c:pt idx="8706">
                  <c:v>970.6</c:v>
                </c:pt>
                <c:pt idx="8707">
                  <c:v>970.7</c:v>
                </c:pt>
                <c:pt idx="8708">
                  <c:v>970.8</c:v>
                </c:pt>
                <c:pt idx="8709">
                  <c:v>970.9</c:v>
                </c:pt>
                <c:pt idx="8710">
                  <c:v>971</c:v>
                </c:pt>
                <c:pt idx="8711">
                  <c:v>971.1</c:v>
                </c:pt>
                <c:pt idx="8712">
                  <c:v>971.2</c:v>
                </c:pt>
                <c:pt idx="8713">
                  <c:v>971.3</c:v>
                </c:pt>
                <c:pt idx="8714">
                  <c:v>971.4</c:v>
                </c:pt>
                <c:pt idx="8715">
                  <c:v>971.5</c:v>
                </c:pt>
                <c:pt idx="8716">
                  <c:v>971.6</c:v>
                </c:pt>
                <c:pt idx="8717">
                  <c:v>971.7</c:v>
                </c:pt>
                <c:pt idx="8718">
                  <c:v>971.8</c:v>
                </c:pt>
                <c:pt idx="8719">
                  <c:v>971.9</c:v>
                </c:pt>
                <c:pt idx="8720">
                  <c:v>972</c:v>
                </c:pt>
                <c:pt idx="8721">
                  <c:v>972.1</c:v>
                </c:pt>
                <c:pt idx="8722">
                  <c:v>972.2</c:v>
                </c:pt>
                <c:pt idx="8723">
                  <c:v>972.3</c:v>
                </c:pt>
                <c:pt idx="8724">
                  <c:v>972.4</c:v>
                </c:pt>
                <c:pt idx="8725">
                  <c:v>972.5</c:v>
                </c:pt>
                <c:pt idx="8726">
                  <c:v>972.6</c:v>
                </c:pt>
                <c:pt idx="8727">
                  <c:v>972.7</c:v>
                </c:pt>
                <c:pt idx="8728">
                  <c:v>972.8</c:v>
                </c:pt>
                <c:pt idx="8729">
                  <c:v>972.9</c:v>
                </c:pt>
                <c:pt idx="8730">
                  <c:v>973</c:v>
                </c:pt>
                <c:pt idx="8731">
                  <c:v>973.1</c:v>
                </c:pt>
                <c:pt idx="8732">
                  <c:v>973.2</c:v>
                </c:pt>
                <c:pt idx="8733">
                  <c:v>973.3</c:v>
                </c:pt>
                <c:pt idx="8734">
                  <c:v>973.4</c:v>
                </c:pt>
                <c:pt idx="8735">
                  <c:v>973.5</c:v>
                </c:pt>
                <c:pt idx="8736">
                  <c:v>973.6</c:v>
                </c:pt>
                <c:pt idx="8737">
                  <c:v>973.7</c:v>
                </c:pt>
                <c:pt idx="8738">
                  <c:v>973.8</c:v>
                </c:pt>
                <c:pt idx="8739">
                  <c:v>973.9</c:v>
                </c:pt>
                <c:pt idx="8740">
                  <c:v>974</c:v>
                </c:pt>
                <c:pt idx="8741">
                  <c:v>974.1</c:v>
                </c:pt>
                <c:pt idx="8742">
                  <c:v>974.2</c:v>
                </c:pt>
                <c:pt idx="8743">
                  <c:v>974.3</c:v>
                </c:pt>
                <c:pt idx="8744">
                  <c:v>974.4</c:v>
                </c:pt>
                <c:pt idx="8745">
                  <c:v>974.5</c:v>
                </c:pt>
                <c:pt idx="8746">
                  <c:v>974.6</c:v>
                </c:pt>
                <c:pt idx="8747">
                  <c:v>974.7</c:v>
                </c:pt>
                <c:pt idx="8748">
                  <c:v>974.8</c:v>
                </c:pt>
                <c:pt idx="8749">
                  <c:v>974.9</c:v>
                </c:pt>
                <c:pt idx="8750">
                  <c:v>975</c:v>
                </c:pt>
                <c:pt idx="8751">
                  <c:v>975.1</c:v>
                </c:pt>
                <c:pt idx="8752">
                  <c:v>975.2</c:v>
                </c:pt>
                <c:pt idx="8753">
                  <c:v>975.3</c:v>
                </c:pt>
                <c:pt idx="8754">
                  <c:v>975.4</c:v>
                </c:pt>
                <c:pt idx="8755">
                  <c:v>975.5</c:v>
                </c:pt>
                <c:pt idx="8756">
                  <c:v>975.6</c:v>
                </c:pt>
                <c:pt idx="8757">
                  <c:v>975.7</c:v>
                </c:pt>
                <c:pt idx="8758">
                  <c:v>975.8</c:v>
                </c:pt>
                <c:pt idx="8759">
                  <c:v>975.9</c:v>
                </c:pt>
                <c:pt idx="8760">
                  <c:v>976</c:v>
                </c:pt>
                <c:pt idx="8761">
                  <c:v>976.1</c:v>
                </c:pt>
                <c:pt idx="8762">
                  <c:v>976.2</c:v>
                </c:pt>
                <c:pt idx="8763">
                  <c:v>976.3</c:v>
                </c:pt>
                <c:pt idx="8764">
                  <c:v>976.4</c:v>
                </c:pt>
                <c:pt idx="8765">
                  <c:v>976.5</c:v>
                </c:pt>
                <c:pt idx="8766">
                  <c:v>976.6</c:v>
                </c:pt>
                <c:pt idx="8767">
                  <c:v>976.7</c:v>
                </c:pt>
                <c:pt idx="8768">
                  <c:v>976.8</c:v>
                </c:pt>
                <c:pt idx="8769">
                  <c:v>976.9</c:v>
                </c:pt>
                <c:pt idx="8770">
                  <c:v>977</c:v>
                </c:pt>
                <c:pt idx="8771">
                  <c:v>977.1</c:v>
                </c:pt>
                <c:pt idx="8772">
                  <c:v>977.2</c:v>
                </c:pt>
                <c:pt idx="8773">
                  <c:v>977.3</c:v>
                </c:pt>
                <c:pt idx="8774">
                  <c:v>977.4</c:v>
                </c:pt>
                <c:pt idx="8775">
                  <c:v>977.5</c:v>
                </c:pt>
                <c:pt idx="8776">
                  <c:v>977.6</c:v>
                </c:pt>
                <c:pt idx="8777">
                  <c:v>977.7</c:v>
                </c:pt>
                <c:pt idx="8778">
                  <c:v>977.8</c:v>
                </c:pt>
                <c:pt idx="8779">
                  <c:v>977.9</c:v>
                </c:pt>
                <c:pt idx="8780">
                  <c:v>978</c:v>
                </c:pt>
                <c:pt idx="8781">
                  <c:v>978.1</c:v>
                </c:pt>
                <c:pt idx="8782">
                  <c:v>978.2</c:v>
                </c:pt>
                <c:pt idx="8783">
                  <c:v>978.3</c:v>
                </c:pt>
                <c:pt idx="8784">
                  <c:v>978.4</c:v>
                </c:pt>
                <c:pt idx="8785">
                  <c:v>978.5</c:v>
                </c:pt>
                <c:pt idx="8786">
                  <c:v>978.6</c:v>
                </c:pt>
                <c:pt idx="8787">
                  <c:v>978.7</c:v>
                </c:pt>
                <c:pt idx="8788">
                  <c:v>978.8</c:v>
                </c:pt>
                <c:pt idx="8789">
                  <c:v>978.9</c:v>
                </c:pt>
                <c:pt idx="8790">
                  <c:v>979</c:v>
                </c:pt>
                <c:pt idx="8791">
                  <c:v>979.1</c:v>
                </c:pt>
                <c:pt idx="8792">
                  <c:v>979.2</c:v>
                </c:pt>
                <c:pt idx="8793">
                  <c:v>979.3</c:v>
                </c:pt>
                <c:pt idx="8794">
                  <c:v>979.4</c:v>
                </c:pt>
                <c:pt idx="8795">
                  <c:v>979.5</c:v>
                </c:pt>
                <c:pt idx="8796">
                  <c:v>979.6</c:v>
                </c:pt>
                <c:pt idx="8797">
                  <c:v>979.7</c:v>
                </c:pt>
                <c:pt idx="8798">
                  <c:v>979.8</c:v>
                </c:pt>
                <c:pt idx="8799">
                  <c:v>979.9</c:v>
                </c:pt>
                <c:pt idx="8800">
                  <c:v>980</c:v>
                </c:pt>
                <c:pt idx="8801">
                  <c:v>980.1</c:v>
                </c:pt>
                <c:pt idx="8802">
                  <c:v>980.2</c:v>
                </c:pt>
                <c:pt idx="8803">
                  <c:v>980.3</c:v>
                </c:pt>
                <c:pt idx="8804">
                  <c:v>980.4</c:v>
                </c:pt>
                <c:pt idx="8805">
                  <c:v>980.5</c:v>
                </c:pt>
                <c:pt idx="8806">
                  <c:v>980.6</c:v>
                </c:pt>
                <c:pt idx="8807">
                  <c:v>980.7</c:v>
                </c:pt>
                <c:pt idx="8808">
                  <c:v>980.8</c:v>
                </c:pt>
                <c:pt idx="8809">
                  <c:v>980.9</c:v>
                </c:pt>
                <c:pt idx="8810">
                  <c:v>981</c:v>
                </c:pt>
                <c:pt idx="8811">
                  <c:v>981.1</c:v>
                </c:pt>
                <c:pt idx="8812">
                  <c:v>981.2</c:v>
                </c:pt>
                <c:pt idx="8813">
                  <c:v>981.3</c:v>
                </c:pt>
                <c:pt idx="8814">
                  <c:v>981.4</c:v>
                </c:pt>
                <c:pt idx="8815">
                  <c:v>981.5</c:v>
                </c:pt>
                <c:pt idx="8816">
                  <c:v>981.6</c:v>
                </c:pt>
                <c:pt idx="8817">
                  <c:v>981.7</c:v>
                </c:pt>
                <c:pt idx="8818">
                  <c:v>981.8</c:v>
                </c:pt>
                <c:pt idx="8819">
                  <c:v>981.9</c:v>
                </c:pt>
                <c:pt idx="8820">
                  <c:v>982</c:v>
                </c:pt>
                <c:pt idx="8821">
                  <c:v>982.1</c:v>
                </c:pt>
                <c:pt idx="8822">
                  <c:v>982.2</c:v>
                </c:pt>
                <c:pt idx="8823">
                  <c:v>982.3</c:v>
                </c:pt>
                <c:pt idx="8824">
                  <c:v>982.4</c:v>
                </c:pt>
                <c:pt idx="8825">
                  <c:v>982.5</c:v>
                </c:pt>
                <c:pt idx="8826">
                  <c:v>982.6</c:v>
                </c:pt>
                <c:pt idx="8827">
                  <c:v>982.7</c:v>
                </c:pt>
                <c:pt idx="8828">
                  <c:v>982.8</c:v>
                </c:pt>
                <c:pt idx="8829">
                  <c:v>982.9</c:v>
                </c:pt>
                <c:pt idx="8830">
                  <c:v>983</c:v>
                </c:pt>
                <c:pt idx="8831">
                  <c:v>983.1</c:v>
                </c:pt>
                <c:pt idx="8832">
                  <c:v>983.2</c:v>
                </c:pt>
                <c:pt idx="8833">
                  <c:v>983.3</c:v>
                </c:pt>
                <c:pt idx="8834">
                  <c:v>983.4</c:v>
                </c:pt>
                <c:pt idx="8835">
                  <c:v>983.5</c:v>
                </c:pt>
                <c:pt idx="8836">
                  <c:v>983.6</c:v>
                </c:pt>
                <c:pt idx="8837">
                  <c:v>983.7</c:v>
                </c:pt>
                <c:pt idx="8838">
                  <c:v>983.8</c:v>
                </c:pt>
                <c:pt idx="8839">
                  <c:v>983.9</c:v>
                </c:pt>
                <c:pt idx="8840">
                  <c:v>984</c:v>
                </c:pt>
                <c:pt idx="8841">
                  <c:v>984.1</c:v>
                </c:pt>
                <c:pt idx="8842">
                  <c:v>984.2</c:v>
                </c:pt>
                <c:pt idx="8843">
                  <c:v>984.3</c:v>
                </c:pt>
                <c:pt idx="8844">
                  <c:v>984.4</c:v>
                </c:pt>
                <c:pt idx="8845">
                  <c:v>984.5</c:v>
                </c:pt>
                <c:pt idx="8846">
                  <c:v>984.6</c:v>
                </c:pt>
                <c:pt idx="8847">
                  <c:v>984.7</c:v>
                </c:pt>
                <c:pt idx="8848">
                  <c:v>984.8</c:v>
                </c:pt>
                <c:pt idx="8849">
                  <c:v>984.9</c:v>
                </c:pt>
                <c:pt idx="8850">
                  <c:v>985</c:v>
                </c:pt>
                <c:pt idx="8851">
                  <c:v>985.1</c:v>
                </c:pt>
                <c:pt idx="8852">
                  <c:v>985.2</c:v>
                </c:pt>
                <c:pt idx="8853">
                  <c:v>985.3</c:v>
                </c:pt>
                <c:pt idx="8854">
                  <c:v>985.4</c:v>
                </c:pt>
                <c:pt idx="8855">
                  <c:v>985.5</c:v>
                </c:pt>
                <c:pt idx="8856">
                  <c:v>985.6</c:v>
                </c:pt>
                <c:pt idx="8857">
                  <c:v>985.7</c:v>
                </c:pt>
                <c:pt idx="8858">
                  <c:v>985.8</c:v>
                </c:pt>
                <c:pt idx="8859">
                  <c:v>985.9</c:v>
                </c:pt>
                <c:pt idx="8860">
                  <c:v>986</c:v>
                </c:pt>
                <c:pt idx="8861">
                  <c:v>986.1</c:v>
                </c:pt>
                <c:pt idx="8862">
                  <c:v>986.2</c:v>
                </c:pt>
                <c:pt idx="8863">
                  <c:v>986.3</c:v>
                </c:pt>
                <c:pt idx="8864">
                  <c:v>986.4</c:v>
                </c:pt>
                <c:pt idx="8865">
                  <c:v>986.5</c:v>
                </c:pt>
                <c:pt idx="8866">
                  <c:v>986.6</c:v>
                </c:pt>
                <c:pt idx="8867">
                  <c:v>986.7</c:v>
                </c:pt>
                <c:pt idx="8868">
                  <c:v>986.8</c:v>
                </c:pt>
                <c:pt idx="8869">
                  <c:v>986.9</c:v>
                </c:pt>
                <c:pt idx="8870">
                  <c:v>987</c:v>
                </c:pt>
                <c:pt idx="8871">
                  <c:v>987.1</c:v>
                </c:pt>
                <c:pt idx="8872">
                  <c:v>987.2</c:v>
                </c:pt>
                <c:pt idx="8873">
                  <c:v>987.3</c:v>
                </c:pt>
                <c:pt idx="8874">
                  <c:v>987.4</c:v>
                </c:pt>
                <c:pt idx="8875">
                  <c:v>987.5</c:v>
                </c:pt>
                <c:pt idx="8876">
                  <c:v>987.6</c:v>
                </c:pt>
                <c:pt idx="8877">
                  <c:v>987.7</c:v>
                </c:pt>
                <c:pt idx="8878">
                  <c:v>987.8</c:v>
                </c:pt>
                <c:pt idx="8879">
                  <c:v>987.9</c:v>
                </c:pt>
                <c:pt idx="8880">
                  <c:v>988</c:v>
                </c:pt>
                <c:pt idx="8881">
                  <c:v>988.1</c:v>
                </c:pt>
                <c:pt idx="8882">
                  <c:v>988.2</c:v>
                </c:pt>
                <c:pt idx="8883">
                  <c:v>988.3</c:v>
                </c:pt>
                <c:pt idx="8884">
                  <c:v>988.4</c:v>
                </c:pt>
                <c:pt idx="8885">
                  <c:v>988.5</c:v>
                </c:pt>
                <c:pt idx="8886">
                  <c:v>988.6</c:v>
                </c:pt>
                <c:pt idx="8887">
                  <c:v>988.7</c:v>
                </c:pt>
                <c:pt idx="8888">
                  <c:v>988.8</c:v>
                </c:pt>
                <c:pt idx="8889">
                  <c:v>988.9</c:v>
                </c:pt>
                <c:pt idx="8890">
                  <c:v>989</c:v>
                </c:pt>
                <c:pt idx="8891">
                  <c:v>989.1</c:v>
                </c:pt>
                <c:pt idx="8892">
                  <c:v>989.2</c:v>
                </c:pt>
                <c:pt idx="8893">
                  <c:v>989.3</c:v>
                </c:pt>
                <c:pt idx="8894">
                  <c:v>989.4</c:v>
                </c:pt>
                <c:pt idx="8895">
                  <c:v>989.5</c:v>
                </c:pt>
                <c:pt idx="8896">
                  <c:v>989.6</c:v>
                </c:pt>
                <c:pt idx="8897">
                  <c:v>989.7</c:v>
                </c:pt>
                <c:pt idx="8898">
                  <c:v>989.8</c:v>
                </c:pt>
                <c:pt idx="8899">
                  <c:v>989.9</c:v>
                </c:pt>
                <c:pt idx="8900">
                  <c:v>990</c:v>
                </c:pt>
                <c:pt idx="8901">
                  <c:v>990.1</c:v>
                </c:pt>
                <c:pt idx="8902">
                  <c:v>990.2</c:v>
                </c:pt>
                <c:pt idx="8903">
                  <c:v>990.3</c:v>
                </c:pt>
                <c:pt idx="8904">
                  <c:v>990.4</c:v>
                </c:pt>
                <c:pt idx="8905">
                  <c:v>990.5</c:v>
                </c:pt>
                <c:pt idx="8906">
                  <c:v>990.6</c:v>
                </c:pt>
                <c:pt idx="8907">
                  <c:v>990.7</c:v>
                </c:pt>
                <c:pt idx="8908">
                  <c:v>990.8</c:v>
                </c:pt>
                <c:pt idx="8909">
                  <c:v>990.9</c:v>
                </c:pt>
                <c:pt idx="8910">
                  <c:v>991</c:v>
                </c:pt>
                <c:pt idx="8911">
                  <c:v>991.1</c:v>
                </c:pt>
                <c:pt idx="8912">
                  <c:v>991.2</c:v>
                </c:pt>
                <c:pt idx="8913">
                  <c:v>991.3</c:v>
                </c:pt>
                <c:pt idx="8914">
                  <c:v>991.4</c:v>
                </c:pt>
                <c:pt idx="8915">
                  <c:v>991.5</c:v>
                </c:pt>
                <c:pt idx="8916">
                  <c:v>991.6</c:v>
                </c:pt>
                <c:pt idx="8917">
                  <c:v>991.7</c:v>
                </c:pt>
                <c:pt idx="8918">
                  <c:v>991.8</c:v>
                </c:pt>
                <c:pt idx="8919">
                  <c:v>991.9</c:v>
                </c:pt>
                <c:pt idx="8920">
                  <c:v>992</c:v>
                </c:pt>
                <c:pt idx="8921">
                  <c:v>992.1</c:v>
                </c:pt>
                <c:pt idx="8922">
                  <c:v>992.2</c:v>
                </c:pt>
                <c:pt idx="8923">
                  <c:v>992.3</c:v>
                </c:pt>
                <c:pt idx="8924">
                  <c:v>992.4</c:v>
                </c:pt>
                <c:pt idx="8925">
                  <c:v>992.5</c:v>
                </c:pt>
                <c:pt idx="8926">
                  <c:v>992.6</c:v>
                </c:pt>
                <c:pt idx="8927">
                  <c:v>992.7</c:v>
                </c:pt>
                <c:pt idx="8928">
                  <c:v>992.8</c:v>
                </c:pt>
                <c:pt idx="8929">
                  <c:v>992.9</c:v>
                </c:pt>
                <c:pt idx="8930">
                  <c:v>993</c:v>
                </c:pt>
                <c:pt idx="8931">
                  <c:v>993.1</c:v>
                </c:pt>
                <c:pt idx="8932">
                  <c:v>993.2</c:v>
                </c:pt>
                <c:pt idx="8933">
                  <c:v>993.3</c:v>
                </c:pt>
                <c:pt idx="8934">
                  <c:v>993.4</c:v>
                </c:pt>
                <c:pt idx="8935">
                  <c:v>993.5</c:v>
                </c:pt>
                <c:pt idx="8936">
                  <c:v>993.6</c:v>
                </c:pt>
                <c:pt idx="8937">
                  <c:v>993.7</c:v>
                </c:pt>
                <c:pt idx="8938">
                  <c:v>993.8</c:v>
                </c:pt>
                <c:pt idx="8939">
                  <c:v>993.9</c:v>
                </c:pt>
                <c:pt idx="8940">
                  <c:v>994</c:v>
                </c:pt>
                <c:pt idx="8941">
                  <c:v>994.1</c:v>
                </c:pt>
                <c:pt idx="8942">
                  <c:v>994.2</c:v>
                </c:pt>
                <c:pt idx="8943">
                  <c:v>994.3</c:v>
                </c:pt>
                <c:pt idx="8944">
                  <c:v>994.4</c:v>
                </c:pt>
                <c:pt idx="8945">
                  <c:v>994.5</c:v>
                </c:pt>
                <c:pt idx="8946">
                  <c:v>994.6</c:v>
                </c:pt>
                <c:pt idx="8947">
                  <c:v>994.7</c:v>
                </c:pt>
                <c:pt idx="8948">
                  <c:v>994.8</c:v>
                </c:pt>
                <c:pt idx="8949">
                  <c:v>994.9</c:v>
                </c:pt>
                <c:pt idx="8950">
                  <c:v>995</c:v>
                </c:pt>
                <c:pt idx="8951">
                  <c:v>995.1</c:v>
                </c:pt>
                <c:pt idx="8952">
                  <c:v>995.2</c:v>
                </c:pt>
                <c:pt idx="8953">
                  <c:v>995.3</c:v>
                </c:pt>
                <c:pt idx="8954">
                  <c:v>995.4</c:v>
                </c:pt>
                <c:pt idx="8955">
                  <c:v>995.5</c:v>
                </c:pt>
                <c:pt idx="8956">
                  <c:v>995.6</c:v>
                </c:pt>
                <c:pt idx="8957">
                  <c:v>995.7</c:v>
                </c:pt>
                <c:pt idx="8958">
                  <c:v>995.8</c:v>
                </c:pt>
                <c:pt idx="8959">
                  <c:v>995.9</c:v>
                </c:pt>
                <c:pt idx="8960">
                  <c:v>996</c:v>
                </c:pt>
                <c:pt idx="8961">
                  <c:v>996.1</c:v>
                </c:pt>
                <c:pt idx="8962">
                  <c:v>996.2</c:v>
                </c:pt>
                <c:pt idx="8963">
                  <c:v>996.3</c:v>
                </c:pt>
                <c:pt idx="8964">
                  <c:v>996.4</c:v>
                </c:pt>
                <c:pt idx="8965">
                  <c:v>996.5</c:v>
                </c:pt>
                <c:pt idx="8966">
                  <c:v>996.6</c:v>
                </c:pt>
                <c:pt idx="8967">
                  <c:v>996.7</c:v>
                </c:pt>
                <c:pt idx="8968">
                  <c:v>996.8</c:v>
                </c:pt>
                <c:pt idx="8969">
                  <c:v>996.9</c:v>
                </c:pt>
                <c:pt idx="8970">
                  <c:v>997</c:v>
                </c:pt>
                <c:pt idx="8971">
                  <c:v>997.1</c:v>
                </c:pt>
                <c:pt idx="8972">
                  <c:v>997.2</c:v>
                </c:pt>
                <c:pt idx="8973">
                  <c:v>997.3</c:v>
                </c:pt>
                <c:pt idx="8974">
                  <c:v>997.4</c:v>
                </c:pt>
                <c:pt idx="8975">
                  <c:v>997.5</c:v>
                </c:pt>
                <c:pt idx="8976">
                  <c:v>997.6</c:v>
                </c:pt>
                <c:pt idx="8977">
                  <c:v>997.7</c:v>
                </c:pt>
                <c:pt idx="8978">
                  <c:v>997.8</c:v>
                </c:pt>
                <c:pt idx="8979">
                  <c:v>997.9</c:v>
                </c:pt>
                <c:pt idx="8980">
                  <c:v>998</c:v>
                </c:pt>
                <c:pt idx="8981">
                  <c:v>998.1</c:v>
                </c:pt>
                <c:pt idx="8982">
                  <c:v>998.2</c:v>
                </c:pt>
                <c:pt idx="8983">
                  <c:v>998.3</c:v>
                </c:pt>
                <c:pt idx="8984">
                  <c:v>998.4</c:v>
                </c:pt>
                <c:pt idx="8985">
                  <c:v>998.5</c:v>
                </c:pt>
                <c:pt idx="8986">
                  <c:v>998.6</c:v>
                </c:pt>
                <c:pt idx="8987">
                  <c:v>998.7</c:v>
                </c:pt>
                <c:pt idx="8988">
                  <c:v>998.8</c:v>
                </c:pt>
                <c:pt idx="8989">
                  <c:v>998.9</c:v>
                </c:pt>
                <c:pt idx="8990">
                  <c:v>999</c:v>
                </c:pt>
                <c:pt idx="8991">
                  <c:v>999.1</c:v>
                </c:pt>
                <c:pt idx="8992">
                  <c:v>999.2</c:v>
                </c:pt>
                <c:pt idx="8993">
                  <c:v>999.3</c:v>
                </c:pt>
                <c:pt idx="8994">
                  <c:v>999.4</c:v>
                </c:pt>
                <c:pt idx="8995">
                  <c:v>999.5</c:v>
                </c:pt>
                <c:pt idx="8996">
                  <c:v>999.6</c:v>
                </c:pt>
                <c:pt idx="8997">
                  <c:v>999.7</c:v>
                </c:pt>
                <c:pt idx="8998">
                  <c:v>999.8</c:v>
                </c:pt>
                <c:pt idx="8999">
                  <c:v>999.9</c:v>
                </c:pt>
                <c:pt idx="9000">
                  <c:v>1000</c:v>
                </c:pt>
                <c:pt idx="9001">
                  <c:v>1000.1</c:v>
                </c:pt>
                <c:pt idx="9002">
                  <c:v>1000.2</c:v>
                </c:pt>
                <c:pt idx="9003">
                  <c:v>1000.3</c:v>
                </c:pt>
                <c:pt idx="9004">
                  <c:v>1000.4</c:v>
                </c:pt>
                <c:pt idx="9005">
                  <c:v>1000.5</c:v>
                </c:pt>
                <c:pt idx="9006">
                  <c:v>1000.6</c:v>
                </c:pt>
                <c:pt idx="9007">
                  <c:v>1000.7</c:v>
                </c:pt>
                <c:pt idx="9008">
                  <c:v>1000.8</c:v>
                </c:pt>
                <c:pt idx="9009">
                  <c:v>1000.9</c:v>
                </c:pt>
                <c:pt idx="9010">
                  <c:v>1001</c:v>
                </c:pt>
                <c:pt idx="9011">
                  <c:v>1001.1</c:v>
                </c:pt>
                <c:pt idx="9012">
                  <c:v>1001.2</c:v>
                </c:pt>
                <c:pt idx="9013">
                  <c:v>1001.3</c:v>
                </c:pt>
                <c:pt idx="9014">
                  <c:v>1001.4</c:v>
                </c:pt>
                <c:pt idx="9015">
                  <c:v>1001.5</c:v>
                </c:pt>
                <c:pt idx="9016">
                  <c:v>1001.6</c:v>
                </c:pt>
                <c:pt idx="9017">
                  <c:v>1001.7</c:v>
                </c:pt>
                <c:pt idx="9018">
                  <c:v>1001.8</c:v>
                </c:pt>
                <c:pt idx="9019">
                  <c:v>1001.9</c:v>
                </c:pt>
                <c:pt idx="9020">
                  <c:v>1002</c:v>
                </c:pt>
                <c:pt idx="9021">
                  <c:v>1002.1</c:v>
                </c:pt>
                <c:pt idx="9022">
                  <c:v>1002.2</c:v>
                </c:pt>
                <c:pt idx="9023">
                  <c:v>1002.3</c:v>
                </c:pt>
                <c:pt idx="9024">
                  <c:v>1002.4</c:v>
                </c:pt>
                <c:pt idx="9025">
                  <c:v>1002.5</c:v>
                </c:pt>
                <c:pt idx="9026">
                  <c:v>1002.6</c:v>
                </c:pt>
                <c:pt idx="9027">
                  <c:v>1002.7</c:v>
                </c:pt>
                <c:pt idx="9028">
                  <c:v>1002.8</c:v>
                </c:pt>
                <c:pt idx="9029">
                  <c:v>1002.9</c:v>
                </c:pt>
                <c:pt idx="9030">
                  <c:v>1003</c:v>
                </c:pt>
                <c:pt idx="9031">
                  <c:v>1003.1</c:v>
                </c:pt>
                <c:pt idx="9032">
                  <c:v>1003.2</c:v>
                </c:pt>
                <c:pt idx="9033">
                  <c:v>1003.3</c:v>
                </c:pt>
                <c:pt idx="9034">
                  <c:v>1003.4</c:v>
                </c:pt>
                <c:pt idx="9035">
                  <c:v>1003.5</c:v>
                </c:pt>
                <c:pt idx="9036">
                  <c:v>1003.6</c:v>
                </c:pt>
                <c:pt idx="9037">
                  <c:v>1003.7</c:v>
                </c:pt>
                <c:pt idx="9038">
                  <c:v>1003.8</c:v>
                </c:pt>
                <c:pt idx="9039">
                  <c:v>1003.9</c:v>
                </c:pt>
                <c:pt idx="9040">
                  <c:v>1004</c:v>
                </c:pt>
                <c:pt idx="9041">
                  <c:v>1004.1</c:v>
                </c:pt>
                <c:pt idx="9042">
                  <c:v>1004.2</c:v>
                </c:pt>
                <c:pt idx="9043">
                  <c:v>1004.3</c:v>
                </c:pt>
                <c:pt idx="9044">
                  <c:v>1004.4</c:v>
                </c:pt>
                <c:pt idx="9045">
                  <c:v>1004.5</c:v>
                </c:pt>
                <c:pt idx="9046">
                  <c:v>1004.6</c:v>
                </c:pt>
                <c:pt idx="9047">
                  <c:v>1004.7</c:v>
                </c:pt>
                <c:pt idx="9048">
                  <c:v>1004.8</c:v>
                </c:pt>
                <c:pt idx="9049">
                  <c:v>1004.9</c:v>
                </c:pt>
                <c:pt idx="9050">
                  <c:v>1005</c:v>
                </c:pt>
                <c:pt idx="9051">
                  <c:v>1005.1</c:v>
                </c:pt>
                <c:pt idx="9052">
                  <c:v>1005.2</c:v>
                </c:pt>
                <c:pt idx="9053">
                  <c:v>1005.3</c:v>
                </c:pt>
                <c:pt idx="9054">
                  <c:v>1005.4</c:v>
                </c:pt>
                <c:pt idx="9055">
                  <c:v>1005.5</c:v>
                </c:pt>
                <c:pt idx="9056">
                  <c:v>1005.6</c:v>
                </c:pt>
                <c:pt idx="9057">
                  <c:v>1005.7</c:v>
                </c:pt>
                <c:pt idx="9058">
                  <c:v>1005.8</c:v>
                </c:pt>
                <c:pt idx="9059">
                  <c:v>1005.9</c:v>
                </c:pt>
                <c:pt idx="9060">
                  <c:v>1006</c:v>
                </c:pt>
                <c:pt idx="9061">
                  <c:v>1006.1</c:v>
                </c:pt>
                <c:pt idx="9062">
                  <c:v>1006.2</c:v>
                </c:pt>
                <c:pt idx="9063">
                  <c:v>1006.3</c:v>
                </c:pt>
                <c:pt idx="9064">
                  <c:v>1006.4</c:v>
                </c:pt>
                <c:pt idx="9065">
                  <c:v>1006.5</c:v>
                </c:pt>
                <c:pt idx="9066">
                  <c:v>1006.6</c:v>
                </c:pt>
                <c:pt idx="9067">
                  <c:v>1006.7</c:v>
                </c:pt>
                <c:pt idx="9068">
                  <c:v>1006.8</c:v>
                </c:pt>
                <c:pt idx="9069">
                  <c:v>1006.9</c:v>
                </c:pt>
                <c:pt idx="9070">
                  <c:v>1007</c:v>
                </c:pt>
                <c:pt idx="9071">
                  <c:v>1007.1</c:v>
                </c:pt>
                <c:pt idx="9072">
                  <c:v>1007.2</c:v>
                </c:pt>
                <c:pt idx="9073">
                  <c:v>1007.3</c:v>
                </c:pt>
                <c:pt idx="9074">
                  <c:v>1007.4</c:v>
                </c:pt>
                <c:pt idx="9075">
                  <c:v>1007.5</c:v>
                </c:pt>
                <c:pt idx="9076">
                  <c:v>1007.6</c:v>
                </c:pt>
                <c:pt idx="9077">
                  <c:v>1007.7</c:v>
                </c:pt>
                <c:pt idx="9078">
                  <c:v>1007.8</c:v>
                </c:pt>
                <c:pt idx="9079">
                  <c:v>1007.9</c:v>
                </c:pt>
                <c:pt idx="9080">
                  <c:v>1008</c:v>
                </c:pt>
                <c:pt idx="9081">
                  <c:v>1008.1</c:v>
                </c:pt>
                <c:pt idx="9082">
                  <c:v>1008.2</c:v>
                </c:pt>
                <c:pt idx="9083">
                  <c:v>1008.3</c:v>
                </c:pt>
                <c:pt idx="9084">
                  <c:v>1008.4</c:v>
                </c:pt>
                <c:pt idx="9085">
                  <c:v>1008.5</c:v>
                </c:pt>
                <c:pt idx="9086">
                  <c:v>1008.6</c:v>
                </c:pt>
                <c:pt idx="9087">
                  <c:v>1008.7</c:v>
                </c:pt>
                <c:pt idx="9088">
                  <c:v>1008.8</c:v>
                </c:pt>
                <c:pt idx="9089">
                  <c:v>1008.9</c:v>
                </c:pt>
                <c:pt idx="9090">
                  <c:v>1009</c:v>
                </c:pt>
                <c:pt idx="9091">
                  <c:v>1009.1</c:v>
                </c:pt>
                <c:pt idx="9092">
                  <c:v>1009.2</c:v>
                </c:pt>
                <c:pt idx="9093">
                  <c:v>1009.3</c:v>
                </c:pt>
                <c:pt idx="9094">
                  <c:v>1009.4</c:v>
                </c:pt>
                <c:pt idx="9095">
                  <c:v>1009.5</c:v>
                </c:pt>
                <c:pt idx="9096">
                  <c:v>1009.6</c:v>
                </c:pt>
                <c:pt idx="9097">
                  <c:v>1009.7</c:v>
                </c:pt>
                <c:pt idx="9098">
                  <c:v>1009.8</c:v>
                </c:pt>
                <c:pt idx="9099">
                  <c:v>1009.9</c:v>
                </c:pt>
                <c:pt idx="9100">
                  <c:v>1010</c:v>
                </c:pt>
                <c:pt idx="9101">
                  <c:v>1010.1</c:v>
                </c:pt>
                <c:pt idx="9102">
                  <c:v>1010.2</c:v>
                </c:pt>
                <c:pt idx="9103">
                  <c:v>1010.3</c:v>
                </c:pt>
                <c:pt idx="9104">
                  <c:v>1010.4</c:v>
                </c:pt>
                <c:pt idx="9105">
                  <c:v>1010.5</c:v>
                </c:pt>
                <c:pt idx="9106">
                  <c:v>1010.6</c:v>
                </c:pt>
                <c:pt idx="9107">
                  <c:v>1010.7</c:v>
                </c:pt>
                <c:pt idx="9108">
                  <c:v>1010.8</c:v>
                </c:pt>
                <c:pt idx="9109">
                  <c:v>1010.9</c:v>
                </c:pt>
                <c:pt idx="9110">
                  <c:v>1011</c:v>
                </c:pt>
                <c:pt idx="9111">
                  <c:v>1011.1</c:v>
                </c:pt>
                <c:pt idx="9112">
                  <c:v>1011.2</c:v>
                </c:pt>
                <c:pt idx="9113">
                  <c:v>1011.3</c:v>
                </c:pt>
                <c:pt idx="9114">
                  <c:v>1011.4</c:v>
                </c:pt>
                <c:pt idx="9115">
                  <c:v>1011.5</c:v>
                </c:pt>
                <c:pt idx="9116">
                  <c:v>1011.6</c:v>
                </c:pt>
                <c:pt idx="9117">
                  <c:v>1011.7</c:v>
                </c:pt>
                <c:pt idx="9118">
                  <c:v>1011.8</c:v>
                </c:pt>
                <c:pt idx="9119">
                  <c:v>1011.9</c:v>
                </c:pt>
                <c:pt idx="9120">
                  <c:v>1012</c:v>
                </c:pt>
                <c:pt idx="9121">
                  <c:v>1012.1</c:v>
                </c:pt>
                <c:pt idx="9122">
                  <c:v>1012.2</c:v>
                </c:pt>
                <c:pt idx="9123">
                  <c:v>1012.3</c:v>
                </c:pt>
                <c:pt idx="9124">
                  <c:v>1012.4</c:v>
                </c:pt>
                <c:pt idx="9125">
                  <c:v>1012.5</c:v>
                </c:pt>
                <c:pt idx="9126">
                  <c:v>1012.6</c:v>
                </c:pt>
                <c:pt idx="9127">
                  <c:v>1012.7</c:v>
                </c:pt>
                <c:pt idx="9128">
                  <c:v>1012.8</c:v>
                </c:pt>
                <c:pt idx="9129">
                  <c:v>1012.9</c:v>
                </c:pt>
                <c:pt idx="9130">
                  <c:v>1013</c:v>
                </c:pt>
                <c:pt idx="9131">
                  <c:v>1013.1</c:v>
                </c:pt>
                <c:pt idx="9132">
                  <c:v>1013.2</c:v>
                </c:pt>
                <c:pt idx="9133">
                  <c:v>1013.3</c:v>
                </c:pt>
                <c:pt idx="9134">
                  <c:v>1013.4</c:v>
                </c:pt>
                <c:pt idx="9135">
                  <c:v>1013.5</c:v>
                </c:pt>
                <c:pt idx="9136">
                  <c:v>1013.6</c:v>
                </c:pt>
                <c:pt idx="9137">
                  <c:v>1013.7</c:v>
                </c:pt>
                <c:pt idx="9138">
                  <c:v>1013.8</c:v>
                </c:pt>
                <c:pt idx="9139">
                  <c:v>1013.9</c:v>
                </c:pt>
                <c:pt idx="9140">
                  <c:v>1014</c:v>
                </c:pt>
                <c:pt idx="9141">
                  <c:v>1014.1</c:v>
                </c:pt>
                <c:pt idx="9142">
                  <c:v>1014.2</c:v>
                </c:pt>
                <c:pt idx="9143">
                  <c:v>1014.3</c:v>
                </c:pt>
                <c:pt idx="9144">
                  <c:v>1014.4</c:v>
                </c:pt>
                <c:pt idx="9145">
                  <c:v>1014.5</c:v>
                </c:pt>
                <c:pt idx="9146">
                  <c:v>1014.6</c:v>
                </c:pt>
                <c:pt idx="9147">
                  <c:v>1014.7</c:v>
                </c:pt>
                <c:pt idx="9148">
                  <c:v>1014.8</c:v>
                </c:pt>
                <c:pt idx="9149">
                  <c:v>1014.9</c:v>
                </c:pt>
                <c:pt idx="9150">
                  <c:v>1015</c:v>
                </c:pt>
                <c:pt idx="9151">
                  <c:v>1015.1</c:v>
                </c:pt>
                <c:pt idx="9152">
                  <c:v>1015.2</c:v>
                </c:pt>
                <c:pt idx="9153">
                  <c:v>1015.3</c:v>
                </c:pt>
                <c:pt idx="9154">
                  <c:v>1015.4</c:v>
                </c:pt>
                <c:pt idx="9155">
                  <c:v>1015.5</c:v>
                </c:pt>
                <c:pt idx="9156">
                  <c:v>1015.6</c:v>
                </c:pt>
                <c:pt idx="9157">
                  <c:v>1015.7</c:v>
                </c:pt>
                <c:pt idx="9158">
                  <c:v>1015.8</c:v>
                </c:pt>
                <c:pt idx="9159">
                  <c:v>1015.9</c:v>
                </c:pt>
                <c:pt idx="9160">
                  <c:v>1016</c:v>
                </c:pt>
                <c:pt idx="9161">
                  <c:v>1016.1</c:v>
                </c:pt>
                <c:pt idx="9162">
                  <c:v>1016.2</c:v>
                </c:pt>
                <c:pt idx="9163">
                  <c:v>1016.3</c:v>
                </c:pt>
                <c:pt idx="9164">
                  <c:v>1016.4</c:v>
                </c:pt>
                <c:pt idx="9165">
                  <c:v>1016.5</c:v>
                </c:pt>
                <c:pt idx="9166">
                  <c:v>1016.6</c:v>
                </c:pt>
                <c:pt idx="9167">
                  <c:v>1016.7</c:v>
                </c:pt>
                <c:pt idx="9168">
                  <c:v>1016.8</c:v>
                </c:pt>
                <c:pt idx="9169">
                  <c:v>1016.9</c:v>
                </c:pt>
                <c:pt idx="9170">
                  <c:v>1017</c:v>
                </c:pt>
                <c:pt idx="9171">
                  <c:v>1017.1</c:v>
                </c:pt>
                <c:pt idx="9172">
                  <c:v>1017.2</c:v>
                </c:pt>
                <c:pt idx="9173">
                  <c:v>1017.3</c:v>
                </c:pt>
                <c:pt idx="9174">
                  <c:v>1017.4</c:v>
                </c:pt>
                <c:pt idx="9175">
                  <c:v>1017.5</c:v>
                </c:pt>
                <c:pt idx="9176">
                  <c:v>1017.6</c:v>
                </c:pt>
                <c:pt idx="9177">
                  <c:v>1017.7</c:v>
                </c:pt>
                <c:pt idx="9178">
                  <c:v>1017.8</c:v>
                </c:pt>
                <c:pt idx="9179">
                  <c:v>1017.9</c:v>
                </c:pt>
                <c:pt idx="9180">
                  <c:v>1018</c:v>
                </c:pt>
                <c:pt idx="9181">
                  <c:v>1018.1</c:v>
                </c:pt>
                <c:pt idx="9182">
                  <c:v>1018.2</c:v>
                </c:pt>
                <c:pt idx="9183">
                  <c:v>1018.3</c:v>
                </c:pt>
                <c:pt idx="9184">
                  <c:v>1018.4</c:v>
                </c:pt>
                <c:pt idx="9185">
                  <c:v>1018.5</c:v>
                </c:pt>
                <c:pt idx="9186">
                  <c:v>1018.6</c:v>
                </c:pt>
                <c:pt idx="9187">
                  <c:v>1018.7</c:v>
                </c:pt>
                <c:pt idx="9188">
                  <c:v>1018.8</c:v>
                </c:pt>
                <c:pt idx="9189">
                  <c:v>1018.9</c:v>
                </c:pt>
                <c:pt idx="9190">
                  <c:v>1019</c:v>
                </c:pt>
                <c:pt idx="9191">
                  <c:v>1019.1</c:v>
                </c:pt>
                <c:pt idx="9192">
                  <c:v>1019.2</c:v>
                </c:pt>
                <c:pt idx="9193">
                  <c:v>1019.3</c:v>
                </c:pt>
                <c:pt idx="9194">
                  <c:v>1019.4</c:v>
                </c:pt>
                <c:pt idx="9195">
                  <c:v>1019.5</c:v>
                </c:pt>
                <c:pt idx="9196">
                  <c:v>1019.6</c:v>
                </c:pt>
                <c:pt idx="9197">
                  <c:v>1019.7</c:v>
                </c:pt>
                <c:pt idx="9198">
                  <c:v>1019.8</c:v>
                </c:pt>
                <c:pt idx="9199">
                  <c:v>1019.9</c:v>
                </c:pt>
                <c:pt idx="9200">
                  <c:v>1020</c:v>
                </c:pt>
                <c:pt idx="9201">
                  <c:v>1020.1</c:v>
                </c:pt>
                <c:pt idx="9202">
                  <c:v>1020.2</c:v>
                </c:pt>
                <c:pt idx="9203">
                  <c:v>1020.3</c:v>
                </c:pt>
                <c:pt idx="9204">
                  <c:v>1020.4</c:v>
                </c:pt>
                <c:pt idx="9205">
                  <c:v>1020.5</c:v>
                </c:pt>
                <c:pt idx="9206">
                  <c:v>1020.6</c:v>
                </c:pt>
                <c:pt idx="9207">
                  <c:v>1020.7</c:v>
                </c:pt>
                <c:pt idx="9208">
                  <c:v>1020.8</c:v>
                </c:pt>
                <c:pt idx="9209">
                  <c:v>1020.9</c:v>
                </c:pt>
                <c:pt idx="9210">
                  <c:v>1021</c:v>
                </c:pt>
                <c:pt idx="9211">
                  <c:v>1021.1</c:v>
                </c:pt>
                <c:pt idx="9212">
                  <c:v>1021.2</c:v>
                </c:pt>
                <c:pt idx="9213">
                  <c:v>1021.3</c:v>
                </c:pt>
                <c:pt idx="9214">
                  <c:v>1021.4</c:v>
                </c:pt>
                <c:pt idx="9215">
                  <c:v>1021.5</c:v>
                </c:pt>
                <c:pt idx="9216">
                  <c:v>1021.6</c:v>
                </c:pt>
                <c:pt idx="9217">
                  <c:v>1021.7</c:v>
                </c:pt>
                <c:pt idx="9218">
                  <c:v>1021.8</c:v>
                </c:pt>
                <c:pt idx="9219">
                  <c:v>1021.9</c:v>
                </c:pt>
                <c:pt idx="9220">
                  <c:v>1022</c:v>
                </c:pt>
                <c:pt idx="9221">
                  <c:v>1022.1</c:v>
                </c:pt>
                <c:pt idx="9222">
                  <c:v>1022.2</c:v>
                </c:pt>
                <c:pt idx="9223">
                  <c:v>1022.3</c:v>
                </c:pt>
                <c:pt idx="9224">
                  <c:v>1022.4</c:v>
                </c:pt>
                <c:pt idx="9225">
                  <c:v>1022.5</c:v>
                </c:pt>
                <c:pt idx="9226">
                  <c:v>1022.6</c:v>
                </c:pt>
                <c:pt idx="9227">
                  <c:v>1022.7</c:v>
                </c:pt>
                <c:pt idx="9228">
                  <c:v>1022.8</c:v>
                </c:pt>
                <c:pt idx="9229">
                  <c:v>1022.9</c:v>
                </c:pt>
                <c:pt idx="9230">
                  <c:v>1023</c:v>
                </c:pt>
                <c:pt idx="9231">
                  <c:v>1023.1</c:v>
                </c:pt>
                <c:pt idx="9232">
                  <c:v>1023.2</c:v>
                </c:pt>
                <c:pt idx="9233">
                  <c:v>1023.3</c:v>
                </c:pt>
                <c:pt idx="9234">
                  <c:v>1023.4</c:v>
                </c:pt>
                <c:pt idx="9235">
                  <c:v>1023.5</c:v>
                </c:pt>
                <c:pt idx="9236">
                  <c:v>1023.6</c:v>
                </c:pt>
                <c:pt idx="9237">
                  <c:v>1023.7</c:v>
                </c:pt>
                <c:pt idx="9238">
                  <c:v>1023.8</c:v>
                </c:pt>
                <c:pt idx="9239">
                  <c:v>1023.9</c:v>
                </c:pt>
                <c:pt idx="9240">
                  <c:v>1024</c:v>
                </c:pt>
                <c:pt idx="9241">
                  <c:v>1024.0999999999999</c:v>
                </c:pt>
                <c:pt idx="9242">
                  <c:v>1024.2</c:v>
                </c:pt>
                <c:pt idx="9243">
                  <c:v>1024.3</c:v>
                </c:pt>
                <c:pt idx="9244">
                  <c:v>1024.4000000000001</c:v>
                </c:pt>
                <c:pt idx="9245">
                  <c:v>1024.5</c:v>
                </c:pt>
                <c:pt idx="9246">
                  <c:v>1024.5999999999999</c:v>
                </c:pt>
                <c:pt idx="9247">
                  <c:v>1024.7</c:v>
                </c:pt>
                <c:pt idx="9248">
                  <c:v>1024.8</c:v>
                </c:pt>
                <c:pt idx="9249">
                  <c:v>1024.9000000000001</c:v>
                </c:pt>
                <c:pt idx="9250">
                  <c:v>1025</c:v>
                </c:pt>
                <c:pt idx="9251">
                  <c:v>1025.0999999999999</c:v>
                </c:pt>
                <c:pt idx="9252">
                  <c:v>1025.2</c:v>
                </c:pt>
                <c:pt idx="9253">
                  <c:v>1025.3</c:v>
                </c:pt>
                <c:pt idx="9254">
                  <c:v>1025.4000000000001</c:v>
                </c:pt>
                <c:pt idx="9255">
                  <c:v>1025.5</c:v>
                </c:pt>
                <c:pt idx="9256">
                  <c:v>1025.5999999999999</c:v>
                </c:pt>
                <c:pt idx="9257">
                  <c:v>1025.7</c:v>
                </c:pt>
                <c:pt idx="9258">
                  <c:v>1025.8</c:v>
                </c:pt>
                <c:pt idx="9259">
                  <c:v>1025.9000000000001</c:v>
                </c:pt>
                <c:pt idx="9260">
                  <c:v>1026</c:v>
                </c:pt>
                <c:pt idx="9261">
                  <c:v>1026.0999999999999</c:v>
                </c:pt>
                <c:pt idx="9262">
                  <c:v>1026.2</c:v>
                </c:pt>
                <c:pt idx="9263">
                  <c:v>1026.3</c:v>
                </c:pt>
                <c:pt idx="9264">
                  <c:v>1026.4000000000001</c:v>
                </c:pt>
                <c:pt idx="9265">
                  <c:v>1026.5</c:v>
                </c:pt>
                <c:pt idx="9266">
                  <c:v>1026.5999999999999</c:v>
                </c:pt>
                <c:pt idx="9267">
                  <c:v>1026.7</c:v>
                </c:pt>
                <c:pt idx="9268">
                  <c:v>1026.8</c:v>
                </c:pt>
                <c:pt idx="9269">
                  <c:v>1026.9000000000001</c:v>
                </c:pt>
                <c:pt idx="9270">
                  <c:v>1027</c:v>
                </c:pt>
                <c:pt idx="9271">
                  <c:v>1027.0999999999999</c:v>
                </c:pt>
                <c:pt idx="9272">
                  <c:v>1027.2</c:v>
                </c:pt>
                <c:pt idx="9273">
                  <c:v>1027.3</c:v>
                </c:pt>
                <c:pt idx="9274">
                  <c:v>1027.4000000000001</c:v>
                </c:pt>
                <c:pt idx="9275">
                  <c:v>1027.5</c:v>
                </c:pt>
                <c:pt idx="9276">
                  <c:v>1027.5999999999999</c:v>
                </c:pt>
                <c:pt idx="9277">
                  <c:v>1027.7</c:v>
                </c:pt>
                <c:pt idx="9278">
                  <c:v>1027.8</c:v>
                </c:pt>
                <c:pt idx="9279">
                  <c:v>1027.9000000000001</c:v>
                </c:pt>
                <c:pt idx="9280">
                  <c:v>1028</c:v>
                </c:pt>
                <c:pt idx="9281">
                  <c:v>1028.0999999999999</c:v>
                </c:pt>
                <c:pt idx="9282">
                  <c:v>1028.2</c:v>
                </c:pt>
                <c:pt idx="9283">
                  <c:v>1028.3</c:v>
                </c:pt>
                <c:pt idx="9284">
                  <c:v>1028.4000000000001</c:v>
                </c:pt>
                <c:pt idx="9285">
                  <c:v>1028.5</c:v>
                </c:pt>
                <c:pt idx="9286">
                  <c:v>1028.5999999999999</c:v>
                </c:pt>
                <c:pt idx="9287">
                  <c:v>1028.7</c:v>
                </c:pt>
                <c:pt idx="9288">
                  <c:v>1028.8</c:v>
                </c:pt>
                <c:pt idx="9289">
                  <c:v>1028.9000000000001</c:v>
                </c:pt>
                <c:pt idx="9290">
                  <c:v>1029</c:v>
                </c:pt>
                <c:pt idx="9291">
                  <c:v>1029.0999999999999</c:v>
                </c:pt>
                <c:pt idx="9292">
                  <c:v>1029.2</c:v>
                </c:pt>
                <c:pt idx="9293">
                  <c:v>1029.3</c:v>
                </c:pt>
                <c:pt idx="9294">
                  <c:v>1029.4000000000001</c:v>
                </c:pt>
                <c:pt idx="9295">
                  <c:v>1029.5</c:v>
                </c:pt>
                <c:pt idx="9296">
                  <c:v>1029.5999999999999</c:v>
                </c:pt>
                <c:pt idx="9297">
                  <c:v>1029.7</c:v>
                </c:pt>
                <c:pt idx="9298">
                  <c:v>1029.8</c:v>
                </c:pt>
                <c:pt idx="9299">
                  <c:v>1029.9000000000001</c:v>
                </c:pt>
                <c:pt idx="9300">
                  <c:v>1030</c:v>
                </c:pt>
                <c:pt idx="9301">
                  <c:v>1030.0999999999999</c:v>
                </c:pt>
                <c:pt idx="9302">
                  <c:v>1030.2</c:v>
                </c:pt>
                <c:pt idx="9303">
                  <c:v>1030.3</c:v>
                </c:pt>
                <c:pt idx="9304">
                  <c:v>1030.4000000000001</c:v>
                </c:pt>
                <c:pt idx="9305">
                  <c:v>1030.5</c:v>
                </c:pt>
                <c:pt idx="9306">
                  <c:v>1030.5999999999999</c:v>
                </c:pt>
                <c:pt idx="9307">
                  <c:v>1030.7</c:v>
                </c:pt>
                <c:pt idx="9308">
                  <c:v>1030.8</c:v>
                </c:pt>
                <c:pt idx="9309">
                  <c:v>1030.9000000000001</c:v>
                </c:pt>
                <c:pt idx="9310">
                  <c:v>1031</c:v>
                </c:pt>
                <c:pt idx="9311">
                  <c:v>1031.0999999999999</c:v>
                </c:pt>
                <c:pt idx="9312">
                  <c:v>1031.2</c:v>
                </c:pt>
                <c:pt idx="9313">
                  <c:v>1031.3</c:v>
                </c:pt>
                <c:pt idx="9314">
                  <c:v>1031.4000000000001</c:v>
                </c:pt>
                <c:pt idx="9315">
                  <c:v>1031.5</c:v>
                </c:pt>
                <c:pt idx="9316">
                  <c:v>1031.5999999999999</c:v>
                </c:pt>
                <c:pt idx="9317">
                  <c:v>1031.7</c:v>
                </c:pt>
                <c:pt idx="9318">
                  <c:v>1031.8</c:v>
                </c:pt>
                <c:pt idx="9319">
                  <c:v>1031.9000000000001</c:v>
                </c:pt>
                <c:pt idx="9320">
                  <c:v>1032</c:v>
                </c:pt>
                <c:pt idx="9321">
                  <c:v>1032.0999999999999</c:v>
                </c:pt>
                <c:pt idx="9322">
                  <c:v>1032.2</c:v>
                </c:pt>
                <c:pt idx="9323">
                  <c:v>1032.3</c:v>
                </c:pt>
                <c:pt idx="9324">
                  <c:v>1032.4000000000001</c:v>
                </c:pt>
                <c:pt idx="9325">
                  <c:v>1032.5</c:v>
                </c:pt>
                <c:pt idx="9326">
                  <c:v>1032.5999999999999</c:v>
                </c:pt>
                <c:pt idx="9327">
                  <c:v>1032.7</c:v>
                </c:pt>
                <c:pt idx="9328">
                  <c:v>1032.8</c:v>
                </c:pt>
                <c:pt idx="9329">
                  <c:v>1032.9000000000001</c:v>
                </c:pt>
                <c:pt idx="9330">
                  <c:v>1033</c:v>
                </c:pt>
                <c:pt idx="9331">
                  <c:v>1033.0999999999999</c:v>
                </c:pt>
                <c:pt idx="9332">
                  <c:v>1033.2</c:v>
                </c:pt>
                <c:pt idx="9333">
                  <c:v>1033.3</c:v>
                </c:pt>
                <c:pt idx="9334">
                  <c:v>1033.4000000000001</c:v>
                </c:pt>
                <c:pt idx="9335">
                  <c:v>1033.5</c:v>
                </c:pt>
                <c:pt idx="9336">
                  <c:v>1033.5999999999999</c:v>
                </c:pt>
                <c:pt idx="9337">
                  <c:v>1033.7</c:v>
                </c:pt>
                <c:pt idx="9338">
                  <c:v>1033.8</c:v>
                </c:pt>
                <c:pt idx="9339">
                  <c:v>1033.9000000000001</c:v>
                </c:pt>
                <c:pt idx="9340">
                  <c:v>1034</c:v>
                </c:pt>
                <c:pt idx="9341">
                  <c:v>1034.0999999999999</c:v>
                </c:pt>
                <c:pt idx="9342">
                  <c:v>1034.2</c:v>
                </c:pt>
                <c:pt idx="9343">
                  <c:v>1034.3</c:v>
                </c:pt>
                <c:pt idx="9344">
                  <c:v>1034.4000000000001</c:v>
                </c:pt>
                <c:pt idx="9345">
                  <c:v>1034.5</c:v>
                </c:pt>
                <c:pt idx="9346">
                  <c:v>1034.5999999999999</c:v>
                </c:pt>
                <c:pt idx="9347">
                  <c:v>1034.7</c:v>
                </c:pt>
                <c:pt idx="9348">
                  <c:v>1034.8</c:v>
                </c:pt>
                <c:pt idx="9349">
                  <c:v>1034.9000000000001</c:v>
                </c:pt>
                <c:pt idx="9350">
                  <c:v>1035</c:v>
                </c:pt>
                <c:pt idx="9351">
                  <c:v>1035.0999999999999</c:v>
                </c:pt>
                <c:pt idx="9352">
                  <c:v>1035.2</c:v>
                </c:pt>
                <c:pt idx="9353">
                  <c:v>1035.3</c:v>
                </c:pt>
                <c:pt idx="9354">
                  <c:v>1035.4000000000001</c:v>
                </c:pt>
                <c:pt idx="9355">
                  <c:v>1035.5</c:v>
                </c:pt>
                <c:pt idx="9356">
                  <c:v>1035.5999999999999</c:v>
                </c:pt>
                <c:pt idx="9357">
                  <c:v>1035.7</c:v>
                </c:pt>
                <c:pt idx="9358">
                  <c:v>1035.8</c:v>
                </c:pt>
                <c:pt idx="9359">
                  <c:v>1035.9000000000001</c:v>
                </c:pt>
                <c:pt idx="9360">
                  <c:v>1036</c:v>
                </c:pt>
                <c:pt idx="9361">
                  <c:v>1036.0999999999999</c:v>
                </c:pt>
                <c:pt idx="9362">
                  <c:v>1036.2</c:v>
                </c:pt>
                <c:pt idx="9363">
                  <c:v>1036.3</c:v>
                </c:pt>
                <c:pt idx="9364">
                  <c:v>1036.4000000000001</c:v>
                </c:pt>
                <c:pt idx="9365">
                  <c:v>1036.5</c:v>
                </c:pt>
                <c:pt idx="9366">
                  <c:v>1036.5999999999999</c:v>
                </c:pt>
                <c:pt idx="9367">
                  <c:v>1036.7</c:v>
                </c:pt>
                <c:pt idx="9368">
                  <c:v>1036.8</c:v>
                </c:pt>
                <c:pt idx="9369">
                  <c:v>1036.9000000000001</c:v>
                </c:pt>
                <c:pt idx="9370">
                  <c:v>1037</c:v>
                </c:pt>
                <c:pt idx="9371">
                  <c:v>1037.0999999999999</c:v>
                </c:pt>
                <c:pt idx="9372">
                  <c:v>1037.2</c:v>
                </c:pt>
                <c:pt idx="9373">
                  <c:v>1037.3</c:v>
                </c:pt>
                <c:pt idx="9374">
                  <c:v>1037.4000000000001</c:v>
                </c:pt>
                <c:pt idx="9375">
                  <c:v>1037.5</c:v>
                </c:pt>
                <c:pt idx="9376">
                  <c:v>1037.5999999999999</c:v>
                </c:pt>
                <c:pt idx="9377">
                  <c:v>1037.7</c:v>
                </c:pt>
                <c:pt idx="9378">
                  <c:v>1037.8</c:v>
                </c:pt>
                <c:pt idx="9379">
                  <c:v>1037.9000000000001</c:v>
                </c:pt>
                <c:pt idx="9380">
                  <c:v>1038</c:v>
                </c:pt>
                <c:pt idx="9381">
                  <c:v>1038.0999999999999</c:v>
                </c:pt>
                <c:pt idx="9382">
                  <c:v>1038.2</c:v>
                </c:pt>
                <c:pt idx="9383">
                  <c:v>1038.3</c:v>
                </c:pt>
                <c:pt idx="9384">
                  <c:v>1038.4000000000001</c:v>
                </c:pt>
                <c:pt idx="9385">
                  <c:v>1038.5</c:v>
                </c:pt>
                <c:pt idx="9386">
                  <c:v>1038.5999999999999</c:v>
                </c:pt>
                <c:pt idx="9387">
                  <c:v>1038.7</c:v>
                </c:pt>
                <c:pt idx="9388">
                  <c:v>1038.8</c:v>
                </c:pt>
                <c:pt idx="9389">
                  <c:v>1038.9000000000001</c:v>
                </c:pt>
                <c:pt idx="9390">
                  <c:v>1039</c:v>
                </c:pt>
                <c:pt idx="9391">
                  <c:v>1039.0999999999999</c:v>
                </c:pt>
                <c:pt idx="9392">
                  <c:v>1039.2</c:v>
                </c:pt>
                <c:pt idx="9393">
                  <c:v>1039.3</c:v>
                </c:pt>
                <c:pt idx="9394">
                  <c:v>1039.4000000000001</c:v>
                </c:pt>
                <c:pt idx="9395">
                  <c:v>1039.5</c:v>
                </c:pt>
                <c:pt idx="9396">
                  <c:v>1039.5999999999999</c:v>
                </c:pt>
                <c:pt idx="9397">
                  <c:v>1039.7</c:v>
                </c:pt>
                <c:pt idx="9398">
                  <c:v>1039.8</c:v>
                </c:pt>
                <c:pt idx="9399">
                  <c:v>1039.9000000000001</c:v>
                </c:pt>
                <c:pt idx="9400">
                  <c:v>1040</c:v>
                </c:pt>
                <c:pt idx="9401">
                  <c:v>1040.0999999999999</c:v>
                </c:pt>
                <c:pt idx="9402">
                  <c:v>1040.2</c:v>
                </c:pt>
                <c:pt idx="9403">
                  <c:v>1040.3</c:v>
                </c:pt>
                <c:pt idx="9404">
                  <c:v>1040.4000000000001</c:v>
                </c:pt>
                <c:pt idx="9405">
                  <c:v>1040.5</c:v>
                </c:pt>
                <c:pt idx="9406">
                  <c:v>1040.5999999999999</c:v>
                </c:pt>
                <c:pt idx="9407">
                  <c:v>1040.7</c:v>
                </c:pt>
                <c:pt idx="9408">
                  <c:v>1040.8</c:v>
                </c:pt>
                <c:pt idx="9409">
                  <c:v>1040.9000000000001</c:v>
                </c:pt>
                <c:pt idx="9410">
                  <c:v>1041</c:v>
                </c:pt>
                <c:pt idx="9411">
                  <c:v>1041.0999999999999</c:v>
                </c:pt>
                <c:pt idx="9412">
                  <c:v>1041.2</c:v>
                </c:pt>
                <c:pt idx="9413">
                  <c:v>1041.3</c:v>
                </c:pt>
                <c:pt idx="9414">
                  <c:v>1041.4000000000001</c:v>
                </c:pt>
                <c:pt idx="9415">
                  <c:v>1041.5</c:v>
                </c:pt>
                <c:pt idx="9416">
                  <c:v>1041.5999999999999</c:v>
                </c:pt>
                <c:pt idx="9417">
                  <c:v>1041.7</c:v>
                </c:pt>
                <c:pt idx="9418">
                  <c:v>1041.8</c:v>
                </c:pt>
                <c:pt idx="9419">
                  <c:v>1041.9000000000001</c:v>
                </c:pt>
                <c:pt idx="9420">
                  <c:v>1042</c:v>
                </c:pt>
                <c:pt idx="9421">
                  <c:v>1042.0999999999999</c:v>
                </c:pt>
                <c:pt idx="9422">
                  <c:v>1042.2</c:v>
                </c:pt>
                <c:pt idx="9423">
                  <c:v>1042.3</c:v>
                </c:pt>
                <c:pt idx="9424">
                  <c:v>1042.4000000000001</c:v>
                </c:pt>
                <c:pt idx="9425">
                  <c:v>1042.5</c:v>
                </c:pt>
                <c:pt idx="9426">
                  <c:v>1042.5999999999999</c:v>
                </c:pt>
                <c:pt idx="9427">
                  <c:v>1042.7</c:v>
                </c:pt>
                <c:pt idx="9428">
                  <c:v>1042.8</c:v>
                </c:pt>
                <c:pt idx="9429">
                  <c:v>1042.9000000000001</c:v>
                </c:pt>
                <c:pt idx="9430">
                  <c:v>1043</c:v>
                </c:pt>
                <c:pt idx="9431">
                  <c:v>1043.0999999999999</c:v>
                </c:pt>
                <c:pt idx="9432">
                  <c:v>1043.2</c:v>
                </c:pt>
                <c:pt idx="9433">
                  <c:v>1043.3</c:v>
                </c:pt>
                <c:pt idx="9434">
                  <c:v>1043.4000000000001</c:v>
                </c:pt>
                <c:pt idx="9435">
                  <c:v>1043.5</c:v>
                </c:pt>
                <c:pt idx="9436">
                  <c:v>1043.5999999999999</c:v>
                </c:pt>
                <c:pt idx="9437">
                  <c:v>1043.7</c:v>
                </c:pt>
                <c:pt idx="9438">
                  <c:v>1043.8</c:v>
                </c:pt>
                <c:pt idx="9439">
                  <c:v>1043.9000000000001</c:v>
                </c:pt>
                <c:pt idx="9440">
                  <c:v>1044</c:v>
                </c:pt>
                <c:pt idx="9441">
                  <c:v>1044.0999999999999</c:v>
                </c:pt>
                <c:pt idx="9442">
                  <c:v>1044.2</c:v>
                </c:pt>
                <c:pt idx="9443">
                  <c:v>1044.3</c:v>
                </c:pt>
                <c:pt idx="9444">
                  <c:v>1044.4000000000001</c:v>
                </c:pt>
                <c:pt idx="9445">
                  <c:v>1044.5</c:v>
                </c:pt>
                <c:pt idx="9446">
                  <c:v>1044.5999999999999</c:v>
                </c:pt>
                <c:pt idx="9447">
                  <c:v>1044.7</c:v>
                </c:pt>
                <c:pt idx="9448">
                  <c:v>1044.8</c:v>
                </c:pt>
                <c:pt idx="9449">
                  <c:v>1044.9000000000001</c:v>
                </c:pt>
                <c:pt idx="9450">
                  <c:v>1045</c:v>
                </c:pt>
                <c:pt idx="9451">
                  <c:v>1045.0999999999999</c:v>
                </c:pt>
                <c:pt idx="9452">
                  <c:v>1045.2</c:v>
                </c:pt>
                <c:pt idx="9453">
                  <c:v>1045.3</c:v>
                </c:pt>
                <c:pt idx="9454">
                  <c:v>1045.4000000000001</c:v>
                </c:pt>
                <c:pt idx="9455">
                  <c:v>1045.5</c:v>
                </c:pt>
                <c:pt idx="9456">
                  <c:v>1045.5999999999999</c:v>
                </c:pt>
                <c:pt idx="9457">
                  <c:v>1045.7</c:v>
                </c:pt>
                <c:pt idx="9458">
                  <c:v>1045.8</c:v>
                </c:pt>
                <c:pt idx="9459">
                  <c:v>1045.9000000000001</c:v>
                </c:pt>
                <c:pt idx="9460">
                  <c:v>1046</c:v>
                </c:pt>
                <c:pt idx="9461">
                  <c:v>1046.0999999999999</c:v>
                </c:pt>
                <c:pt idx="9462">
                  <c:v>1046.2</c:v>
                </c:pt>
                <c:pt idx="9463">
                  <c:v>1046.3</c:v>
                </c:pt>
                <c:pt idx="9464">
                  <c:v>1046.4000000000001</c:v>
                </c:pt>
                <c:pt idx="9465">
                  <c:v>1046.5</c:v>
                </c:pt>
                <c:pt idx="9466">
                  <c:v>1046.5999999999999</c:v>
                </c:pt>
                <c:pt idx="9467">
                  <c:v>1046.7</c:v>
                </c:pt>
                <c:pt idx="9468">
                  <c:v>1046.8</c:v>
                </c:pt>
                <c:pt idx="9469">
                  <c:v>1046.9000000000001</c:v>
                </c:pt>
                <c:pt idx="9470">
                  <c:v>1047</c:v>
                </c:pt>
                <c:pt idx="9471">
                  <c:v>1047.0999999999999</c:v>
                </c:pt>
                <c:pt idx="9472">
                  <c:v>1047.2</c:v>
                </c:pt>
                <c:pt idx="9473">
                  <c:v>1047.3</c:v>
                </c:pt>
                <c:pt idx="9474">
                  <c:v>1047.4000000000001</c:v>
                </c:pt>
                <c:pt idx="9475">
                  <c:v>1047.5</c:v>
                </c:pt>
                <c:pt idx="9476">
                  <c:v>1047.5999999999999</c:v>
                </c:pt>
                <c:pt idx="9477">
                  <c:v>1047.7</c:v>
                </c:pt>
                <c:pt idx="9478">
                  <c:v>1047.8</c:v>
                </c:pt>
                <c:pt idx="9479">
                  <c:v>1047.9000000000001</c:v>
                </c:pt>
                <c:pt idx="9480">
                  <c:v>1048</c:v>
                </c:pt>
                <c:pt idx="9481">
                  <c:v>1048.0999999999999</c:v>
                </c:pt>
                <c:pt idx="9482">
                  <c:v>1048.2</c:v>
                </c:pt>
                <c:pt idx="9483">
                  <c:v>1048.3</c:v>
                </c:pt>
                <c:pt idx="9484">
                  <c:v>1048.4000000000001</c:v>
                </c:pt>
                <c:pt idx="9485">
                  <c:v>1048.5</c:v>
                </c:pt>
                <c:pt idx="9486">
                  <c:v>1048.5999999999999</c:v>
                </c:pt>
                <c:pt idx="9487">
                  <c:v>1048.7</c:v>
                </c:pt>
                <c:pt idx="9488">
                  <c:v>1048.8</c:v>
                </c:pt>
                <c:pt idx="9489">
                  <c:v>1048.9000000000001</c:v>
                </c:pt>
                <c:pt idx="9490">
                  <c:v>1049</c:v>
                </c:pt>
                <c:pt idx="9491">
                  <c:v>1049.0999999999999</c:v>
                </c:pt>
                <c:pt idx="9492">
                  <c:v>1049.2</c:v>
                </c:pt>
                <c:pt idx="9493">
                  <c:v>1049.3</c:v>
                </c:pt>
                <c:pt idx="9494">
                  <c:v>1049.4000000000001</c:v>
                </c:pt>
                <c:pt idx="9495">
                  <c:v>1049.5</c:v>
                </c:pt>
                <c:pt idx="9496">
                  <c:v>1049.5999999999999</c:v>
                </c:pt>
                <c:pt idx="9497">
                  <c:v>1049.7</c:v>
                </c:pt>
                <c:pt idx="9498">
                  <c:v>1049.8</c:v>
                </c:pt>
                <c:pt idx="9499">
                  <c:v>1049.9000000000001</c:v>
                </c:pt>
                <c:pt idx="9500">
                  <c:v>1050</c:v>
                </c:pt>
                <c:pt idx="9501">
                  <c:v>1050.0999999999999</c:v>
                </c:pt>
                <c:pt idx="9502">
                  <c:v>1050.2</c:v>
                </c:pt>
                <c:pt idx="9503">
                  <c:v>1050.3</c:v>
                </c:pt>
                <c:pt idx="9504">
                  <c:v>1050.4000000000001</c:v>
                </c:pt>
                <c:pt idx="9505">
                  <c:v>1050.5</c:v>
                </c:pt>
                <c:pt idx="9506">
                  <c:v>1050.5999999999999</c:v>
                </c:pt>
                <c:pt idx="9507">
                  <c:v>1050.7</c:v>
                </c:pt>
                <c:pt idx="9508">
                  <c:v>1050.8</c:v>
                </c:pt>
                <c:pt idx="9509">
                  <c:v>1050.9000000000001</c:v>
                </c:pt>
                <c:pt idx="9510">
                  <c:v>1051</c:v>
                </c:pt>
                <c:pt idx="9511">
                  <c:v>1051.0999999999999</c:v>
                </c:pt>
                <c:pt idx="9512">
                  <c:v>1051.2</c:v>
                </c:pt>
                <c:pt idx="9513">
                  <c:v>1051.3</c:v>
                </c:pt>
                <c:pt idx="9514">
                  <c:v>1051.4000000000001</c:v>
                </c:pt>
                <c:pt idx="9515">
                  <c:v>1051.5</c:v>
                </c:pt>
                <c:pt idx="9516">
                  <c:v>1051.5999999999999</c:v>
                </c:pt>
                <c:pt idx="9517">
                  <c:v>1051.7</c:v>
                </c:pt>
                <c:pt idx="9518">
                  <c:v>1051.8</c:v>
                </c:pt>
                <c:pt idx="9519">
                  <c:v>1051.9000000000001</c:v>
                </c:pt>
                <c:pt idx="9520">
                  <c:v>1052</c:v>
                </c:pt>
                <c:pt idx="9521">
                  <c:v>1052.0999999999999</c:v>
                </c:pt>
                <c:pt idx="9522">
                  <c:v>1052.2</c:v>
                </c:pt>
                <c:pt idx="9523">
                  <c:v>1052.3</c:v>
                </c:pt>
                <c:pt idx="9524">
                  <c:v>1052.4000000000001</c:v>
                </c:pt>
                <c:pt idx="9525">
                  <c:v>1052.5</c:v>
                </c:pt>
                <c:pt idx="9526">
                  <c:v>1052.5999999999999</c:v>
                </c:pt>
                <c:pt idx="9527">
                  <c:v>1052.7</c:v>
                </c:pt>
                <c:pt idx="9528">
                  <c:v>1052.8</c:v>
                </c:pt>
                <c:pt idx="9529">
                  <c:v>1052.9000000000001</c:v>
                </c:pt>
                <c:pt idx="9530">
                  <c:v>1053</c:v>
                </c:pt>
                <c:pt idx="9531">
                  <c:v>1053.0999999999999</c:v>
                </c:pt>
                <c:pt idx="9532">
                  <c:v>1053.2</c:v>
                </c:pt>
                <c:pt idx="9533">
                  <c:v>1053.3</c:v>
                </c:pt>
                <c:pt idx="9534">
                  <c:v>1053.4000000000001</c:v>
                </c:pt>
                <c:pt idx="9535">
                  <c:v>1053.5</c:v>
                </c:pt>
                <c:pt idx="9536">
                  <c:v>1053.5999999999999</c:v>
                </c:pt>
                <c:pt idx="9537">
                  <c:v>1053.7</c:v>
                </c:pt>
                <c:pt idx="9538">
                  <c:v>1053.8</c:v>
                </c:pt>
                <c:pt idx="9539">
                  <c:v>1053.9000000000001</c:v>
                </c:pt>
                <c:pt idx="9540">
                  <c:v>1054</c:v>
                </c:pt>
                <c:pt idx="9541">
                  <c:v>1054.0999999999999</c:v>
                </c:pt>
                <c:pt idx="9542">
                  <c:v>1054.2</c:v>
                </c:pt>
                <c:pt idx="9543">
                  <c:v>1054.3</c:v>
                </c:pt>
                <c:pt idx="9544">
                  <c:v>1054.4000000000001</c:v>
                </c:pt>
                <c:pt idx="9545">
                  <c:v>1054.5</c:v>
                </c:pt>
                <c:pt idx="9546">
                  <c:v>1054.5999999999999</c:v>
                </c:pt>
                <c:pt idx="9547">
                  <c:v>1054.7</c:v>
                </c:pt>
                <c:pt idx="9548">
                  <c:v>1054.8</c:v>
                </c:pt>
                <c:pt idx="9549">
                  <c:v>1054.9000000000001</c:v>
                </c:pt>
                <c:pt idx="9550">
                  <c:v>1055</c:v>
                </c:pt>
                <c:pt idx="9551">
                  <c:v>1055.0999999999999</c:v>
                </c:pt>
                <c:pt idx="9552">
                  <c:v>1055.2</c:v>
                </c:pt>
                <c:pt idx="9553">
                  <c:v>1055.3</c:v>
                </c:pt>
                <c:pt idx="9554">
                  <c:v>1055.4000000000001</c:v>
                </c:pt>
                <c:pt idx="9555">
                  <c:v>1055.5</c:v>
                </c:pt>
                <c:pt idx="9556">
                  <c:v>1055.5999999999999</c:v>
                </c:pt>
                <c:pt idx="9557">
                  <c:v>1055.7</c:v>
                </c:pt>
                <c:pt idx="9558">
                  <c:v>1055.8</c:v>
                </c:pt>
                <c:pt idx="9559">
                  <c:v>1055.9000000000001</c:v>
                </c:pt>
                <c:pt idx="9560">
                  <c:v>1056</c:v>
                </c:pt>
                <c:pt idx="9561">
                  <c:v>1056.0999999999999</c:v>
                </c:pt>
                <c:pt idx="9562">
                  <c:v>1056.2</c:v>
                </c:pt>
                <c:pt idx="9563">
                  <c:v>1056.3</c:v>
                </c:pt>
                <c:pt idx="9564">
                  <c:v>1056.4000000000001</c:v>
                </c:pt>
                <c:pt idx="9565">
                  <c:v>1056.5</c:v>
                </c:pt>
                <c:pt idx="9566">
                  <c:v>1056.5999999999999</c:v>
                </c:pt>
                <c:pt idx="9567">
                  <c:v>1056.7</c:v>
                </c:pt>
                <c:pt idx="9568">
                  <c:v>1056.8</c:v>
                </c:pt>
                <c:pt idx="9569">
                  <c:v>1056.9000000000001</c:v>
                </c:pt>
                <c:pt idx="9570">
                  <c:v>1057</c:v>
                </c:pt>
                <c:pt idx="9571">
                  <c:v>1057.0999999999999</c:v>
                </c:pt>
                <c:pt idx="9572">
                  <c:v>1057.2</c:v>
                </c:pt>
                <c:pt idx="9573">
                  <c:v>1057.3</c:v>
                </c:pt>
                <c:pt idx="9574">
                  <c:v>1057.4000000000001</c:v>
                </c:pt>
                <c:pt idx="9575">
                  <c:v>1057.5</c:v>
                </c:pt>
                <c:pt idx="9576">
                  <c:v>1057.5999999999999</c:v>
                </c:pt>
                <c:pt idx="9577">
                  <c:v>1057.7</c:v>
                </c:pt>
                <c:pt idx="9578">
                  <c:v>1057.8</c:v>
                </c:pt>
                <c:pt idx="9579">
                  <c:v>1057.9000000000001</c:v>
                </c:pt>
                <c:pt idx="9580">
                  <c:v>1058</c:v>
                </c:pt>
                <c:pt idx="9581">
                  <c:v>1058.0999999999999</c:v>
                </c:pt>
                <c:pt idx="9582">
                  <c:v>1058.2</c:v>
                </c:pt>
                <c:pt idx="9583">
                  <c:v>1058.3</c:v>
                </c:pt>
                <c:pt idx="9584">
                  <c:v>1058.4000000000001</c:v>
                </c:pt>
                <c:pt idx="9585">
                  <c:v>1058.5</c:v>
                </c:pt>
                <c:pt idx="9586">
                  <c:v>1058.5999999999999</c:v>
                </c:pt>
                <c:pt idx="9587">
                  <c:v>1058.7</c:v>
                </c:pt>
                <c:pt idx="9588">
                  <c:v>1058.8</c:v>
                </c:pt>
                <c:pt idx="9589">
                  <c:v>1058.9000000000001</c:v>
                </c:pt>
                <c:pt idx="9590">
                  <c:v>1059</c:v>
                </c:pt>
                <c:pt idx="9591">
                  <c:v>1059.0999999999999</c:v>
                </c:pt>
                <c:pt idx="9592">
                  <c:v>1059.2</c:v>
                </c:pt>
                <c:pt idx="9593">
                  <c:v>1059.3</c:v>
                </c:pt>
                <c:pt idx="9594">
                  <c:v>1059.4000000000001</c:v>
                </c:pt>
                <c:pt idx="9595">
                  <c:v>1059.5</c:v>
                </c:pt>
                <c:pt idx="9596">
                  <c:v>1059.5999999999999</c:v>
                </c:pt>
                <c:pt idx="9597">
                  <c:v>1059.7</c:v>
                </c:pt>
                <c:pt idx="9598">
                  <c:v>1059.8</c:v>
                </c:pt>
                <c:pt idx="9599">
                  <c:v>1059.9000000000001</c:v>
                </c:pt>
                <c:pt idx="9600">
                  <c:v>1060</c:v>
                </c:pt>
                <c:pt idx="9601">
                  <c:v>1060.0999999999999</c:v>
                </c:pt>
                <c:pt idx="9602">
                  <c:v>1060.2</c:v>
                </c:pt>
                <c:pt idx="9603">
                  <c:v>1060.3</c:v>
                </c:pt>
                <c:pt idx="9604">
                  <c:v>1060.4000000000001</c:v>
                </c:pt>
                <c:pt idx="9605">
                  <c:v>1060.5</c:v>
                </c:pt>
                <c:pt idx="9606">
                  <c:v>1060.5999999999999</c:v>
                </c:pt>
                <c:pt idx="9607">
                  <c:v>1060.7</c:v>
                </c:pt>
                <c:pt idx="9608">
                  <c:v>1060.8</c:v>
                </c:pt>
                <c:pt idx="9609">
                  <c:v>1060.9000000000001</c:v>
                </c:pt>
                <c:pt idx="9610">
                  <c:v>1061</c:v>
                </c:pt>
                <c:pt idx="9611">
                  <c:v>1061.0999999999999</c:v>
                </c:pt>
                <c:pt idx="9612">
                  <c:v>1061.2</c:v>
                </c:pt>
                <c:pt idx="9613">
                  <c:v>1061.3</c:v>
                </c:pt>
                <c:pt idx="9614">
                  <c:v>1061.4000000000001</c:v>
                </c:pt>
                <c:pt idx="9615">
                  <c:v>1061.5</c:v>
                </c:pt>
                <c:pt idx="9616">
                  <c:v>1061.5999999999999</c:v>
                </c:pt>
                <c:pt idx="9617">
                  <c:v>1061.7</c:v>
                </c:pt>
                <c:pt idx="9618">
                  <c:v>1061.8</c:v>
                </c:pt>
                <c:pt idx="9619">
                  <c:v>1061.9000000000001</c:v>
                </c:pt>
                <c:pt idx="9620">
                  <c:v>1062</c:v>
                </c:pt>
                <c:pt idx="9621">
                  <c:v>1062.0999999999999</c:v>
                </c:pt>
                <c:pt idx="9622">
                  <c:v>1062.2</c:v>
                </c:pt>
                <c:pt idx="9623">
                  <c:v>1062.3</c:v>
                </c:pt>
                <c:pt idx="9624">
                  <c:v>1062.4000000000001</c:v>
                </c:pt>
                <c:pt idx="9625">
                  <c:v>1062.5</c:v>
                </c:pt>
                <c:pt idx="9626">
                  <c:v>1062.5999999999999</c:v>
                </c:pt>
                <c:pt idx="9627">
                  <c:v>1062.7</c:v>
                </c:pt>
                <c:pt idx="9628">
                  <c:v>1062.8</c:v>
                </c:pt>
                <c:pt idx="9629">
                  <c:v>1062.9000000000001</c:v>
                </c:pt>
                <c:pt idx="9630">
                  <c:v>1063</c:v>
                </c:pt>
                <c:pt idx="9631">
                  <c:v>1063.0999999999999</c:v>
                </c:pt>
                <c:pt idx="9632">
                  <c:v>1063.2</c:v>
                </c:pt>
                <c:pt idx="9633">
                  <c:v>1063.3</c:v>
                </c:pt>
                <c:pt idx="9634">
                  <c:v>1063.4000000000001</c:v>
                </c:pt>
                <c:pt idx="9635">
                  <c:v>1063.5</c:v>
                </c:pt>
                <c:pt idx="9636">
                  <c:v>1063.5999999999999</c:v>
                </c:pt>
                <c:pt idx="9637">
                  <c:v>1063.7</c:v>
                </c:pt>
                <c:pt idx="9638">
                  <c:v>1063.8</c:v>
                </c:pt>
                <c:pt idx="9639">
                  <c:v>1063.9000000000001</c:v>
                </c:pt>
                <c:pt idx="9640">
                  <c:v>1064</c:v>
                </c:pt>
                <c:pt idx="9641">
                  <c:v>1064.0999999999999</c:v>
                </c:pt>
                <c:pt idx="9642">
                  <c:v>1064.2</c:v>
                </c:pt>
                <c:pt idx="9643">
                  <c:v>1064.3</c:v>
                </c:pt>
                <c:pt idx="9644">
                  <c:v>1064.4000000000001</c:v>
                </c:pt>
                <c:pt idx="9645">
                  <c:v>1064.5</c:v>
                </c:pt>
                <c:pt idx="9646">
                  <c:v>1064.5999999999999</c:v>
                </c:pt>
                <c:pt idx="9647">
                  <c:v>1064.7</c:v>
                </c:pt>
                <c:pt idx="9648">
                  <c:v>1064.8</c:v>
                </c:pt>
                <c:pt idx="9649">
                  <c:v>1064.9000000000001</c:v>
                </c:pt>
                <c:pt idx="9650">
                  <c:v>1065</c:v>
                </c:pt>
                <c:pt idx="9651">
                  <c:v>1065.0999999999999</c:v>
                </c:pt>
                <c:pt idx="9652">
                  <c:v>1065.2</c:v>
                </c:pt>
                <c:pt idx="9653">
                  <c:v>1065.3</c:v>
                </c:pt>
                <c:pt idx="9654">
                  <c:v>1065.4000000000001</c:v>
                </c:pt>
                <c:pt idx="9655">
                  <c:v>1065.5</c:v>
                </c:pt>
                <c:pt idx="9656">
                  <c:v>1065.5999999999999</c:v>
                </c:pt>
                <c:pt idx="9657">
                  <c:v>1065.7</c:v>
                </c:pt>
                <c:pt idx="9658">
                  <c:v>1065.8</c:v>
                </c:pt>
                <c:pt idx="9659">
                  <c:v>1065.9000000000001</c:v>
                </c:pt>
                <c:pt idx="9660">
                  <c:v>1066</c:v>
                </c:pt>
                <c:pt idx="9661">
                  <c:v>1066.0999999999999</c:v>
                </c:pt>
                <c:pt idx="9662">
                  <c:v>1066.2</c:v>
                </c:pt>
                <c:pt idx="9663">
                  <c:v>1066.3</c:v>
                </c:pt>
                <c:pt idx="9664">
                  <c:v>1066.4000000000001</c:v>
                </c:pt>
                <c:pt idx="9665">
                  <c:v>1066.5</c:v>
                </c:pt>
                <c:pt idx="9666">
                  <c:v>1066.5999999999999</c:v>
                </c:pt>
                <c:pt idx="9667">
                  <c:v>1066.7</c:v>
                </c:pt>
                <c:pt idx="9668">
                  <c:v>1066.8</c:v>
                </c:pt>
                <c:pt idx="9669">
                  <c:v>1066.9000000000001</c:v>
                </c:pt>
                <c:pt idx="9670">
                  <c:v>1067</c:v>
                </c:pt>
                <c:pt idx="9671">
                  <c:v>1067.0999999999999</c:v>
                </c:pt>
                <c:pt idx="9672">
                  <c:v>1067.2</c:v>
                </c:pt>
                <c:pt idx="9673">
                  <c:v>1067.3</c:v>
                </c:pt>
                <c:pt idx="9674">
                  <c:v>1067.4000000000001</c:v>
                </c:pt>
                <c:pt idx="9675">
                  <c:v>1067.5</c:v>
                </c:pt>
                <c:pt idx="9676">
                  <c:v>1067.5999999999999</c:v>
                </c:pt>
                <c:pt idx="9677">
                  <c:v>1067.7</c:v>
                </c:pt>
                <c:pt idx="9678">
                  <c:v>1067.8</c:v>
                </c:pt>
                <c:pt idx="9679">
                  <c:v>1067.9000000000001</c:v>
                </c:pt>
                <c:pt idx="9680">
                  <c:v>1068</c:v>
                </c:pt>
                <c:pt idx="9681">
                  <c:v>1068.0999999999999</c:v>
                </c:pt>
                <c:pt idx="9682">
                  <c:v>1068.2</c:v>
                </c:pt>
                <c:pt idx="9683">
                  <c:v>1068.3</c:v>
                </c:pt>
                <c:pt idx="9684">
                  <c:v>1068.4000000000001</c:v>
                </c:pt>
                <c:pt idx="9685">
                  <c:v>1068.5</c:v>
                </c:pt>
                <c:pt idx="9686">
                  <c:v>1068.5999999999999</c:v>
                </c:pt>
                <c:pt idx="9687">
                  <c:v>1068.7</c:v>
                </c:pt>
                <c:pt idx="9688">
                  <c:v>1068.8</c:v>
                </c:pt>
                <c:pt idx="9689">
                  <c:v>1068.9000000000001</c:v>
                </c:pt>
                <c:pt idx="9690">
                  <c:v>1069</c:v>
                </c:pt>
                <c:pt idx="9691">
                  <c:v>1069.0999999999999</c:v>
                </c:pt>
                <c:pt idx="9692">
                  <c:v>1069.2</c:v>
                </c:pt>
                <c:pt idx="9693">
                  <c:v>1069.3</c:v>
                </c:pt>
                <c:pt idx="9694">
                  <c:v>1069.4000000000001</c:v>
                </c:pt>
                <c:pt idx="9695">
                  <c:v>1069.5</c:v>
                </c:pt>
                <c:pt idx="9696">
                  <c:v>1069.5999999999999</c:v>
                </c:pt>
                <c:pt idx="9697">
                  <c:v>1069.7</c:v>
                </c:pt>
                <c:pt idx="9698">
                  <c:v>1069.8</c:v>
                </c:pt>
                <c:pt idx="9699">
                  <c:v>1069.9000000000001</c:v>
                </c:pt>
                <c:pt idx="9700">
                  <c:v>1070</c:v>
                </c:pt>
                <c:pt idx="9701">
                  <c:v>1070.0999999999999</c:v>
                </c:pt>
                <c:pt idx="9702">
                  <c:v>1070.2</c:v>
                </c:pt>
                <c:pt idx="9703">
                  <c:v>1070.3</c:v>
                </c:pt>
                <c:pt idx="9704">
                  <c:v>1070.4000000000001</c:v>
                </c:pt>
                <c:pt idx="9705">
                  <c:v>1070.5</c:v>
                </c:pt>
                <c:pt idx="9706">
                  <c:v>1070.5999999999999</c:v>
                </c:pt>
                <c:pt idx="9707">
                  <c:v>1070.7</c:v>
                </c:pt>
                <c:pt idx="9708">
                  <c:v>1070.8</c:v>
                </c:pt>
                <c:pt idx="9709">
                  <c:v>1070.9000000000001</c:v>
                </c:pt>
                <c:pt idx="9710">
                  <c:v>1071</c:v>
                </c:pt>
                <c:pt idx="9711">
                  <c:v>1071.0999999999999</c:v>
                </c:pt>
                <c:pt idx="9712">
                  <c:v>1071.2</c:v>
                </c:pt>
                <c:pt idx="9713">
                  <c:v>1071.3</c:v>
                </c:pt>
                <c:pt idx="9714">
                  <c:v>1071.4000000000001</c:v>
                </c:pt>
                <c:pt idx="9715">
                  <c:v>1071.5</c:v>
                </c:pt>
                <c:pt idx="9716">
                  <c:v>1071.5999999999999</c:v>
                </c:pt>
                <c:pt idx="9717">
                  <c:v>1071.7</c:v>
                </c:pt>
                <c:pt idx="9718">
                  <c:v>1071.8</c:v>
                </c:pt>
                <c:pt idx="9719">
                  <c:v>1071.9000000000001</c:v>
                </c:pt>
                <c:pt idx="9720">
                  <c:v>1072</c:v>
                </c:pt>
                <c:pt idx="9721">
                  <c:v>1072.0999999999999</c:v>
                </c:pt>
                <c:pt idx="9722">
                  <c:v>1072.2</c:v>
                </c:pt>
                <c:pt idx="9723">
                  <c:v>1072.3</c:v>
                </c:pt>
                <c:pt idx="9724">
                  <c:v>1072.4000000000001</c:v>
                </c:pt>
                <c:pt idx="9725">
                  <c:v>1072.5</c:v>
                </c:pt>
                <c:pt idx="9726">
                  <c:v>1072.5999999999999</c:v>
                </c:pt>
                <c:pt idx="9727">
                  <c:v>1072.7</c:v>
                </c:pt>
                <c:pt idx="9728">
                  <c:v>1072.8</c:v>
                </c:pt>
                <c:pt idx="9729">
                  <c:v>1072.9000000000001</c:v>
                </c:pt>
                <c:pt idx="9730">
                  <c:v>1073</c:v>
                </c:pt>
                <c:pt idx="9731">
                  <c:v>1073.0999999999999</c:v>
                </c:pt>
                <c:pt idx="9732">
                  <c:v>1073.2</c:v>
                </c:pt>
                <c:pt idx="9733">
                  <c:v>1073.3</c:v>
                </c:pt>
                <c:pt idx="9734">
                  <c:v>1073.4000000000001</c:v>
                </c:pt>
                <c:pt idx="9735">
                  <c:v>1073.5</c:v>
                </c:pt>
                <c:pt idx="9736">
                  <c:v>1073.5999999999999</c:v>
                </c:pt>
                <c:pt idx="9737">
                  <c:v>1073.7</c:v>
                </c:pt>
                <c:pt idx="9738">
                  <c:v>1073.8</c:v>
                </c:pt>
                <c:pt idx="9739">
                  <c:v>1073.9000000000001</c:v>
                </c:pt>
                <c:pt idx="9740">
                  <c:v>1074</c:v>
                </c:pt>
                <c:pt idx="9741">
                  <c:v>1074.0999999999999</c:v>
                </c:pt>
                <c:pt idx="9742">
                  <c:v>1074.2</c:v>
                </c:pt>
                <c:pt idx="9743">
                  <c:v>1074.3</c:v>
                </c:pt>
                <c:pt idx="9744">
                  <c:v>1074.4000000000001</c:v>
                </c:pt>
                <c:pt idx="9745">
                  <c:v>1074.5</c:v>
                </c:pt>
                <c:pt idx="9746">
                  <c:v>1074.5999999999999</c:v>
                </c:pt>
                <c:pt idx="9747">
                  <c:v>1074.7</c:v>
                </c:pt>
                <c:pt idx="9748">
                  <c:v>1074.8</c:v>
                </c:pt>
                <c:pt idx="9749">
                  <c:v>1074.9000000000001</c:v>
                </c:pt>
                <c:pt idx="9750">
                  <c:v>1075</c:v>
                </c:pt>
                <c:pt idx="9751">
                  <c:v>1075.0999999999999</c:v>
                </c:pt>
                <c:pt idx="9752">
                  <c:v>1075.2</c:v>
                </c:pt>
                <c:pt idx="9753">
                  <c:v>1075.3</c:v>
                </c:pt>
                <c:pt idx="9754">
                  <c:v>1075.4000000000001</c:v>
                </c:pt>
                <c:pt idx="9755">
                  <c:v>1075.5</c:v>
                </c:pt>
                <c:pt idx="9756">
                  <c:v>1075.5999999999999</c:v>
                </c:pt>
                <c:pt idx="9757">
                  <c:v>1075.7</c:v>
                </c:pt>
                <c:pt idx="9758">
                  <c:v>1075.8</c:v>
                </c:pt>
                <c:pt idx="9759">
                  <c:v>1075.9000000000001</c:v>
                </c:pt>
                <c:pt idx="9760">
                  <c:v>1076</c:v>
                </c:pt>
                <c:pt idx="9761">
                  <c:v>1076.0999999999999</c:v>
                </c:pt>
                <c:pt idx="9762">
                  <c:v>1076.2</c:v>
                </c:pt>
                <c:pt idx="9763">
                  <c:v>1076.3</c:v>
                </c:pt>
                <c:pt idx="9764">
                  <c:v>1076.4000000000001</c:v>
                </c:pt>
                <c:pt idx="9765">
                  <c:v>1076.5</c:v>
                </c:pt>
                <c:pt idx="9766">
                  <c:v>1076.5999999999999</c:v>
                </c:pt>
                <c:pt idx="9767">
                  <c:v>1076.7</c:v>
                </c:pt>
                <c:pt idx="9768">
                  <c:v>1076.8</c:v>
                </c:pt>
                <c:pt idx="9769">
                  <c:v>1076.9000000000001</c:v>
                </c:pt>
                <c:pt idx="9770">
                  <c:v>1077</c:v>
                </c:pt>
                <c:pt idx="9771">
                  <c:v>1077.0999999999999</c:v>
                </c:pt>
                <c:pt idx="9772">
                  <c:v>1077.2</c:v>
                </c:pt>
                <c:pt idx="9773">
                  <c:v>1077.3</c:v>
                </c:pt>
                <c:pt idx="9774">
                  <c:v>1077.4000000000001</c:v>
                </c:pt>
                <c:pt idx="9775">
                  <c:v>1077.5</c:v>
                </c:pt>
                <c:pt idx="9776">
                  <c:v>1077.5999999999999</c:v>
                </c:pt>
                <c:pt idx="9777">
                  <c:v>1077.7</c:v>
                </c:pt>
                <c:pt idx="9778">
                  <c:v>1077.8</c:v>
                </c:pt>
                <c:pt idx="9779">
                  <c:v>1077.9000000000001</c:v>
                </c:pt>
                <c:pt idx="9780">
                  <c:v>1078</c:v>
                </c:pt>
                <c:pt idx="9781">
                  <c:v>1078.0999999999999</c:v>
                </c:pt>
                <c:pt idx="9782">
                  <c:v>1078.2</c:v>
                </c:pt>
                <c:pt idx="9783">
                  <c:v>1078.3</c:v>
                </c:pt>
                <c:pt idx="9784">
                  <c:v>1078.4000000000001</c:v>
                </c:pt>
                <c:pt idx="9785">
                  <c:v>1078.5</c:v>
                </c:pt>
                <c:pt idx="9786">
                  <c:v>1078.5999999999999</c:v>
                </c:pt>
                <c:pt idx="9787">
                  <c:v>1078.7</c:v>
                </c:pt>
                <c:pt idx="9788">
                  <c:v>1078.8</c:v>
                </c:pt>
                <c:pt idx="9789">
                  <c:v>1078.9000000000001</c:v>
                </c:pt>
                <c:pt idx="9790">
                  <c:v>1079</c:v>
                </c:pt>
                <c:pt idx="9791">
                  <c:v>1079.0999999999999</c:v>
                </c:pt>
                <c:pt idx="9792">
                  <c:v>1079.2</c:v>
                </c:pt>
                <c:pt idx="9793">
                  <c:v>1079.3</c:v>
                </c:pt>
                <c:pt idx="9794">
                  <c:v>1079.4000000000001</c:v>
                </c:pt>
                <c:pt idx="9795">
                  <c:v>1079.5</c:v>
                </c:pt>
                <c:pt idx="9796">
                  <c:v>1079.5999999999999</c:v>
                </c:pt>
                <c:pt idx="9797">
                  <c:v>1079.7</c:v>
                </c:pt>
                <c:pt idx="9798">
                  <c:v>1079.8</c:v>
                </c:pt>
                <c:pt idx="9799">
                  <c:v>1079.9000000000001</c:v>
                </c:pt>
                <c:pt idx="9800">
                  <c:v>1080</c:v>
                </c:pt>
                <c:pt idx="9801">
                  <c:v>1080.0999999999999</c:v>
                </c:pt>
                <c:pt idx="9802">
                  <c:v>1080.2</c:v>
                </c:pt>
                <c:pt idx="9803">
                  <c:v>1080.3</c:v>
                </c:pt>
                <c:pt idx="9804">
                  <c:v>1080.4000000000001</c:v>
                </c:pt>
                <c:pt idx="9805">
                  <c:v>1080.5</c:v>
                </c:pt>
                <c:pt idx="9806">
                  <c:v>1080.5999999999999</c:v>
                </c:pt>
                <c:pt idx="9807">
                  <c:v>1080.7</c:v>
                </c:pt>
                <c:pt idx="9808">
                  <c:v>1080.8</c:v>
                </c:pt>
                <c:pt idx="9809">
                  <c:v>1080.9000000000001</c:v>
                </c:pt>
                <c:pt idx="9810">
                  <c:v>1081</c:v>
                </c:pt>
                <c:pt idx="9811">
                  <c:v>1081.0999999999999</c:v>
                </c:pt>
                <c:pt idx="9812">
                  <c:v>1081.2</c:v>
                </c:pt>
                <c:pt idx="9813">
                  <c:v>1081.3</c:v>
                </c:pt>
                <c:pt idx="9814">
                  <c:v>1081.4000000000001</c:v>
                </c:pt>
                <c:pt idx="9815">
                  <c:v>1081.5</c:v>
                </c:pt>
                <c:pt idx="9816">
                  <c:v>1081.5999999999999</c:v>
                </c:pt>
                <c:pt idx="9817">
                  <c:v>1081.7</c:v>
                </c:pt>
                <c:pt idx="9818">
                  <c:v>1081.8</c:v>
                </c:pt>
                <c:pt idx="9819">
                  <c:v>1081.9000000000001</c:v>
                </c:pt>
                <c:pt idx="9820">
                  <c:v>1082</c:v>
                </c:pt>
                <c:pt idx="9821">
                  <c:v>1082.0999999999999</c:v>
                </c:pt>
                <c:pt idx="9822">
                  <c:v>1082.2</c:v>
                </c:pt>
                <c:pt idx="9823">
                  <c:v>1082.3</c:v>
                </c:pt>
                <c:pt idx="9824">
                  <c:v>1082.4000000000001</c:v>
                </c:pt>
                <c:pt idx="9825">
                  <c:v>1082.5</c:v>
                </c:pt>
                <c:pt idx="9826">
                  <c:v>1082.5999999999999</c:v>
                </c:pt>
                <c:pt idx="9827">
                  <c:v>1082.7</c:v>
                </c:pt>
                <c:pt idx="9828">
                  <c:v>1082.8</c:v>
                </c:pt>
                <c:pt idx="9829">
                  <c:v>1082.9000000000001</c:v>
                </c:pt>
                <c:pt idx="9830">
                  <c:v>1083</c:v>
                </c:pt>
                <c:pt idx="9831">
                  <c:v>1083.0999999999999</c:v>
                </c:pt>
                <c:pt idx="9832">
                  <c:v>1083.2</c:v>
                </c:pt>
                <c:pt idx="9833">
                  <c:v>1083.3</c:v>
                </c:pt>
                <c:pt idx="9834">
                  <c:v>1083.4000000000001</c:v>
                </c:pt>
                <c:pt idx="9835">
                  <c:v>1083.5</c:v>
                </c:pt>
                <c:pt idx="9836">
                  <c:v>1083.5999999999999</c:v>
                </c:pt>
                <c:pt idx="9837">
                  <c:v>1083.7</c:v>
                </c:pt>
                <c:pt idx="9838">
                  <c:v>1083.8</c:v>
                </c:pt>
                <c:pt idx="9839">
                  <c:v>1083.9000000000001</c:v>
                </c:pt>
                <c:pt idx="9840">
                  <c:v>1084</c:v>
                </c:pt>
                <c:pt idx="9841">
                  <c:v>1084.0999999999999</c:v>
                </c:pt>
                <c:pt idx="9842">
                  <c:v>1084.2</c:v>
                </c:pt>
                <c:pt idx="9843">
                  <c:v>1084.3</c:v>
                </c:pt>
                <c:pt idx="9844">
                  <c:v>1084.4000000000001</c:v>
                </c:pt>
                <c:pt idx="9845">
                  <c:v>1084.5</c:v>
                </c:pt>
                <c:pt idx="9846">
                  <c:v>1084.5999999999999</c:v>
                </c:pt>
                <c:pt idx="9847">
                  <c:v>1084.7</c:v>
                </c:pt>
                <c:pt idx="9848">
                  <c:v>1084.8</c:v>
                </c:pt>
                <c:pt idx="9849">
                  <c:v>1084.9000000000001</c:v>
                </c:pt>
                <c:pt idx="9850">
                  <c:v>1085</c:v>
                </c:pt>
                <c:pt idx="9851">
                  <c:v>1085.0999999999999</c:v>
                </c:pt>
                <c:pt idx="9852">
                  <c:v>1085.2</c:v>
                </c:pt>
                <c:pt idx="9853">
                  <c:v>1085.3</c:v>
                </c:pt>
                <c:pt idx="9854">
                  <c:v>1085.4000000000001</c:v>
                </c:pt>
                <c:pt idx="9855">
                  <c:v>1085.5</c:v>
                </c:pt>
                <c:pt idx="9856">
                  <c:v>1085.5999999999999</c:v>
                </c:pt>
                <c:pt idx="9857">
                  <c:v>1085.7</c:v>
                </c:pt>
                <c:pt idx="9858">
                  <c:v>1085.8</c:v>
                </c:pt>
                <c:pt idx="9859">
                  <c:v>1085.9000000000001</c:v>
                </c:pt>
                <c:pt idx="9860">
                  <c:v>1086</c:v>
                </c:pt>
                <c:pt idx="9861">
                  <c:v>1086.0999999999999</c:v>
                </c:pt>
                <c:pt idx="9862">
                  <c:v>1086.2</c:v>
                </c:pt>
                <c:pt idx="9863">
                  <c:v>1086.3</c:v>
                </c:pt>
                <c:pt idx="9864">
                  <c:v>1086.4000000000001</c:v>
                </c:pt>
                <c:pt idx="9865">
                  <c:v>1086.5</c:v>
                </c:pt>
                <c:pt idx="9866">
                  <c:v>1086.5999999999999</c:v>
                </c:pt>
                <c:pt idx="9867">
                  <c:v>1086.7</c:v>
                </c:pt>
                <c:pt idx="9868">
                  <c:v>1086.8</c:v>
                </c:pt>
                <c:pt idx="9869">
                  <c:v>1086.9000000000001</c:v>
                </c:pt>
                <c:pt idx="9870">
                  <c:v>1087</c:v>
                </c:pt>
                <c:pt idx="9871">
                  <c:v>1087.0999999999999</c:v>
                </c:pt>
                <c:pt idx="9872">
                  <c:v>1087.2</c:v>
                </c:pt>
                <c:pt idx="9873">
                  <c:v>1087.3</c:v>
                </c:pt>
                <c:pt idx="9874">
                  <c:v>1087.4000000000001</c:v>
                </c:pt>
                <c:pt idx="9875">
                  <c:v>1087.5</c:v>
                </c:pt>
                <c:pt idx="9876">
                  <c:v>1087.5999999999999</c:v>
                </c:pt>
                <c:pt idx="9877">
                  <c:v>1087.7</c:v>
                </c:pt>
                <c:pt idx="9878">
                  <c:v>1087.8</c:v>
                </c:pt>
                <c:pt idx="9879">
                  <c:v>1087.9000000000001</c:v>
                </c:pt>
                <c:pt idx="9880">
                  <c:v>1088</c:v>
                </c:pt>
                <c:pt idx="9881">
                  <c:v>1088.0999999999999</c:v>
                </c:pt>
                <c:pt idx="9882">
                  <c:v>1088.2</c:v>
                </c:pt>
                <c:pt idx="9883">
                  <c:v>1088.3</c:v>
                </c:pt>
                <c:pt idx="9884">
                  <c:v>1088.4000000000001</c:v>
                </c:pt>
                <c:pt idx="9885">
                  <c:v>1088.5</c:v>
                </c:pt>
                <c:pt idx="9886">
                  <c:v>1088.5999999999999</c:v>
                </c:pt>
                <c:pt idx="9887">
                  <c:v>1088.7</c:v>
                </c:pt>
                <c:pt idx="9888">
                  <c:v>1088.8</c:v>
                </c:pt>
                <c:pt idx="9889">
                  <c:v>1088.9000000000001</c:v>
                </c:pt>
                <c:pt idx="9890">
                  <c:v>1089</c:v>
                </c:pt>
                <c:pt idx="9891">
                  <c:v>1089.0999999999999</c:v>
                </c:pt>
                <c:pt idx="9892">
                  <c:v>1089.2</c:v>
                </c:pt>
                <c:pt idx="9893">
                  <c:v>1089.3</c:v>
                </c:pt>
                <c:pt idx="9894">
                  <c:v>1089.4000000000001</c:v>
                </c:pt>
                <c:pt idx="9895">
                  <c:v>1089.5</c:v>
                </c:pt>
                <c:pt idx="9896">
                  <c:v>1089.5999999999999</c:v>
                </c:pt>
                <c:pt idx="9897">
                  <c:v>1089.7</c:v>
                </c:pt>
                <c:pt idx="9898">
                  <c:v>1089.8</c:v>
                </c:pt>
                <c:pt idx="9899">
                  <c:v>1089.9000000000001</c:v>
                </c:pt>
                <c:pt idx="9900">
                  <c:v>1090</c:v>
                </c:pt>
                <c:pt idx="9901">
                  <c:v>1090.0999999999999</c:v>
                </c:pt>
                <c:pt idx="9902">
                  <c:v>1090.2</c:v>
                </c:pt>
                <c:pt idx="9903">
                  <c:v>1090.3</c:v>
                </c:pt>
                <c:pt idx="9904">
                  <c:v>1090.4000000000001</c:v>
                </c:pt>
                <c:pt idx="9905">
                  <c:v>1090.5</c:v>
                </c:pt>
                <c:pt idx="9906">
                  <c:v>1090.5999999999999</c:v>
                </c:pt>
                <c:pt idx="9907">
                  <c:v>1090.7</c:v>
                </c:pt>
                <c:pt idx="9908">
                  <c:v>1090.8</c:v>
                </c:pt>
                <c:pt idx="9909">
                  <c:v>1090.9000000000001</c:v>
                </c:pt>
                <c:pt idx="9910">
                  <c:v>1091</c:v>
                </c:pt>
                <c:pt idx="9911">
                  <c:v>1091.0999999999999</c:v>
                </c:pt>
                <c:pt idx="9912">
                  <c:v>1091.2</c:v>
                </c:pt>
                <c:pt idx="9913">
                  <c:v>1091.3</c:v>
                </c:pt>
                <c:pt idx="9914">
                  <c:v>1091.4000000000001</c:v>
                </c:pt>
                <c:pt idx="9915">
                  <c:v>1091.5</c:v>
                </c:pt>
                <c:pt idx="9916">
                  <c:v>1091.5999999999999</c:v>
                </c:pt>
                <c:pt idx="9917">
                  <c:v>1091.7</c:v>
                </c:pt>
                <c:pt idx="9918">
                  <c:v>1091.8</c:v>
                </c:pt>
                <c:pt idx="9919">
                  <c:v>1091.9000000000001</c:v>
                </c:pt>
                <c:pt idx="9920">
                  <c:v>1092</c:v>
                </c:pt>
                <c:pt idx="9921">
                  <c:v>1092.0999999999999</c:v>
                </c:pt>
                <c:pt idx="9922">
                  <c:v>1092.2</c:v>
                </c:pt>
                <c:pt idx="9923">
                  <c:v>1092.3</c:v>
                </c:pt>
                <c:pt idx="9924">
                  <c:v>1092.4000000000001</c:v>
                </c:pt>
                <c:pt idx="9925">
                  <c:v>1092.5</c:v>
                </c:pt>
                <c:pt idx="9926">
                  <c:v>1092.5999999999999</c:v>
                </c:pt>
                <c:pt idx="9927">
                  <c:v>1092.7</c:v>
                </c:pt>
                <c:pt idx="9928">
                  <c:v>1092.8</c:v>
                </c:pt>
                <c:pt idx="9929">
                  <c:v>1092.9000000000001</c:v>
                </c:pt>
                <c:pt idx="9930">
                  <c:v>1093</c:v>
                </c:pt>
                <c:pt idx="9931">
                  <c:v>1093.0999999999999</c:v>
                </c:pt>
                <c:pt idx="9932">
                  <c:v>1093.2</c:v>
                </c:pt>
                <c:pt idx="9933">
                  <c:v>1093.3</c:v>
                </c:pt>
                <c:pt idx="9934">
                  <c:v>1093.4000000000001</c:v>
                </c:pt>
                <c:pt idx="9935">
                  <c:v>1093.5</c:v>
                </c:pt>
                <c:pt idx="9936">
                  <c:v>1093.5999999999999</c:v>
                </c:pt>
                <c:pt idx="9937">
                  <c:v>1093.7</c:v>
                </c:pt>
                <c:pt idx="9938">
                  <c:v>1093.8</c:v>
                </c:pt>
                <c:pt idx="9939">
                  <c:v>1093.9000000000001</c:v>
                </c:pt>
                <c:pt idx="9940">
                  <c:v>1094</c:v>
                </c:pt>
                <c:pt idx="9941">
                  <c:v>1094.0999999999999</c:v>
                </c:pt>
                <c:pt idx="9942">
                  <c:v>1094.2</c:v>
                </c:pt>
                <c:pt idx="9943">
                  <c:v>1094.3</c:v>
                </c:pt>
                <c:pt idx="9944">
                  <c:v>1094.4000000000001</c:v>
                </c:pt>
                <c:pt idx="9945">
                  <c:v>1094.5</c:v>
                </c:pt>
                <c:pt idx="9946">
                  <c:v>1094.5999999999999</c:v>
                </c:pt>
                <c:pt idx="9947">
                  <c:v>1094.7</c:v>
                </c:pt>
                <c:pt idx="9948">
                  <c:v>1094.8</c:v>
                </c:pt>
                <c:pt idx="9949">
                  <c:v>1094.9000000000001</c:v>
                </c:pt>
                <c:pt idx="9950">
                  <c:v>1095</c:v>
                </c:pt>
                <c:pt idx="9951">
                  <c:v>1095.0999999999999</c:v>
                </c:pt>
                <c:pt idx="9952">
                  <c:v>1095.2</c:v>
                </c:pt>
                <c:pt idx="9953">
                  <c:v>1095.3</c:v>
                </c:pt>
                <c:pt idx="9954">
                  <c:v>1095.4000000000001</c:v>
                </c:pt>
                <c:pt idx="9955">
                  <c:v>1095.5</c:v>
                </c:pt>
                <c:pt idx="9956">
                  <c:v>1095.5999999999999</c:v>
                </c:pt>
                <c:pt idx="9957">
                  <c:v>1095.7</c:v>
                </c:pt>
                <c:pt idx="9958">
                  <c:v>1095.8</c:v>
                </c:pt>
                <c:pt idx="9959">
                  <c:v>1095.9000000000001</c:v>
                </c:pt>
                <c:pt idx="9960">
                  <c:v>1096</c:v>
                </c:pt>
                <c:pt idx="9961">
                  <c:v>1096.0999999999999</c:v>
                </c:pt>
                <c:pt idx="9962">
                  <c:v>1096.2</c:v>
                </c:pt>
                <c:pt idx="9963">
                  <c:v>1096.3</c:v>
                </c:pt>
                <c:pt idx="9964">
                  <c:v>1096.4000000000001</c:v>
                </c:pt>
                <c:pt idx="9965">
                  <c:v>1096.5</c:v>
                </c:pt>
                <c:pt idx="9966">
                  <c:v>1096.5999999999999</c:v>
                </c:pt>
                <c:pt idx="9967">
                  <c:v>1096.7</c:v>
                </c:pt>
                <c:pt idx="9968">
                  <c:v>1096.8</c:v>
                </c:pt>
                <c:pt idx="9969">
                  <c:v>1096.9000000000001</c:v>
                </c:pt>
                <c:pt idx="9970">
                  <c:v>1097</c:v>
                </c:pt>
                <c:pt idx="9971">
                  <c:v>1097.0999999999999</c:v>
                </c:pt>
                <c:pt idx="9972">
                  <c:v>1097.2</c:v>
                </c:pt>
                <c:pt idx="9973">
                  <c:v>1097.3</c:v>
                </c:pt>
                <c:pt idx="9974">
                  <c:v>1097.4000000000001</c:v>
                </c:pt>
                <c:pt idx="9975">
                  <c:v>1097.5</c:v>
                </c:pt>
                <c:pt idx="9976">
                  <c:v>1097.5999999999999</c:v>
                </c:pt>
                <c:pt idx="9977">
                  <c:v>1097.7</c:v>
                </c:pt>
                <c:pt idx="9978">
                  <c:v>1097.8</c:v>
                </c:pt>
                <c:pt idx="9979">
                  <c:v>1097.9000000000001</c:v>
                </c:pt>
                <c:pt idx="9980">
                  <c:v>1098</c:v>
                </c:pt>
                <c:pt idx="9981">
                  <c:v>1098.0999999999999</c:v>
                </c:pt>
                <c:pt idx="9982">
                  <c:v>1098.2</c:v>
                </c:pt>
                <c:pt idx="9983">
                  <c:v>1098.3</c:v>
                </c:pt>
                <c:pt idx="9984">
                  <c:v>1098.4000000000001</c:v>
                </c:pt>
                <c:pt idx="9985">
                  <c:v>1098.5</c:v>
                </c:pt>
                <c:pt idx="9986">
                  <c:v>1098.5999999999999</c:v>
                </c:pt>
                <c:pt idx="9987">
                  <c:v>1098.7</c:v>
                </c:pt>
                <c:pt idx="9988">
                  <c:v>1098.8</c:v>
                </c:pt>
                <c:pt idx="9989">
                  <c:v>1098.9000000000001</c:v>
                </c:pt>
                <c:pt idx="9990">
                  <c:v>1099</c:v>
                </c:pt>
                <c:pt idx="9991">
                  <c:v>1099.0999999999999</c:v>
                </c:pt>
                <c:pt idx="9992">
                  <c:v>1099.2</c:v>
                </c:pt>
                <c:pt idx="9993">
                  <c:v>1099.3</c:v>
                </c:pt>
                <c:pt idx="9994">
                  <c:v>1099.4000000000001</c:v>
                </c:pt>
                <c:pt idx="9995">
                  <c:v>1099.5</c:v>
                </c:pt>
                <c:pt idx="9996">
                  <c:v>1099.5999999999999</c:v>
                </c:pt>
                <c:pt idx="9997">
                  <c:v>1099.7</c:v>
                </c:pt>
                <c:pt idx="9998">
                  <c:v>1099.8</c:v>
                </c:pt>
                <c:pt idx="9999">
                  <c:v>1099.9000000000001</c:v>
                </c:pt>
                <c:pt idx="10000">
                  <c:v>1100</c:v>
                </c:pt>
                <c:pt idx="10001">
                  <c:v>1100.0999999999999</c:v>
                </c:pt>
                <c:pt idx="10002">
                  <c:v>1100.2</c:v>
                </c:pt>
                <c:pt idx="10003">
                  <c:v>1100.3</c:v>
                </c:pt>
                <c:pt idx="10004">
                  <c:v>1100.4000000000001</c:v>
                </c:pt>
                <c:pt idx="10005">
                  <c:v>1100.5</c:v>
                </c:pt>
                <c:pt idx="10006">
                  <c:v>1100.5999999999999</c:v>
                </c:pt>
                <c:pt idx="10007">
                  <c:v>1100.7</c:v>
                </c:pt>
                <c:pt idx="10008">
                  <c:v>1100.8</c:v>
                </c:pt>
                <c:pt idx="10009">
                  <c:v>1100.9000000000001</c:v>
                </c:pt>
                <c:pt idx="10010">
                  <c:v>1101</c:v>
                </c:pt>
                <c:pt idx="10011">
                  <c:v>1101.0999999999999</c:v>
                </c:pt>
                <c:pt idx="10012">
                  <c:v>1101.2</c:v>
                </c:pt>
                <c:pt idx="10013">
                  <c:v>1101.3</c:v>
                </c:pt>
                <c:pt idx="10014">
                  <c:v>1101.4000000000001</c:v>
                </c:pt>
                <c:pt idx="10015">
                  <c:v>1101.5</c:v>
                </c:pt>
                <c:pt idx="10016">
                  <c:v>1101.5999999999999</c:v>
                </c:pt>
                <c:pt idx="10017">
                  <c:v>1101.7</c:v>
                </c:pt>
                <c:pt idx="10018">
                  <c:v>1101.8</c:v>
                </c:pt>
                <c:pt idx="10019">
                  <c:v>1101.9000000000001</c:v>
                </c:pt>
                <c:pt idx="10020">
                  <c:v>1102</c:v>
                </c:pt>
                <c:pt idx="10021">
                  <c:v>1102.0999999999999</c:v>
                </c:pt>
                <c:pt idx="10022">
                  <c:v>1102.2</c:v>
                </c:pt>
                <c:pt idx="10023">
                  <c:v>1102.3</c:v>
                </c:pt>
                <c:pt idx="10024">
                  <c:v>1102.4000000000001</c:v>
                </c:pt>
                <c:pt idx="10025">
                  <c:v>1102.5</c:v>
                </c:pt>
                <c:pt idx="10026">
                  <c:v>1102.5999999999999</c:v>
                </c:pt>
                <c:pt idx="10027">
                  <c:v>1102.7</c:v>
                </c:pt>
                <c:pt idx="10028">
                  <c:v>1102.8</c:v>
                </c:pt>
                <c:pt idx="10029">
                  <c:v>1102.9000000000001</c:v>
                </c:pt>
                <c:pt idx="10030">
                  <c:v>1103</c:v>
                </c:pt>
                <c:pt idx="10031">
                  <c:v>1103.0999999999999</c:v>
                </c:pt>
                <c:pt idx="10032">
                  <c:v>1103.2</c:v>
                </c:pt>
                <c:pt idx="10033">
                  <c:v>1103.3</c:v>
                </c:pt>
                <c:pt idx="10034">
                  <c:v>1103.4000000000001</c:v>
                </c:pt>
                <c:pt idx="10035">
                  <c:v>1103.5</c:v>
                </c:pt>
                <c:pt idx="10036">
                  <c:v>1103.5999999999999</c:v>
                </c:pt>
                <c:pt idx="10037">
                  <c:v>1103.7</c:v>
                </c:pt>
                <c:pt idx="10038">
                  <c:v>1103.8</c:v>
                </c:pt>
                <c:pt idx="10039">
                  <c:v>1103.9000000000001</c:v>
                </c:pt>
                <c:pt idx="10040">
                  <c:v>1104</c:v>
                </c:pt>
                <c:pt idx="10041">
                  <c:v>1104.0999999999999</c:v>
                </c:pt>
                <c:pt idx="10042">
                  <c:v>1104.2</c:v>
                </c:pt>
                <c:pt idx="10043">
                  <c:v>1104.3</c:v>
                </c:pt>
                <c:pt idx="10044">
                  <c:v>1104.4000000000001</c:v>
                </c:pt>
                <c:pt idx="10045">
                  <c:v>1104.5</c:v>
                </c:pt>
                <c:pt idx="10046">
                  <c:v>1104.5999999999999</c:v>
                </c:pt>
                <c:pt idx="10047">
                  <c:v>1104.7</c:v>
                </c:pt>
                <c:pt idx="10048">
                  <c:v>1104.8</c:v>
                </c:pt>
                <c:pt idx="10049">
                  <c:v>1104.9000000000001</c:v>
                </c:pt>
                <c:pt idx="10050">
                  <c:v>1105</c:v>
                </c:pt>
                <c:pt idx="10051">
                  <c:v>1105.0999999999999</c:v>
                </c:pt>
                <c:pt idx="10052">
                  <c:v>1105.2</c:v>
                </c:pt>
                <c:pt idx="10053">
                  <c:v>1105.3</c:v>
                </c:pt>
                <c:pt idx="10054">
                  <c:v>1105.4000000000001</c:v>
                </c:pt>
                <c:pt idx="10055">
                  <c:v>1105.5</c:v>
                </c:pt>
                <c:pt idx="10056">
                  <c:v>1105.5999999999999</c:v>
                </c:pt>
                <c:pt idx="10057">
                  <c:v>1105.7</c:v>
                </c:pt>
                <c:pt idx="10058">
                  <c:v>1105.8</c:v>
                </c:pt>
                <c:pt idx="10059">
                  <c:v>1105.9000000000001</c:v>
                </c:pt>
                <c:pt idx="10060">
                  <c:v>1106</c:v>
                </c:pt>
                <c:pt idx="10061">
                  <c:v>1106.0999999999999</c:v>
                </c:pt>
                <c:pt idx="10062">
                  <c:v>1106.2</c:v>
                </c:pt>
                <c:pt idx="10063">
                  <c:v>1106.3</c:v>
                </c:pt>
                <c:pt idx="10064">
                  <c:v>1106.4000000000001</c:v>
                </c:pt>
                <c:pt idx="10065">
                  <c:v>1106.5</c:v>
                </c:pt>
                <c:pt idx="10066">
                  <c:v>1106.5999999999999</c:v>
                </c:pt>
                <c:pt idx="10067">
                  <c:v>1106.7</c:v>
                </c:pt>
                <c:pt idx="10068">
                  <c:v>1106.8</c:v>
                </c:pt>
                <c:pt idx="10069">
                  <c:v>1106.9000000000001</c:v>
                </c:pt>
                <c:pt idx="10070">
                  <c:v>1107</c:v>
                </c:pt>
                <c:pt idx="10071">
                  <c:v>1107.0999999999999</c:v>
                </c:pt>
                <c:pt idx="10072">
                  <c:v>1107.2</c:v>
                </c:pt>
                <c:pt idx="10073">
                  <c:v>1107.3</c:v>
                </c:pt>
                <c:pt idx="10074">
                  <c:v>1107.4000000000001</c:v>
                </c:pt>
                <c:pt idx="10075">
                  <c:v>1107.5</c:v>
                </c:pt>
                <c:pt idx="10076">
                  <c:v>1107.5999999999999</c:v>
                </c:pt>
                <c:pt idx="10077">
                  <c:v>1107.7</c:v>
                </c:pt>
                <c:pt idx="10078">
                  <c:v>1107.8</c:v>
                </c:pt>
                <c:pt idx="10079">
                  <c:v>1107.9000000000001</c:v>
                </c:pt>
                <c:pt idx="10080">
                  <c:v>1108</c:v>
                </c:pt>
                <c:pt idx="10081">
                  <c:v>1108.0999999999999</c:v>
                </c:pt>
                <c:pt idx="10082">
                  <c:v>1108.2</c:v>
                </c:pt>
                <c:pt idx="10083">
                  <c:v>1108.3</c:v>
                </c:pt>
                <c:pt idx="10084">
                  <c:v>1108.4000000000001</c:v>
                </c:pt>
                <c:pt idx="10085">
                  <c:v>1108.5</c:v>
                </c:pt>
                <c:pt idx="10086">
                  <c:v>1108.5999999999999</c:v>
                </c:pt>
                <c:pt idx="10087">
                  <c:v>1108.7</c:v>
                </c:pt>
                <c:pt idx="10088">
                  <c:v>1108.8</c:v>
                </c:pt>
                <c:pt idx="10089">
                  <c:v>1108.9000000000001</c:v>
                </c:pt>
                <c:pt idx="10090">
                  <c:v>1109</c:v>
                </c:pt>
                <c:pt idx="10091">
                  <c:v>1109.0999999999999</c:v>
                </c:pt>
                <c:pt idx="10092">
                  <c:v>1109.2</c:v>
                </c:pt>
                <c:pt idx="10093">
                  <c:v>1109.3</c:v>
                </c:pt>
                <c:pt idx="10094">
                  <c:v>1109.4000000000001</c:v>
                </c:pt>
                <c:pt idx="10095">
                  <c:v>1109.5</c:v>
                </c:pt>
                <c:pt idx="10096">
                  <c:v>1109.5999999999999</c:v>
                </c:pt>
                <c:pt idx="10097">
                  <c:v>1109.7</c:v>
                </c:pt>
                <c:pt idx="10098">
                  <c:v>1109.8</c:v>
                </c:pt>
                <c:pt idx="10099">
                  <c:v>1109.9000000000001</c:v>
                </c:pt>
                <c:pt idx="10100">
                  <c:v>1110</c:v>
                </c:pt>
                <c:pt idx="10101">
                  <c:v>1110.0999999999999</c:v>
                </c:pt>
                <c:pt idx="10102">
                  <c:v>1110.2</c:v>
                </c:pt>
                <c:pt idx="10103">
                  <c:v>1110.3</c:v>
                </c:pt>
                <c:pt idx="10104">
                  <c:v>1110.4000000000001</c:v>
                </c:pt>
                <c:pt idx="10105">
                  <c:v>1110.5</c:v>
                </c:pt>
                <c:pt idx="10106">
                  <c:v>1110.5999999999999</c:v>
                </c:pt>
                <c:pt idx="10107">
                  <c:v>1110.7</c:v>
                </c:pt>
                <c:pt idx="10108">
                  <c:v>1110.8</c:v>
                </c:pt>
                <c:pt idx="10109">
                  <c:v>1110.9000000000001</c:v>
                </c:pt>
                <c:pt idx="10110">
                  <c:v>1111</c:v>
                </c:pt>
                <c:pt idx="10111">
                  <c:v>1111.0999999999999</c:v>
                </c:pt>
                <c:pt idx="10112">
                  <c:v>1111.2</c:v>
                </c:pt>
                <c:pt idx="10113">
                  <c:v>1111.3</c:v>
                </c:pt>
                <c:pt idx="10114">
                  <c:v>1111.4000000000001</c:v>
                </c:pt>
                <c:pt idx="10115">
                  <c:v>1111.5</c:v>
                </c:pt>
                <c:pt idx="10116">
                  <c:v>1111.5999999999999</c:v>
                </c:pt>
                <c:pt idx="10117">
                  <c:v>1111.7</c:v>
                </c:pt>
                <c:pt idx="10118">
                  <c:v>1111.8</c:v>
                </c:pt>
                <c:pt idx="10119">
                  <c:v>1111.9000000000001</c:v>
                </c:pt>
                <c:pt idx="10120">
                  <c:v>1112</c:v>
                </c:pt>
                <c:pt idx="10121">
                  <c:v>1112.0999999999999</c:v>
                </c:pt>
                <c:pt idx="10122">
                  <c:v>1112.2</c:v>
                </c:pt>
                <c:pt idx="10123">
                  <c:v>1112.3</c:v>
                </c:pt>
                <c:pt idx="10124">
                  <c:v>1112.4000000000001</c:v>
                </c:pt>
                <c:pt idx="10125">
                  <c:v>1112.5</c:v>
                </c:pt>
                <c:pt idx="10126">
                  <c:v>1112.5999999999999</c:v>
                </c:pt>
                <c:pt idx="10127">
                  <c:v>1112.7</c:v>
                </c:pt>
                <c:pt idx="10128">
                  <c:v>1112.8</c:v>
                </c:pt>
                <c:pt idx="10129">
                  <c:v>1112.9000000000001</c:v>
                </c:pt>
                <c:pt idx="10130">
                  <c:v>1113</c:v>
                </c:pt>
                <c:pt idx="10131">
                  <c:v>1113.0999999999999</c:v>
                </c:pt>
                <c:pt idx="10132">
                  <c:v>1113.2</c:v>
                </c:pt>
                <c:pt idx="10133">
                  <c:v>1113.3</c:v>
                </c:pt>
                <c:pt idx="10134">
                  <c:v>1113.4000000000001</c:v>
                </c:pt>
                <c:pt idx="10135">
                  <c:v>1113.5</c:v>
                </c:pt>
                <c:pt idx="10136">
                  <c:v>1113.5999999999999</c:v>
                </c:pt>
                <c:pt idx="10137">
                  <c:v>1113.7</c:v>
                </c:pt>
                <c:pt idx="10138">
                  <c:v>1113.8</c:v>
                </c:pt>
                <c:pt idx="10139">
                  <c:v>1113.9000000000001</c:v>
                </c:pt>
                <c:pt idx="10140">
                  <c:v>1114</c:v>
                </c:pt>
                <c:pt idx="10141">
                  <c:v>1114.0999999999999</c:v>
                </c:pt>
                <c:pt idx="10142">
                  <c:v>1114.2</c:v>
                </c:pt>
                <c:pt idx="10143">
                  <c:v>1114.3</c:v>
                </c:pt>
                <c:pt idx="10144">
                  <c:v>1114.4000000000001</c:v>
                </c:pt>
                <c:pt idx="10145">
                  <c:v>1114.5</c:v>
                </c:pt>
                <c:pt idx="10146">
                  <c:v>1114.5999999999999</c:v>
                </c:pt>
                <c:pt idx="10147">
                  <c:v>1114.7</c:v>
                </c:pt>
                <c:pt idx="10148">
                  <c:v>1114.8</c:v>
                </c:pt>
                <c:pt idx="10149">
                  <c:v>1114.9000000000001</c:v>
                </c:pt>
                <c:pt idx="10150">
                  <c:v>1115</c:v>
                </c:pt>
                <c:pt idx="10151">
                  <c:v>1115.0999999999999</c:v>
                </c:pt>
                <c:pt idx="10152">
                  <c:v>1115.2</c:v>
                </c:pt>
                <c:pt idx="10153">
                  <c:v>1115.3</c:v>
                </c:pt>
                <c:pt idx="10154">
                  <c:v>1115.4000000000001</c:v>
                </c:pt>
                <c:pt idx="10155">
                  <c:v>1115.5</c:v>
                </c:pt>
                <c:pt idx="10156">
                  <c:v>1115.5999999999999</c:v>
                </c:pt>
                <c:pt idx="10157">
                  <c:v>1115.7</c:v>
                </c:pt>
                <c:pt idx="10158">
                  <c:v>1115.8</c:v>
                </c:pt>
                <c:pt idx="10159">
                  <c:v>1115.9000000000001</c:v>
                </c:pt>
                <c:pt idx="10160">
                  <c:v>1116</c:v>
                </c:pt>
                <c:pt idx="10161">
                  <c:v>1116.0999999999999</c:v>
                </c:pt>
                <c:pt idx="10162">
                  <c:v>1116.2</c:v>
                </c:pt>
                <c:pt idx="10163">
                  <c:v>1116.3</c:v>
                </c:pt>
                <c:pt idx="10164">
                  <c:v>1116.4000000000001</c:v>
                </c:pt>
                <c:pt idx="10165">
                  <c:v>1116.5</c:v>
                </c:pt>
                <c:pt idx="10166">
                  <c:v>1116.5999999999999</c:v>
                </c:pt>
                <c:pt idx="10167">
                  <c:v>1116.7</c:v>
                </c:pt>
                <c:pt idx="10168">
                  <c:v>1116.8</c:v>
                </c:pt>
                <c:pt idx="10169">
                  <c:v>1116.9000000000001</c:v>
                </c:pt>
                <c:pt idx="10170">
                  <c:v>1117</c:v>
                </c:pt>
                <c:pt idx="10171">
                  <c:v>1117.0999999999999</c:v>
                </c:pt>
                <c:pt idx="10172">
                  <c:v>1117.2</c:v>
                </c:pt>
                <c:pt idx="10173">
                  <c:v>1117.3</c:v>
                </c:pt>
                <c:pt idx="10174">
                  <c:v>1117.4000000000001</c:v>
                </c:pt>
                <c:pt idx="10175">
                  <c:v>1117.5</c:v>
                </c:pt>
                <c:pt idx="10176">
                  <c:v>1117.5999999999999</c:v>
                </c:pt>
                <c:pt idx="10177">
                  <c:v>1117.7</c:v>
                </c:pt>
                <c:pt idx="10178">
                  <c:v>1117.8</c:v>
                </c:pt>
                <c:pt idx="10179">
                  <c:v>1117.9000000000001</c:v>
                </c:pt>
                <c:pt idx="10180">
                  <c:v>1118</c:v>
                </c:pt>
                <c:pt idx="10181">
                  <c:v>1118.0999999999999</c:v>
                </c:pt>
                <c:pt idx="10182">
                  <c:v>1118.2</c:v>
                </c:pt>
                <c:pt idx="10183">
                  <c:v>1118.3</c:v>
                </c:pt>
                <c:pt idx="10184">
                  <c:v>1118.4000000000001</c:v>
                </c:pt>
                <c:pt idx="10185">
                  <c:v>1118.5</c:v>
                </c:pt>
                <c:pt idx="10186">
                  <c:v>1118.5999999999999</c:v>
                </c:pt>
                <c:pt idx="10187">
                  <c:v>1118.7</c:v>
                </c:pt>
                <c:pt idx="10188">
                  <c:v>1118.8</c:v>
                </c:pt>
                <c:pt idx="10189">
                  <c:v>1118.9000000000001</c:v>
                </c:pt>
                <c:pt idx="10190">
                  <c:v>1119</c:v>
                </c:pt>
                <c:pt idx="10191">
                  <c:v>1119.0999999999999</c:v>
                </c:pt>
                <c:pt idx="10192">
                  <c:v>1119.2</c:v>
                </c:pt>
                <c:pt idx="10193">
                  <c:v>1119.3</c:v>
                </c:pt>
                <c:pt idx="10194">
                  <c:v>1119.4000000000001</c:v>
                </c:pt>
                <c:pt idx="10195">
                  <c:v>1119.5</c:v>
                </c:pt>
                <c:pt idx="10196">
                  <c:v>1119.5999999999999</c:v>
                </c:pt>
                <c:pt idx="10197">
                  <c:v>1119.7</c:v>
                </c:pt>
                <c:pt idx="10198">
                  <c:v>1119.8</c:v>
                </c:pt>
                <c:pt idx="10199">
                  <c:v>1119.9000000000001</c:v>
                </c:pt>
                <c:pt idx="10200">
                  <c:v>1120</c:v>
                </c:pt>
                <c:pt idx="10201">
                  <c:v>1120.0999999999999</c:v>
                </c:pt>
                <c:pt idx="10202">
                  <c:v>1120.2</c:v>
                </c:pt>
                <c:pt idx="10203">
                  <c:v>1120.3</c:v>
                </c:pt>
                <c:pt idx="10204">
                  <c:v>1120.4000000000001</c:v>
                </c:pt>
                <c:pt idx="10205">
                  <c:v>1120.5</c:v>
                </c:pt>
                <c:pt idx="10206">
                  <c:v>1120.5999999999999</c:v>
                </c:pt>
                <c:pt idx="10207">
                  <c:v>1120.7</c:v>
                </c:pt>
                <c:pt idx="10208">
                  <c:v>1120.8</c:v>
                </c:pt>
                <c:pt idx="10209">
                  <c:v>1120.9000000000001</c:v>
                </c:pt>
                <c:pt idx="10210">
                  <c:v>1121</c:v>
                </c:pt>
                <c:pt idx="10211">
                  <c:v>1121.0999999999999</c:v>
                </c:pt>
                <c:pt idx="10212">
                  <c:v>1121.2</c:v>
                </c:pt>
                <c:pt idx="10213">
                  <c:v>1121.3</c:v>
                </c:pt>
                <c:pt idx="10214">
                  <c:v>1121.4000000000001</c:v>
                </c:pt>
                <c:pt idx="10215">
                  <c:v>1121.5</c:v>
                </c:pt>
                <c:pt idx="10216">
                  <c:v>1121.5999999999999</c:v>
                </c:pt>
                <c:pt idx="10217">
                  <c:v>1121.7</c:v>
                </c:pt>
                <c:pt idx="10218">
                  <c:v>1121.8</c:v>
                </c:pt>
                <c:pt idx="10219">
                  <c:v>1121.9000000000001</c:v>
                </c:pt>
                <c:pt idx="10220">
                  <c:v>1122</c:v>
                </c:pt>
                <c:pt idx="10221">
                  <c:v>1122.0999999999999</c:v>
                </c:pt>
                <c:pt idx="10222">
                  <c:v>1122.2</c:v>
                </c:pt>
                <c:pt idx="10223">
                  <c:v>1122.3</c:v>
                </c:pt>
                <c:pt idx="10224">
                  <c:v>1122.4000000000001</c:v>
                </c:pt>
                <c:pt idx="10225">
                  <c:v>1122.5</c:v>
                </c:pt>
                <c:pt idx="10226">
                  <c:v>1122.5999999999999</c:v>
                </c:pt>
                <c:pt idx="10227">
                  <c:v>1122.7</c:v>
                </c:pt>
                <c:pt idx="10228">
                  <c:v>1122.8</c:v>
                </c:pt>
                <c:pt idx="10229">
                  <c:v>1122.9000000000001</c:v>
                </c:pt>
                <c:pt idx="10230">
                  <c:v>1123</c:v>
                </c:pt>
                <c:pt idx="10231">
                  <c:v>1123.0999999999999</c:v>
                </c:pt>
                <c:pt idx="10232">
                  <c:v>1123.2</c:v>
                </c:pt>
                <c:pt idx="10233">
                  <c:v>1123.3</c:v>
                </c:pt>
                <c:pt idx="10234">
                  <c:v>1123.4000000000001</c:v>
                </c:pt>
                <c:pt idx="10235">
                  <c:v>1123.5</c:v>
                </c:pt>
                <c:pt idx="10236">
                  <c:v>1123.5999999999999</c:v>
                </c:pt>
                <c:pt idx="10237">
                  <c:v>1123.7</c:v>
                </c:pt>
                <c:pt idx="10238">
                  <c:v>1123.8</c:v>
                </c:pt>
                <c:pt idx="10239">
                  <c:v>1123.9000000000001</c:v>
                </c:pt>
                <c:pt idx="10240">
                  <c:v>1124</c:v>
                </c:pt>
                <c:pt idx="10241">
                  <c:v>1124.0999999999999</c:v>
                </c:pt>
                <c:pt idx="10242">
                  <c:v>1124.2</c:v>
                </c:pt>
                <c:pt idx="10243">
                  <c:v>1124.3</c:v>
                </c:pt>
                <c:pt idx="10244">
                  <c:v>1124.4000000000001</c:v>
                </c:pt>
                <c:pt idx="10245">
                  <c:v>1124.5</c:v>
                </c:pt>
                <c:pt idx="10246">
                  <c:v>1124.5999999999999</c:v>
                </c:pt>
                <c:pt idx="10247">
                  <c:v>1124.7</c:v>
                </c:pt>
                <c:pt idx="10248">
                  <c:v>1124.8</c:v>
                </c:pt>
                <c:pt idx="10249">
                  <c:v>1124.9000000000001</c:v>
                </c:pt>
                <c:pt idx="10250">
                  <c:v>1125</c:v>
                </c:pt>
                <c:pt idx="10251">
                  <c:v>1125.0999999999999</c:v>
                </c:pt>
                <c:pt idx="10252">
                  <c:v>1125.2</c:v>
                </c:pt>
                <c:pt idx="10253">
                  <c:v>1125.3</c:v>
                </c:pt>
                <c:pt idx="10254">
                  <c:v>1125.4000000000001</c:v>
                </c:pt>
                <c:pt idx="10255">
                  <c:v>1125.5</c:v>
                </c:pt>
                <c:pt idx="10256">
                  <c:v>1125.5999999999999</c:v>
                </c:pt>
                <c:pt idx="10257">
                  <c:v>1125.7</c:v>
                </c:pt>
                <c:pt idx="10258">
                  <c:v>1125.8</c:v>
                </c:pt>
                <c:pt idx="10259">
                  <c:v>1125.9000000000001</c:v>
                </c:pt>
                <c:pt idx="10260">
                  <c:v>1126</c:v>
                </c:pt>
                <c:pt idx="10261">
                  <c:v>1126.0999999999999</c:v>
                </c:pt>
                <c:pt idx="10262">
                  <c:v>1126.2</c:v>
                </c:pt>
                <c:pt idx="10263">
                  <c:v>1126.3</c:v>
                </c:pt>
                <c:pt idx="10264">
                  <c:v>1126.4000000000001</c:v>
                </c:pt>
                <c:pt idx="10265">
                  <c:v>1126.5</c:v>
                </c:pt>
                <c:pt idx="10266">
                  <c:v>1126.5999999999999</c:v>
                </c:pt>
                <c:pt idx="10267">
                  <c:v>1126.7</c:v>
                </c:pt>
                <c:pt idx="10268">
                  <c:v>1126.8</c:v>
                </c:pt>
                <c:pt idx="10269">
                  <c:v>1126.9000000000001</c:v>
                </c:pt>
                <c:pt idx="10270">
                  <c:v>1127</c:v>
                </c:pt>
                <c:pt idx="10271">
                  <c:v>1127.0999999999999</c:v>
                </c:pt>
                <c:pt idx="10272">
                  <c:v>1127.2</c:v>
                </c:pt>
                <c:pt idx="10273">
                  <c:v>1127.3</c:v>
                </c:pt>
                <c:pt idx="10274">
                  <c:v>1127.4000000000001</c:v>
                </c:pt>
                <c:pt idx="10275">
                  <c:v>1127.5</c:v>
                </c:pt>
                <c:pt idx="10276">
                  <c:v>1127.5999999999999</c:v>
                </c:pt>
                <c:pt idx="10277">
                  <c:v>1127.7</c:v>
                </c:pt>
                <c:pt idx="10278">
                  <c:v>1127.8</c:v>
                </c:pt>
                <c:pt idx="10279">
                  <c:v>1127.9000000000001</c:v>
                </c:pt>
                <c:pt idx="10280">
                  <c:v>1128</c:v>
                </c:pt>
                <c:pt idx="10281">
                  <c:v>1128.0999999999999</c:v>
                </c:pt>
                <c:pt idx="10282">
                  <c:v>1128.2</c:v>
                </c:pt>
                <c:pt idx="10283">
                  <c:v>1128.3</c:v>
                </c:pt>
                <c:pt idx="10284">
                  <c:v>1128.4000000000001</c:v>
                </c:pt>
                <c:pt idx="10285">
                  <c:v>1128.5</c:v>
                </c:pt>
                <c:pt idx="10286">
                  <c:v>1128.5999999999999</c:v>
                </c:pt>
                <c:pt idx="10287">
                  <c:v>1128.7</c:v>
                </c:pt>
                <c:pt idx="10288">
                  <c:v>1128.8</c:v>
                </c:pt>
                <c:pt idx="10289">
                  <c:v>1128.9000000000001</c:v>
                </c:pt>
                <c:pt idx="10290">
                  <c:v>1129</c:v>
                </c:pt>
                <c:pt idx="10291">
                  <c:v>1129.0999999999999</c:v>
                </c:pt>
                <c:pt idx="10292">
                  <c:v>1129.2</c:v>
                </c:pt>
                <c:pt idx="10293">
                  <c:v>1129.3</c:v>
                </c:pt>
                <c:pt idx="10294">
                  <c:v>1129.4000000000001</c:v>
                </c:pt>
                <c:pt idx="10295">
                  <c:v>1129.5</c:v>
                </c:pt>
                <c:pt idx="10296">
                  <c:v>1129.5999999999999</c:v>
                </c:pt>
                <c:pt idx="10297">
                  <c:v>1129.7</c:v>
                </c:pt>
                <c:pt idx="10298">
                  <c:v>1129.8</c:v>
                </c:pt>
                <c:pt idx="10299">
                  <c:v>1129.9000000000001</c:v>
                </c:pt>
                <c:pt idx="10300">
                  <c:v>1130</c:v>
                </c:pt>
                <c:pt idx="10301">
                  <c:v>1130.0999999999999</c:v>
                </c:pt>
                <c:pt idx="10302">
                  <c:v>1130.2</c:v>
                </c:pt>
                <c:pt idx="10303">
                  <c:v>1130.3</c:v>
                </c:pt>
                <c:pt idx="10304">
                  <c:v>1130.4000000000001</c:v>
                </c:pt>
                <c:pt idx="10305">
                  <c:v>1130.5</c:v>
                </c:pt>
                <c:pt idx="10306">
                  <c:v>1130.5999999999999</c:v>
                </c:pt>
                <c:pt idx="10307">
                  <c:v>1130.7</c:v>
                </c:pt>
                <c:pt idx="10308">
                  <c:v>1130.8</c:v>
                </c:pt>
                <c:pt idx="10309">
                  <c:v>1130.9000000000001</c:v>
                </c:pt>
                <c:pt idx="10310">
                  <c:v>1131</c:v>
                </c:pt>
                <c:pt idx="10311">
                  <c:v>1131.0999999999999</c:v>
                </c:pt>
                <c:pt idx="10312">
                  <c:v>1131.2</c:v>
                </c:pt>
                <c:pt idx="10313">
                  <c:v>1131.3</c:v>
                </c:pt>
                <c:pt idx="10314">
                  <c:v>1131.4000000000001</c:v>
                </c:pt>
                <c:pt idx="10315">
                  <c:v>1131.5</c:v>
                </c:pt>
                <c:pt idx="10316">
                  <c:v>1131.5999999999999</c:v>
                </c:pt>
                <c:pt idx="10317">
                  <c:v>1131.7</c:v>
                </c:pt>
                <c:pt idx="10318">
                  <c:v>1131.8</c:v>
                </c:pt>
                <c:pt idx="10319">
                  <c:v>1131.9000000000001</c:v>
                </c:pt>
                <c:pt idx="10320">
                  <c:v>1132</c:v>
                </c:pt>
                <c:pt idx="10321">
                  <c:v>1132.0999999999999</c:v>
                </c:pt>
                <c:pt idx="10322">
                  <c:v>1132.2</c:v>
                </c:pt>
                <c:pt idx="10323">
                  <c:v>1132.3</c:v>
                </c:pt>
                <c:pt idx="10324">
                  <c:v>1132.4000000000001</c:v>
                </c:pt>
                <c:pt idx="10325">
                  <c:v>1132.5</c:v>
                </c:pt>
                <c:pt idx="10326">
                  <c:v>1132.5999999999999</c:v>
                </c:pt>
                <c:pt idx="10327">
                  <c:v>1132.7</c:v>
                </c:pt>
                <c:pt idx="10328">
                  <c:v>1132.8</c:v>
                </c:pt>
                <c:pt idx="10329">
                  <c:v>1132.9000000000001</c:v>
                </c:pt>
                <c:pt idx="10330">
                  <c:v>1133</c:v>
                </c:pt>
                <c:pt idx="10331">
                  <c:v>1133.0999999999999</c:v>
                </c:pt>
                <c:pt idx="10332">
                  <c:v>1133.2</c:v>
                </c:pt>
                <c:pt idx="10333">
                  <c:v>1133.3</c:v>
                </c:pt>
                <c:pt idx="10334">
                  <c:v>1133.4000000000001</c:v>
                </c:pt>
                <c:pt idx="10335">
                  <c:v>1133.5</c:v>
                </c:pt>
                <c:pt idx="10336">
                  <c:v>1133.5999999999999</c:v>
                </c:pt>
                <c:pt idx="10337">
                  <c:v>1133.7</c:v>
                </c:pt>
                <c:pt idx="10338">
                  <c:v>1133.8</c:v>
                </c:pt>
                <c:pt idx="10339">
                  <c:v>1133.9000000000001</c:v>
                </c:pt>
                <c:pt idx="10340">
                  <c:v>1134</c:v>
                </c:pt>
                <c:pt idx="10341">
                  <c:v>1134.0999999999999</c:v>
                </c:pt>
                <c:pt idx="10342">
                  <c:v>1134.2</c:v>
                </c:pt>
                <c:pt idx="10343">
                  <c:v>1134.3</c:v>
                </c:pt>
                <c:pt idx="10344">
                  <c:v>1134.4000000000001</c:v>
                </c:pt>
                <c:pt idx="10345">
                  <c:v>1134.5</c:v>
                </c:pt>
                <c:pt idx="10346">
                  <c:v>1134.5999999999999</c:v>
                </c:pt>
                <c:pt idx="10347">
                  <c:v>1134.7</c:v>
                </c:pt>
                <c:pt idx="10348">
                  <c:v>1134.8</c:v>
                </c:pt>
                <c:pt idx="10349">
                  <c:v>1134.9000000000001</c:v>
                </c:pt>
                <c:pt idx="10350">
                  <c:v>1135</c:v>
                </c:pt>
                <c:pt idx="10351">
                  <c:v>1135.0999999999999</c:v>
                </c:pt>
                <c:pt idx="10352">
                  <c:v>1135.2</c:v>
                </c:pt>
                <c:pt idx="10353">
                  <c:v>1135.3</c:v>
                </c:pt>
                <c:pt idx="10354">
                  <c:v>1135.4000000000001</c:v>
                </c:pt>
                <c:pt idx="10355">
                  <c:v>1135.5</c:v>
                </c:pt>
                <c:pt idx="10356">
                  <c:v>1135.5999999999999</c:v>
                </c:pt>
                <c:pt idx="10357">
                  <c:v>1135.7</c:v>
                </c:pt>
                <c:pt idx="10358">
                  <c:v>1135.8</c:v>
                </c:pt>
                <c:pt idx="10359">
                  <c:v>1135.9000000000001</c:v>
                </c:pt>
                <c:pt idx="10360">
                  <c:v>1136</c:v>
                </c:pt>
                <c:pt idx="10361">
                  <c:v>1136.0999999999999</c:v>
                </c:pt>
                <c:pt idx="10362">
                  <c:v>1136.2</c:v>
                </c:pt>
                <c:pt idx="10363">
                  <c:v>1136.3</c:v>
                </c:pt>
                <c:pt idx="10364">
                  <c:v>1136.4000000000001</c:v>
                </c:pt>
                <c:pt idx="10365">
                  <c:v>1136.5</c:v>
                </c:pt>
                <c:pt idx="10366">
                  <c:v>1136.5999999999999</c:v>
                </c:pt>
                <c:pt idx="10367">
                  <c:v>1136.7</c:v>
                </c:pt>
                <c:pt idx="10368">
                  <c:v>1136.8</c:v>
                </c:pt>
                <c:pt idx="10369">
                  <c:v>1136.9000000000001</c:v>
                </c:pt>
                <c:pt idx="10370">
                  <c:v>1137</c:v>
                </c:pt>
                <c:pt idx="10371">
                  <c:v>1137.0999999999999</c:v>
                </c:pt>
                <c:pt idx="10372">
                  <c:v>1137.2</c:v>
                </c:pt>
                <c:pt idx="10373">
                  <c:v>1137.3</c:v>
                </c:pt>
                <c:pt idx="10374">
                  <c:v>1137.4000000000001</c:v>
                </c:pt>
                <c:pt idx="10375">
                  <c:v>1137.5</c:v>
                </c:pt>
                <c:pt idx="10376">
                  <c:v>1137.5999999999999</c:v>
                </c:pt>
                <c:pt idx="10377">
                  <c:v>1137.7</c:v>
                </c:pt>
                <c:pt idx="10378">
                  <c:v>1137.8</c:v>
                </c:pt>
                <c:pt idx="10379">
                  <c:v>1137.9000000000001</c:v>
                </c:pt>
                <c:pt idx="10380">
                  <c:v>1138</c:v>
                </c:pt>
                <c:pt idx="10381">
                  <c:v>1138.0999999999999</c:v>
                </c:pt>
                <c:pt idx="10382">
                  <c:v>1138.2</c:v>
                </c:pt>
                <c:pt idx="10383">
                  <c:v>1138.3</c:v>
                </c:pt>
                <c:pt idx="10384">
                  <c:v>1138.4000000000001</c:v>
                </c:pt>
                <c:pt idx="10385">
                  <c:v>1138.5</c:v>
                </c:pt>
                <c:pt idx="10386">
                  <c:v>1138.5999999999999</c:v>
                </c:pt>
                <c:pt idx="10387">
                  <c:v>1138.7</c:v>
                </c:pt>
                <c:pt idx="10388">
                  <c:v>1138.8</c:v>
                </c:pt>
                <c:pt idx="10389">
                  <c:v>1138.9000000000001</c:v>
                </c:pt>
                <c:pt idx="10390">
                  <c:v>1139</c:v>
                </c:pt>
                <c:pt idx="10391">
                  <c:v>1139.0999999999999</c:v>
                </c:pt>
                <c:pt idx="10392">
                  <c:v>1139.2</c:v>
                </c:pt>
                <c:pt idx="10393">
                  <c:v>1139.3</c:v>
                </c:pt>
                <c:pt idx="10394">
                  <c:v>1139.4000000000001</c:v>
                </c:pt>
                <c:pt idx="10395">
                  <c:v>1139.5</c:v>
                </c:pt>
                <c:pt idx="10396">
                  <c:v>1139.5999999999999</c:v>
                </c:pt>
                <c:pt idx="10397">
                  <c:v>1139.7</c:v>
                </c:pt>
                <c:pt idx="10398">
                  <c:v>1139.8</c:v>
                </c:pt>
                <c:pt idx="10399">
                  <c:v>1139.9000000000001</c:v>
                </c:pt>
                <c:pt idx="10400">
                  <c:v>1140</c:v>
                </c:pt>
                <c:pt idx="10401">
                  <c:v>1140.0999999999999</c:v>
                </c:pt>
                <c:pt idx="10402">
                  <c:v>1140.2</c:v>
                </c:pt>
                <c:pt idx="10403">
                  <c:v>1140.3</c:v>
                </c:pt>
                <c:pt idx="10404">
                  <c:v>1140.4000000000001</c:v>
                </c:pt>
                <c:pt idx="10405">
                  <c:v>1140.5</c:v>
                </c:pt>
                <c:pt idx="10406">
                  <c:v>1140.5999999999999</c:v>
                </c:pt>
                <c:pt idx="10407">
                  <c:v>1140.7</c:v>
                </c:pt>
                <c:pt idx="10408">
                  <c:v>1140.8</c:v>
                </c:pt>
                <c:pt idx="10409">
                  <c:v>1140.9000000000001</c:v>
                </c:pt>
                <c:pt idx="10410">
                  <c:v>1141</c:v>
                </c:pt>
                <c:pt idx="10411">
                  <c:v>1141.0999999999999</c:v>
                </c:pt>
                <c:pt idx="10412">
                  <c:v>1141.2</c:v>
                </c:pt>
                <c:pt idx="10413">
                  <c:v>1141.3</c:v>
                </c:pt>
                <c:pt idx="10414">
                  <c:v>1141.4000000000001</c:v>
                </c:pt>
                <c:pt idx="10415">
                  <c:v>1141.5</c:v>
                </c:pt>
                <c:pt idx="10416">
                  <c:v>1141.5999999999999</c:v>
                </c:pt>
                <c:pt idx="10417">
                  <c:v>1141.7</c:v>
                </c:pt>
                <c:pt idx="10418">
                  <c:v>1141.8</c:v>
                </c:pt>
                <c:pt idx="10419">
                  <c:v>1141.9000000000001</c:v>
                </c:pt>
                <c:pt idx="10420">
                  <c:v>1142</c:v>
                </c:pt>
                <c:pt idx="10421">
                  <c:v>1142.0999999999999</c:v>
                </c:pt>
                <c:pt idx="10422">
                  <c:v>1142.2</c:v>
                </c:pt>
                <c:pt idx="10423">
                  <c:v>1142.3</c:v>
                </c:pt>
                <c:pt idx="10424">
                  <c:v>1142.4000000000001</c:v>
                </c:pt>
                <c:pt idx="10425">
                  <c:v>1142.5</c:v>
                </c:pt>
                <c:pt idx="10426">
                  <c:v>1142.5999999999999</c:v>
                </c:pt>
                <c:pt idx="10427">
                  <c:v>1142.7</c:v>
                </c:pt>
                <c:pt idx="10428">
                  <c:v>1142.8</c:v>
                </c:pt>
                <c:pt idx="10429">
                  <c:v>1142.9000000000001</c:v>
                </c:pt>
                <c:pt idx="10430">
                  <c:v>1143</c:v>
                </c:pt>
                <c:pt idx="10431">
                  <c:v>1143.0999999999999</c:v>
                </c:pt>
                <c:pt idx="10432">
                  <c:v>1143.2</c:v>
                </c:pt>
                <c:pt idx="10433">
                  <c:v>1143.3</c:v>
                </c:pt>
                <c:pt idx="10434">
                  <c:v>1143.4000000000001</c:v>
                </c:pt>
                <c:pt idx="10435">
                  <c:v>1143.5</c:v>
                </c:pt>
                <c:pt idx="10436">
                  <c:v>1143.5999999999999</c:v>
                </c:pt>
                <c:pt idx="10437">
                  <c:v>1143.7</c:v>
                </c:pt>
                <c:pt idx="10438">
                  <c:v>1143.8</c:v>
                </c:pt>
                <c:pt idx="10439">
                  <c:v>1143.9000000000001</c:v>
                </c:pt>
                <c:pt idx="10440">
                  <c:v>1144</c:v>
                </c:pt>
                <c:pt idx="10441">
                  <c:v>1144.0999999999999</c:v>
                </c:pt>
                <c:pt idx="10442">
                  <c:v>1144.2</c:v>
                </c:pt>
                <c:pt idx="10443">
                  <c:v>1144.3</c:v>
                </c:pt>
                <c:pt idx="10444">
                  <c:v>1144.4000000000001</c:v>
                </c:pt>
                <c:pt idx="10445">
                  <c:v>1144.5</c:v>
                </c:pt>
                <c:pt idx="10446">
                  <c:v>1144.5999999999999</c:v>
                </c:pt>
                <c:pt idx="10447">
                  <c:v>1144.7</c:v>
                </c:pt>
                <c:pt idx="10448">
                  <c:v>1144.8</c:v>
                </c:pt>
                <c:pt idx="10449">
                  <c:v>1144.9000000000001</c:v>
                </c:pt>
                <c:pt idx="10450">
                  <c:v>1145</c:v>
                </c:pt>
                <c:pt idx="10451">
                  <c:v>1145.0999999999999</c:v>
                </c:pt>
                <c:pt idx="10452">
                  <c:v>1145.2</c:v>
                </c:pt>
                <c:pt idx="10453">
                  <c:v>1145.3</c:v>
                </c:pt>
                <c:pt idx="10454">
                  <c:v>1145.4000000000001</c:v>
                </c:pt>
                <c:pt idx="10455">
                  <c:v>1145.5</c:v>
                </c:pt>
                <c:pt idx="10456">
                  <c:v>1145.5999999999999</c:v>
                </c:pt>
                <c:pt idx="10457">
                  <c:v>1145.7</c:v>
                </c:pt>
                <c:pt idx="10458">
                  <c:v>1145.8</c:v>
                </c:pt>
                <c:pt idx="10459">
                  <c:v>1145.9000000000001</c:v>
                </c:pt>
                <c:pt idx="10460">
                  <c:v>1146</c:v>
                </c:pt>
                <c:pt idx="10461">
                  <c:v>1146.0999999999999</c:v>
                </c:pt>
                <c:pt idx="10462">
                  <c:v>1146.2</c:v>
                </c:pt>
                <c:pt idx="10463">
                  <c:v>1146.3</c:v>
                </c:pt>
                <c:pt idx="10464">
                  <c:v>1146.4000000000001</c:v>
                </c:pt>
                <c:pt idx="10465">
                  <c:v>1146.5</c:v>
                </c:pt>
                <c:pt idx="10466">
                  <c:v>1146.5999999999999</c:v>
                </c:pt>
                <c:pt idx="10467">
                  <c:v>1146.7</c:v>
                </c:pt>
                <c:pt idx="10468">
                  <c:v>1146.8</c:v>
                </c:pt>
                <c:pt idx="10469">
                  <c:v>1146.9000000000001</c:v>
                </c:pt>
                <c:pt idx="10470">
                  <c:v>1147</c:v>
                </c:pt>
                <c:pt idx="10471">
                  <c:v>1147.0999999999999</c:v>
                </c:pt>
                <c:pt idx="10472">
                  <c:v>1147.2</c:v>
                </c:pt>
                <c:pt idx="10473">
                  <c:v>1147.3</c:v>
                </c:pt>
                <c:pt idx="10474">
                  <c:v>1147.4000000000001</c:v>
                </c:pt>
                <c:pt idx="10475">
                  <c:v>1147.5</c:v>
                </c:pt>
                <c:pt idx="10476">
                  <c:v>1147.5999999999999</c:v>
                </c:pt>
                <c:pt idx="10477">
                  <c:v>1147.7</c:v>
                </c:pt>
                <c:pt idx="10478">
                  <c:v>1147.8</c:v>
                </c:pt>
                <c:pt idx="10479">
                  <c:v>1147.9000000000001</c:v>
                </c:pt>
                <c:pt idx="10480">
                  <c:v>1148</c:v>
                </c:pt>
                <c:pt idx="10481">
                  <c:v>1148.0999999999999</c:v>
                </c:pt>
                <c:pt idx="10482">
                  <c:v>1148.2</c:v>
                </c:pt>
                <c:pt idx="10483">
                  <c:v>1148.3</c:v>
                </c:pt>
                <c:pt idx="10484">
                  <c:v>1148.4000000000001</c:v>
                </c:pt>
                <c:pt idx="10485">
                  <c:v>1148.5</c:v>
                </c:pt>
                <c:pt idx="10486">
                  <c:v>1148.5999999999999</c:v>
                </c:pt>
                <c:pt idx="10487">
                  <c:v>1148.7</c:v>
                </c:pt>
                <c:pt idx="10488">
                  <c:v>1148.8</c:v>
                </c:pt>
                <c:pt idx="10489">
                  <c:v>1148.9000000000001</c:v>
                </c:pt>
                <c:pt idx="10490">
                  <c:v>1149</c:v>
                </c:pt>
                <c:pt idx="10491">
                  <c:v>1149.0999999999999</c:v>
                </c:pt>
                <c:pt idx="10492">
                  <c:v>1149.2</c:v>
                </c:pt>
                <c:pt idx="10493">
                  <c:v>1149.3</c:v>
                </c:pt>
                <c:pt idx="10494">
                  <c:v>1149.4000000000001</c:v>
                </c:pt>
                <c:pt idx="10495">
                  <c:v>1149.5</c:v>
                </c:pt>
                <c:pt idx="10496">
                  <c:v>1149.5999999999999</c:v>
                </c:pt>
                <c:pt idx="10497">
                  <c:v>1149.7</c:v>
                </c:pt>
                <c:pt idx="10498">
                  <c:v>1149.8</c:v>
                </c:pt>
                <c:pt idx="10499">
                  <c:v>1149.9000000000001</c:v>
                </c:pt>
                <c:pt idx="10500">
                  <c:v>1150</c:v>
                </c:pt>
                <c:pt idx="10501">
                  <c:v>1150.0999999999999</c:v>
                </c:pt>
                <c:pt idx="10502">
                  <c:v>1150.2</c:v>
                </c:pt>
                <c:pt idx="10503">
                  <c:v>1150.3</c:v>
                </c:pt>
                <c:pt idx="10504">
                  <c:v>1150.4000000000001</c:v>
                </c:pt>
                <c:pt idx="10505">
                  <c:v>1150.5</c:v>
                </c:pt>
                <c:pt idx="10506">
                  <c:v>1150.5999999999999</c:v>
                </c:pt>
                <c:pt idx="10507">
                  <c:v>1150.7</c:v>
                </c:pt>
                <c:pt idx="10508">
                  <c:v>1150.8</c:v>
                </c:pt>
                <c:pt idx="10509">
                  <c:v>1150.9000000000001</c:v>
                </c:pt>
                <c:pt idx="10510">
                  <c:v>1151</c:v>
                </c:pt>
                <c:pt idx="10511">
                  <c:v>1151.0999999999999</c:v>
                </c:pt>
                <c:pt idx="10512">
                  <c:v>1151.2</c:v>
                </c:pt>
                <c:pt idx="10513">
                  <c:v>1151.3</c:v>
                </c:pt>
                <c:pt idx="10514">
                  <c:v>1151.4000000000001</c:v>
                </c:pt>
                <c:pt idx="10515">
                  <c:v>1151.5</c:v>
                </c:pt>
                <c:pt idx="10516">
                  <c:v>1151.5999999999999</c:v>
                </c:pt>
                <c:pt idx="10517">
                  <c:v>1151.7</c:v>
                </c:pt>
                <c:pt idx="10518">
                  <c:v>1151.8</c:v>
                </c:pt>
                <c:pt idx="10519">
                  <c:v>1151.9000000000001</c:v>
                </c:pt>
                <c:pt idx="10520">
                  <c:v>1152</c:v>
                </c:pt>
                <c:pt idx="10521">
                  <c:v>1152.0999999999999</c:v>
                </c:pt>
                <c:pt idx="10522">
                  <c:v>1152.2</c:v>
                </c:pt>
                <c:pt idx="10523">
                  <c:v>1152.3</c:v>
                </c:pt>
                <c:pt idx="10524">
                  <c:v>1152.4000000000001</c:v>
                </c:pt>
                <c:pt idx="10525">
                  <c:v>1152.5</c:v>
                </c:pt>
                <c:pt idx="10526">
                  <c:v>1152.5999999999999</c:v>
                </c:pt>
                <c:pt idx="10527">
                  <c:v>1152.7</c:v>
                </c:pt>
                <c:pt idx="10528">
                  <c:v>1152.8</c:v>
                </c:pt>
                <c:pt idx="10529">
                  <c:v>1152.9000000000001</c:v>
                </c:pt>
                <c:pt idx="10530">
                  <c:v>1153</c:v>
                </c:pt>
                <c:pt idx="10531">
                  <c:v>1153.0999999999999</c:v>
                </c:pt>
                <c:pt idx="10532">
                  <c:v>1153.2</c:v>
                </c:pt>
                <c:pt idx="10533">
                  <c:v>1153.3</c:v>
                </c:pt>
                <c:pt idx="10534">
                  <c:v>1153.4000000000001</c:v>
                </c:pt>
                <c:pt idx="10535">
                  <c:v>1153.5</c:v>
                </c:pt>
                <c:pt idx="10536">
                  <c:v>1153.5999999999999</c:v>
                </c:pt>
                <c:pt idx="10537">
                  <c:v>1153.7</c:v>
                </c:pt>
                <c:pt idx="10538">
                  <c:v>1153.8</c:v>
                </c:pt>
                <c:pt idx="10539">
                  <c:v>1153.9000000000001</c:v>
                </c:pt>
                <c:pt idx="10540">
                  <c:v>1154</c:v>
                </c:pt>
                <c:pt idx="10541">
                  <c:v>1154.0999999999999</c:v>
                </c:pt>
                <c:pt idx="10542">
                  <c:v>1154.2</c:v>
                </c:pt>
                <c:pt idx="10543">
                  <c:v>1154.3</c:v>
                </c:pt>
                <c:pt idx="10544">
                  <c:v>1154.4000000000001</c:v>
                </c:pt>
                <c:pt idx="10545">
                  <c:v>1154.5</c:v>
                </c:pt>
                <c:pt idx="10546">
                  <c:v>1154.5999999999999</c:v>
                </c:pt>
                <c:pt idx="10547">
                  <c:v>1154.7</c:v>
                </c:pt>
                <c:pt idx="10548">
                  <c:v>1154.8</c:v>
                </c:pt>
                <c:pt idx="10549">
                  <c:v>1154.9000000000001</c:v>
                </c:pt>
                <c:pt idx="10550">
                  <c:v>1155</c:v>
                </c:pt>
                <c:pt idx="10551">
                  <c:v>1155.0999999999999</c:v>
                </c:pt>
                <c:pt idx="10552">
                  <c:v>1155.2</c:v>
                </c:pt>
                <c:pt idx="10553">
                  <c:v>1155.3</c:v>
                </c:pt>
                <c:pt idx="10554">
                  <c:v>1155.4000000000001</c:v>
                </c:pt>
                <c:pt idx="10555">
                  <c:v>1155.5</c:v>
                </c:pt>
                <c:pt idx="10556">
                  <c:v>1155.5999999999999</c:v>
                </c:pt>
                <c:pt idx="10557">
                  <c:v>1155.7</c:v>
                </c:pt>
                <c:pt idx="10558">
                  <c:v>1155.8</c:v>
                </c:pt>
                <c:pt idx="10559">
                  <c:v>1155.9000000000001</c:v>
                </c:pt>
                <c:pt idx="10560">
                  <c:v>1156</c:v>
                </c:pt>
                <c:pt idx="10561">
                  <c:v>1156.0999999999999</c:v>
                </c:pt>
                <c:pt idx="10562">
                  <c:v>1156.2</c:v>
                </c:pt>
                <c:pt idx="10563">
                  <c:v>1156.3</c:v>
                </c:pt>
                <c:pt idx="10564">
                  <c:v>1156.4000000000001</c:v>
                </c:pt>
                <c:pt idx="10565">
                  <c:v>1156.5</c:v>
                </c:pt>
                <c:pt idx="10566">
                  <c:v>1156.5999999999999</c:v>
                </c:pt>
                <c:pt idx="10567">
                  <c:v>1156.7</c:v>
                </c:pt>
                <c:pt idx="10568">
                  <c:v>1156.8</c:v>
                </c:pt>
                <c:pt idx="10569">
                  <c:v>1156.9000000000001</c:v>
                </c:pt>
                <c:pt idx="10570">
                  <c:v>1157</c:v>
                </c:pt>
                <c:pt idx="10571">
                  <c:v>1157.0999999999999</c:v>
                </c:pt>
                <c:pt idx="10572">
                  <c:v>1157.2</c:v>
                </c:pt>
                <c:pt idx="10573">
                  <c:v>1157.3</c:v>
                </c:pt>
                <c:pt idx="10574">
                  <c:v>1157.4000000000001</c:v>
                </c:pt>
                <c:pt idx="10575">
                  <c:v>1157.5</c:v>
                </c:pt>
                <c:pt idx="10576">
                  <c:v>1157.5999999999999</c:v>
                </c:pt>
                <c:pt idx="10577">
                  <c:v>1157.7</c:v>
                </c:pt>
                <c:pt idx="10578">
                  <c:v>1157.8</c:v>
                </c:pt>
                <c:pt idx="10579">
                  <c:v>1157.9000000000001</c:v>
                </c:pt>
                <c:pt idx="10580">
                  <c:v>1158</c:v>
                </c:pt>
                <c:pt idx="10581">
                  <c:v>1158.0999999999999</c:v>
                </c:pt>
                <c:pt idx="10582">
                  <c:v>1158.2</c:v>
                </c:pt>
                <c:pt idx="10583">
                  <c:v>1158.3</c:v>
                </c:pt>
                <c:pt idx="10584">
                  <c:v>1158.4000000000001</c:v>
                </c:pt>
                <c:pt idx="10585">
                  <c:v>1158.5</c:v>
                </c:pt>
                <c:pt idx="10586">
                  <c:v>1158.5999999999999</c:v>
                </c:pt>
                <c:pt idx="10587">
                  <c:v>1158.7</c:v>
                </c:pt>
                <c:pt idx="10588">
                  <c:v>1158.8</c:v>
                </c:pt>
                <c:pt idx="10589">
                  <c:v>1158.9000000000001</c:v>
                </c:pt>
                <c:pt idx="10590">
                  <c:v>1159</c:v>
                </c:pt>
                <c:pt idx="10591">
                  <c:v>1159.0999999999999</c:v>
                </c:pt>
                <c:pt idx="10592">
                  <c:v>1159.2</c:v>
                </c:pt>
                <c:pt idx="10593">
                  <c:v>1159.3</c:v>
                </c:pt>
                <c:pt idx="10594">
                  <c:v>1159.4000000000001</c:v>
                </c:pt>
                <c:pt idx="10595">
                  <c:v>1159.5</c:v>
                </c:pt>
                <c:pt idx="10596">
                  <c:v>1159.5999999999999</c:v>
                </c:pt>
                <c:pt idx="10597">
                  <c:v>1159.7</c:v>
                </c:pt>
                <c:pt idx="10598">
                  <c:v>1159.8</c:v>
                </c:pt>
                <c:pt idx="10599">
                  <c:v>1159.9000000000001</c:v>
                </c:pt>
                <c:pt idx="10600">
                  <c:v>1160</c:v>
                </c:pt>
                <c:pt idx="10601">
                  <c:v>1160.0999999999999</c:v>
                </c:pt>
                <c:pt idx="10602">
                  <c:v>1160.2</c:v>
                </c:pt>
                <c:pt idx="10603">
                  <c:v>1160.3</c:v>
                </c:pt>
                <c:pt idx="10604">
                  <c:v>1160.4000000000001</c:v>
                </c:pt>
                <c:pt idx="10605">
                  <c:v>1160.5</c:v>
                </c:pt>
                <c:pt idx="10606">
                  <c:v>1160.5999999999999</c:v>
                </c:pt>
                <c:pt idx="10607">
                  <c:v>1160.7</c:v>
                </c:pt>
                <c:pt idx="10608">
                  <c:v>1160.8</c:v>
                </c:pt>
                <c:pt idx="10609">
                  <c:v>1160.9000000000001</c:v>
                </c:pt>
                <c:pt idx="10610">
                  <c:v>1161</c:v>
                </c:pt>
                <c:pt idx="10611">
                  <c:v>1161.0999999999999</c:v>
                </c:pt>
                <c:pt idx="10612">
                  <c:v>1161.2</c:v>
                </c:pt>
                <c:pt idx="10613">
                  <c:v>1161.3</c:v>
                </c:pt>
                <c:pt idx="10614">
                  <c:v>1161.4000000000001</c:v>
                </c:pt>
                <c:pt idx="10615">
                  <c:v>1161.5</c:v>
                </c:pt>
                <c:pt idx="10616">
                  <c:v>1161.5999999999999</c:v>
                </c:pt>
                <c:pt idx="10617">
                  <c:v>1161.7</c:v>
                </c:pt>
                <c:pt idx="10618">
                  <c:v>1161.8</c:v>
                </c:pt>
                <c:pt idx="10619">
                  <c:v>1161.9000000000001</c:v>
                </c:pt>
                <c:pt idx="10620">
                  <c:v>1162</c:v>
                </c:pt>
                <c:pt idx="10621">
                  <c:v>1162.0999999999999</c:v>
                </c:pt>
                <c:pt idx="10622">
                  <c:v>1162.2</c:v>
                </c:pt>
                <c:pt idx="10623">
                  <c:v>1162.3</c:v>
                </c:pt>
                <c:pt idx="10624">
                  <c:v>1162.4000000000001</c:v>
                </c:pt>
                <c:pt idx="10625">
                  <c:v>1162.5</c:v>
                </c:pt>
                <c:pt idx="10626">
                  <c:v>1162.5999999999999</c:v>
                </c:pt>
                <c:pt idx="10627">
                  <c:v>1162.7</c:v>
                </c:pt>
                <c:pt idx="10628">
                  <c:v>1162.8</c:v>
                </c:pt>
                <c:pt idx="10629">
                  <c:v>1162.9000000000001</c:v>
                </c:pt>
                <c:pt idx="10630">
                  <c:v>1163</c:v>
                </c:pt>
                <c:pt idx="10631">
                  <c:v>1163.0999999999999</c:v>
                </c:pt>
                <c:pt idx="10632">
                  <c:v>1163.2</c:v>
                </c:pt>
                <c:pt idx="10633">
                  <c:v>1163.3</c:v>
                </c:pt>
                <c:pt idx="10634">
                  <c:v>1163.4000000000001</c:v>
                </c:pt>
                <c:pt idx="10635">
                  <c:v>1163.5</c:v>
                </c:pt>
                <c:pt idx="10636">
                  <c:v>1163.5999999999999</c:v>
                </c:pt>
                <c:pt idx="10637">
                  <c:v>1163.7</c:v>
                </c:pt>
                <c:pt idx="10638">
                  <c:v>1163.8</c:v>
                </c:pt>
                <c:pt idx="10639">
                  <c:v>1163.9000000000001</c:v>
                </c:pt>
                <c:pt idx="10640">
                  <c:v>1164</c:v>
                </c:pt>
                <c:pt idx="10641">
                  <c:v>1164.0999999999999</c:v>
                </c:pt>
                <c:pt idx="10642">
                  <c:v>1164.2</c:v>
                </c:pt>
                <c:pt idx="10643">
                  <c:v>1164.3</c:v>
                </c:pt>
                <c:pt idx="10644">
                  <c:v>1164.4000000000001</c:v>
                </c:pt>
                <c:pt idx="10645">
                  <c:v>1164.5</c:v>
                </c:pt>
                <c:pt idx="10646">
                  <c:v>1164.5999999999999</c:v>
                </c:pt>
                <c:pt idx="10647">
                  <c:v>1164.7</c:v>
                </c:pt>
                <c:pt idx="10648">
                  <c:v>1164.8</c:v>
                </c:pt>
                <c:pt idx="10649">
                  <c:v>1164.9000000000001</c:v>
                </c:pt>
                <c:pt idx="10650">
                  <c:v>1165</c:v>
                </c:pt>
                <c:pt idx="10651">
                  <c:v>1165.0999999999999</c:v>
                </c:pt>
                <c:pt idx="10652">
                  <c:v>1165.2</c:v>
                </c:pt>
                <c:pt idx="10653">
                  <c:v>1165.3</c:v>
                </c:pt>
                <c:pt idx="10654">
                  <c:v>1165.4000000000001</c:v>
                </c:pt>
                <c:pt idx="10655">
                  <c:v>1165.5</c:v>
                </c:pt>
                <c:pt idx="10656">
                  <c:v>1165.5999999999999</c:v>
                </c:pt>
                <c:pt idx="10657">
                  <c:v>1165.7</c:v>
                </c:pt>
                <c:pt idx="10658">
                  <c:v>1165.8</c:v>
                </c:pt>
                <c:pt idx="10659">
                  <c:v>1165.9000000000001</c:v>
                </c:pt>
                <c:pt idx="10660">
                  <c:v>1166</c:v>
                </c:pt>
                <c:pt idx="10661">
                  <c:v>1166.0999999999999</c:v>
                </c:pt>
                <c:pt idx="10662">
                  <c:v>1166.2</c:v>
                </c:pt>
                <c:pt idx="10663">
                  <c:v>1166.3</c:v>
                </c:pt>
                <c:pt idx="10664">
                  <c:v>1166.4000000000001</c:v>
                </c:pt>
                <c:pt idx="10665">
                  <c:v>1166.5</c:v>
                </c:pt>
                <c:pt idx="10666">
                  <c:v>1166.5999999999999</c:v>
                </c:pt>
                <c:pt idx="10667">
                  <c:v>1166.7</c:v>
                </c:pt>
                <c:pt idx="10668">
                  <c:v>1166.8</c:v>
                </c:pt>
                <c:pt idx="10669">
                  <c:v>1166.9000000000001</c:v>
                </c:pt>
                <c:pt idx="10670">
                  <c:v>1167</c:v>
                </c:pt>
                <c:pt idx="10671">
                  <c:v>1167.0999999999999</c:v>
                </c:pt>
                <c:pt idx="10672">
                  <c:v>1167.2</c:v>
                </c:pt>
                <c:pt idx="10673">
                  <c:v>1167.3</c:v>
                </c:pt>
                <c:pt idx="10674">
                  <c:v>1167.4000000000001</c:v>
                </c:pt>
                <c:pt idx="10675">
                  <c:v>1167.5</c:v>
                </c:pt>
                <c:pt idx="10676">
                  <c:v>1167.5999999999999</c:v>
                </c:pt>
                <c:pt idx="10677">
                  <c:v>1167.7</c:v>
                </c:pt>
                <c:pt idx="10678">
                  <c:v>1167.8</c:v>
                </c:pt>
                <c:pt idx="10679">
                  <c:v>1167.9000000000001</c:v>
                </c:pt>
                <c:pt idx="10680">
                  <c:v>1168</c:v>
                </c:pt>
                <c:pt idx="10681">
                  <c:v>1168.0999999999999</c:v>
                </c:pt>
                <c:pt idx="10682">
                  <c:v>1168.2</c:v>
                </c:pt>
                <c:pt idx="10683">
                  <c:v>1168.3</c:v>
                </c:pt>
                <c:pt idx="10684">
                  <c:v>1168.4000000000001</c:v>
                </c:pt>
                <c:pt idx="10685">
                  <c:v>1168.5</c:v>
                </c:pt>
                <c:pt idx="10686">
                  <c:v>1168.5999999999999</c:v>
                </c:pt>
                <c:pt idx="10687">
                  <c:v>1168.7</c:v>
                </c:pt>
                <c:pt idx="10688">
                  <c:v>1168.8</c:v>
                </c:pt>
                <c:pt idx="10689">
                  <c:v>1168.9000000000001</c:v>
                </c:pt>
                <c:pt idx="10690">
                  <c:v>1169</c:v>
                </c:pt>
                <c:pt idx="10691">
                  <c:v>1169.0999999999999</c:v>
                </c:pt>
                <c:pt idx="10692">
                  <c:v>1169.2</c:v>
                </c:pt>
                <c:pt idx="10693">
                  <c:v>1169.3</c:v>
                </c:pt>
                <c:pt idx="10694">
                  <c:v>1169.4000000000001</c:v>
                </c:pt>
                <c:pt idx="10695">
                  <c:v>1169.5</c:v>
                </c:pt>
                <c:pt idx="10696">
                  <c:v>1169.5999999999999</c:v>
                </c:pt>
                <c:pt idx="10697">
                  <c:v>1169.7</c:v>
                </c:pt>
                <c:pt idx="10698">
                  <c:v>1169.8</c:v>
                </c:pt>
                <c:pt idx="10699">
                  <c:v>1169.9000000000001</c:v>
                </c:pt>
                <c:pt idx="10700">
                  <c:v>1170</c:v>
                </c:pt>
                <c:pt idx="10701">
                  <c:v>1170.0999999999999</c:v>
                </c:pt>
                <c:pt idx="10702">
                  <c:v>1170.2</c:v>
                </c:pt>
                <c:pt idx="10703">
                  <c:v>1170.3</c:v>
                </c:pt>
                <c:pt idx="10704">
                  <c:v>1170.4000000000001</c:v>
                </c:pt>
                <c:pt idx="10705">
                  <c:v>1170.5</c:v>
                </c:pt>
                <c:pt idx="10706">
                  <c:v>1170.5999999999999</c:v>
                </c:pt>
                <c:pt idx="10707">
                  <c:v>1170.7</c:v>
                </c:pt>
                <c:pt idx="10708">
                  <c:v>1170.8</c:v>
                </c:pt>
                <c:pt idx="10709">
                  <c:v>1170.9000000000001</c:v>
                </c:pt>
                <c:pt idx="10710">
                  <c:v>1171</c:v>
                </c:pt>
                <c:pt idx="10711">
                  <c:v>1171.0999999999999</c:v>
                </c:pt>
                <c:pt idx="10712">
                  <c:v>1171.2</c:v>
                </c:pt>
                <c:pt idx="10713">
                  <c:v>1171.3</c:v>
                </c:pt>
                <c:pt idx="10714">
                  <c:v>1171.4000000000001</c:v>
                </c:pt>
                <c:pt idx="10715">
                  <c:v>1171.5</c:v>
                </c:pt>
                <c:pt idx="10716">
                  <c:v>1171.5999999999999</c:v>
                </c:pt>
                <c:pt idx="10717">
                  <c:v>1171.7</c:v>
                </c:pt>
                <c:pt idx="10718">
                  <c:v>1171.8</c:v>
                </c:pt>
                <c:pt idx="10719">
                  <c:v>1171.9000000000001</c:v>
                </c:pt>
                <c:pt idx="10720">
                  <c:v>1172</c:v>
                </c:pt>
                <c:pt idx="10721">
                  <c:v>1172.0999999999999</c:v>
                </c:pt>
                <c:pt idx="10722">
                  <c:v>1172.2</c:v>
                </c:pt>
                <c:pt idx="10723">
                  <c:v>1172.3</c:v>
                </c:pt>
                <c:pt idx="10724">
                  <c:v>1172.4000000000001</c:v>
                </c:pt>
                <c:pt idx="10725">
                  <c:v>1172.5</c:v>
                </c:pt>
                <c:pt idx="10726">
                  <c:v>1172.5999999999999</c:v>
                </c:pt>
                <c:pt idx="10727">
                  <c:v>1172.7</c:v>
                </c:pt>
                <c:pt idx="10728">
                  <c:v>1172.8</c:v>
                </c:pt>
                <c:pt idx="10729">
                  <c:v>1172.9000000000001</c:v>
                </c:pt>
                <c:pt idx="10730">
                  <c:v>1173</c:v>
                </c:pt>
                <c:pt idx="10731">
                  <c:v>1173.0999999999999</c:v>
                </c:pt>
                <c:pt idx="10732">
                  <c:v>1173.2</c:v>
                </c:pt>
                <c:pt idx="10733">
                  <c:v>1173.3</c:v>
                </c:pt>
                <c:pt idx="10734">
                  <c:v>1173.4000000000001</c:v>
                </c:pt>
                <c:pt idx="10735">
                  <c:v>1173.5</c:v>
                </c:pt>
                <c:pt idx="10736">
                  <c:v>1173.5999999999999</c:v>
                </c:pt>
                <c:pt idx="10737">
                  <c:v>1173.7</c:v>
                </c:pt>
                <c:pt idx="10738">
                  <c:v>1173.8</c:v>
                </c:pt>
                <c:pt idx="10739">
                  <c:v>1173.9000000000001</c:v>
                </c:pt>
                <c:pt idx="10740">
                  <c:v>1174</c:v>
                </c:pt>
                <c:pt idx="10741">
                  <c:v>1174.0999999999999</c:v>
                </c:pt>
                <c:pt idx="10742">
                  <c:v>1174.2</c:v>
                </c:pt>
                <c:pt idx="10743">
                  <c:v>1174.3</c:v>
                </c:pt>
                <c:pt idx="10744">
                  <c:v>1174.4000000000001</c:v>
                </c:pt>
                <c:pt idx="10745">
                  <c:v>1174.5</c:v>
                </c:pt>
                <c:pt idx="10746">
                  <c:v>1174.5999999999999</c:v>
                </c:pt>
                <c:pt idx="10747">
                  <c:v>1174.7</c:v>
                </c:pt>
                <c:pt idx="10748">
                  <c:v>1174.8</c:v>
                </c:pt>
                <c:pt idx="10749">
                  <c:v>1174.9000000000001</c:v>
                </c:pt>
                <c:pt idx="10750">
                  <c:v>1175</c:v>
                </c:pt>
                <c:pt idx="10751">
                  <c:v>1175.0999999999999</c:v>
                </c:pt>
                <c:pt idx="10752">
                  <c:v>1175.2</c:v>
                </c:pt>
                <c:pt idx="10753">
                  <c:v>1175.3</c:v>
                </c:pt>
                <c:pt idx="10754">
                  <c:v>1175.4000000000001</c:v>
                </c:pt>
                <c:pt idx="10755">
                  <c:v>1175.5</c:v>
                </c:pt>
                <c:pt idx="10756">
                  <c:v>1175.5999999999999</c:v>
                </c:pt>
                <c:pt idx="10757">
                  <c:v>1175.7</c:v>
                </c:pt>
                <c:pt idx="10758">
                  <c:v>1175.8</c:v>
                </c:pt>
                <c:pt idx="10759">
                  <c:v>1175.9000000000001</c:v>
                </c:pt>
                <c:pt idx="10760">
                  <c:v>1176</c:v>
                </c:pt>
                <c:pt idx="10761">
                  <c:v>1176.0999999999999</c:v>
                </c:pt>
                <c:pt idx="10762">
                  <c:v>1176.2</c:v>
                </c:pt>
                <c:pt idx="10763">
                  <c:v>1176.3</c:v>
                </c:pt>
                <c:pt idx="10764">
                  <c:v>1176.4000000000001</c:v>
                </c:pt>
                <c:pt idx="10765">
                  <c:v>1176.5</c:v>
                </c:pt>
                <c:pt idx="10766">
                  <c:v>1176.5999999999999</c:v>
                </c:pt>
                <c:pt idx="10767">
                  <c:v>1176.7</c:v>
                </c:pt>
                <c:pt idx="10768">
                  <c:v>1176.8</c:v>
                </c:pt>
                <c:pt idx="10769">
                  <c:v>1176.9000000000001</c:v>
                </c:pt>
                <c:pt idx="10770">
                  <c:v>1177</c:v>
                </c:pt>
                <c:pt idx="10771">
                  <c:v>1177.0999999999999</c:v>
                </c:pt>
                <c:pt idx="10772">
                  <c:v>1177.2</c:v>
                </c:pt>
                <c:pt idx="10773">
                  <c:v>1177.3</c:v>
                </c:pt>
                <c:pt idx="10774">
                  <c:v>1177.4000000000001</c:v>
                </c:pt>
                <c:pt idx="10775">
                  <c:v>1177.5</c:v>
                </c:pt>
                <c:pt idx="10776">
                  <c:v>1177.5999999999999</c:v>
                </c:pt>
                <c:pt idx="10777">
                  <c:v>1177.7</c:v>
                </c:pt>
                <c:pt idx="10778">
                  <c:v>1177.8</c:v>
                </c:pt>
                <c:pt idx="10779">
                  <c:v>1177.9000000000001</c:v>
                </c:pt>
                <c:pt idx="10780">
                  <c:v>1178</c:v>
                </c:pt>
                <c:pt idx="10781">
                  <c:v>1178.0999999999999</c:v>
                </c:pt>
                <c:pt idx="10782">
                  <c:v>1178.2</c:v>
                </c:pt>
                <c:pt idx="10783">
                  <c:v>1178.3</c:v>
                </c:pt>
                <c:pt idx="10784">
                  <c:v>1178.4000000000001</c:v>
                </c:pt>
                <c:pt idx="10785">
                  <c:v>1178.5</c:v>
                </c:pt>
                <c:pt idx="10786">
                  <c:v>1178.5999999999999</c:v>
                </c:pt>
                <c:pt idx="10787">
                  <c:v>1178.7</c:v>
                </c:pt>
                <c:pt idx="10788">
                  <c:v>1178.8</c:v>
                </c:pt>
                <c:pt idx="10789">
                  <c:v>1178.9000000000001</c:v>
                </c:pt>
                <c:pt idx="10790">
                  <c:v>1179</c:v>
                </c:pt>
                <c:pt idx="10791">
                  <c:v>1179.0999999999999</c:v>
                </c:pt>
                <c:pt idx="10792">
                  <c:v>1179.2</c:v>
                </c:pt>
                <c:pt idx="10793">
                  <c:v>1179.3</c:v>
                </c:pt>
                <c:pt idx="10794">
                  <c:v>1179.4000000000001</c:v>
                </c:pt>
                <c:pt idx="10795">
                  <c:v>1179.5</c:v>
                </c:pt>
                <c:pt idx="10796">
                  <c:v>1179.5999999999999</c:v>
                </c:pt>
                <c:pt idx="10797">
                  <c:v>1179.7</c:v>
                </c:pt>
                <c:pt idx="10798">
                  <c:v>1179.8</c:v>
                </c:pt>
                <c:pt idx="10799">
                  <c:v>1179.9000000000001</c:v>
                </c:pt>
                <c:pt idx="10800">
                  <c:v>1180</c:v>
                </c:pt>
                <c:pt idx="10801">
                  <c:v>1180.0999999999999</c:v>
                </c:pt>
                <c:pt idx="10802">
                  <c:v>1180.2</c:v>
                </c:pt>
                <c:pt idx="10803">
                  <c:v>1180.3</c:v>
                </c:pt>
                <c:pt idx="10804">
                  <c:v>1180.4000000000001</c:v>
                </c:pt>
                <c:pt idx="10805">
                  <c:v>1180.5</c:v>
                </c:pt>
                <c:pt idx="10806">
                  <c:v>1180.5999999999999</c:v>
                </c:pt>
                <c:pt idx="10807">
                  <c:v>1180.7</c:v>
                </c:pt>
                <c:pt idx="10808">
                  <c:v>1180.8</c:v>
                </c:pt>
                <c:pt idx="10809">
                  <c:v>1180.9000000000001</c:v>
                </c:pt>
                <c:pt idx="10810">
                  <c:v>1181</c:v>
                </c:pt>
                <c:pt idx="10811">
                  <c:v>1181.0999999999999</c:v>
                </c:pt>
                <c:pt idx="10812">
                  <c:v>1181.2</c:v>
                </c:pt>
                <c:pt idx="10813">
                  <c:v>1181.3</c:v>
                </c:pt>
                <c:pt idx="10814">
                  <c:v>1181.4000000000001</c:v>
                </c:pt>
                <c:pt idx="10815">
                  <c:v>1181.5</c:v>
                </c:pt>
                <c:pt idx="10816">
                  <c:v>1181.5999999999999</c:v>
                </c:pt>
                <c:pt idx="10817">
                  <c:v>1181.7</c:v>
                </c:pt>
                <c:pt idx="10818">
                  <c:v>1181.8</c:v>
                </c:pt>
                <c:pt idx="10819">
                  <c:v>1181.9000000000001</c:v>
                </c:pt>
                <c:pt idx="10820">
                  <c:v>1182</c:v>
                </c:pt>
                <c:pt idx="10821">
                  <c:v>1182.0999999999999</c:v>
                </c:pt>
                <c:pt idx="10822">
                  <c:v>1182.2</c:v>
                </c:pt>
                <c:pt idx="10823">
                  <c:v>1182.3</c:v>
                </c:pt>
                <c:pt idx="10824">
                  <c:v>1182.4000000000001</c:v>
                </c:pt>
                <c:pt idx="10825">
                  <c:v>1182.5</c:v>
                </c:pt>
                <c:pt idx="10826">
                  <c:v>1182.5999999999999</c:v>
                </c:pt>
                <c:pt idx="10827">
                  <c:v>1182.7</c:v>
                </c:pt>
                <c:pt idx="10828">
                  <c:v>1182.8</c:v>
                </c:pt>
                <c:pt idx="10829">
                  <c:v>1182.9000000000001</c:v>
                </c:pt>
                <c:pt idx="10830">
                  <c:v>1183</c:v>
                </c:pt>
                <c:pt idx="10831">
                  <c:v>1183.0999999999999</c:v>
                </c:pt>
                <c:pt idx="10832">
                  <c:v>1183.2</c:v>
                </c:pt>
                <c:pt idx="10833">
                  <c:v>1183.3</c:v>
                </c:pt>
                <c:pt idx="10834">
                  <c:v>1183.4000000000001</c:v>
                </c:pt>
                <c:pt idx="10835">
                  <c:v>1183.5</c:v>
                </c:pt>
                <c:pt idx="10836">
                  <c:v>1183.5999999999999</c:v>
                </c:pt>
                <c:pt idx="10837">
                  <c:v>1183.7</c:v>
                </c:pt>
                <c:pt idx="10838">
                  <c:v>1183.8</c:v>
                </c:pt>
                <c:pt idx="10839">
                  <c:v>1183.9000000000001</c:v>
                </c:pt>
                <c:pt idx="10840">
                  <c:v>1184</c:v>
                </c:pt>
                <c:pt idx="10841">
                  <c:v>1184.0999999999999</c:v>
                </c:pt>
                <c:pt idx="10842">
                  <c:v>1184.2</c:v>
                </c:pt>
                <c:pt idx="10843">
                  <c:v>1184.3</c:v>
                </c:pt>
                <c:pt idx="10844">
                  <c:v>1184.4000000000001</c:v>
                </c:pt>
                <c:pt idx="10845">
                  <c:v>1184.5</c:v>
                </c:pt>
                <c:pt idx="10846">
                  <c:v>1184.5999999999999</c:v>
                </c:pt>
                <c:pt idx="10847">
                  <c:v>1184.7</c:v>
                </c:pt>
                <c:pt idx="10848">
                  <c:v>1184.8</c:v>
                </c:pt>
                <c:pt idx="10849">
                  <c:v>1184.9000000000001</c:v>
                </c:pt>
                <c:pt idx="10850">
                  <c:v>1185</c:v>
                </c:pt>
                <c:pt idx="10851">
                  <c:v>1185.0999999999999</c:v>
                </c:pt>
                <c:pt idx="10852">
                  <c:v>1185.2</c:v>
                </c:pt>
                <c:pt idx="10853">
                  <c:v>1185.3</c:v>
                </c:pt>
                <c:pt idx="10854">
                  <c:v>1185.4000000000001</c:v>
                </c:pt>
                <c:pt idx="10855">
                  <c:v>1185.5</c:v>
                </c:pt>
                <c:pt idx="10856">
                  <c:v>1185.5999999999999</c:v>
                </c:pt>
                <c:pt idx="10857">
                  <c:v>1185.7</c:v>
                </c:pt>
                <c:pt idx="10858">
                  <c:v>1185.8</c:v>
                </c:pt>
                <c:pt idx="10859">
                  <c:v>1185.9000000000001</c:v>
                </c:pt>
                <c:pt idx="10860">
                  <c:v>1186</c:v>
                </c:pt>
                <c:pt idx="10861">
                  <c:v>1186.0999999999999</c:v>
                </c:pt>
                <c:pt idx="10862">
                  <c:v>1186.2</c:v>
                </c:pt>
                <c:pt idx="10863">
                  <c:v>1186.3</c:v>
                </c:pt>
                <c:pt idx="10864">
                  <c:v>1186.4000000000001</c:v>
                </c:pt>
                <c:pt idx="10865">
                  <c:v>1186.5</c:v>
                </c:pt>
                <c:pt idx="10866">
                  <c:v>1186.5999999999999</c:v>
                </c:pt>
                <c:pt idx="10867">
                  <c:v>1186.7</c:v>
                </c:pt>
                <c:pt idx="10868">
                  <c:v>1186.8</c:v>
                </c:pt>
                <c:pt idx="10869">
                  <c:v>1186.9000000000001</c:v>
                </c:pt>
                <c:pt idx="10870">
                  <c:v>1187</c:v>
                </c:pt>
                <c:pt idx="10871">
                  <c:v>1187.0999999999999</c:v>
                </c:pt>
                <c:pt idx="10872">
                  <c:v>1187.2</c:v>
                </c:pt>
                <c:pt idx="10873">
                  <c:v>1187.3</c:v>
                </c:pt>
                <c:pt idx="10874">
                  <c:v>1187.4000000000001</c:v>
                </c:pt>
                <c:pt idx="10875">
                  <c:v>1187.5</c:v>
                </c:pt>
                <c:pt idx="10876">
                  <c:v>1187.5999999999999</c:v>
                </c:pt>
                <c:pt idx="10877">
                  <c:v>1187.7</c:v>
                </c:pt>
                <c:pt idx="10878">
                  <c:v>1187.8</c:v>
                </c:pt>
                <c:pt idx="10879">
                  <c:v>1187.9000000000001</c:v>
                </c:pt>
                <c:pt idx="10880">
                  <c:v>1188</c:v>
                </c:pt>
                <c:pt idx="10881">
                  <c:v>1188.0999999999999</c:v>
                </c:pt>
                <c:pt idx="10882">
                  <c:v>1188.2</c:v>
                </c:pt>
                <c:pt idx="10883">
                  <c:v>1188.3</c:v>
                </c:pt>
                <c:pt idx="10884">
                  <c:v>1188.4000000000001</c:v>
                </c:pt>
                <c:pt idx="10885">
                  <c:v>1188.5</c:v>
                </c:pt>
                <c:pt idx="10886">
                  <c:v>1188.5999999999999</c:v>
                </c:pt>
                <c:pt idx="10887">
                  <c:v>1188.7</c:v>
                </c:pt>
                <c:pt idx="10888">
                  <c:v>1188.8</c:v>
                </c:pt>
                <c:pt idx="10889">
                  <c:v>1188.9000000000001</c:v>
                </c:pt>
                <c:pt idx="10890">
                  <c:v>1189</c:v>
                </c:pt>
                <c:pt idx="10891">
                  <c:v>1189.0999999999999</c:v>
                </c:pt>
                <c:pt idx="10892">
                  <c:v>1189.2</c:v>
                </c:pt>
                <c:pt idx="10893">
                  <c:v>1189.3</c:v>
                </c:pt>
                <c:pt idx="10894">
                  <c:v>1189.4000000000001</c:v>
                </c:pt>
                <c:pt idx="10895">
                  <c:v>1189.5</c:v>
                </c:pt>
                <c:pt idx="10896">
                  <c:v>1189.5999999999999</c:v>
                </c:pt>
                <c:pt idx="10897">
                  <c:v>1189.7</c:v>
                </c:pt>
                <c:pt idx="10898">
                  <c:v>1189.8</c:v>
                </c:pt>
                <c:pt idx="10899">
                  <c:v>1189.9000000000001</c:v>
                </c:pt>
                <c:pt idx="10900">
                  <c:v>1190</c:v>
                </c:pt>
                <c:pt idx="10901">
                  <c:v>1190.0999999999999</c:v>
                </c:pt>
                <c:pt idx="10902">
                  <c:v>1190.2</c:v>
                </c:pt>
                <c:pt idx="10903">
                  <c:v>1190.3</c:v>
                </c:pt>
                <c:pt idx="10904">
                  <c:v>1190.4000000000001</c:v>
                </c:pt>
                <c:pt idx="10905">
                  <c:v>1190.5</c:v>
                </c:pt>
                <c:pt idx="10906">
                  <c:v>1190.5999999999999</c:v>
                </c:pt>
                <c:pt idx="10907">
                  <c:v>1190.7</c:v>
                </c:pt>
                <c:pt idx="10908">
                  <c:v>1190.8</c:v>
                </c:pt>
                <c:pt idx="10909">
                  <c:v>1190.9000000000001</c:v>
                </c:pt>
                <c:pt idx="10910">
                  <c:v>1191</c:v>
                </c:pt>
                <c:pt idx="10911">
                  <c:v>1191.0999999999999</c:v>
                </c:pt>
                <c:pt idx="10912">
                  <c:v>1191.2</c:v>
                </c:pt>
                <c:pt idx="10913">
                  <c:v>1191.3</c:v>
                </c:pt>
                <c:pt idx="10914">
                  <c:v>1191.4000000000001</c:v>
                </c:pt>
                <c:pt idx="10915">
                  <c:v>1191.5</c:v>
                </c:pt>
                <c:pt idx="10916">
                  <c:v>1191.5999999999999</c:v>
                </c:pt>
                <c:pt idx="10917">
                  <c:v>1191.7</c:v>
                </c:pt>
                <c:pt idx="10918">
                  <c:v>1191.8</c:v>
                </c:pt>
                <c:pt idx="10919">
                  <c:v>1191.9000000000001</c:v>
                </c:pt>
                <c:pt idx="10920">
                  <c:v>1192</c:v>
                </c:pt>
                <c:pt idx="10921">
                  <c:v>1192.0999999999999</c:v>
                </c:pt>
                <c:pt idx="10922">
                  <c:v>1192.2</c:v>
                </c:pt>
                <c:pt idx="10923">
                  <c:v>1192.3</c:v>
                </c:pt>
                <c:pt idx="10924">
                  <c:v>1192.4000000000001</c:v>
                </c:pt>
                <c:pt idx="10925">
                  <c:v>1192.5</c:v>
                </c:pt>
                <c:pt idx="10926">
                  <c:v>1192.5999999999999</c:v>
                </c:pt>
                <c:pt idx="10927">
                  <c:v>1192.7</c:v>
                </c:pt>
                <c:pt idx="10928">
                  <c:v>1192.8</c:v>
                </c:pt>
                <c:pt idx="10929">
                  <c:v>1192.9000000000001</c:v>
                </c:pt>
                <c:pt idx="10930">
                  <c:v>1193</c:v>
                </c:pt>
                <c:pt idx="10931">
                  <c:v>1193.0999999999999</c:v>
                </c:pt>
                <c:pt idx="10932">
                  <c:v>1193.2</c:v>
                </c:pt>
                <c:pt idx="10933">
                  <c:v>1193.3</c:v>
                </c:pt>
                <c:pt idx="10934">
                  <c:v>1193.4000000000001</c:v>
                </c:pt>
                <c:pt idx="10935">
                  <c:v>1193.5</c:v>
                </c:pt>
                <c:pt idx="10936">
                  <c:v>1193.5999999999999</c:v>
                </c:pt>
                <c:pt idx="10937">
                  <c:v>1193.7</c:v>
                </c:pt>
                <c:pt idx="10938">
                  <c:v>1193.8</c:v>
                </c:pt>
                <c:pt idx="10939">
                  <c:v>1193.9000000000001</c:v>
                </c:pt>
                <c:pt idx="10940">
                  <c:v>1194</c:v>
                </c:pt>
                <c:pt idx="10941">
                  <c:v>1194.0999999999999</c:v>
                </c:pt>
                <c:pt idx="10942">
                  <c:v>1194.2</c:v>
                </c:pt>
                <c:pt idx="10943">
                  <c:v>1194.3</c:v>
                </c:pt>
                <c:pt idx="10944">
                  <c:v>1194.4000000000001</c:v>
                </c:pt>
                <c:pt idx="10945">
                  <c:v>1194.5</c:v>
                </c:pt>
                <c:pt idx="10946">
                  <c:v>1194.5999999999999</c:v>
                </c:pt>
                <c:pt idx="10947">
                  <c:v>1194.7</c:v>
                </c:pt>
                <c:pt idx="10948">
                  <c:v>1194.8</c:v>
                </c:pt>
                <c:pt idx="10949">
                  <c:v>1194.9000000000001</c:v>
                </c:pt>
                <c:pt idx="10950">
                  <c:v>1195</c:v>
                </c:pt>
                <c:pt idx="10951">
                  <c:v>1195.0999999999999</c:v>
                </c:pt>
                <c:pt idx="10952">
                  <c:v>1195.2</c:v>
                </c:pt>
                <c:pt idx="10953">
                  <c:v>1195.3</c:v>
                </c:pt>
                <c:pt idx="10954">
                  <c:v>1195.4000000000001</c:v>
                </c:pt>
                <c:pt idx="10955">
                  <c:v>1195.5</c:v>
                </c:pt>
                <c:pt idx="10956">
                  <c:v>1195.5999999999999</c:v>
                </c:pt>
                <c:pt idx="10957">
                  <c:v>1195.7</c:v>
                </c:pt>
                <c:pt idx="10958">
                  <c:v>1195.8</c:v>
                </c:pt>
                <c:pt idx="10959">
                  <c:v>1195.9000000000001</c:v>
                </c:pt>
                <c:pt idx="10960">
                  <c:v>1196</c:v>
                </c:pt>
                <c:pt idx="10961">
                  <c:v>1196.0999999999999</c:v>
                </c:pt>
                <c:pt idx="10962">
                  <c:v>1196.2</c:v>
                </c:pt>
                <c:pt idx="10963">
                  <c:v>1196.3</c:v>
                </c:pt>
                <c:pt idx="10964">
                  <c:v>1196.4000000000001</c:v>
                </c:pt>
                <c:pt idx="10965">
                  <c:v>1196.5</c:v>
                </c:pt>
                <c:pt idx="10966">
                  <c:v>1196.5999999999999</c:v>
                </c:pt>
                <c:pt idx="10967">
                  <c:v>1196.7</c:v>
                </c:pt>
                <c:pt idx="10968">
                  <c:v>1196.8</c:v>
                </c:pt>
                <c:pt idx="10969">
                  <c:v>1196.9000000000001</c:v>
                </c:pt>
                <c:pt idx="10970">
                  <c:v>1197</c:v>
                </c:pt>
                <c:pt idx="10971">
                  <c:v>1197.0999999999999</c:v>
                </c:pt>
                <c:pt idx="10972">
                  <c:v>1197.2</c:v>
                </c:pt>
                <c:pt idx="10973">
                  <c:v>1197.3</c:v>
                </c:pt>
                <c:pt idx="10974">
                  <c:v>1197.4000000000001</c:v>
                </c:pt>
                <c:pt idx="10975">
                  <c:v>1197.5</c:v>
                </c:pt>
                <c:pt idx="10976">
                  <c:v>1197.5999999999999</c:v>
                </c:pt>
                <c:pt idx="10977">
                  <c:v>1197.7</c:v>
                </c:pt>
                <c:pt idx="10978">
                  <c:v>1197.8</c:v>
                </c:pt>
                <c:pt idx="10979">
                  <c:v>1197.9000000000001</c:v>
                </c:pt>
                <c:pt idx="10980">
                  <c:v>1198</c:v>
                </c:pt>
                <c:pt idx="10981">
                  <c:v>1198.0999999999999</c:v>
                </c:pt>
                <c:pt idx="10982">
                  <c:v>1198.2</c:v>
                </c:pt>
                <c:pt idx="10983">
                  <c:v>1198.3</c:v>
                </c:pt>
                <c:pt idx="10984">
                  <c:v>1198.4000000000001</c:v>
                </c:pt>
                <c:pt idx="10985">
                  <c:v>1198.5</c:v>
                </c:pt>
                <c:pt idx="10986">
                  <c:v>1198.5999999999999</c:v>
                </c:pt>
                <c:pt idx="10987">
                  <c:v>1198.7</c:v>
                </c:pt>
                <c:pt idx="10988">
                  <c:v>1198.8</c:v>
                </c:pt>
                <c:pt idx="10989">
                  <c:v>1198.9000000000001</c:v>
                </c:pt>
                <c:pt idx="10990">
                  <c:v>1199</c:v>
                </c:pt>
                <c:pt idx="10991">
                  <c:v>1199.0999999999999</c:v>
                </c:pt>
                <c:pt idx="10992">
                  <c:v>1199.2</c:v>
                </c:pt>
                <c:pt idx="10993">
                  <c:v>1199.3</c:v>
                </c:pt>
                <c:pt idx="10994">
                  <c:v>1199.4000000000001</c:v>
                </c:pt>
                <c:pt idx="10995">
                  <c:v>1199.5</c:v>
                </c:pt>
                <c:pt idx="10996">
                  <c:v>1199.5999999999999</c:v>
                </c:pt>
                <c:pt idx="10997">
                  <c:v>1199.7</c:v>
                </c:pt>
                <c:pt idx="10998">
                  <c:v>1199.8</c:v>
                </c:pt>
                <c:pt idx="10999">
                  <c:v>1199.9000000000001</c:v>
                </c:pt>
                <c:pt idx="11000">
                  <c:v>1200</c:v>
                </c:pt>
                <c:pt idx="11001">
                  <c:v>1200.0999999999999</c:v>
                </c:pt>
                <c:pt idx="11002">
                  <c:v>1200.2</c:v>
                </c:pt>
                <c:pt idx="11003">
                  <c:v>1200.3</c:v>
                </c:pt>
                <c:pt idx="11004">
                  <c:v>1200.4000000000001</c:v>
                </c:pt>
                <c:pt idx="11005">
                  <c:v>1200.5</c:v>
                </c:pt>
                <c:pt idx="11006">
                  <c:v>1200.5999999999999</c:v>
                </c:pt>
                <c:pt idx="11007">
                  <c:v>1200.7</c:v>
                </c:pt>
                <c:pt idx="11008">
                  <c:v>1200.8</c:v>
                </c:pt>
                <c:pt idx="11009">
                  <c:v>1200.9000000000001</c:v>
                </c:pt>
                <c:pt idx="11010">
                  <c:v>1201</c:v>
                </c:pt>
                <c:pt idx="11011">
                  <c:v>1201.0999999999999</c:v>
                </c:pt>
                <c:pt idx="11012">
                  <c:v>1201.2</c:v>
                </c:pt>
                <c:pt idx="11013">
                  <c:v>1201.3</c:v>
                </c:pt>
                <c:pt idx="11014">
                  <c:v>1201.4000000000001</c:v>
                </c:pt>
                <c:pt idx="11015">
                  <c:v>1201.5</c:v>
                </c:pt>
                <c:pt idx="11016">
                  <c:v>1201.5999999999999</c:v>
                </c:pt>
                <c:pt idx="11017">
                  <c:v>1201.7</c:v>
                </c:pt>
                <c:pt idx="11018">
                  <c:v>1201.8</c:v>
                </c:pt>
                <c:pt idx="11019">
                  <c:v>1201.9000000000001</c:v>
                </c:pt>
                <c:pt idx="11020">
                  <c:v>1202</c:v>
                </c:pt>
                <c:pt idx="11021">
                  <c:v>1202.0999999999999</c:v>
                </c:pt>
                <c:pt idx="11022">
                  <c:v>1202.2</c:v>
                </c:pt>
                <c:pt idx="11023">
                  <c:v>1202.3</c:v>
                </c:pt>
                <c:pt idx="11024">
                  <c:v>1202.4000000000001</c:v>
                </c:pt>
                <c:pt idx="11025">
                  <c:v>1202.5</c:v>
                </c:pt>
                <c:pt idx="11026">
                  <c:v>1202.5999999999999</c:v>
                </c:pt>
                <c:pt idx="11027">
                  <c:v>1202.7</c:v>
                </c:pt>
                <c:pt idx="11028">
                  <c:v>1202.8</c:v>
                </c:pt>
                <c:pt idx="11029">
                  <c:v>1202.9000000000001</c:v>
                </c:pt>
                <c:pt idx="11030">
                  <c:v>1203</c:v>
                </c:pt>
                <c:pt idx="11031">
                  <c:v>1203.0999999999999</c:v>
                </c:pt>
                <c:pt idx="11032">
                  <c:v>1203.2</c:v>
                </c:pt>
                <c:pt idx="11033">
                  <c:v>1203.3</c:v>
                </c:pt>
                <c:pt idx="11034">
                  <c:v>1203.4000000000001</c:v>
                </c:pt>
                <c:pt idx="11035">
                  <c:v>1203.5</c:v>
                </c:pt>
                <c:pt idx="11036">
                  <c:v>1203.5999999999999</c:v>
                </c:pt>
                <c:pt idx="11037">
                  <c:v>1203.7</c:v>
                </c:pt>
                <c:pt idx="11038">
                  <c:v>1203.8</c:v>
                </c:pt>
                <c:pt idx="11039">
                  <c:v>1203.9000000000001</c:v>
                </c:pt>
                <c:pt idx="11040">
                  <c:v>1204</c:v>
                </c:pt>
                <c:pt idx="11041">
                  <c:v>1204.0999999999999</c:v>
                </c:pt>
                <c:pt idx="11042">
                  <c:v>1204.2</c:v>
                </c:pt>
                <c:pt idx="11043">
                  <c:v>1204.3</c:v>
                </c:pt>
                <c:pt idx="11044">
                  <c:v>1204.4000000000001</c:v>
                </c:pt>
                <c:pt idx="11045">
                  <c:v>1204.5</c:v>
                </c:pt>
                <c:pt idx="11046">
                  <c:v>1204.5999999999999</c:v>
                </c:pt>
                <c:pt idx="11047">
                  <c:v>1204.7</c:v>
                </c:pt>
                <c:pt idx="11048">
                  <c:v>1204.8</c:v>
                </c:pt>
                <c:pt idx="11049">
                  <c:v>1204.9000000000001</c:v>
                </c:pt>
                <c:pt idx="11050">
                  <c:v>1205</c:v>
                </c:pt>
                <c:pt idx="11051">
                  <c:v>1205.0999999999999</c:v>
                </c:pt>
                <c:pt idx="11052">
                  <c:v>1205.2</c:v>
                </c:pt>
                <c:pt idx="11053">
                  <c:v>1205.3</c:v>
                </c:pt>
                <c:pt idx="11054">
                  <c:v>1205.4000000000001</c:v>
                </c:pt>
                <c:pt idx="11055">
                  <c:v>1205.5</c:v>
                </c:pt>
                <c:pt idx="11056">
                  <c:v>1205.5999999999999</c:v>
                </c:pt>
                <c:pt idx="11057">
                  <c:v>1205.7</c:v>
                </c:pt>
                <c:pt idx="11058">
                  <c:v>1205.8</c:v>
                </c:pt>
                <c:pt idx="11059">
                  <c:v>1205.9000000000001</c:v>
                </c:pt>
                <c:pt idx="11060">
                  <c:v>1206</c:v>
                </c:pt>
                <c:pt idx="11061">
                  <c:v>1206.0999999999999</c:v>
                </c:pt>
                <c:pt idx="11062">
                  <c:v>1206.2</c:v>
                </c:pt>
                <c:pt idx="11063">
                  <c:v>1206.3</c:v>
                </c:pt>
                <c:pt idx="11064">
                  <c:v>1206.4000000000001</c:v>
                </c:pt>
                <c:pt idx="11065">
                  <c:v>1206.5</c:v>
                </c:pt>
                <c:pt idx="11066">
                  <c:v>1206.5999999999999</c:v>
                </c:pt>
                <c:pt idx="11067">
                  <c:v>1206.7</c:v>
                </c:pt>
                <c:pt idx="11068">
                  <c:v>1206.8</c:v>
                </c:pt>
                <c:pt idx="11069">
                  <c:v>1206.9000000000001</c:v>
                </c:pt>
                <c:pt idx="11070">
                  <c:v>1207</c:v>
                </c:pt>
                <c:pt idx="11071">
                  <c:v>1207.0999999999999</c:v>
                </c:pt>
                <c:pt idx="11072">
                  <c:v>1207.2</c:v>
                </c:pt>
                <c:pt idx="11073">
                  <c:v>1207.3</c:v>
                </c:pt>
                <c:pt idx="11074">
                  <c:v>1207.4000000000001</c:v>
                </c:pt>
                <c:pt idx="11075">
                  <c:v>1207.5</c:v>
                </c:pt>
                <c:pt idx="11076">
                  <c:v>1207.5999999999999</c:v>
                </c:pt>
                <c:pt idx="11077">
                  <c:v>1207.7</c:v>
                </c:pt>
                <c:pt idx="11078">
                  <c:v>1207.8</c:v>
                </c:pt>
                <c:pt idx="11079">
                  <c:v>1207.9000000000001</c:v>
                </c:pt>
                <c:pt idx="11080">
                  <c:v>1208</c:v>
                </c:pt>
                <c:pt idx="11081">
                  <c:v>1208.0999999999999</c:v>
                </c:pt>
                <c:pt idx="11082">
                  <c:v>1208.2</c:v>
                </c:pt>
                <c:pt idx="11083">
                  <c:v>1208.3</c:v>
                </c:pt>
                <c:pt idx="11084">
                  <c:v>1208.4000000000001</c:v>
                </c:pt>
                <c:pt idx="11085">
                  <c:v>1208.5</c:v>
                </c:pt>
                <c:pt idx="11086">
                  <c:v>1208.5999999999999</c:v>
                </c:pt>
                <c:pt idx="11087">
                  <c:v>1208.7</c:v>
                </c:pt>
                <c:pt idx="11088">
                  <c:v>1208.8</c:v>
                </c:pt>
                <c:pt idx="11089">
                  <c:v>1208.9000000000001</c:v>
                </c:pt>
                <c:pt idx="11090">
                  <c:v>1209</c:v>
                </c:pt>
                <c:pt idx="11091">
                  <c:v>1209.0999999999999</c:v>
                </c:pt>
                <c:pt idx="11092">
                  <c:v>1209.2</c:v>
                </c:pt>
                <c:pt idx="11093">
                  <c:v>1209.3</c:v>
                </c:pt>
                <c:pt idx="11094">
                  <c:v>1209.4000000000001</c:v>
                </c:pt>
                <c:pt idx="11095">
                  <c:v>1209.5</c:v>
                </c:pt>
                <c:pt idx="11096">
                  <c:v>1209.5999999999999</c:v>
                </c:pt>
                <c:pt idx="11097">
                  <c:v>1209.7</c:v>
                </c:pt>
                <c:pt idx="11098">
                  <c:v>1209.8</c:v>
                </c:pt>
                <c:pt idx="11099">
                  <c:v>1209.9000000000001</c:v>
                </c:pt>
                <c:pt idx="11100">
                  <c:v>1210</c:v>
                </c:pt>
                <c:pt idx="11101">
                  <c:v>1210.0999999999999</c:v>
                </c:pt>
                <c:pt idx="11102">
                  <c:v>1210.2</c:v>
                </c:pt>
                <c:pt idx="11103">
                  <c:v>1210.3</c:v>
                </c:pt>
                <c:pt idx="11104">
                  <c:v>1210.4000000000001</c:v>
                </c:pt>
                <c:pt idx="11105">
                  <c:v>1210.5</c:v>
                </c:pt>
                <c:pt idx="11106">
                  <c:v>1210.5999999999999</c:v>
                </c:pt>
                <c:pt idx="11107">
                  <c:v>1210.7</c:v>
                </c:pt>
                <c:pt idx="11108">
                  <c:v>1210.8</c:v>
                </c:pt>
                <c:pt idx="11109">
                  <c:v>1210.9000000000001</c:v>
                </c:pt>
                <c:pt idx="11110">
                  <c:v>1211</c:v>
                </c:pt>
                <c:pt idx="11111">
                  <c:v>1211.0999999999999</c:v>
                </c:pt>
                <c:pt idx="11112">
                  <c:v>1211.2</c:v>
                </c:pt>
                <c:pt idx="11113">
                  <c:v>1211.3</c:v>
                </c:pt>
                <c:pt idx="11114">
                  <c:v>1211.4000000000001</c:v>
                </c:pt>
                <c:pt idx="11115">
                  <c:v>1211.5</c:v>
                </c:pt>
                <c:pt idx="11116">
                  <c:v>1211.5999999999999</c:v>
                </c:pt>
                <c:pt idx="11117">
                  <c:v>1211.7</c:v>
                </c:pt>
                <c:pt idx="11118">
                  <c:v>1211.8</c:v>
                </c:pt>
                <c:pt idx="11119">
                  <c:v>1211.9000000000001</c:v>
                </c:pt>
                <c:pt idx="11120">
                  <c:v>1212</c:v>
                </c:pt>
                <c:pt idx="11121">
                  <c:v>1212.0999999999999</c:v>
                </c:pt>
                <c:pt idx="11122">
                  <c:v>1212.2</c:v>
                </c:pt>
                <c:pt idx="11123">
                  <c:v>1212.3</c:v>
                </c:pt>
                <c:pt idx="11124">
                  <c:v>1212.4000000000001</c:v>
                </c:pt>
                <c:pt idx="11125">
                  <c:v>1212.5</c:v>
                </c:pt>
                <c:pt idx="11126">
                  <c:v>1212.5999999999999</c:v>
                </c:pt>
                <c:pt idx="11127">
                  <c:v>1212.7</c:v>
                </c:pt>
                <c:pt idx="11128">
                  <c:v>1212.8</c:v>
                </c:pt>
                <c:pt idx="11129">
                  <c:v>1212.9000000000001</c:v>
                </c:pt>
                <c:pt idx="11130">
                  <c:v>1213</c:v>
                </c:pt>
                <c:pt idx="11131">
                  <c:v>1213.0999999999999</c:v>
                </c:pt>
                <c:pt idx="11132">
                  <c:v>1213.2</c:v>
                </c:pt>
                <c:pt idx="11133">
                  <c:v>1213.3</c:v>
                </c:pt>
                <c:pt idx="11134">
                  <c:v>1213.4000000000001</c:v>
                </c:pt>
                <c:pt idx="11135">
                  <c:v>1213.5</c:v>
                </c:pt>
                <c:pt idx="11136">
                  <c:v>1213.5999999999999</c:v>
                </c:pt>
                <c:pt idx="11137">
                  <c:v>1213.7</c:v>
                </c:pt>
                <c:pt idx="11138">
                  <c:v>1213.8</c:v>
                </c:pt>
                <c:pt idx="11139">
                  <c:v>1213.9000000000001</c:v>
                </c:pt>
                <c:pt idx="11140">
                  <c:v>1214</c:v>
                </c:pt>
                <c:pt idx="11141">
                  <c:v>1214.0999999999999</c:v>
                </c:pt>
                <c:pt idx="11142">
                  <c:v>1214.2</c:v>
                </c:pt>
                <c:pt idx="11143">
                  <c:v>1214.3</c:v>
                </c:pt>
                <c:pt idx="11144">
                  <c:v>1214.4000000000001</c:v>
                </c:pt>
                <c:pt idx="11145">
                  <c:v>1214.5</c:v>
                </c:pt>
                <c:pt idx="11146">
                  <c:v>1214.5999999999999</c:v>
                </c:pt>
                <c:pt idx="11147">
                  <c:v>1214.7</c:v>
                </c:pt>
                <c:pt idx="11148">
                  <c:v>1214.8</c:v>
                </c:pt>
                <c:pt idx="11149">
                  <c:v>1214.9000000000001</c:v>
                </c:pt>
                <c:pt idx="11150">
                  <c:v>1215</c:v>
                </c:pt>
                <c:pt idx="11151">
                  <c:v>1215.0999999999999</c:v>
                </c:pt>
                <c:pt idx="11152">
                  <c:v>1215.2</c:v>
                </c:pt>
                <c:pt idx="11153">
                  <c:v>1215.3</c:v>
                </c:pt>
                <c:pt idx="11154">
                  <c:v>1215.4000000000001</c:v>
                </c:pt>
                <c:pt idx="11155">
                  <c:v>1215.5</c:v>
                </c:pt>
                <c:pt idx="11156">
                  <c:v>1215.5999999999999</c:v>
                </c:pt>
                <c:pt idx="11157">
                  <c:v>1215.7</c:v>
                </c:pt>
                <c:pt idx="11158">
                  <c:v>1215.8</c:v>
                </c:pt>
                <c:pt idx="11159">
                  <c:v>1215.9000000000001</c:v>
                </c:pt>
                <c:pt idx="11160">
                  <c:v>1216</c:v>
                </c:pt>
                <c:pt idx="11161">
                  <c:v>1216.0999999999999</c:v>
                </c:pt>
                <c:pt idx="11162">
                  <c:v>1216.2</c:v>
                </c:pt>
                <c:pt idx="11163">
                  <c:v>1216.3</c:v>
                </c:pt>
                <c:pt idx="11164">
                  <c:v>1216.4000000000001</c:v>
                </c:pt>
                <c:pt idx="11165">
                  <c:v>1216.5</c:v>
                </c:pt>
                <c:pt idx="11166">
                  <c:v>1216.5999999999999</c:v>
                </c:pt>
                <c:pt idx="11167">
                  <c:v>1216.7</c:v>
                </c:pt>
                <c:pt idx="11168">
                  <c:v>1216.8</c:v>
                </c:pt>
                <c:pt idx="11169">
                  <c:v>1216.9000000000001</c:v>
                </c:pt>
                <c:pt idx="11170">
                  <c:v>1217</c:v>
                </c:pt>
                <c:pt idx="11171">
                  <c:v>1217.0999999999999</c:v>
                </c:pt>
                <c:pt idx="11172">
                  <c:v>1217.2</c:v>
                </c:pt>
                <c:pt idx="11173">
                  <c:v>1217.3</c:v>
                </c:pt>
                <c:pt idx="11174">
                  <c:v>1217.4000000000001</c:v>
                </c:pt>
                <c:pt idx="11175">
                  <c:v>1217.5</c:v>
                </c:pt>
                <c:pt idx="11176">
                  <c:v>1217.5999999999999</c:v>
                </c:pt>
                <c:pt idx="11177">
                  <c:v>1217.7</c:v>
                </c:pt>
                <c:pt idx="11178">
                  <c:v>1217.8</c:v>
                </c:pt>
                <c:pt idx="11179">
                  <c:v>1217.9000000000001</c:v>
                </c:pt>
                <c:pt idx="11180">
                  <c:v>1218</c:v>
                </c:pt>
                <c:pt idx="11181">
                  <c:v>1218.0999999999999</c:v>
                </c:pt>
                <c:pt idx="11182">
                  <c:v>1218.2</c:v>
                </c:pt>
                <c:pt idx="11183">
                  <c:v>1218.3</c:v>
                </c:pt>
                <c:pt idx="11184">
                  <c:v>1218.4000000000001</c:v>
                </c:pt>
                <c:pt idx="11185">
                  <c:v>1218.5</c:v>
                </c:pt>
                <c:pt idx="11186">
                  <c:v>1218.5999999999999</c:v>
                </c:pt>
                <c:pt idx="11187">
                  <c:v>1218.7</c:v>
                </c:pt>
                <c:pt idx="11188">
                  <c:v>1218.8</c:v>
                </c:pt>
                <c:pt idx="11189">
                  <c:v>1218.9000000000001</c:v>
                </c:pt>
                <c:pt idx="11190">
                  <c:v>1219</c:v>
                </c:pt>
                <c:pt idx="11191">
                  <c:v>1219.0999999999999</c:v>
                </c:pt>
                <c:pt idx="11192">
                  <c:v>1219.2</c:v>
                </c:pt>
                <c:pt idx="11193">
                  <c:v>1219.3</c:v>
                </c:pt>
                <c:pt idx="11194">
                  <c:v>1219.4000000000001</c:v>
                </c:pt>
                <c:pt idx="11195">
                  <c:v>1219.5</c:v>
                </c:pt>
                <c:pt idx="11196">
                  <c:v>1219.5999999999999</c:v>
                </c:pt>
                <c:pt idx="11197">
                  <c:v>1219.7</c:v>
                </c:pt>
                <c:pt idx="11198">
                  <c:v>1219.8</c:v>
                </c:pt>
                <c:pt idx="11199">
                  <c:v>1219.9000000000001</c:v>
                </c:pt>
                <c:pt idx="11200">
                  <c:v>1220</c:v>
                </c:pt>
                <c:pt idx="11201">
                  <c:v>1220.0999999999999</c:v>
                </c:pt>
                <c:pt idx="11202">
                  <c:v>1220.2</c:v>
                </c:pt>
                <c:pt idx="11203">
                  <c:v>1220.3</c:v>
                </c:pt>
                <c:pt idx="11204">
                  <c:v>1220.4000000000001</c:v>
                </c:pt>
                <c:pt idx="11205">
                  <c:v>1220.5</c:v>
                </c:pt>
                <c:pt idx="11206">
                  <c:v>1220.5999999999999</c:v>
                </c:pt>
                <c:pt idx="11207">
                  <c:v>1220.7</c:v>
                </c:pt>
                <c:pt idx="11208">
                  <c:v>1220.8</c:v>
                </c:pt>
                <c:pt idx="11209">
                  <c:v>1220.9000000000001</c:v>
                </c:pt>
                <c:pt idx="11210">
                  <c:v>1221</c:v>
                </c:pt>
                <c:pt idx="11211">
                  <c:v>1221.0999999999999</c:v>
                </c:pt>
                <c:pt idx="11212">
                  <c:v>1221.2</c:v>
                </c:pt>
                <c:pt idx="11213">
                  <c:v>1221.3</c:v>
                </c:pt>
                <c:pt idx="11214">
                  <c:v>1221.4000000000001</c:v>
                </c:pt>
                <c:pt idx="11215">
                  <c:v>1221.5</c:v>
                </c:pt>
                <c:pt idx="11216">
                  <c:v>1221.5999999999999</c:v>
                </c:pt>
                <c:pt idx="11217">
                  <c:v>1221.7</c:v>
                </c:pt>
                <c:pt idx="11218">
                  <c:v>1221.8</c:v>
                </c:pt>
                <c:pt idx="11219">
                  <c:v>1221.9000000000001</c:v>
                </c:pt>
                <c:pt idx="11220">
                  <c:v>1222</c:v>
                </c:pt>
                <c:pt idx="11221">
                  <c:v>1222.0999999999999</c:v>
                </c:pt>
                <c:pt idx="11222">
                  <c:v>1222.2</c:v>
                </c:pt>
                <c:pt idx="11223">
                  <c:v>1222.3</c:v>
                </c:pt>
                <c:pt idx="11224">
                  <c:v>1222.4000000000001</c:v>
                </c:pt>
                <c:pt idx="11225">
                  <c:v>1222.5</c:v>
                </c:pt>
                <c:pt idx="11226">
                  <c:v>1222.5999999999999</c:v>
                </c:pt>
                <c:pt idx="11227">
                  <c:v>1222.7</c:v>
                </c:pt>
                <c:pt idx="11228">
                  <c:v>1222.8</c:v>
                </c:pt>
                <c:pt idx="11229">
                  <c:v>1222.9000000000001</c:v>
                </c:pt>
                <c:pt idx="11230">
                  <c:v>1223</c:v>
                </c:pt>
                <c:pt idx="11231">
                  <c:v>1223.0999999999999</c:v>
                </c:pt>
                <c:pt idx="11232">
                  <c:v>1223.2</c:v>
                </c:pt>
                <c:pt idx="11233">
                  <c:v>1223.3</c:v>
                </c:pt>
                <c:pt idx="11234">
                  <c:v>1223.4000000000001</c:v>
                </c:pt>
                <c:pt idx="11235">
                  <c:v>1223.5</c:v>
                </c:pt>
                <c:pt idx="11236">
                  <c:v>1223.5999999999999</c:v>
                </c:pt>
                <c:pt idx="11237">
                  <c:v>1223.7</c:v>
                </c:pt>
                <c:pt idx="11238">
                  <c:v>1223.8</c:v>
                </c:pt>
                <c:pt idx="11239">
                  <c:v>1223.9000000000001</c:v>
                </c:pt>
                <c:pt idx="11240">
                  <c:v>1224</c:v>
                </c:pt>
                <c:pt idx="11241">
                  <c:v>1224.0999999999999</c:v>
                </c:pt>
                <c:pt idx="11242">
                  <c:v>1224.2</c:v>
                </c:pt>
                <c:pt idx="11243">
                  <c:v>1224.3</c:v>
                </c:pt>
                <c:pt idx="11244">
                  <c:v>1224.4000000000001</c:v>
                </c:pt>
                <c:pt idx="11245">
                  <c:v>1224.5</c:v>
                </c:pt>
                <c:pt idx="11246">
                  <c:v>1224.5999999999999</c:v>
                </c:pt>
                <c:pt idx="11247">
                  <c:v>1224.7</c:v>
                </c:pt>
                <c:pt idx="11248">
                  <c:v>1224.8</c:v>
                </c:pt>
                <c:pt idx="11249">
                  <c:v>1224.9000000000001</c:v>
                </c:pt>
                <c:pt idx="11250">
                  <c:v>1225</c:v>
                </c:pt>
                <c:pt idx="11251">
                  <c:v>1225.0999999999999</c:v>
                </c:pt>
                <c:pt idx="11252">
                  <c:v>1225.2</c:v>
                </c:pt>
                <c:pt idx="11253">
                  <c:v>1225.3</c:v>
                </c:pt>
                <c:pt idx="11254">
                  <c:v>1225.4000000000001</c:v>
                </c:pt>
                <c:pt idx="11255">
                  <c:v>1225.5</c:v>
                </c:pt>
                <c:pt idx="11256">
                  <c:v>1225.5999999999999</c:v>
                </c:pt>
                <c:pt idx="11257">
                  <c:v>1225.7</c:v>
                </c:pt>
                <c:pt idx="11258">
                  <c:v>1225.8</c:v>
                </c:pt>
                <c:pt idx="11259">
                  <c:v>1225.9000000000001</c:v>
                </c:pt>
                <c:pt idx="11260">
                  <c:v>1226</c:v>
                </c:pt>
                <c:pt idx="11261">
                  <c:v>1226.0999999999999</c:v>
                </c:pt>
                <c:pt idx="11262">
                  <c:v>1226.2</c:v>
                </c:pt>
                <c:pt idx="11263">
                  <c:v>1226.3</c:v>
                </c:pt>
                <c:pt idx="11264">
                  <c:v>1226.4000000000001</c:v>
                </c:pt>
                <c:pt idx="11265">
                  <c:v>1226.5</c:v>
                </c:pt>
                <c:pt idx="11266">
                  <c:v>1226.5999999999999</c:v>
                </c:pt>
                <c:pt idx="11267">
                  <c:v>1226.7</c:v>
                </c:pt>
                <c:pt idx="11268">
                  <c:v>1226.8</c:v>
                </c:pt>
                <c:pt idx="11269">
                  <c:v>1226.9000000000001</c:v>
                </c:pt>
                <c:pt idx="11270">
                  <c:v>1227</c:v>
                </c:pt>
                <c:pt idx="11271">
                  <c:v>1227.0999999999999</c:v>
                </c:pt>
                <c:pt idx="11272">
                  <c:v>1227.2</c:v>
                </c:pt>
                <c:pt idx="11273">
                  <c:v>1227.3</c:v>
                </c:pt>
                <c:pt idx="11274">
                  <c:v>1227.4000000000001</c:v>
                </c:pt>
                <c:pt idx="11275">
                  <c:v>1227.5</c:v>
                </c:pt>
                <c:pt idx="11276">
                  <c:v>1227.5999999999999</c:v>
                </c:pt>
                <c:pt idx="11277">
                  <c:v>1227.7</c:v>
                </c:pt>
                <c:pt idx="11278">
                  <c:v>1227.8</c:v>
                </c:pt>
                <c:pt idx="11279">
                  <c:v>1227.9000000000001</c:v>
                </c:pt>
                <c:pt idx="11280">
                  <c:v>1228</c:v>
                </c:pt>
                <c:pt idx="11281">
                  <c:v>1228.0999999999999</c:v>
                </c:pt>
                <c:pt idx="11282">
                  <c:v>1228.2</c:v>
                </c:pt>
                <c:pt idx="11283">
                  <c:v>1228.3</c:v>
                </c:pt>
                <c:pt idx="11284">
                  <c:v>1228.4000000000001</c:v>
                </c:pt>
                <c:pt idx="11285">
                  <c:v>1228.5</c:v>
                </c:pt>
                <c:pt idx="11286">
                  <c:v>1228.5999999999999</c:v>
                </c:pt>
                <c:pt idx="11287">
                  <c:v>1228.7</c:v>
                </c:pt>
                <c:pt idx="11288">
                  <c:v>1228.8</c:v>
                </c:pt>
                <c:pt idx="11289">
                  <c:v>1228.9000000000001</c:v>
                </c:pt>
                <c:pt idx="11290">
                  <c:v>1229</c:v>
                </c:pt>
                <c:pt idx="11291">
                  <c:v>1229.0999999999999</c:v>
                </c:pt>
                <c:pt idx="11292">
                  <c:v>1229.2</c:v>
                </c:pt>
                <c:pt idx="11293">
                  <c:v>1229.3</c:v>
                </c:pt>
                <c:pt idx="11294">
                  <c:v>1229.4000000000001</c:v>
                </c:pt>
                <c:pt idx="11295">
                  <c:v>1229.5</c:v>
                </c:pt>
                <c:pt idx="11296">
                  <c:v>1229.5999999999999</c:v>
                </c:pt>
                <c:pt idx="11297">
                  <c:v>1229.7</c:v>
                </c:pt>
                <c:pt idx="11298">
                  <c:v>1229.8</c:v>
                </c:pt>
                <c:pt idx="11299">
                  <c:v>1229.9000000000001</c:v>
                </c:pt>
                <c:pt idx="11300">
                  <c:v>1230</c:v>
                </c:pt>
                <c:pt idx="11301">
                  <c:v>1230.0999999999999</c:v>
                </c:pt>
                <c:pt idx="11302">
                  <c:v>1230.2</c:v>
                </c:pt>
                <c:pt idx="11303">
                  <c:v>1230.3</c:v>
                </c:pt>
                <c:pt idx="11304">
                  <c:v>1230.4000000000001</c:v>
                </c:pt>
                <c:pt idx="11305">
                  <c:v>1230.5</c:v>
                </c:pt>
                <c:pt idx="11306">
                  <c:v>1230.5999999999999</c:v>
                </c:pt>
                <c:pt idx="11307">
                  <c:v>1230.7</c:v>
                </c:pt>
                <c:pt idx="11308">
                  <c:v>1230.8</c:v>
                </c:pt>
                <c:pt idx="11309">
                  <c:v>1230.9000000000001</c:v>
                </c:pt>
                <c:pt idx="11310">
                  <c:v>1231</c:v>
                </c:pt>
                <c:pt idx="11311">
                  <c:v>1231.0999999999999</c:v>
                </c:pt>
                <c:pt idx="11312">
                  <c:v>1231.2</c:v>
                </c:pt>
                <c:pt idx="11313">
                  <c:v>1231.3</c:v>
                </c:pt>
                <c:pt idx="11314">
                  <c:v>1231.4000000000001</c:v>
                </c:pt>
                <c:pt idx="11315">
                  <c:v>1231.5</c:v>
                </c:pt>
                <c:pt idx="11316">
                  <c:v>1231.5999999999999</c:v>
                </c:pt>
                <c:pt idx="11317">
                  <c:v>1231.7</c:v>
                </c:pt>
                <c:pt idx="11318">
                  <c:v>1231.8</c:v>
                </c:pt>
                <c:pt idx="11319">
                  <c:v>1231.9000000000001</c:v>
                </c:pt>
                <c:pt idx="11320">
                  <c:v>1232</c:v>
                </c:pt>
                <c:pt idx="11321">
                  <c:v>1232.0999999999999</c:v>
                </c:pt>
                <c:pt idx="11322">
                  <c:v>1232.2</c:v>
                </c:pt>
                <c:pt idx="11323">
                  <c:v>1232.3</c:v>
                </c:pt>
                <c:pt idx="11324">
                  <c:v>1232.4000000000001</c:v>
                </c:pt>
                <c:pt idx="11325">
                  <c:v>1232.5</c:v>
                </c:pt>
                <c:pt idx="11326">
                  <c:v>1232.5999999999999</c:v>
                </c:pt>
                <c:pt idx="11327">
                  <c:v>1232.7</c:v>
                </c:pt>
                <c:pt idx="11328">
                  <c:v>1232.8</c:v>
                </c:pt>
                <c:pt idx="11329">
                  <c:v>1232.9000000000001</c:v>
                </c:pt>
                <c:pt idx="11330">
                  <c:v>1233</c:v>
                </c:pt>
                <c:pt idx="11331">
                  <c:v>1233.0999999999999</c:v>
                </c:pt>
                <c:pt idx="11332">
                  <c:v>1233.2</c:v>
                </c:pt>
                <c:pt idx="11333">
                  <c:v>1233.3</c:v>
                </c:pt>
                <c:pt idx="11334">
                  <c:v>1233.4000000000001</c:v>
                </c:pt>
                <c:pt idx="11335">
                  <c:v>1233.5</c:v>
                </c:pt>
                <c:pt idx="11336">
                  <c:v>1233.5999999999999</c:v>
                </c:pt>
                <c:pt idx="11337">
                  <c:v>1233.7</c:v>
                </c:pt>
                <c:pt idx="11338">
                  <c:v>1233.8</c:v>
                </c:pt>
                <c:pt idx="11339">
                  <c:v>1233.9000000000001</c:v>
                </c:pt>
                <c:pt idx="11340">
                  <c:v>1234</c:v>
                </c:pt>
                <c:pt idx="11341">
                  <c:v>1234.0999999999999</c:v>
                </c:pt>
                <c:pt idx="11342">
                  <c:v>1234.2</c:v>
                </c:pt>
                <c:pt idx="11343">
                  <c:v>1234.3</c:v>
                </c:pt>
                <c:pt idx="11344">
                  <c:v>1234.4000000000001</c:v>
                </c:pt>
                <c:pt idx="11345">
                  <c:v>1234.5</c:v>
                </c:pt>
                <c:pt idx="11346">
                  <c:v>1234.5999999999999</c:v>
                </c:pt>
                <c:pt idx="11347">
                  <c:v>1234.7</c:v>
                </c:pt>
                <c:pt idx="11348">
                  <c:v>1234.8</c:v>
                </c:pt>
                <c:pt idx="11349">
                  <c:v>1234.9000000000001</c:v>
                </c:pt>
                <c:pt idx="11350">
                  <c:v>1235</c:v>
                </c:pt>
                <c:pt idx="11351">
                  <c:v>1235.0999999999999</c:v>
                </c:pt>
                <c:pt idx="11352">
                  <c:v>1235.2</c:v>
                </c:pt>
                <c:pt idx="11353">
                  <c:v>1235.3</c:v>
                </c:pt>
                <c:pt idx="11354">
                  <c:v>1235.4000000000001</c:v>
                </c:pt>
                <c:pt idx="11355">
                  <c:v>1235.5</c:v>
                </c:pt>
                <c:pt idx="11356">
                  <c:v>1235.5999999999999</c:v>
                </c:pt>
                <c:pt idx="11357">
                  <c:v>1235.7</c:v>
                </c:pt>
                <c:pt idx="11358">
                  <c:v>1235.8</c:v>
                </c:pt>
                <c:pt idx="11359">
                  <c:v>1235.9000000000001</c:v>
                </c:pt>
                <c:pt idx="11360">
                  <c:v>1236</c:v>
                </c:pt>
                <c:pt idx="11361">
                  <c:v>1236.0999999999999</c:v>
                </c:pt>
                <c:pt idx="11362">
                  <c:v>1236.2</c:v>
                </c:pt>
                <c:pt idx="11363">
                  <c:v>1236.3</c:v>
                </c:pt>
                <c:pt idx="11364">
                  <c:v>1236.4000000000001</c:v>
                </c:pt>
                <c:pt idx="11365">
                  <c:v>1236.5</c:v>
                </c:pt>
                <c:pt idx="11366">
                  <c:v>1236.5999999999999</c:v>
                </c:pt>
                <c:pt idx="11367">
                  <c:v>1236.7</c:v>
                </c:pt>
                <c:pt idx="11368">
                  <c:v>1236.8</c:v>
                </c:pt>
                <c:pt idx="11369">
                  <c:v>1236.9000000000001</c:v>
                </c:pt>
                <c:pt idx="11370">
                  <c:v>1237</c:v>
                </c:pt>
                <c:pt idx="11371">
                  <c:v>1237.0999999999999</c:v>
                </c:pt>
                <c:pt idx="11372">
                  <c:v>1237.2</c:v>
                </c:pt>
                <c:pt idx="11373">
                  <c:v>1237.3</c:v>
                </c:pt>
                <c:pt idx="11374">
                  <c:v>1237.4000000000001</c:v>
                </c:pt>
                <c:pt idx="11375">
                  <c:v>1237.5</c:v>
                </c:pt>
                <c:pt idx="11376">
                  <c:v>1237.5999999999999</c:v>
                </c:pt>
                <c:pt idx="11377">
                  <c:v>1237.7</c:v>
                </c:pt>
                <c:pt idx="11378">
                  <c:v>1237.8</c:v>
                </c:pt>
                <c:pt idx="11379">
                  <c:v>1237.9000000000001</c:v>
                </c:pt>
                <c:pt idx="11380">
                  <c:v>1238</c:v>
                </c:pt>
                <c:pt idx="11381">
                  <c:v>1238.0999999999999</c:v>
                </c:pt>
                <c:pt idx="11382">
                  <c:v>1238.2</c:v>
                </c:pt>
                <c:pt idx="11383">
                  <c:v>1238.3</c:v>
                </c:pt>
                <c:pt idx="11384">
                  <c:v>1238.4000000000001</c:v>
                </c:pt>
                <c:pt idx="11385">
                  <c:v>1238.5</c:v>
                </c:pt>
                <c:pt idx="11386">
                  <c:v>1238.5999999999999</c:v>
                </c:pt>
                <c:pt idx="11387">
                  <c:v>1238.7</c:v>
                </c:pt>
                <c:pt idx="11388">
                  <c:v>1238.8</c:v>
                </c:pt>
                <c:pt idx="11389">
                  <c:v>1238.9000000000001</c:v>
                </c:pt>
                <c:pt idx="11390">
                  <c:v>1239</c:v>
                </c:pt>
                <c:pt idx="11391">
                  <c:v>1239.0999999999999</c:v>
                </c:pt>
                <c:pt idx="11392">
                  <c:v>1239.2</c:v>
                </c:pt>
                <c:pt idx="11393">
                  <c:v>1239.3</c:v>
                </c:pt>
                <c:pt idx="11394">
                  <c:v>1239.4000000000001</c:v>
                </c:pt>
                <c:pt idx="11395">
                  <c:v>1239.5</c:v>
                </c:pt>
                <c:pt idx="11396">
                  <c:v>1239.5999999999999</c:v>
                </c:pt>
                <c:pt idx="11397">
                  <c:v>1239.7</c:v>
                </c:pt>
                <c:pt idx="11398">
                  <c:v>1239.8</c:v>
                </c:pt>
                <c:pt idx="11399">
                  <c:v>1239.9000000000001</c:v>
                </c:pt>
                <c:pt idx="11400">
                  <c:v>1240</c:v>
                </c:pt>
                <c:pt idx="11401">
                  <c:v>1240.0999999999999</c:v>
                </c:pt>
                <c:pt idx="11402">
                  <c:v>1240.2</c:v>
                </c:pt>
                <c:pt idx="11403">
                  <c:v>1240.3</c:v>
                </c:pt>
                <c:pt idx="11404">
                  <c:v>1240.4000000000001</c:v>
                </c:pt>
                <c:pt idx="11405">
                  <c:v>1240.5</c:v>
                </c:pt>
                <c:pt idx="11406">
                  <c:v>1240.5999999999999</c:v>
                </c:pt>
                <c:pt idx="11407">
                  <c:v>1240.7</c:v>
                </c:pt>
                <c:pt idx="11408">
                  <c:v>1240.8</c:v>
                </c:pt>
                <c:pt idx="11409">
                  <c:v>1240.9000000000001</c:v>
                </c:pt>
                <c:pt idx="11410">
                  <c:v>1241</c:v>
                </c:pt>
                <c:pt idx="11411">
                  <c:v>1241.0999999999999</c:v>
                </c:pt>
                <c:pt idx="11412">
                  <c:v>1241.2</c:v>
                </c:pt>
                <c:pt idx="11413">
                  <c:v>1241.3</c:v>
                </c:pt>
                <c:pt idx="11414">
                  <c:v>1241.4000000000001</c:v>
                </c:pt>
                <c:pt idx="11415">
                  <c:v>1241.5</c:v>
                </c:pt>
                <c:pt idx="11416">
                  <c:v>1241.5999999999999</c:v>
                </c:pt>
                <c:pt idx="11417">
                  <c:v>1241.7</c:v>
                </c:pt>
                <c:pt idx="11418">
                  <c:v>1241.8</c:v>
                </c:pt>
                <c:pt idx="11419">
                  <c:v>1241.9000000000001</c:v>
                </c:pt>
                <c:pt idx="11420">
                  <c:v>1242</c:v>
                </c:pt>
                <c:pt idx="11421">
                  <c:v>1242.0999999999999</c:v>
                </c:pt>
                <c:pt idx="11422">
                  <c:v>1242.2</c:v>
                </c:pt>
                <c:pt idx="11423">
                  <c:v>1242.3</c:v>
                </c:pt>
                <c:pt idx="11424">
                  <c:v>1242.4000000000001</c:v>
                </c:pt>
                <c:pt idx="11425">
                  <c:v>1242.5</c:v>
                </c:pt>
                <c:pt idx="11426">
                  <c:v>1242.5999999999999</c:v>
                </c:pt>
                <c:pt idx="11427">
                  <c:v>1242.7</c:v>
                </c:pt>
                <c:pt idx="11428">
                  <c:v>1242.8</c:v>
                </c:pt>
                <c:pt idx="11429">
                  <c:v>1242.9000000000001</c:v>
                </c:pt>
                <c:pt idx="11430">
                  <c:v>1243</c:v>
                </c:pt>
                <c:pt idx="11431">
                  <c:v>1243.0999999999999</c:v>
                </c:pt>
                <c:pt idx="11432">
                  <c:v>1243.2</c:v>
                </c:pt>
                <c:pt idx="11433">
                  <c:v>1243.3</c:v>
                </c:pt>
                <c:pt idx="11434">
                  <c:v>1243.4000000000001</c:v>
                </c:pt>
                <c:pt idx="11435">
                  <c:v>1243.5</c:v>
                </c:pt>
                <c:pt idx="11436">
                  <c:v>1243.5999999999999</c:v>
                </c:pt>
                <c:pt idx="11437">
                  <c:v>1243.7</c:v>
                </c:pt>
                <c:pt idx="11438">
                  <c:v>1243.8</c:v>
                </c:pt>
                <c:pt idx="11439">
                  <c:v>1243.9000000000001</c:v>
                </c:pt>
                <c:pt idx="11440">
                  <c:v>1244</c:v>
                </c:pt>
                <c:pt idx="11441">
                  <c:v>1244.0999999999999</c:v>
                </c:pt>
                <c:pt idx="11442">
                  <c:v>1244.2</c:v>
                </c:pt>
                <c:pt idx="11443">
                  <c:v>1244.3</c:v>
                </c:pt>
                <c:pt idx="11444">
                  <c:v>1244.4000000000001</c:v>
                </c:pt>
                <c:pt idx="11445">
                  <c:v>1244.5</c:v>
                </c:pt>
                <c:pt idx="11446">
                  <c:v>1244.5999999999999</c:v>
                </c:pt>
                <c:pt idx="11447">
                  <c:v>1244.7</c:v>
                </c:pt>
                <c:pt idx="11448">
                  <c:v>1244.8</c:v>
                </c:pt>
                <c:pt idx="11449">
                  <c:v>1244.9000000000001</c:v>
                </c:pt>
                <c:pt idx="11450">
                  <c:v>1245</c:v>
                </c:pt>
                <c:pt idx="11451">
                  <c:v>1245.0999999999999</c:v>
                </c:pt>
                <c:pt idx="11452">
                  <c:v>1245.2</c:v>
                </c:pt>
                <c:pt idx="11453">
                  <c:v>1245.3</c:v>
                </c:pt>
                <c:pt idx="11454">
                  <c:v>1245.4000000000001</c:v>
                </c:pt>
                <c:pt idx="11455">
                  <c:v>1245.5</c:v>
                </c:pt>
                <c:pt idx="11456">
                  <c:v>1245.5999999999999</c:v>
                </c:pt>
                <c:pt idx="11457">
                  <c:v>1245.7</c:v>
                </c:pt>
                <c:pt idx="11458">
                  <c:v>1245.8</c:v>
                </c:pt>
                <c:pt idx="11459">
                  <c:v>1245.9000000000001</c:v>
                </c:pt>
                <c:pt idx="11460">
                  <c:v>1246</c:v>
                </c:pt>
                <c:pt idx="11461">
                  <c:v>1246.0999999999999</c:v>
                </c:pt>
                <c:pt idx="11462">
                  <c:v>1246.2</c:v>
                </c:pt>
                <c:pt idx="11463">
                  <c:v>1246.3</c:v>
                </c:pt>
                <c:pt idx="11464">
                  <c:v>1246.4000000000001</c:v>
                </c:pt>
                <c:pt idx="11465">
                  <c:v>1246.5</c:v>
                </c:pt>
                <c:pt idx="11466">
                  <c:v>1246.5999999999999</c:v>
                </c:pt>
                <c:pt idx="11467">
                  <c:v>1246.7</c:v>
                </c:pt>
                <c:pt idx="11468">
                  <c:v>1246.8</c:v>
                </c:pt>
                <c:pt idx="11469">
                  <c:v>1246.9000000000001</c:v>
                </c:pt>
                <c:pt idx="11470">
                  <c:v>1247</c:v>
                </c:pt>
                <c:pt idx="11471">
                  <c:v>1247.0999999999999</c:v>
                </c:pt>
                <c:pt idx="11472">
                  <c:v>1247.2</c:v>
                </c:pt>
                <c:pt idx="11473">
                  <c:v>1247.3</c:v>
                </c:pt>
                <c:pt idx="11474">
                  <c:v>1247.4000000000001</c:v>
                </c:pt>
                <c:pt idx="11475">
                  <c:v>1247.5</c:v>
                </c:pt>
                <c:pt idx="11476">
                  <c:v>1247.5999999999999</c:v>
                </c:pt>
                <c:pt idx="11477">
                  <c:v>1247.7</c:v>
                </c:pt>
                <c:pt idx="11478">
                  <c:v>1247.8</c:v>
                </c:pt>
                <c:pt idx="11479">
                  <c:v>1247.9000000000001</c:v>
                </c:pt>
                <c:pt idx="11480">
                  <c:v>1248</c:v>
                </c:pt>
                <c:pt idx="11481">
                  <c:v>1248.0999999999999</c:v>
                </c:pt>
                <c:pt idx="11482">
                  <c:v>1248.2</c:v>
                </c:pt>
                <c:pt idx="11483">
                  <c:v>1248.3</c:v>
                </c:pt>
                <c:pt idx="11484">
                  <c:v>1248.4000000000001</c:v>
                </c:pt>
                <c:pt idx="11485">
                  <c:v>1248.5</c:v>
                </c:pt>
                <c:pt idx="11486">
                  <c:v>1248.5999999999999</c:v>
                </c:pt>
                <c:pt idx="11487">
                  <c:v>1248.7</c:v>
                </c:pt>
                <c:pt idx="11488">
                  <c:v>1248.8</c:v>
                </c:pt>
                <c:pt idx="11489">
                  <c:v>1248.9000000000001</c:v>
                </c:pt>
                <c:pt idx="11490">
                  <c:v>1249</c:v>
                </c:pt>
                <c:pt idx="11491">
                  <c:v>1249.0999999999999</c:v>
                </c:pt>
                <c:pt idx="11492">
                  <c:v>1249.2</c:v>
                </c:pt>
                <c:pt idx="11493">
                  <c:v>1249.3</c:v>
                </c:pt>
                <c:pt idx="11494">
                  <c:v>1249.4000000000001</c:v>
                </c:pt>
                <c:pt idx="11495">
                  <c:v>1249.5</c:v>
                </c:pt>
                <c:pt idx="11496">
                  <c:v>1249.5999999999999</c:v>
                </c:pt>
                <c:pt idx="11497">
                  <c:v>1249.7</c:v>
                </c:pt>
                <c:pt idx="11498">
                  <c:v>1249.8</c:v>
                </c:pt>
                <c:pt idx="11499">
                  <c:v>1249.9000000000001</c:v>
                </c:pt>
                <c:pt idx="11500">
                  <c:v>1250</c:v>
                </c:pt>
                <c:pt idx="11501">
                  <c:v>1250.0999999999999</c:v>
                </c:pt>
                <c:pt idx="11502">
                  <c:v>1250.2</c:v>
                </c:pt>
                <c:pt idx="11503">
                  <c:v>1250.3</c:v>
                </c:pt>
                <c:pt idx="11504">
                  <c:v>1250.4000000000001</c:v>
                </c:pt>
                <c:pt idx="11505">
                  <c:v>1250.5</c:v>
                </c:pt>
                <c:pt idx="11506">
                  <c:v>1250.5999999999999</c:v>
                </c:pt>
                <c:pt idx="11507">
                  <c:v>1250.7</c:v>
                </c:pt>
                <c:pt idx="11508">
                  <c:v>1250.8</c:v>
                </c:pt>
                <c:pt idx="11509">
                  <c:v>1250.9000000000001</c:v>
                </c:pt>
                <c:pt idx="11510">
                  <c:v>1251</c:v>
                </c:pt>
                <c:pt idx="11511">
                  <c:v>1251.0999999999999</c:v>
                </c:pt>
                <c:pt idx="11512">
                  <c:v>1251.2</c:v>
                </c:pt>
                <c:pt idx="11513">
                  <c:v>1251.3</c:v>
                </c:pt>
                <c:pt idx="11514">
                  <c:v>1251.4000000000001</c:v>
                </c:pt>
                <c:pt idx="11515">
                  <c:v>1251.5</c:v>
                </c:pt>
                <c:pt idx="11516">
                  <c:v>1251.5999999999999</c:v>
                </c:pt>
                <c:pt idx="11517">
                  <c:v>1251.7</c:v>
                </c:pt>
                <c:pt idx="11518">
                  <c:v>1251.8</c:v>
                </c:pt>
                <c:pt idx="11519">
                  <c:v>1251.9000000000001</c:v>
                </c:pt>
                <c:pt idx="11520">
                  <c:v>1252</c:v>
                </c:pt>
                <c:pt idx="11521">
                  <c:v>1252.0999999999999</c:v>
                </c:pt>
                <c:pt idx="11522">
                  <c:v>1252.2</c:v>
                </c:pt>
                <c:pt idx="11523">
                  <c:v>1252.3</c:v>
                </c:pt>
                <c:pt idx="11524">
                  <c:v>1252.4000000000001</c:v>
                </c:pt>
                <c:pt idx="11525">
                  <c:v>1252.5</c:v>
                </c:pt>
                <c:pt idx="11526">
                  <c:v>1252.5999999999999</c:v>
                </c:pt>
                <c:pt idx="11527">
                  <c:v>1252.7</c:v>
                </c:pt>
                <c:pt idx="11528">
                  <c:v>1252.8</c:v>
                </c:pt>
                <c:pt idx="11529">
                  <c:v>1252.9000000000001</c:v>
                </c:pt>
                <c:pt idx="11530">
                  <c:v>1253</c:v>
                </c:pt>
                <c:pt idx="11531">
                  <c:v>1253.0999999999999</c:v>
                </c:pt>
                <c:pt idx="11532">
                  <c:v>1253.2</c:v>
                </c:pt>
                <c:pt idx="11533">
                  <c:v>1253.3</c:v>
                </c:pt>
                <c:pt idx="11534">
                  <c:v>1253.4000000000001</c:v>
                </c:pt>
                <c:pt idx="11535">
                  <c:v>1253.5</c:v>
                </c:pt>
                <c:pt idx="11536">
                  <c:v>1253.5999999999999</c:v>
                </c:pt>
                <c:pt idx="11537">
                  <c:v>1253.7</c:v>
                </c:pt>
                <c:pt idx="11538">
                  <c:v>1253.8</c:v>
                </c:pt>
                <c:pt idx="11539">
                  <c:v>1253.9000000000001</c:v>
                </c:pt>
                <c:pt idx="11540">
                  <c:v>1254</c:v>
                </c:pt>
                <c:pt idx="11541">
                  <c:v>1254.0999999999999</c:v>
                </c:pt>
                <c:pt idx="11542">
                  <c:v>1254.2</c:v>
                </c:pt>
                <c:pt idx="11543">
                  <c:v>1254.3</c:v>
                </c:pt>
                <c:pt idx="11544">
                  <c:v>1254.4000000000001</c:v>
                </c:pt>
                <c:pt idx="11545">
                  <c:v>1254.5</c:v>
                </c:pt>
                <c:pt idx="11546">
                  <c:v>1254.5999999999999</c:v>
                </c:pt>
                <c:pt idx="11547">
                  <c:v>1254.7</c:v>
                </c:pt>
                <c:pt idx="11548">
                  <c:v>1254.8</c:v>
                </c:pt>
                <c:pt idx="11549">
                  <c:v>1254.9000000000001</c:v>
                </c:pt>
                <c:pt idx="11550">
                  <c:v>1255</c:v>
                </c:pt>
                <c:pt idx="11551">
                  <c:v>1255.0999999999999</c:v>
                </c:pt>
                <c:pt idx="11552">
                  <c:v>1255.2</c:v>
                </c:pt>
                <c:pt idx="11553">
                  <c:v>1255.3</c:v>
                </c:pt>
                <c:pt idx="11554">
                  <c:v>1255.4000000000001</c:v>
                </c:pt>
                <c:pt idx="11555">
                  <c:v>1255.5</c:v>
                </c:pt>
                <c:pt idx="11556">
                  <c:v>1255.5999999999999</c:v>
                </c:pt>
                <c:pt idx="11557">
                  <c:v>1255.7</c:v>
                </c:pt>
                <c:pt idx="11558">
                  <c:v>1255.8</c:v>
                </c:pt>
                <c:pt idx="11559">
                  <c:v>1255.9000000000001</c:v>
                </c:pt>
                <c:pt idx="11560">
                  <c:v>1256</c:v>
                </c:pt>
                <c:pt idx="11561">
                  <c:v>1256.0999999999999</c:v>
                </c:pt>
                <c:pt idx="11562">
                  <c:v>1256.2</c:v>
                </c:pt>
                <c:pt idx="11563">
                  <c:v>1256.3</c:v>
                </c:pt>
                <c:pt idx="11564">
                  <c:v>1256.4000000000001</c:v>
                </c:pt>
                <c:pt idx="11565">
                  <c:v>1256.5</c:v>
                </c:pt>
                <c:pt idx="11566">
                  <c:v>1256.5999999999999</c:v>
                </c:pt>
                <c:pt idx="11567">
                  <c:v>1256.7</c:v>
                </c:pt>
                <c:pt idx="11568">
                  <c:v>1256.8</c:v>
                </c:pt>
                <c:pt idx="11569">
                  <c:v>1256.9000000000001</c:v>
                </c:pt>
                <c:pt idx="11570">
                  <c:v>1257</c:v>
                </c:pt>
                <c:pt idx="11571">
                  <c:v>1257.0999999999999</c:v>
                </c:pt>
                <c:pt idx="11572">
                  <c:v>1257.2</c:v>
                </c:pt>
                <c:pt idx="11573">
                  <c:v>1257.3</c:v>
                </c:pt>
                <c:pt idx="11574">
                  <c:v>1257.4000000000001</c:v>
                </c:pt>
                <c:pt idx="11575">
                  <c:v>1257.5</c:v>
                </c:pt>
                <c:pt idx="11576">
                  <c:v>1257.5999999999999</c:v>
                </c:pt>
                <c:pt idx="11577">
                  <c:v>1257.7</c:v>
                </c:pt>
                <c:pt idx="11578">
                  <c:v>1257.8</c:v>
                </c:pt>
                <c:pt idx="11579">
                  <c:v>1257.9000000000001</c:v>
                </c:pt>
                <c:pt idx="11580">
                  <c:v>1258</c:v>
                </c:pt>
                <c:pt idx="11581">
                  <c:v>1258.0999999999999</c:v>
                </c:pt>
                <c:pt idx="11582">
                  <c:v>1258.2</c:v>
                </c:pt>
                <c:pt idx="11583">
                  <c:v>1258.3</c:v>
                </c:pt>
                <c:pt idx="11584">
                  <c:v>1258.4000000000001</c:v>
                </c:pt>
                <c:pt idx="11585">
                  <c:v>1258.5</c:v>
                </c:pt>
                <c:pt idx="11586">
                  <c:v>1258.5999999999999</c:v>
                </c:pt>
                <c:pt idx="11587">
                  <c:v>1258.7</c:v>
                </c:pt>
                <c:pt idx="11588">
                  <c:v>1258.8</c:v>
                </c:pt>
                <c:pt idx="11589">
                  <c:v>1258.9000000000001</c:v>
                </c:pt>
                <c:pt idx="11590">
                  <c:v>1259</c:v>
                </c:pt>
                <c:pt idx="11591">
                  <c:v>1259.0999999999999</c:v>
                </c:pt>
                <c:pt idx="11592">
                  <c:v>1259.2</c:v>
                </c:pt>
                <c:pt idx="11593">
                  <c:v>1259.3</c:v>
                </c:pt>
                <c:pt idx="11594">
                  <c:v>1259.4000000000001</c:v>
                </c:pt>
                <c:pt idx="11595">
                  <c:v>1259.5</c:v>
                </c:pt>
                <c:pt idx="11596">
                  <c:v>1259.5999999999999</c:v>
                </c:pt>
                <c:pt idx="11597">
                  <c:v>1259.7</c:v>
                </c:pt>
                <c:pt idx="11598">
                  <c:v>1259.8</c:v>
                </c:pt>
                <c:pt idx="11599">
                  <c:v>1259.9000000000001</c:v>
                </c:pt>
                <c:pt idx="11600">
                  <c:v>1260</c:v>
                </c:pt>
                <c:pt idx="11601">
                  <c:v>1260.0999999999999</c:v>
                </c:pt>
                <c:pt idx="11602">
                  <c:v>1260.2</c:v>
                </c:pt>
                <c:pt idx="11603">
                  <c:v>1260.3</c:v>
                </c:pt>
                <c:pt idx="11604">
                  <c:v>1260.4000000000001</c:v>
                </c:pt>
                <c:pt idx="11605">
                  <c:v>1260.5</c:v>
                </c:pt>
                <c:pt idx="11606">
                  <c:v>1260.5999999999999</c:v>
                </c:pt>
                <c:pt idx="11607">
                  <c:v>1260.7</c:v>
                </c:pt>
                <c:pt idx="11608">
                  <c:v>1260.8</c:v>
                </c:pt>
                <c:pt idx="11609">
                  <c:v>1260.9000000000001</c:v>
                </c:pt>
                <c:pt idx="11610">
                  <c:v>1261</c:v>
                </c:pt>
                <c:pt idx="11611">
                  <c:v>1261.0999999999999</c:v>
                </c:pt>
                <c:pt idx="11612">
                  <c:v>1261.2</c:v>
                </c:pt>
                <c:pt idx="11613">
                  <c:v>1261.3</c:v>
                </c:pt>
                <c:pt idx="11614">
                  <c:v>1261.4000000000001</c:v>
                </c:pt>
                <c:pt idx="11615">
                  <c:v>1261.5</c:v>
                </c:pt>
                <c:pt idx="11616">
                  <c:v>1261.5999999999999</c:v>
                </c:pt>
                <c:pt idx="11617">
                  <c:v>1261.7</c:v>
                </c:pt>
                <c:pt idx="11618">
                  <c:v>1261.8</c:v>
                </c:pt>
                <c:pt idx="11619">
                  <c:v>1261.9000000000001</c:v>
                </c:pt>
                <c:pt idx="11620">
                  <c:v>1262</c:v>
                </c:pt>
                <c:pt idx="11621">
                  <c:v>1262.0999999999999</c:v>
                </c:pt>
                <c:pt idx="11622">
                  <c:v>1262.2</c:v>
                </c:pt>
                <c:pt idx="11623">
                  <c:v>1262.3</c:v>
                </c:pt>
                <c:pt idx="11624">
                  <c:v>1262.4000000000001</c:v>
                </c:pt>
                <c:pt idx="11625">
                  <c:v>1262.5</c:v>
                </c:pt>
                <c:pt idx="11626">
                  <c:v>1262.5999999999999</c:v>
                </c:pt>
                <c:pt idx="11627">
                  <c:v>1262.7</c:v>
                </c:pt>
                <c:pt idx="11628">
                  <c:v>1262.8</c:v>
                </c:pt>
                <c:pt idx="11629">
                  <c:v>1262.9000000000001</c:v>
                </c:pt>
                <c:pt idx="11630">
                  <c:v>1263</c:v>
                </c:pt>
                <c:pt idx="11631">
                  <c:v>1263.0999999999999</c:v>
                </c:pt>
                <c:pt idx="11632">
                  <c:v>1263.2</c:v>
                </c:pt>
                <c:pt idx="11633">
                  <c:v>1263.3</c:v>
                </c:pt>
                <c:pt idx="11634">
                  <c:v>1263.4000000000001</c:v>
                </c:pt>
                <c:pt idx="11635">
                  <c:v>1263.5</c:v>
                </c:pt>
                <c:pt idx="11636">
                  <c:v>1263.5999999999999</c:v>
                </c:pt>
                <c:pt idx="11637">
                  <c:v>1263.7</c:v>
                </c:pt>
                <c:pt idx="11638">
                  <c:v>1263.8</c:v>
                </c:pt>
                <c:pt idx="11639">
                  <c:v>1263.9000000000001</c:v>
                </c:pt>
                <c:pt idx="11640">
                  <c:v>1264</c:v>
                </c:pt>
                <c:pt idx="11641">
                  <c:v>1264.0999999999999</c:v>
                </c:pt>
                <c:pt idx="11642">
                  <c:v>1264.2</c:v>
                </c:pt>
                <c:pt idx="11643">
                  <c:v>1264.3</c:v>
                </c:pt>
                <c:pt idx="11644">
                  <c:v>1264.4000000000001</c:v>
                </c:pt>
                <c:pt idx="11645">
                  <c:v>1264.5</c:v>
                </c:pt>
                <c:pt idx="11646">
                  <c:v>1264.5999999999999</c:v>
                </c:pt>
                <c:pt idx="11647">
                  <c:v>1264.7</c:v>
                </c:pt>
                <c:pt idx="11648">
                  <c:v>1264.8</c:v>
                </c:pt>
                <c:pt idx="11649">
                  <c:v>1264.9000000000001</c:v>
                </c:pt>
                <c:pt idx="11650">
                  <c:v>1265</c:v>
                </c:pt>
                <c:pt idx="11651">
                  <c:v>1265.0999999999999</c:v>
                </c:pt>
                <c:pt idx="11652">
                  <c:v>1265.2</c:v>
                </c:pt>
                <c:pt idx="11653">
                  <c:v>1265.3</c:v>
                </c:pt>
                <c:pt idx="11654">
                  <c:v>1265.4000000000001</c:v>
                </c:pt>
                <c:pt idx="11655">
                  <c:v>1265.5</c:v>
                </c:pt>
                <c:pt idx="11656">
                  <c:v>1265.5999999999999</c:v>
                </c:pt>
                <c:pt idx="11657">
                  <c:v>1265.7</c:v>
                </c:pt>
                <c:pt idx="11658">
                  <c:v>1265.8</c:v>
                </c:pt>
                <c:pt idx="11659">
                  <c:v>1265.9000000000001</c:v>
                </c:pt>
                <c:pt idx="11660">
                  <c:v>1266</c:v>
                </c:pt>
                <c:pt idx="11661">
                  <c:v>1266.0999999999999</c:v>
                </c:pt>
                <c:pt idx="11662">
                  <c:v>1266.2</c:v>
                </c:pt>
                <c:pt idx="11663">
                  <c:v>1266.3</c:v>
                </c:pt>
                <c:pt idx="11664">
                  <c:v>1266.4000000000001</c:v>
                </c:pt>
                <c:pt idx="11665">
                  <c:v>1266.5</c:v>
                </c:pt>
                <c:pt idx="11666">
                  <c:v>1266.5999999999999</c:v>
                </c:pt>
                <c:pt idx="11667">
                  <c:v>1266.7</c:v>
                </c:pt>
                <c:pt idx="11668">
                  <c:v>1266.8</c:v>
                </c:pt>
                <c:pt idx="11669">
                  <c:v>1266.9000000000001</c:v>
                </c:pt>
                <c:pt idx="11670">
                  <c:v>1267</c:v>
                </c:pt>
                <c:pt idx="11671">
                  <c:v>1267.0999999999999</c:v>
                </c:pt>
                <c:pt idx="11672">
                  <c:v>1267.2</c:v>
                </c:pt>
                <c:pt idx="11673">
                  <c:v>1267.3</c:v>
                </c:pt>
                <c:pt idx="11674">
                  <c:v>1267.4000000000001</c:v>
                </c:pt>
                <c:pt idx="11675">
                  <c:v>1267.5</c:v>
                </c:pt>
                <c:pt idx="11676">
                  <c:v>1267.5999999999999</c:v>
                </c:pt>
                <c:pt idx="11677">
                  <c:v>1267.7</c:v>
                </c:pt>
                <c:pt idx="11678">
                  <c:v>1267.8</c:v>
                </c:pt>
                <c:pt idx="11679">
                  <c:v>1267.9000000000001</c:v>
                </c:pt>
                <c:pt idx="11680">
                  <c:v>1268</c:v>
                </c:pt>
                <c:pt idx="11681">
                  <c:v>1268.0999999999999</c:v>
                </c:pt>
                <c:pt idx="11682">
                  <c:v>1268.2</c:v>
                </c:pt>
                <c:pt idx="11683">
                  <c:v>1268.3</c:v>
                </c:pt>
                <c:pt idx="11684">
                  <c:v>1268.4000000000001</c:v>
                </c:pt>
                <c:pt idx="11685">
                  <c:v>1268.5</c:v>
                </c:pt>
                <c:pt idx="11686">
                  <c:v>1268.5999999999999</c:v>
                </c:pt>
                <c:pt idx="11687">
                  <c:v>1268.7</c:v>
                </c:pt>
                <c:pt idx="11688">
                  <c:v>1268.8</c:v>
                </c:pt>
                <c:pt idx="11689">
                  <c:v>1268.9000000000001</c:v>
                </c:pt>
                <c:pt idx="11690">
                  <c:v>1269</c:v>
                </c:pt>
                <c:pt idx="11691">
                  <c:v>1269.0999999999999</c:v>
                </c:pt>
                <c:pt idx="11692">
                  <c:v>1269.2</c:v>
                </c:pt>
                <c:pt idx="11693">
                  <c:v>1269.3</c:v>
                </c:pt>
                <c:pt idx="11694">
                  <c:v>1269.4000000000001</c:v>
                </c:pt>
                <c:pt idx="11695">
                  <c:v>1269.5</c:v>
                </c:pt>
                <c:pt idx="11696">
                  <c:v>1269.5999999999999</c:v>
                </c:pt>
                <c:pt idx="11697">
                  <c:v>1269.7</c:v>
                </c:pt>
                <c:pt idx="11698">
                  <c:v>1269.8</c:v>
                </c:pt>
                <c:pt idx="11699">
                  <c:v>1269.9000000000001</c:v>
                </c:pt>
                <c:pt idx="11700">
                  <c:v>1270</c:v>
                </c:pt>
                <c:pt idx="11701">
                  <c:v>1270.0999999999999</c:v>
                </c:pt>
                <c:pt idx="11702">
                  <c:v>1270.2</c:v>
                </c:pt>
                <c:pt idx="11703">
                  <c:v>1270.3</c:v>
                </c:pt>
                <c:pt idx="11704">
                  <c:v>1270.4000000000001</c:v>
                </c:pt>
                <c:pt idx="11705">
                  <c:v>1270.5</c:v>
                </c:pt>
                <c:pt idx="11706">
                  <c:v>1270.5999999999999</c:v>
                </c:pt>
                <c:pt idx="11707">
                  <c:v>1270.7</c:v>
                </c:pt>
                <c:pt idx="11708">
                  <c:v>1270.8</c:v>
                </c:pt>
                <c:pt idx="11709">
                  <c:v>1270.9000000000001</c:v>
                </c:pt>
                <c:pt idx="11710">
                  <c:v>1271</c:v>
                </c:pt>
                <c:pt idx="11711">
                  <c:v>1271.0999999999999</c:v>
                </c:pt>
                <c:pt idx="11712">
                  <c:v>1271.2</c:v>
                </c:pt>
                <c:pt idx="11713">
                  <c:v>1271.3</c:v>
                </c:pt>
                <c:pt idx="11714">
                  <c:v>1271.4000000000001</c:v>
                </c:pt>
                <c:pt idx="11715">
                  <c:v>1271.5</c:v>
                </c:pt>
                <c:pt idx="11716">
                  <c:v>1271.5999999999999</c:v>
                </c:pt>
                <c:pt idx="11717">
                  <c:v>1271.7</c:v>
                </c:pt>
                <c:pt idx="11718">
                  <c:v>1271.8</c:v>
                </c:pt>
                <c:pt idx="11719">
                  <c:v>1271.9000000000001</c:v>
                </c:pt>
                <c:pt idx="11720">
                  <c:v>1272</c:v>
                </c:pt>
                <c:pt idx="11721">
                  <c:v>1272.0999999999999</c:v>
                </c:pt>
                <c:pt idx="11722">
                  <c:v>1272.2</c:v>
                </c:pt>
                <c:pt idx="11723">
                  <c:v>1272.3</c:v>
                </c:pt>
                <c:pt idx="11724">
                  <c:v>1272.4000000000001</c:v>
                </c:pt>
                <c:pt idx="11725">
                  <c:v>1272.5</c:v>
                </c:pt>
                <c:pt idx="11726">
                  <c:v>1272.5999999999999</c:v>
                </c:pt>
                <c:pt idx="11727">
                  <c:v>1272.7</c:v>
                </c:pt>
                <c:pt idx="11728">
                  <c:v>1272.8</c:v>
                </c:pt>
                <c:pt idx="11729">
                  <c:v>1272.9000000000001</c:v>
                </c:pt>
                <c:pt idx="11730">
                  <c:v>1273</c:v>
                </c:pt>
                <c:pt idx="11731">
                  <c:v>1273.0999999999999</c:v>
                </c:pt>
                <c:pt idx="11732">
                  <c:v>1273.2</c:v>
                </c:pt>
                <c:pt idx="11733">
                  <c:v>1273.3</c:v>
                </c:pt>
                <c:pt idx="11734">
                  <c:v>1273.4000000000001</c:v>
                </c:pt>
                <c:pt idx="11735">
                  <c:v>1273.5</c:v>
                </c:pt>
                <c:pt idx="11736">
                  <c:v>1273.5999999999999</c:v>
                </c:pt>
                <c:pt idx="11737">
                  <c:v>1273.7</c:v>
                </c:pt>
                <c:pt idx="11738">
                  <c:v>1273.8</c:v>
                </c:pt>
                <c:pt idx="11739">
                  <c:v>1273.9000000000001</c:v>
                </c:pt>
                <c:pt idx="11740">
                  <c:v>1274</c:v>
                </c:pt>
                <c:pt idx="11741">
                  <c:v>1274.0999999999999</c:v>
                </c:pt>
                <c:pt idx="11742">
                  <c:v>1274.2</c:v>
                </c:pt>
                <c:pt idx="11743">
                  <c:v>1274.3</c:v>
                </c:pt>
                <c:pt idx="11744">
                  <c:v>1274.4000000000001</c:v>
                </c:pt>
                <c:pt idx="11745">
                  <c:v>1274.5</c:v>
                </c:pt>
                <c:pt idx="11746">
                  <c:v>1274.5999999999999</c:v>
                </c:pt>
                <c:pt idx="11747">
                  <c:v>1274.7</c:v>
                </c:pt>
                <c:pt idx="11748">
                  <c:v>1274.8</c:v>
                </c:pt>
                <c:pt idx="11749">
                  <c:v>1274.9000000000001</c:v>
                </c:pt>
                <c:pt idx="11750">
                  <c:v>1275</c:v>
                </c:pt>
                <c:pt idx="11751">
                  <c:v>1275.0999999999999</c:v>
                </c:pt>
                <c:pt idx="11752">
                  <c:v>1275.2</c:v>
                </c:pt>
                <c:pt idx="11753">
                  <c:v>1275.3</c:v>
                </c:pt>
                <c:pt idx="11754">
                  <c:v>1275.4000000000001</c:v>
                </c:pt>
                <c:pt idx="11755">
                  <c:v>1275.5</c:v>
                </c:pt>
                <c:pt idx="11756">
                  <c:v>1275.5999999999999</c:v>
                </c:pt>
                <c:pt idx="11757">
                  <c:v>1275.7</c:v>
                </c:pt>
                <c:pt idx="11758">
                  <c:v>1275.8</c:v>
                </c:pt>
                <c:pt idx="11759">
                  <c:v>1275.9000000000001</c:v>
                </c:pt>
                <c:pt idx="11760">
                  <c:v>1276</c:v>
                </c:pt>
                <c:pt idx="11761">
                  <c:v>1276.0999999999999</c:v>
                </c:pt>
                <c:pt idx="11762">
                  <c:v>1276.2</c:v>
                </c:pt>
                <c:pt idx="11763">
                  <c:v>1276.3</c:v>
                </c:pt>
                <c:pt idx="11764">
                  <c:v>1276.4000000000001</c:v>
                </c:pt>
                <c:pt idx="11765">
                  <c:v>1276.5</c:v>
                </c:pt>
                <c:pt idx="11766">
                  <c:v>1276.5999999999999</c:v>
                </c:pt>
                <c:pt idx="11767">
                  <c:v>1276.7</c:v>
                </c:pt>
                <c:pt idx="11768">
                  <c:v>1276.8</c:v>
                </c:pt>
                <c:pt idx="11769">
                  <c:v>1276.9000000000001</c:v>
                </c:pt>
                <c:pt idx="11770">
                  <c:v>1277</c:v>
                </c:pt>
                <c:pt idx="11771">
                  <c:v>1277.0999999999999</c:v>
                </c:pt>
                <c:pt idx="11772">
                  <c:v>1277.2</c:v>
                </c:pt>
                <c:pt idx="11773">
                  <c:v>1277.3</c:v>
                </c:pt>
                <c:pt idx="11774">
                  <c:v>1277.4000000000001</c:v>
                </c:pt>
                <c:pt idx="11775">
                  <c:v>1277.5</c:v>
                </c:pt>
                <c:pt idx="11776">
                  <c:v>1277.5999999999999</c:v>
                </c:pt>
                <c:pt idx="11777">
                  <c:v>1277.7</c:v>
                </c:pt>
                <c:pt idx="11778">
                  <c:v>1277.8</c:v>
                </c:pt>
                <c:pt idx="11779">
                  <c:v>1277.9000000000001</c:v>
                </c:pt>
                <c:pt idx="11780">
                  <c:v>1278</c:v>
                </c:pt>
                <c:pt idx="11781">
                  <c:v>1278.0999999999999</c:v>
                </c:pt>
                <c:pt idx="11782">
                  <c:v>1278.2</c:v>
                </c:pt>
                <c:pt idx="11783">
                  <c:v>1278.3</c:v>
                </c:pt>
                <c:pt idx="11784">
                  <c:v>1278.4000000000001</c:v>
                </c:pt>
                <c:pt idx="11785">
                  <c:v>1278.5</c:v>
                </c:pt>
                <c:pt idx="11786">
                  <c:v>1278.5999999999999</c:v>
                </c:pt>
                <c:pt idx="11787">
                  <c:v>1278.7</c:v>
                </c:pt>
                <c:pt idx="11788">
                  <c:v>1278.8</c:v>
                </c:pt>
                <c:pt idx="11789">
                  <c:v>1278.9000000000001</c:v>
                </c:pt>
                <c:pt idx="11790">
                  <c:v>1279</c:v>
                </c:pt>
                <c:pt idx="11791">
                  <c:v>1279.0999999999999</c:v>
                </c:pt>
                <c:pt idx="11792">
                  <c:v>1279.2</c:v>
                </c:pt>
                <c:pt idx="11793">
                  <c:v>1279.3</c:v>
                </c:pt>
                <c:pt idx="11794">
                  <c:v>1279.4000000000001</c:v>
                </c:pt>
                <c:pt idx="11795">
                  <c:v>1279.5</c:v>
                </c:pt>
                <c:pt idx="11796">
                  <c:v>1279.5999999999999</c:v>
                </c:pt>
                <c:pt idx="11797">
                  <c:v>1279.7</c:v>
                </c:pt>
                <c:pt idx="11798">
                  <c:v>1279.8</c:v>
                </c:pt>
                <c:pt idx="11799">
                  <c:v>1279.9000000000001</c:v>
                </c:pt>
                <c:pt idx="11800">
                  <c:v>1280</c:v>
                </c:pt>
                <c:pt idx="11801">
                  <c:v>1280.0999999999999</c:v>
                </c:pt>
                <c:pt idx="11802">
                  <c:v>1280.2</c:v>
                </c:pt>
                <c:pt idx="11803">
                  <c:v>1280.3</c:v>
                </c:pt>
                <c:pt idx="11804">
                  <c:v>1280.4000000000001</c:v>
                </c:pt>
                <c:pt idx="11805">
                  <c:v>1280.5</c:v>
                </c:pt>
                <c:pt idx="11806">
                  <c:v>1280.5999999999999</c:v>
                </c:pt>
                <c:pt idx="11807">
                  <c:v>1280.7</c:v>
                </c:pt>
                <c:pt idx="11808">
                  <c:v>1280.8</c:v>
                </c:pt>
                <c:pt idx="11809">
                  <c:v>1280.9000000000001</c:v>
                </c:pt>
                <c:pt idx="11810">
                  <c:v>1281</c:v>
                </c:pt>
                <c:pt idx="11811">
                  <c:v>1281.0999999999999</c:v>
                </c:pt>
                <c:pt idx="11812">
                  <c:v>1281.2</c:v>
                </c:pt>
                <c:pt idx="11813">
                  <c:v>1281.3</c:v>
                </c:pt>
                <c:pt idx="11814">
                  <c:v>1281.4000000000001</c:v>
                </c:pt>
                <c:pt idx="11815">
                  <c:v>1281.5</c:v>
                </c:pt>
                <c:pt idx="11816">
                  <c:v>1281.5999999999999</c:v>
                </c:pt>
                <c:pt idx="11817">
                  <c:v>1281.7</c:v>
                </c:pt>
                <c:pt idx="11818">
                  <c:v>1281.8</c:v>
                </c:pt>
                <c:pt idx="11819">
                  <c:v>1281.9000000000001</c:v>
                </c:pt>
                <c:pt idx="11820">
                  <c:v>1282</c:v>
                </c:pt>
                <c:pt idx="11821">
                  <c:v>1282.0999999999999</c:v>
                </c:pt>
                <c:pt idx="11822">
                  <c:v>1282.2</c:v>
                </c:pt>
                <c:pt idx="11823">
                  <c:v>1282.3</c:v>
                </c:pt>
                <c:pt idx="11824">
                  <c:v>1282.4000000000001</c:v>
                </c:pt>
                <c:pt idx="11825">
                  <c:v>1282.5</c:v>
                </c:pt>
                <c:pt idx="11826">
                  <c:v>1282.5999999999999</c:v>
                </c:pt>
                <c:pt idx="11827">
                  <c:v>1282.7</c:v>
                </c:pt>
                <c:pt idx="11828">
                  <c:v>1282.8</c:v>
                </c:pt>
                <c:pt idx="11829">
                  <c:v>1282.9000000000001</c:v>
                </c:pt>
                <c:pt idx="11830">
                  <c:v>1283</c:v>
                </c:pt>
                <c:pt idx="11831">
                  <c:v>1283.0999999999999</c:v>
                </c:pt>
                <c:pt idx="11832">
                  <c:v>1283.2</c:v>
                </c:pt>
                <c:pt idx="11833">
                  <c:v>1283.3</c:v>
                </c:pt>
                <c:pt idx="11834">
                  <c:v>1283.4000000000001</c:v>
                </c:pt>
                <c:pt idx="11835">
                  <c:v>1283.5</c:v>
                </c:pt>
                <c:pt idx="11836">
                  <c:v>1283.5999999999999</c:v>
                </c:pt>
                <c:pt idx="11837">
                  <c:v>1283.7</c:v>
                </c:pt>
                <c:pt idx="11838">
                  <c:v>1283.8</c:v>
                </c:pt>
                <c:pt idx="11839">
                  <c:v>1283.9000000000001</c:v>
                </c:pt>
                <c:pt idx="11840">
                  <c:v>1284</c:v>
                </c:pt>
                <c:pt idx="11841">
                  <c:v>1284.0999999999999</c:v>
                </c:pt>
                <c:pt idx="11842">
                  <c:v>1284.2</c:v>
                </c:pt>
                <c:pt idx="11843">
                  <c:v>1284.3</c:v>
                </c:pt>
                <c:pt idx="11844">
                  <c:v>1284.4000000000001</c:v>
                </c:pt>
                <c:pt idx="11845">
                  <c:v>1284.5</c:v>
                </c:pt>
                <c:pt idx="11846">
                  <c:v>1284.5999999999999</c:v>
                </c:pt>
                <c:pt idx="11847">
                  <c:v>1284.7</c:v>
                </c:pt>
                <c:pt idx="11848">
                  <c:v>1284.8</c:v>
                </c:pt>
                <c:pt idx="11849">
                  <c:v>1284.9000000000001</c:v>
                </c:pt>
                <c:pt idx="11850">
                  <c:v>1285</c:v>
                </c:pt>
                <c:pt idx="11851">
                  <c:v>1285.0999999999999</c:v>
                </c:pt>
                <c:pt idx="11852">
                  <c:v>1285.2</c:v>
                </c:pt>
                <c:pt idx="11853">
                  <c:v>1285.3</c:v>
                </c:pt>
                <c:pt idx="11854">
                  <c:v>1285.4000000000001</c:v>
                </c:pt>
                <c:pt idx="11855">
                  <c:v>1285.5</c:v>
                </c:pt>
                <c:pt idx="11856">
                  <c:v>1285.5999999999999</c:v>
                </c:pt>
                <c:pt idx="11857">
                  <c:v>1285.7</c:v>
                </c:pt>
                <c:pt idx="11858">
                  <c:v>1285.8</c:v>
                </c:pt>
                <c:pt idx="11859">
                  <c:v>1285.9000000000001</c:v>
                </c:pt>
                <c:pt idx="11860">
                  <c:v>1286</c:v>
                </c:pt>
                <c:pt idx="11861">
                  <c:v>1286.0999999999999</c:v>
                </c:pt>
                <c:pt idx="11862">
                  <c:v>1286.2</c:v>
                </c:pt>
                <c:pt idx="11863">
                  <c:v>1286.3</c:v>
                </c:pt>
                <c:pt idx="11864">
                  <c:v>1286.4000000000001</c:v>
                </c:pt>
                <c:pt idx="11865">
                  <c:v>1286.5</c:v>
                </c:pt>
                <c:pt idx="11866">
                  <c:v>1286.5999999999999</c:v>
                </c:pt>
                <c:pt idx="11867">
                  <c:v>1286.7</c:v>
                </c:pt>
                <c:pt idx="11868">
                  <c:v>1286.8</c:v>
                </c:pt>
                <c:pt idx="11869">
                  <c:v>1286.9000000000001</c:v>
                </c:pt>
                <c:pt idx="11870">
                  <c:v>1287</c:v>
                </c:pt>
                <c:pt idx="11871">
                  <c:v>1287.0999999999999</c:v>
                </c:pt>
                <c:pt idx="11872">
                  <c:v>1287.2</c:v>
                </c:pt>
                <c:pt idx="11873">
                  <c:v>1287.3</c:v>
                </c:pt>
                <c:pt idx="11874">
                  <c:v>1287.4000000000001</c:v>
                </c:pt>
                <c:pt idx="11875">
                  <c:v>1287.5</c:v>
                </c:pt>
                <c:pt idx="11876">
                  <c:v>1287.5999999999999</c:v>
                </c:pt>
                <c:pt idx="11877">
                  <c:v>1287.7</c:v>
                </c:pt>
                <c:pt idx="11878">
                  <c:v>1287.8</c:v>
                </c:pt>
                <c:pt idx="11879">
                  <c:v>1287.9000000000001</c:v>
                </c:pt>
                <c:pt idx="11880">
                  <c:v>1288</c:v>
                </c:pt>
                <c:pt idx="11881">
                  <c:v>1288.0999999999999</c:v>
                </c:pt>
                <c:pt idx="11882">
                  <c:v>1288.2</c:v>
                </c:pt>
                <c:pt idx="11883">
                  <c:v>1288.3</c:v>
                </c:pt>
                <c:pt idx="11884">
                  <c:v>1288.4000000000001</c:v>
                </c:pt>
                <c:pt idx="11885">
                  <c:v>1288.5</c:v>
                </c:pt>
                <c:pt idx="11886">
                  <c:v>1288.5999999999999</c:v>
                </c:pt>
                <c:pt idx="11887">
                  <c:v>1288.7</c:v>
                </c:pt>
                <c:pt idx="11888">
                  <c:v>1288.8</c:v>
                </c:pt>
                <c:pt idx="11889">
                  <c:v>1288.9000000000001</c:v>
                </c:pt>
                <c:pt idx="11890">
                  <c:v>1289</c:v>
                </c:pt>
                <c:pt idx="11891">
                  <c:v>1289.0999999999999</c:v>
                </c:pt>
                <c:pt idx="11892">
                  <c:v>1289.2</c:v>
                </c:pt>
                <c:pt idx="11893">
                  <c:v>1289.3</c:v>
                </c:pt>
                <c:pt idx="11894">
                  <c:v>1289.4000000000001</c:v>
                </c:pt>
                <c:pt idx="11895">
                  <c:v>1289.5</c:v>
                </c:pt>
                <c:pt idx="11896">
                  <c:v>1289.5999999999999</c:v>
                </c:pt>
                <c:pt idx="11897">
                  <c:v>1289.7</c:v>
                </c:pt>
                <c:pt idx="11898">
                  <c:v>1289.8</c:v>
                </c:pt>
                <c:pt idx="11899">
                  <c:v>1289.9000000000001</c:v>
                </c:pt>
                <c:pt idx="11900">
                  <c:v>1290</c:v>
                </c:pt>
                <c:pt idx="11901">
                  <c:v>1290.0999999999999</c:v>
                </c:pt>
                <c:pt idx="11902">
                  <c:v>1290.2</c:v>
                </c:pt>
                <c:pt idx="11903">
                  <c:v>1290.3</c:v>
                </c:pt>
                <c:pt idx="11904">
                  <c:v>1290.4000000000001</c:v>
                </c:pt>
                <c:pt idx="11905">
                  <c:v>1290.5</c:v>
                </c:pt>
                <c:pt idx="11906">
                  <c:v>1290.5999999999999</c:v>
                </c:pt>
                <c:pt idx="11907">
                  <c:v>1290.7</c:v>
                </c:pt>
                <c:pt idx="11908">
                  <c:v>1290.8</c:v>
                </c:pt>
                <c:pt idx="11909">
                  <c:v>1290.9000000000001</c:v>
                </c:pt>
                <c:pt idx="11910">
                  <c:v>1291</c:v>
                </c:pt>
                <c:pt idx="11911">
                  <c:v>1291.0999999999999</c:v>
                </c:pt>
                <c:pt idx="11912">
                  <c:v>1291.2</c:v>
                </c:pt>
                <c:pt idx="11913">
                  <c:v>1291.3</c:v>
                </c:pt>
                <c:pt idx="11914">
                  <c:v>1291.4000000000001</c:v>
                </c:pt>
                <c:pt idx="11915">
                  <c:v>1291.5</c:v>
                </c:pt>
                <c:pt idx="11916">
                  <c:v>1291.5999999999999</c:v>
                </c:pt>
                <c:pt idx="11917">
                  <c:v>1291.7</c:v>
                </c:pt>
                <c:pt idx="11918">
                  <c:v>1291.8</c:v>
                </c:pt>
                <c:pt idx="11919">
                  <c:v>1291.9000000000001</c:v>
                </c:pt>
                <c:pt idx="11920">
                  <c:v>1292</c:v>
                </c:pt>
                <c:pt idx="11921">
                  <c:v>1292.0999999999999</c:v>
                </c:pt>
                <c:pt idx="11922">
                  <c:v>1292.2</c:v>
                </c:pt>
                <c:pt idx="11923">
                  <c:v>1292.3</c:v>
                </c:pt>
                <c:pt idx="11924">
                  <c:v>1292.4000000000001</c:v>
                </c:pt>
                <c:pt idx="11925">
                  <c:v>1292.5</c:v>
                </c:pt>
                <c:pt idx="11926">
                  <c:v>1292.5999999999999</c:v>
                </c:pt>
                <c:pt idx="11927">
                  <c:v>1292.7</c:v>
                </c:pt>
                <c:pt idx="11928">
                  <c:v>1292.8</c:v>
                </c:pt>
                <c:pt idx="11929">
                  <c:v>1292.9000000000001</c:v>
                </c:pt>
                <c:pt idx="11930">
                  <c:v>1293</c:v>
                </c:pt>
                <c:pt idx="11931">
                  <c:v>1293.0999999999999</c:v>
                </c:pt>
                <c:pt idx="11932">
                  <c:v>1293.2</c:v>
                </c:pt>
                <c:pt idx="11933">
                  <c:v>1293.3</c:v>
                </c:pt>
                <c:pt idx="11934">
                  <c:v>1293.4000000000001</c:v>
                </c:pt>
                <c:pt idx="11935">
                  <c:v>1293.5</c:v>
                </c:pt>
                <c:pt idx="11936">
                  <c:v>1293.5999999999999</c:v>
                </c:pt>
                <c:pt idx="11937">
                  <c:v>1293.7</c:v>
                </c:pt>
                <c:pt idx="11938">
                  <c:v>1293.8</c:v>
                </c:pt>
                <c:pt idx="11939">
                  <c:v>1293.9000000000001</c:v>
                </c:pt>
                <c:pt idx="11940">
                  <c:v>1294</c:v>
                </c:pt>
                <c:pt idx="11941">
                  <c:v>1294.0999999999999</c:v>
                </c:pt>
                <c:pt idx="11942">
                  <c:v>1294.2</c:v>
                </c:pt>
                <c:pt idx="11943">
                  <c:v>1294.3</c:v>
                </c:pt>
                <c:pt idx="11944">
                  <c:v>1294.4000000000001</c:v>
                </c:pt>
                <c:pt idx="11945">
                  <c:v>1294.5</c:v>
                </c:pt>
                <c:pt idx="11946">
                  <c:v>1294.5999999999999</c:v>
                </c:pt>
                <c:pt idx="11947">
                  <c:v>1294.7</c:v>
                </c:pt>
                <c:pt idx="11948">
                  <c:v>1294.8</c:v>
                </c:pt>
                <c:pt idx="11949">
                  <c:v>1294.9000000000001</c:v>
                </c:pt>
                <c:pt idx="11950">
                  <c:v>1295</c:v>
                </c:pt>
                <c:pt idx="11951">
                  <c:v>1295.0999999999999</c:v>
                </c:pt>
                <c:pt idx="11952">
                  <c:v>1295.2</c:v>
                </c:pt>
                <c:pt idx="11953">
                  <c:v>1295.3</c:v>
                </c:pt>
                <c:pt idx="11954">
                  <c:v>1295.4000000000001</c:v>
                </c:pt>
                <c:pt idx="11955">
                  <c:v>1295.5</c:v>
                </c:pt>
                <c:pt idx="11956">
                  <c:v>1295.5999999999999</c:v>
                </c:pt>
                <c:pt idx="11957">
                  <c:v>1295.7</c:v>
                </c:pt>
                <c:pt idx="11958">
                  <c:v>1295.8</c:v>
                </c:pt>
                <c:pt idx="11959">
                  <c:v>1295.9000000000001</c:v>
                </c:pt>
                <c:pt idx="11960">
                  <c:v>1296</c:v>
                </c:pt>
                <c:pt idx="11961">
                  <c:v>1296.0999999999999</c:v>
                </c:pt>
                <c:pt idx="11962">
                  <c:v>1296.2</c:v>
                </c:pt>
                <c:pt idx="11963">
                  <c:v>1296.3</c:v>
                </c:pt>
                <c:pt idx="11964">
                  <c:v>1296.4000000000001</c:v>
                </c:pt>
                <c:pt idx="11965">
                  <c:v>1296.5</c:v>
                </c:pt>
                <c:pt idx="11966">
                  <c:v>1296.5999999999999</c:v>
                </c:pt>
                <c:pt idx="11967">
                  <c:v>1296.7</c:v>
                </c:pt>
                <c:pt idx="11968">
                  <c:v>1296.8</c:v>
                </c:pt>
                <c:pt idx="11969">
                  <c:v>1296.9000000000001</c:v>
                </c:pt>
                <c:pt idx="11970">
                  <c:v>1297</c:v>
                </c:pt>
                <c:pt idx="11971">
                  <c:v>1297.0999999999999</c:v>
                </c:pt>
                <c:pt idx="11972">
                  <c:v>1297.2</c:v>
                </c:pt>
                <c:pt idx="11973">
                  <c:v>1297.3</c:v>
                </c:pt>
                <c:pt idx="11974">
                  <c:v>1297.4000000000001</c:v>
                </c:pt>
                <c:pt idx="11975">
                  <c:v>1297.5</c:v>
                </c:pt>
                <c:pt idx="11976">
                  <c:v>1297.5999999999999</c:v>
                </c:pt>
                <c:pt idx="11977">
                  <c:v>1297.7</c:v>
                </c:pt>
                <c:pt idx="11978">
                  <c:v>1297.8</c:v>
                </c:pt>
                <c:pt idx="11979">
                  <c:v>1297.9000000000001</c:v>
                </c:pt>
                <c:pt idx="11980">
                  <c:v>1298</c:v>
                </c:pt>
                <c:pt idx="11981">
                  <c:v>1298.0999999999999</c:v>
                </c:pt>
                <c:pt idx="11982">
                  <c:v>1298.2</c:v>
                </c:pt>
                <c:pt idx="11983">
                  <c:v>1298.3</c:v>
                </c:pt>
                <c:pt idx="11984">
                  <c:v>1298.4000000000001</c:v>
                </c:pt>
                <c:pt idx="11985">
                  <c:v>1298.5</c:v>
                </c:pt>
                <c:pt idx="11986">
                  <c:v>1298.5999999999999</c:v>
                </c:pt>
                <c:pt idx="11987">
                  <c:v>1298.7</c:v>
                </c:pt>
                <c:pt idx="11988">
                  <c:v>1298.8</c:v>
                </c:pt>
                <c:pt idx="11989">
                  <c:v>1298.9000000000001</c:v>
                </c:pt>
                <c:pt idx="11990">
                  <c:v>1299</c:v>
                </c:pt>
                <c:pt idx="11991">
                  <c:v>1299.0999999999999</c:v>
                </c:pt>
                <c:pt idx="11992">
                  <c:v>1299.2</c:v>
                </c:pt>
                <c:pt idx="11993">
                  <c:v>1299.3</c:v>
                </c:pt>
                <c:pt idx="11994">
                  <c:v>1299.4000000000001</c:v>
                </c:pt>
                <c:pt idx="11995">
                  <c:v>1299.5</c:v>
                </c:pt>
                <c:pt idx="11996">
                  <c:v>1299.5999999999999</c:v>
                </c:pt>
                <c:pt idx="11997">
                  <c:v>1299.7</c:v>
                </c:pt>
                <c:pt idx="11998">
                  <c:v>1299.8</c:v>
                </c:pt>
                <c:pt idx="11999">
                  <c:v>1299.9000000000001</c:v>
                </c:pt>
                <c:pt idx="12000">
                  <c:v>1300</c:v>
                </c:pt>
                <c:pt idx="12001">
                  <c:v>1300.0999999999999</c:v>
                </c:pt>
                <c:pt idx="12002">
                  <c:v>1300.2</c:v>
                </c:pt>
                <c:pt idx="12003">
                  <c:v>1300.3</c:v>
                </c:pt>
                <c:pt idx="12004">
                  <c:v>1300.4000000000001</c:v>
                </c:pt>
                <c:pt idx="12005">
                  <c:v>1300.5</c:v>
                </c:pt>
                <c:pt idx="12006">
                  <c:v>1300.5999999999999</c:v>
                </c:pt>
                <c:pt idx="12007">
                  <c:v>1300.7</c:v>
                </c:pt>
                <c:pt idx="12008">
                  <c:v>1300.8</c:v>
                </c:pt>
                <c:pt idx="12009">
                  <c:v>1300.9000000000001</c:v>
                </c:pt>
                <c:pt idx="12010">
                  <c:v>1301</c:v>
                </c:pt>
                <c:pt idx="12011">
                  <c:v>1301.0999999999999</c:v>
                </c:pt>
                <c:pt idx="12012">
                  <c:v>1301.2</c:v>
                </c:pt>
                <c:pt idx="12013">
                  <c:v>1301.3</c:v>
                </c:pt>
                <c:pt idx="12014">
                  <c:v>1301.4000000000001</c:v>
                </c:pt>
                <c:pt idx="12015">
                  <c:v>1301.5</c:v>
                </c:pt>
                <c:pt idx="12016">
                  <c:v>1301.5999999999999</c:v>
                </c:pt>
                <c:pt idx="12017">
                  <c:v>1301.7</c:v>
                </c:pt>
                <c:pt idx="12018">
                  <c:v>1301.8</c:v>
                </c:pt>
                <c:pt idx="12019">
                  <c:v>1301.9000000000001</c:v>
                </c:pt>
                <c:pt idx="12020">
                  <c:v>1302</c:v>
                </c:pt>
                <c:pt idx="12021">
                  <c:v>1302.0999999999999</c:v>
                </c:pt>
                <c:pt idx="12022">
                  <c:v>1302.2</c:v>
                </c:pt>
                <c:pt idx="12023">
                  <c:v>1302.3</c:v>
                </c:pt>
                <c:pt idx="12024">
                  <c:v>1302.4000000000001</c:v>
                </c:pt>
                <c:pt idx="12025">
                  <c:v>1302.5</c:v>
                </c:pt>
                <c:pt idx="12026">
                  <c:v>1302.5999999999999</c:v>
                </c:pt>
                <c:pt idx="12027">
                  <c:v>1302.7</c:v>
                </c:pt>
                <c:pt idx="12028">
                  <c:v>1302.8</c:v>
                </c:pt>
                <c:pt idx="12029">
                  <c:v>1302.9000000000001</c:v>
                </c:pt>
                <c:pt idx="12030">
                  <c:v>1303</c:v>
                </c:pt>
                <c:pt idx="12031">
                  <c:v>1303.0999999999999</c:v>
                </c:pt>
                <c:pt idx="12032">
                  <c:v>1303.2</c:v>
                </c:pt>
                <c:pt idx="12033">
                  <c:v>1303.3</c:v>
                </c:pt>
                <c:pt idx="12034">
                  <c:v>1303.4000000000001</c:v>
                </c:pt>
                <c:pt idx="12035">
                  <c:v>1303.5</c:v>
                </c:pt>
                <c:pt idx="12036">
                  <c:v>1303.5999999999999</c:v>
                </c:pt>
                <c:pt idx="12037">
                  <c:v>1303.7</c:v>
                </c:pt>
                <c:pt idx="12038">
                  <c:v>1303.8</c:v>
                </c:pt>
                <c:pt idx="12039">
                  <c:v>1303.9000000000001</c:v>
                </c:pt>
                <c:pt idx="12040">
                  <c:v>1304</c:v>
                </c:pt>
                <c:pt idx="12041">
                  <c:v>1304.0999999999999</c:v>
                </c:pt>
                <c:pt idx="12042">
                  <c:v>1304.2</c:v>
                </c:pt>
                <c:pt idx="12043">
                  <c:v>1304.3</c:v>
                </c:pt>
                <c:pt idx="12044">
                  <c:v>1304.4000000000001</c:v>
                </c:pt>
                <c:pt idx="12045">
                  <c:v>1304.5</c:v>
                </c:pt>
                <c:pt idx="12046">
                  <c:v>1304.5999999999999</c:v>
                </c:pt>
                <c:pt idx="12047">
                  <c:v>1304.7</c:v>
                </c:pt>
                <c:pt idx="12048">
                  <c:v>1304.8</c:v>
                </c:pt>
                <c:pt idx="12049">
                  <c:v>1304.9000000000001</c:v>
                </c:pt>
                <c:pt idx="12050">
                  <c:v>1305</c:v>
                </c:pt>
                <c:pt idx="12051">
                  <c:v>1305.0999999999999</c:v>
                </c:pt>
                <c:pt idx="12052">
                  <c:v>1305.2</c:v>
                </c:pt>
                <c:pt idx="12053">
                  <c:v>1305.3</c:v>
                </c:pt>
                <c:pt idx="12054">
                  <c:v>1305.4000000000001</c:v>
                </c:pt>
                <c:pt idx="12055">
                  <c:v>1305.5</c:v>
                </c:pt>
                <c:pt idx="12056">
                  <c:v>1305.5999999999999</c:v>
                </c:pt>
                <c:pt idx="12057">
                  <c:v>1305.7</c:v>
                </c:pt>
                <c:pt idx="12058">
                  <c:v>1305.8</c:v>
                </c:pt>
                <c:pt idx="12059">
                  <c:v>1305.9000000000001</c:v>
                </c:pt>
                <c:pt idx="12060">
                  <c:v>1306</c:v>
                </c:pt>
                <c:pt idx="12061">
                  <c:v>1306.0999999999999</c:v>
                </c:pt>
                <c:pt idx="12062">
                  <c:v>1306.2</c:v>
                </c:pt>
                <c:pt idx="12063">
                  <c:v>1306.3</c:v>
                </c:pt>
                <c:pt idx="12064">
                  <c:v>1306.4000000000001</c:v>
                </c:pt>
                <c:pt idx="12065">
                  <c:v>1306.5</c:v>
                </c:pt>
                <c:pt idx="12066">
                  <c:v>1306.5999999999999</c:v>
                </c:pt>
                <c:pt idx="12067">
                  <c:v>1306.7</c:v>
                </c:pt>
                <c:pt idx="12068">
                  <c:v>1306.8</c:v>
                </c:pt>
                <c:pt idx="12069">
                  <c:v>1306.9000000000001</c:v>
                </c:pt>
                <c:pt idx="12070">
                  <c:v>1307</c:v>
                </c:pt>
                <c:pt idx="12071">
                  <c:v>1307.0999999999999</c:v>
                </c:pt>
                <c:pt idx="12072">
                  <c:v>1307.2</c:v>
                </c:pt>
                <c:pt idx="12073">
                  <c:v>1307.3</c:v>
                </c:pt>
                <c:pt idx="12074">
                  <c:v>1307.4000000000001</c:v>
                </c:pt>
                <c:pt idx="12075">
                  <c:v>1307.5</c:v>
                </c:pt>
                <c:pt idx="12076">
                  <c:v>1307.5999999999999</c:v>
                </c:pt>
                <c:pt idx="12077">
                  <c:v>1307.7</c:v>
                </c:pt>
                <c:pt idx="12078">
                  <c:v>1307.8</c:v>
                </c:pt>
                <c:pt idx="12079">
                  <c:v>1307.9000000000001</c:v>
                </c:pt>
                <c:pt idx="12080">
                  <c:v>1308</c:v>
                </c:pt>
                <c:pt idx="12081">
                  <c:v>1308.0999999999999</c:v>
                </c:pt>
                <c:pt idx="12082">
                  <c:v>1308.2</c:v>
                </c:pt>
                <c:pt idx="12083">
                  <c:v>1308.3</c:v>
                </c:pt>
                <c:pt idx="12084">
                  <c:v>1308.4000000000001</c:v>
                </c:pt>
                <c:pt idx="12085">
                  <c:v>1308.5</c:v>
                </c:pt>
                <c:pt idx="12086">
                  <c:v>1308.5999999999999</c:v>
                </c:pt>
                <c:pt idx="12087">
                  <c:v>1308.7</c:v>
                </c:pt>
                <c:pt idx="12088">
                  <c:v>1308.8</c:v>
                </c:pt>
                <c:pt idx="12089">
                  <c:v>1308.9000000000001</c:v>
                </c:pt>
                <c:pt idx="12090">
                  <c:v>1309</c:v>
                </c:pt>
                <c:pt idx="12091">
                  <c:v>1309.0999999999999</c:v>
                </c:pt>
                <c:pt idx="12092">
                  <c:v>1309.2</c:v>
                </c:pt>
                <c:pt idx="12093">
                  <c:v>1309.3</c:v>
                </c:pt>
                <c:pt idx="12094">
                  <c:v>1309.4000000000001</c:v>
                </c:pt>
                <c:pt idx="12095">
                  <c:v>1309.5</c:v>
                </c:pt>
                <c:pt idx="12096">
                  <c:v>1309.5999999999999</c:v>
                </c:pt>
                <c:pt idx="12097">
                  <c:v>1309.7</c:v>
                </c:pt>
                <c:pt idx="12098">
                  <c:v>1309.8</c:v>
                </c:pt>
                <c:pt idx="12099">
                  <c:v>1309.9000000000001</c:v>
                </c:pt>
                <c:pt idx="12100">
                  <c:v>1310</c:v>
                </c:pt>
                <c:pt idx="12101">
                  <c:v>1310.0999999999999</c:v>
                </c:pt>
                <c:pt idx="12102">
                  <c:v>1310.2</c:v>
                </c:pt>
                <c:pt idx="12103">
                  <c:v>1310.3</c:v>
                </c:pt>
                <c:pt idx="12104">
                  <c:v>1310.4000000000001</c:v>
                </c:pt>
                <c:pt idx="12105">
                  <c:v>1310.5</c:v>
                </c:pt>
                <c:pt idx="12106">
                  <c:v>1310.5999999999999</c:v>
                </c:pt>
                <c:pt idx="12107">
                  <c:v>1310.7</c:v>
                </c:pt>
                <c:pt idx="12108">
                  <c:v>1310.8</c:v>
                </c:pt>
                <c:pt idx="12109">
                  <c:v>1310.9</c:v>
                </c:pt>
                <c:pt idx="12110">
                  <c:v>1311</c:v>
                </c:pt>
                <c:pt idx="12111">
                  <c:v>1311.1</c:v>
                </c:pt>
                <c:pt idx="12112">
                  <c:v>1311.2</c:v>
                </c:pt>
                <c:pt idx="12113">
                  <c:v>1311.3</c:v>
                </c:pt>
                <c:pt idx="12114">
                  <c:v>1311.4</c:v>
                </c:pt>
                <c:pt idx="12115">
                  <c:v>1311.5</c:v>
                </c:pt>
                <c:pt idx="12116">
                  <c:v>1311.6</c:v>
                </c:pt>
                <c:pt idx="12117">
                  <c:v>1311.7</c:v>
                </c:pt>
                <c:pt idx="12118">
                  <c:v>1311.8</c:v>
                </c:pt>
                <c:pt idx="12119">
                  <c:v>1311.9</c:v>
                </c:pt>
                <c:pt idx="12120">
                  <c:v>1312</c:v>
                </c:pt>
                <c:pt idx="12121">
                  <c:v>1312.1</c:v>
                </c:pt>
                <c:pt idx="12122">
                  <c:v>1312.2</c:v>
                </c:pt>
                <c:pt idx="12123">
                  <c:v>1312.3</c:v>
                </c:pt>
                <c:pt idx="12124">
                  <c:v>1312.4</c:v>
                </c:pt>
                <c:pt idx="12125">
                  <c:v>1312.5</c:v>
                </c:pt>
                <c:pt idx="12126">
                  <c:v>1312.6</c:v>
                </c:pt>
                <c:pt idx="12127">
                  <c:v>1312.7</c:v>
                </c:pt>
                <c:pt idx="12128">
                  <c:v>1312.8</c:v>
                </c:pt>
                <c:pt idx="12129">
                  <c:v>1312.9</c:v>
                </c:pt>
                <c:pt idx="12130">
                  <c:v>1313</c:v>
                </c:pt>
                <c:pt idx="12131">
                  <c:v>1313.1</c:v>
                </c:pt>
                <c:pt idx="12132">
                  <c:v>1313.2</c:v>
                </c:pt>
                <c:pt idx="12133">
                  <c:v>1313.3</c:v>
                </c:pt>
                <c:pt idx="12134">
                  <c:v>1313.4</c:v>
                </c:pt>
                <c:pt idx="12135">
                  <c:v>1313.5</c:v>
                </c:pt>
                <c:pt idx="12136">
                  <c:v>1313.6</c:v>
                </c:pt>
                <c:pt idx="12137">
                  <c:v>1313.7</c:v>
                </c:pt>
                <c:pt idx="12138">
                  <c:v>1313.8</c:v>
                </c:pt>
                <c:pt idx="12139">
                  <c:v>1313.9</c:v>
                </c:pt>
                <c:pt idx="12140">
                  <c:v>1314</c:v>
                </c:pt>
                <c:pt idx="12141">
                  <c:v>1314.1</c:v>
                </c:pt>
                <c:pt idx="12142">
                  <c:v>1314.2</c:v>
                </c:pt>
                <c:pt idx="12143">
                  <c:v>1314.3</c:v>
                </c:pt>
                <c:pt idx="12144">
                  <c:v>1314.4</c:v>
                </c:pt>
                <c:pt idx="12145">
                  <c:v>1314.5</c:v>
                </c:pt>
                <c:pt idx="12146">
                  <c:v>1314.6</c:v>
                </c:pt>
                <c:pt idx="12147">
                  <c:v>1314.7</c:v>
                </c:pt>
                <c:pt idx="12148">
                  <c:v>1314.8</c:v>
                </c:pt>
                <c:pt idx="12149">
                  <c:v>1314.9</c:v>
                </c:pt>
                <c:pt idx="12150">
                  <c:v>1315</c:v>
                </c:pt>
                <c:pt idx="12151">
                  <c:v>1315.1</c:v>
                </c:pt>
                <c:pt idx="12152">
                  <c:v>1315.2</c:v>
                </c:pt>
                <c:pt idx="12153">
                  <c:v>1315.3</c:v>
                </c:pt>
                <c:pt idx="12154">
                  <c:v>1315.4</c:v>
                </c:pt>
                <c:pt idx="12155">
                  <c:v>1315.5</c:v>
                </c:pt>
                <c:pt idx="12156">
                  <c:v>1315.6</c:v>
                </c:pt>
                <c:pt idx="12157">
                  <c:v>1315.7</c:v>
                </c:pt>
                <c:pt idx="12158">
                  <c:v>1315.8</c:v>
                </c:pt>
                <c:pt idx="12159">
                  <c:v>1315.9</c:v>
                </c:pt>
                <c:pt idx="12160">
                  <c:v>1316</c:v>
                </c:pt>
                <c:pt idx="12161">
                  <c:v>1316.1</c:v>
                </c:pt>
                <c:pt idx="12162">
                  <c:v>1316.2</c:v>
                </c:pt>
                <c:pt idx="12163">
                  <c:v>1316.3</c:v>
                </c:pt>
                <c:pt idx="12164">
                  <c:v>1316.4</c:v>
                </c:pt>
                <c:pt idx="12165">
                  <c:v>1316.5</c:v>
                </c:pt>
                <c:pt idx="12166">
                  <c:v>1316.6</c:v>
                </c:pt>
                <c:pt idx="12167">
                  <c:v>1316.7</c:v>
                </c:pt>
                <c:pt idx="12168">
                  <c:v>1316.8</c:v>
                </c:pt>
                <c:pt idx="12169">
                  <c:v>1316.9</c:v>
                </c:pt>
                <c:pt idx="12170">
                  <c:v>1317</c:v>
                </c:pt>
                <c:pt idx="12171">
                  <c:v>1317.1</c:v>
                </c:pt>
                <c:pt idx="12172">
                  <c:v>1317.2</c:v>
                </c:pt>
                <c:pt idx="12173">
                  <c:v>1317.3</c:v>
                </c:pt>
                <c:pt idx="12174">
                  <c:v>1317.4</c:v>
                </c:pt>
                <c:pt idx="12175">
                  <c:v>1317.5</c:v>
                </c:pt>
                <c:pt idx="12176">
                  <c:v>1317.6</c:v>
                </c:pt>
                <c:pt idx="12177">
                  <c:v>1317.7</c:v>
                </c:pt>
                <c:pt idx="12178">
                  <c:v>1317.8</c:v>
                </c:pt>
                <c:pt idx="12179">
                  <c:v>1317.9</c:v>
                </c:pt>
                <c:pt idx="12180">
                  <c:v>1318</c:v>
                </c:pt>
                <c:pt idx="12181">
                  <c:v>1318.1</c:v>
                </c:pt>
                <c:pt idx="12182">
                  <c:v>1318.2</c:v>
                </c:pt>
                <c:pt idx="12183">
                  <c:v>1318.3</c:v>
                </c:pt>
                <c:pt idx="12184">
                  <c:v>1318.4</c:v>
                </c:pt>
                <c:pt idx="12185">
                  <c:v>1318.5</c:v>
                </c:pt>
                <c:pt idx="12186">
                  <c:v>1318.6</c:v>
                </c:pt>
                <c:pt idx="12187">
                  <c:v>1318.7</c:v>
                </c:pt>
                <c:pt idx="12188">
                  <c:v>1318.8</c:v>
                </c:pt>
                <c:pt idx="12189">
                  <c:v>1318.9</c:v>
                </c:pt>
                <c:pt idx="12190">
                  <c:v>1319</c:v>
                </c:pt>
                <c:pt idx="12191">
                  <c:v>1319.1</c:v>
                </c:pt>
                <c:pt idx="12192">
                  <c:v>1319.2</c:v>
                </c:pt>
                <c:pt idx="12193">
                  <c:v>1319.3</c:v>
                </c:pt>
                <c:pt idx="12194">
                  <c:v>1319.4</c:v>
                </c:pt>
                <c:pt idx="12195">
                  <c:v>1319.5</c:v>
                </c:pt>
                <c:pt idx="12196">
                  <c:v>1319.6</c:v>
                </c:pt>
                <c:pt idx="12197">
                  <c:v>1319.7</c:v>
                </c:pt>
                <c:pt idx="12198">
                  <c:v>1319.8</c:v>
                </c:pt>
                <c:pt idx="12199">
                  <c:v>1319.9</c:v>
                </c:pt>
                <c:pt idx="12200">
                  <c:v>1320</c:v>
                </c:pt>
                <c:pt idx="12201">
                  <c:v>1320.1</c:v>
                </c:pt>
                <c:pt idx="12202">
                  <c:v>1320.2</c:v>
                </c:pt>
                <c:pt idx="12203">
                  <c:v>1320.3</c:v>
                </c:pt>
                <c:pt idx="12204">
                  <c:v>1320.4</c:v>
                </c:pt>
                <c:pt idx="12205">
                  <c:v>1320.5</c:v>
                </c:pt>
                <c:pt idx="12206">
                  <c:v>1320.6</c:v>
                </c:pt>
                <c:pt idx="12207">
                  <c:v>1320.7</c:v>
                </c:pt>
                <c:pt idx="12208">
                  <c:v>1320.8</c:v>
                </c:pt>
                <c:pt idx="12209">
                  <c:v>1320.9</c:v>
                </c:pt>
                <c:pt idx="12210">
                  <c:v>1321</c:v>
                </c:pt>
                <c:pt idx="12211">
                  <c:v>1321.1</c:v>
                </c:pt>
                <c:pt idx="12212">
                  <c:v>1321.2</c:v>
                </c:pt>
                <c:pt idx="12213">
                  <c:v>1321.3</c:v>
                </c:pt>
                <c:pt idx="12214">
                  <c:v>1321.4</c:v>
                </c:pt>
                <c:pt idx="12215">
                  <c:v>1321.5</c:v>
                </c:pt>
                <c:pt idx="12216">
                  <c:v>1321.6</c:v>
                </c:pt>
                <c:pt idx="12217">
                  <c:v>1321.7</c:v>
                </c:pt>
                <c:pt idx="12218">
                  <c:v>1321.8</c:v>
                </c:pt>
                <c:pt idx="12219">
                  <c:v>1321.9</c:v>
                </c:pt>
                <c:pt idx="12220">
                  <c:v>1322</c:v>
                </c:pt>
                <c:pt idx="12221">
                  <c:v>1322.1</c:v>
                </c:pt>
                <c:pt idx="12222">
                  <c:v>1322.2</c:v>
                </c:pt>
                <c:pt idx="12223">
                  <c:v>1322.3</c:v>
                </c:pt>
                <c:pt idx="12224">
                  <c:v>1322.4</c:v>
                </c:pt>
                <c:pt idx="12225">
                  <c:v>1322.5</c:v>
                </c:pt>
                <c:pt idx="12226">
                  <c:v>1322.6</c:v>
                </c:pt>
                <c:pt idx="12227">
                  <c:v>1322.7</c:v>
                </c:pt>
                <c:pt idx="12228">
                  <c:v>1322.8</c:v>
                </c:pt>
                <c:pt idx="12229">
                  <c:v>1322.9</c:v>
                </c:pt>
                <c:pt idx="12230">
                  <c:v>1323</c:v>
                </c:pt>
                <c:pt idx="12231">
                  <c:v>1323.1</c:v>
                </c:pt>
                <c:pt idx="12232">
                  <c:v>1323.2</c:v>
                </c:pt>
                <c:pt idx="12233">
                  <c:v>1323.3</c:v>
                </c:pt>
                <c:pt idx="12234">
                  <c:v>1323.4</c:v>
                </c:pt>
                <c:pt idx="12235">
                  <c:v>1323.5</c:v>
                </c:pt>
                <c:pt idx="12236">
                  <c:v>1323.6</c:v>
                </c:pt>
                <c:pt idx="12237">
                  <c:v>1323.7</c:v>
                </c:pt>
                <c:pt idx="12238">
                  <c:v>1323.8</c:v>
                </c:pt>
                <c:pt idx="12239">
                  <c:v>1323.9</c:v>
                </c:pt>
                <c:pt idx="12240">
                  <c:v>1324</c:v>
                </c:pt>
                <c:pt idx="12241">
                  <c:v>1324.1</c:v>
                </c:pt>
                <c:pt idx="12242">
                  <c:v>1324.2</c:v>
                </c:pt>
                <c:pt idx="12243">
                  <c:v>1324.3</c:v>
                </c:pt>
                <c:pt idx="12244">
                  <c:v>1324.4</c:v>
                </c:pt>
                <c:pt idx="12245">
                  <c:v>1324.5</c:v>
                </c:pt>
                <c:pt idx="12246">
                  <c:v>1324.6</c:v>
                </c:pt>
                <c:pt idx="12247">
                  <c:v>1324.7</c:v>
                </c:pt>
                <c:pt idx="12248">
                  <c:v>1324.8</c:v>
                </c:pt>
                <c:pt idx="12249">
                  <c:v>1324.9</c:v>
                </c:pt>
                <c:pt idx="12250">
                  <c:v>1325</c:v>
                </c:pt>
                <c:pt idx="12251">
                  <c:v>1325.1</c:v>
                </c:pt>
                <c:pt idx="12252">
                  <c:v>1325.2</c:v>
                </c:pt>
                <c:pt idx="12253">
                  <c:v>1325.3</c:v>
                </c:pt>
                <c:pt idx="12254">
                  <c:v>1325.4</c:v>
                </c:pt>
                <c:pt idx="12255">
                  <c:v>1325.5</c:v>
                </c:pt>
                <c:pt idx="12256">
                  <c:v>1325.6</c:v>
                </c:pt>
                <c:pt idx="12257">
                  <c:v>1325.7</c:v>
                </c:pt>
                <c:pt idx="12258">
                  <c:v>1325.8</c:v>
                </c:pt>
                <c:pt idx="12259">
                  <c:v>1325.9</c:v>
                </c:pt>
                <c:pt idx="12260">
                  <c:v>1326</c:v>
                </c:pt>
                <c:pt idx="12261">
                  <c:v>1326.1</c:v>
                </c:pt>
                <c:pt idx="12262">
                  <c:v>1326.2</c:v>
                </c:pt>
                <c:pt idx="12263">
                  <c:v>1326.3</c:v>
                </c:pt>
                <c:pt idx="12264">
                  <c:v>1326.4</c:v>
                </c:pt>
                <c:pt idx="12265">
                  <c:v>1326.5</c:v>
                </c:pt>
                <c:pt idx="12266">
                  <c:v>1326.6</c:v>
                </c:pt>
                <c:pt idx="12267">
                  <c:v>1326.7</c:v>
                </c:pt>
                <c:pt idx="12268">
                  <c:v>1326.8</c:v>
                </c:pt>
                <c:pt idx="12269">
                  <c:v>1326.9</c:v>
                </c:pt>
                <c:pt idx="12270">
                  <c:v>1327</c:v>
                </c:pt>
                <c:pt idx="12271">
                  <c:v>1327.1</c:v>
                </c:pt>
                <c:pt idx="12272">
                  <c:v>1327.2</c:v>
                </c:pt>
                <c:pt idx="12273">
                  <c:v>1327.3</c:v>
                </c:pt>
                <c:pt idx="12274">
                  <c:v>1327.4</c:v>
                </c:pt>
                <c:pt idx="12275">
                  <c:v>1327.5</c:v>
                </c:pt>
                <c:pt idx="12276">
                  <c:v>1327.6</c:v>
                </c:pt>
                <c:pt idx="12277">
                  <c:v>1327.7</c:v>
                </c:pt>
                <c:pt idx="12278">
                  <c:v>1327.8</c:v>
                </c:pt>
                <c:pt idx="12279">
                  <c:v>1327.9</c:v>
                </c:pt>
                <c:pt idx="12280">
                  <c:v>1328</c:v>
                </c:pt>
                <c:pt idx="12281">
                  <c:v>1328.1</c:v>
                </c:pt>
                <c:pt idx="12282">
                  <c:v>1328.2</c:v>
                </c:pt>
                <c:pt idx="12283">
                  <c:v>1328.3</c:v>
                </c:pt>
                <c:pt idx="12284">
                  <c:v>1328.4</c:v>
                </c:pt>
                <c:pt idx="12285">
                  <c:v>1328.5</c:v>
                </c:pt>
                <c:pt idx="12286">
                  <c:v>1328.6</c:v>
                </c:pt>
                <c:pt idx="12287">
                  <c:v>1328.7</c:v>
                </c:pt>
                <c:pt idx="12288">
                  <c:v>1328.8</c:v>
                </c:pt>
                <c:pt idx="12289">
                  <c:v>1328.9</c:v>
                </c:pt>
                <c:pt idx="12290">
                  <c:v>1329</c:v>
                </c:pt>
                <c:pt idx="12291">
                  <c:v>1329.1</c:v>
                </c:pt>
                <c:pt idx="12292">
                  <c:v>1329.2</c:v>
                </c:pt>
                <c:pt idx="12293">
                  <c:v>1329.3</c:v>
                </c:pt>
                <c:pt idx="12294">
                  <c:v>1329.4</c:v>
                </c:pt>
                <c:pt idx="12295">
                  <c:v>1329.5</c:v>
                </c:pt>
                <c:pt idx="12296">
                  <c:v>1329.6</c:v>
                </c:pt>
                <c:pt idx="12297">
                  <c:v>1329.7</c:v>
                </c:pt>
                <c:pt idx="12298">
                  <c:v>1329.8</c:v>
                </c:pt>
                <c:pt idx="12299">
                  <c:v>1329.9</c:v>
                </c:pt>
                <c:pt idx="12300">
                  <c:v>1330</c:v>
                </c:pt>
                <c:pt idx="12301">
                  <c:v>1330.1</c:v>
                </c:pt>
                <c:pt idx="12302">
                  <c:v>1330.2</c:v>
                </c:pt>
                <c:pt idx="12303">
                  <c:v>1330.3</c:v>
                </c:pt>
                <c:pt idx="12304">
                  <c:v>1330.4</c:v>
                </c:pt>
                <c:pt idx="12305">
                  <c:v>1330.5</c:v>
                </c:pt>
                <c:pt idx="12306">
                  <c:v>1330.6</c:v>
                </c:pt>
                <c:pt idx="12307">
                  <c:v>1330.7</c:v>
                </c:pt>
                <c:pt idx="12308">
                  <c:v>1330.8</c:v>
                </c:pt>
                <c:pt idx="12309">
                  <c:v>1330.9</c:v>
                </c:pt>
                <c:pt idx="12310">
                  <c:v>1331</c:v>
                </c:pt>
                <c:pt idx="12311">
                  <c:v>1331.1</c:v>
                </c:pt>
                <c:pt idx="12312">
                  <c:v>1331.2</c:v>
                </c:pt>
                <c:pt idx="12313">
                  <c:v>1331.3</c:v>
                </c:pt>
                <c:pt idx="12314">
                  <c:v>1331.4</c:v>
                </c:pt>
                <c:pt idx="12315">
                  <c:v>1331.5</c:v>
                </c:pt>
                <c:pt idx="12316">
                  <c:v>1331.6</c:v>
                </c:pt>
                <c:pt idx="12317">
                  <c:v>1331.7</c:v>
                </c:pt>
                <c:pt idx="12318">
                  <c:v>1331.8</c:v>
                </c:pt>
                <c:pt idx="12319">
                  <c:v>1331.9</c:v>
                </c:pt>
                <c:pt idx="12320">
                  <c:v>1332</c:v>
                </c:pt>
                <c:pt idx="12321">
                  <c:v>1332.1</c:v>
                </c:pt>
                <c:pt idx="12322">
                  <c:v>1332.2</c:v>
                </c:pt>
                <c:pt idx="12323">
                  <c:v>1332.3</c:v>
                </c:pt>
                <c:pt idx="12324">
                  <c:v>1332.4</c:v>
                </c:pt>
                <c:pt idx="12325">
                  <c:v>1332.5</c:v>
                </c:pt>
                <c:pt idx="12326">
                  <c:v>1332.6</c:v>
                </c:pt>
                <c:pt idx="12327">
                  <c:v>1332.7</c:v>
                </c:pt>
                <c:pt idx="12328">
                  <c:v>1332.8</c:v>
                </c:pt>
                <c:pt idx="12329">
                  <c:v>1332.9</c:v>
                </c:pt>
                <c:pt idx="12330">
                  <c:v>1333</c:v>
                </c:pt>
                <c:pt idx="12331">
                  <c:v>1333.1</c:v>
                </c:pt>
                <c:pt idx="12332">
                  <c:v>1333.2</c:v>
                </c:pt>
                <c:pt idx="12333">
                  <c:v>1333.3</c:v>
                </c:pt>
                <c:pt idx="12334">
                  <c:v>1333.4</c:v>
                </c:pt>
                <c:pt idx="12335">
                  <c:v>1333.5</c:v>
                </c:pt>
                <c:pt idx="12336">
                  <c:v>1333.6</c:v>
                </c:pt>
                <c:pt idx="12337">
                  <c:v>1333.7</c:v>
                </c:pt>
                <c:pt idx="12338">
                  <c:v>1333.8</c:v>
                </c:pt>
                <c:pt idx="12339">
                  <c:v>1333.9</c:v>
                </c:pt>
                <c:pt idx="12340">
                  <c:v>1334</c:v>
                </c:pt>
                <c:pt idx="12341">
                  <c:v>1334.1</c:v>
                </c:pt>
                <c:pt idx="12342">
                  <c:v>1334.2</c:v>
                </c:pt>
                <c:pt idx="12343">
                  <c:v>1334.3</c:v>
                </c:pt>
                <c:pt idx="12344">
                  <c:v>1334.4</c:v>
                </c:pt>
                <c:pt idx="12345">
                  <c:v>1334.5</c:v>
                </c:pt>
                <c:pt idx="12346">
                  <c:v>1334.6</c:v>
                </c:pt>
                <c:pt idx="12347">
                  <c:v>1334.7</c:v>
                </c:pt>
                <c:pt idx="12348">
                  <c:v>1334.8</c:v>
                </c:pt>
                <c:pt idx="12349">
                  <c:v>1334.9</c:v>
                </c:pt>
                <c:pt idx="12350">
                  <c:v>1335</c:v>
                </c:pt>
                <c:pt idx="12351">
                  <c:v>1335.1</c:v>
                </c:pt>
                <c:pt idx="12352">
                  <c:v>1335.2</c:v>
                </c:pt>
                <c:pt idx="12353">
                  <c:v>1335.3</c:v>
                </c:pt>
                <c:pt idx="12354">
                  <c:v>1335.4</c:v>
                </c:pt>
                <c:pt idx="12355">
                  <c:v>1335.5</c:v>
                </c:pt>
                <c:pt idx="12356">
                  <c:v>1335.6</c:v>
                </c:pt>
                <c:pt idx="12357">
                  <c:v>1335.7</c:v>
                </c:pt>
                <c:pt idx="12358">
                  <c:v>1335.8</c:v>
                </c:pt>
                <c:pt idx="12359">
                  <c:v>1335.9</c:v>
                </c:pt>
                <c:pt idx="12360">
                  <c:v>1336</c:v>
                </c:pt>
                <c:pt idx="12361">
                  <c:v>1336.1</c:v>
                </c:pt>
                <c:pt idx="12362">
                  <c:v>1336.2</c:v>
                </c:pt>
                <c:pt idx="12363">
                  <c:v>1336.3</c:v>
                </c:pt>
                <c:pt idx="12364">
                  <c:v>1336.4</c:v>
                </c:pt>
                <c:pt idx="12365">
                  <c:v>1336.5</c:v>
                </c:pt>
                <c:pt idx="12366">
                  <c:v>1336.6</c:v>
                </c:pt>
                <c:pt idx="12367">
                  <c:v>1336.7</c:v>
                </c:pt>
                <c:pt idx="12368">
                  <c:v>1336.8</c:v>
                </c:pt>
                <c:pt idx="12369">
                  <c:v>1336.9</c:v>
                </c:pt>
                <c:pt idx="12370">
                  <c:v>1337</c:v>
                </c:pt>
                <c:pt idx="12371">
                  <c:v>1337.1</c:v>
                </c:pt>
                <c:pt idx="12372">
                  <c:v>1337.2</c:v>
                </c:pt>
                <c:pt idx="12373">
                  <c:v>1337.3</c:v>
                </c:pt>
                <c:pt idx="12374">
                  <c:v>1337.4</c:v>
                </c:pt>
                <c:pt idx="12375">
                  <c:v>1337.5</c:v>
                </c:pt>
                <c:pt idx="12376">
                  <c:v>1337.6</c:v>
                </c:pt>
                <c:pt idx="12377">
                  <c:v>1337.7</c:v>
                </c:pt>
                <c:pt idx="12378">
                  <c:v>1337.8</c:v>
                </c:pt>
                <c:pt idx="12379">
                  <c:v>1337.9</c:v>
                </c:pt>
                <c:pt idx="12380">
                  <c:v>1338</c:v>
                </c:pt>
                <c:pt idx="12381">
                  <c:v>1338.1</c:v>
                </c:pt>
                <c:pt idx="12382">
                  <c:v>1338.2</c:v>
                </c:pt>
                <c:pt idx="12383">
                  <c:v>1338.3</c:v>
                </c:pt>
                <c:pt idx="12384">
                  <c:v>1338.4</c:v>
                </c:pt>
                <c:pt idx="12385">
                  <c:v>1338.5</c:v>
                </c:pt>
                <c:pt idx="12386">
                  <c:v>1338.6</c:v>
                </c:pt>
                <c:pt idx="12387">
                  <c:v>1338.7</c:v>
                </c:pt>
                <c:pt idx="12388">
                  <c:v>1338.8</c:v>
                </c:pt>
                <c:pt idx="12389">
                  <c:v>1338.9</c:v>
                </c:pt>
                <c:pt idx="12390">
                  <c:v>1339</c:v>
                </c:pt>
                <c:pt idx="12391">
                  <c:v>1339.1</c:v>
                </c:pt>
                <c:pt idx="12392">
                  <c:v>1339.2</c:v>
                </c:pt>
                <c:pt idx="12393">
                  <c:v>1339.3</c:v>
                </c:pt>
                <c:pt idx="12394">
                  <c:v>1339.4</c:v>
                </c:pt>
                <c:pt idx="12395">
                  <c:v>1339.5</c:v>
                </c:pt>
                <c:pt idx="12396">
                  <c:v>1339.6</c:v>
                </c:pt>
                <c:pt idx="12397">
                  <c:v>1339.7</c:v>
                </c:pt>
                <c:pt idx="12398">
                  <c:v>1339.8</c:v>
                </c:pt>
                <c:pt idx="12399">
                  <c:v>1339.9</c:v>
                </c:pt>
                <c:pt idx="12400">
                  <c:v>1340</c:v>
                </c:pt>
                <c:pt idx="12401">
                  <c:v>1340.1</c:v>
                </c:pt>
                <c:pt idx="12402">
                  <c:v>1340.2</c:v>
                </c:pt>
                <c:pt idx="12403">
                  <c:v>1340.3</c:v>
                </c:pt>
                <c:pt idx="12404">
                  <c:v>1340.4</c:v>
                </c:pt>
                <c:pt idx="12405">
                  <c:v>1340.5</c:v>
                </c:pt>
                <c:pt idx="12406">
                  <c:v>1340.6</c:v>
                </c:pt>
                <c:pt idx="12407">
                  <c:v>1340.7</c:v>
                </c:pt>
                <c:pt idx="12408">
                  <c:v>1340.8</c:v>
                </c:pt>
                <c:pt idx="12409">
                  <c:v>1340.9</c:v>
                </c:pt>
                <c:pt idx="12410">
                  <c:v>1341</c:v>
                </c:pt>
                <c:pt idx="12411">
                  <c:v>1341.1</c:v>
                </c:pt>
                <c:pt idx="12412">
                  <c:v>1341.2</c:v>
                </c:pt>
                <c:pt idx="12413">
                  <c:v>1341.3</c:v>
                </c:pt>
                <c:pt idx="12414">
                  <c:v>1341.4</c:v>
                </c:pt>
                <c:pt idx="12415">
                  <c:v>1341.5</c:v>
                </c:pt>
                <c:pt idx="12416">
                  <c:v>1341.6</c:v>
                </c:pt>
                <c:pt idx="12417">
                  <c:v>1341.7</c:v>
                </c:pt>
                <c:pt idx="12418">
                  <c:v>1341.8</c:v>
                </c:pt>
                <c:pt idx="12419">
                  <c:v>1341.9</c:v>
                </c:pt>
                <c:pt idx="12420">
                  <c:v>1342</c:v>
                </c:pt>
                <c:pt idx="12421">
                  <c:v>1342.1</c:v>
                </c:pt>
                <c:pt idx="12422">
                  <c:v>1342.2</c:v>
                </c:pt>
                <c:pt idx="12423">
                  <c:v>1342.3</c:v>
                </c:pt>
                <c:pt idx="12424">
                  <c:v>1342.4</c:v>
                </c:pt>
                <c:pt idx="12425">
                  <c:v>1342.5</c:v>
                </c:pt>
                <c:pt idx="12426">
                  <c:v>1342.6</c:v>
                </c:pt>
                <c:pt idx="12427">
                  <c:v>1342.7</c:v>
                </c:pt>
                <c:pt idx="12428">
                  <c:v>1342.8</c:v>
                </c:pt>
                <c:pt idx="12429">
                  <c:v>1342.9</c:v>
                </c:pt>
                <c:pt idx="12430">
                  <c:v>1343</c:v>
                </c:pt>
                <c:pt idx="12431">
                  <c:v>1343.1</c:v>
                </c:pt>
                <c:pt idx="12432">
                  <c:v>1343.2</c:v>
                </c:pt>
                <c:pt idx="12433">
                  <c:v>1343.3</c:v>
                </c:pt>
                <c:pt idx="12434">
                  <c:v>1343.4</c:v>
                </c:pt>
                <c:pt idx="12435">
                  <c:v>1343.5</c:v>
                </c:pt>
                <c:pt idx="12436">
                  <c:v>1343.6</c:v>
                </c:pt>
                <c:pt idx="12437">
                  <c:v>1343.7</c:v>
                </c:pt>
                <c:pt idx="12438">
                  <c:v>1343.8</c:v>
                </c:pt>
                <c:pt idx="12439">
                  <c:v>1343.9</c:v>
                </c:pt>
                <c:pt idx="12440">
                  <c:v>1344</c:v>
                </c:pt>
                <c:pt idx="12441">
                  <c:v>1344.1</c:v>
                </c:pt>
                <c:pt idx="12442">
                  <c:v>1344.2</c:v>
                </c:pt>
                <c:pt idx="12443">
                  <c:v>1344.3</c:v>
                </c:pt>
                <c:pt idx="12444">
                  <c:v>1344.4</c:v>
                </c:pt>
                <c:pt idx="12445">
                  <c:v>1344.5</c:v>
                </c:pt>
                <c:pt idx="12446">
                  <c:v>1344.6</c:v>
                </c:pt>
                <c:pt idx="12447">
                  <c:v>1344.7</c:v>
                </c:pt>
                <c:pt idx="12448">
                  <c:v>1344.8</c:v>
                </c:pt>
                <c:pt idx="12449">
                  <c:v>1344.9</c:v>
                </c:pt>
                <c:pt idx="12450">
                  <c:v>1345</c:v>
                </c:pt>
                <c:pt idx="12451">
                  <c:v>1345.1</c:v>
                </c:pt>
                <c:pt idx="12452">
                  <c:v>1345.2</c:v>
                </c:pt>
                <c:pt idx="12453">
                  <c:v>1345.3</c:v>
                </c:pt>
                <c:pt idx="12454">
                  <c:v>1345.4</c:v>
                </c:pt>
                <c:pt idx="12455">
                  <c:v>1345.5</c:v>
                </c:pt>
                <c:pt idx="12456">
                  <c:v>1345.6</c:v>
                </c:pt>
                <c:pt idx="12457">
                  <c:v>1345.7</c:v>
                </c:pt>
                <c:pt idx="12458">
                  <c:v>1345.8</c:v>
                </c:pt>
                <c:pt idx="12459">
                  <c:v>1345.9</c:v>
                </c:pt>
                <c:pt idx="12460">
                  <c:v>1346</c:v>
                </c:pt>
                <c:pt idx="12461">
                  <c:v>1346.1</c:v>
                </c:pt>
                <c:pt idx="12462">
                  <c:v>1346.2</c:v>
                </c:pt>
                <c:pt idx="12463">
                  <c:v>1346.3</c:v>
                </c:pt>
                <c:pt idx="12464">
                  <c:v>1346.4</c:v>
                </c:pt>
                <c:pt idx="12465">
                  <c:v>1346.5</c:v>
                </c:pt>
                <c:pt idx="12466">
                  <c:v>1346.6</c:v>
                </c:pt>
                <c:pt idx="12467">
                  <c:v>1346.7</c:v>
                </c:pt>
                <c:pt idx="12468">
                  <c:v>1346.8</c:v>
                </c:pt>
                <c:pt idx="12469">
                  <c:v>1346.9</c:v>
                </c:pt>
                <c:pt idx="12470">
                  <c:v>1347</c:v>
                </c:pt>
                <c:pt idx="12471">
                  <c:v>1347.1</c:v>
                </c:pt>
                <c:pt idx="12472">
                  <c:v>1347.2</c:v>
                </c:pt>
                <c:pt idx="12473">
                  <c:v>1347.3</c:v>
                </c:pt>
                <c:pt idx="12474">
                  <c:v>1347.4</c:v>
                </c:pt>
                <c:pt idx="12475">
                  <c:v>1347.5</c:v>
                </c:pt>
                <c:pt idx="12476">
                  <c:v>1347.6</c:v>
                </c:pt>
                <c:pt idx="12477">
                  <c:v>1347.7</c:v>
                </c:pt>
                <c:pt idx="12478">
                  <c:v>1347.8</c:v>
                </c:pt>
                <c:pt idx="12479">
                  <c:v>1347.9</c:v>
                </c:pt>
                <c:pt idx="12480">
                  <c:v>1348</c:v>
                </c:pt>
                <c:pt idx="12481">
                  <c:v>1348.1</c:v>
                </c:pt>
                <c:pt idx="12482">
                  <c:v>1348.2</c:v>
                </c:pt>
                <c:pt idx="12483">
                  <c:v>1348.3</c:v>
                </c:pt>
                <c:pt idx="12484">
                  <c:v>1348.4</c:v>
                </c:pt>
                <c:pt idx="12485">
                  <c:v>1348.5</c:v>
                </c:pt>
                <c:pt idx="12486">
                  <c:v>1348.6</c:v>
                </c:pt>
                <c:pt idx="12487">
                  <c:v>1348.7</c:v>
                </c:pt>
                <c:pt idx="12488">
                  <c:v>1348.8</c:v>
                </c:pt>
                <c:pt idx="12489">
                  <c:v>1348.9</c:v>
                </c:pt>
                <c:pt idx="12490">
                  <c:v>1349</c:v>
                </c:pt>
                <c:pt idx="12491">
                  <c:v>1349.1</c:v>
                </c:pt>
                <c:pt idx="12492">
                  <c:v>1349.2</c:v>
                </c:pt>
                <c:pt idx="12493">
                  <c:v>1349.3</c:v>
                </c:pt>
                <c:pt idx="12494">
                  <c:v>1349.4</c:v>
                </c:pt>
                <c:pt idx="12495">
                  <c:v>1349.5</c:v>
                </c:pt>
                <c:pt idx="12496">
                  <c:v>1349.6</c:v>
                </c:pt>
                <c:pt idx="12497">
                  <c:v>1349.7</c:v>
                </c:pt>
                <c:pt idx="12498">
                  <c:v>1349.8</c:v>
                </c:pt>
                <c:pt idx="12499">
                  <c:v>1349.9</c:v>
                </c:pt>
                <c:pt idx="12500">
                  <c:v>1350</c:v>
                </c:pt>
                <c:pt idx="12501">
                  <c:v>1350.1</c:v>
                </c:pt>
                <c:pt idx="12502">
                  <c:v>1350.2</c:v>
                </c:pt>
                <c:pt idx="12503">
                  <c:v>1350.3</c:v>
                </c:pt>
                <c:pt idx="12504">
                  <c:v>1350.4</c:v>
                </c:pt>
                <c:pt idx="12505">
                  <c:v>1350.5</c:v>
                </c:pt>
                <c:pt idx="12506">
                  <c:v>1350.6</c:v>
                </c:pt>
                <c:pt idx="12507">
                  <c:v>1350.7</c:v>
                </c:pt>
                <c:pt idx="12508">
                  <c:v>1350.8</c:v>
                </c:pt>
                <c:pt idx="12509">
                  <c:v>1350.9</c:v>
                </c:pt>
                <c:pt idx="12510">
                  <c:v>1351</c:v>
                </c:pt>
                <c:pt idx="12511">
                  <c:v>1351.1</c:v>
                </c:pt>
                <c:pt idx="12512">
                  <c:v>1351.2</c:v>
                </c:pt>
                <c:pt idx="12513">
                  <c:v>1351.3</c:v>
                </c:pt>
                <c:pt idx="12514">
                  <c:v>1351.4</c:v>
                </c:pt>
                <c:pt idx="12515">
                  <c:v>1351.5</c:v>
                </c:pt>
                <c:pt idx="12516">
                  <c:v>1351.6</c:v>
                </c:pt>
                <c:pt idx="12517">
                  <c:v>1351.7</c:v>
                </c:pt>
                <c:pt idx="12518">
                  <c:v>1351.8</c:v>
                </c:pt>
                <c:pt idx="12519">
                  <c:v>1351.9</c:v>
                </c:pt>
                <c:pt idx="12520">
                  <c:v>1352</c:v>
                </c:pt>
                <c:pt idx="12521">
                  <c:v>1352.1</c:v>
                </c:pt>
                <c:pt idx="12522">
                  <c:v>1352.2</c:v>
                </c:pt>
                <c:pt idx="12523">
                  <c:v>1352.3</c:v>
                </c:pt>
                <c:pt idx="12524">
                  <c:v>1352.4</c:v>
                </c:pt>
                <c:pt idx="12525">
                  <c:v>1352.5</c:v>
                </c:pt>
                <c:pt idx="12526">
                  <c:v>1352.6</c:v>
                </c:pt>
                <c:pt idx="12527">
                  <c:v>1352.7</c:v>
                </c:pt>
                <c:pt idx="12528">
                  <c:v>1352.8</c:v>
                </c:pt>
                <c:pt idx="12529">
                  <c:v>1352.9</c:v>
                </c:pt>
                <c:pt idx="12530">
                  <c:v>1353</c:v>
                </c:pt>
                <c:pt idx="12531">
                  <c:v>1353.1</c:v>
                </c:pt>
                <c:pt idx="12532">
                  <c:v>1353.2</c:v>
                </c:pt>
                <c:pt idx="12533">
                  <c:v>1353.3</c:v>
                </c:pt>
                <c:pt idx="12534">
                  <c:v>1353.4</c:v>
                </c:pt>
                <c:pt idx="12535">
                  <c:v>1353.5</c:v>
                </c:pt>
                <c:pt idx="12536">
                  <c:v>1353.6</c:v>
                </c:pt>
                <c:pt idx="12537">
                  <c:v>1353.7</c:v>
                </c:pt>
                <c:pt idx="12538">
                  <c:v>1353.8</c:v>
                </c:pt>
                <c:pt idx="12539">
                  <c:v>1353.9</c:v>
                </c:pt>
                <c:pt idx="12540">
                  <c:v>1354</c:v>
                </c:pt>
                <c:pt idx="12541">
                  <c:v>1354.1</c:v>
                </c:pt>
                <c:pt idx="12542">
                  <c:v>1354.2</c:v>
                </c:pt>
                <c:pt idx="12543">
                  <c:v>1354.3</c:v>
                </c:pt>
                <c:pt idx="12544">
                  <c:v>1354.4</c:v>
                </c:pt>
                <c:pt idx="12545">
                  <c:v>1354.5</c:v>
                </c:pt>
                <c:pt idx="12546">
                  <c:v>1354.6</c:v>
                </c:pt>
                <c:pt idx="12547">
                  <c:v>1354.7</c:v>
                </c:pt>
                <c:pt idx="12548">
                  <c:v>1354.8</c:v>
                </c:pt>
                <c:pt idx="12549">
                  <c:v>1354.9</c:v>
                </c:pt>
                <c:pt idx="12550">
                  <c:v>1355</c:v>
                </c:pt>
                <c:pt idx="12551">
                  <c:v>1355.1</c:v>
                </c:pt>
                <c:pt idx="12552">
                  <c:v>1355.2</c:v>
                </c:pt>
                <c:pt idx="12553">
                  <c:v>1355.3</c:v>
                </c:pt>
                <c:pt idx="12554">
                  <c:v>1355.4</c:v>
                </c:pt>
                <c:pt idx="12555">
                  <c:v>1355.5</c:v>
                </c:pt>
                <c:pt idx="12556">
                  <c:v>1355.6</c:v>
                </c:pt>
                <c:pt idx="12557">
                  <c:v>1355.7</c:v>
                </c:pt>
                <c:pt idx="12558">
                  <c:v>1355.8</c:v>
                </c:pt>
                <c:pt idx="12559">
                  <c:v>1355.9</c:v>
                </c:pt>
                <c:pt idx="12560">
                  <c:v>1356</c:v>
                </c:pt>
                <c:pt idx="12561">
                  <c:v>1356.1</c:v>
                </c:pt>
                <c:pt idx="12562">
                  <c:v>1356.2</c:v>
                </c:pt>
                <c:pt idx="12563">
                  <c:v>1356.3</c:v>
                </c:pt>
                <c:pt idx="12564">
                  <c:v>1356.4</c:v>
                </c:pt>
                <c:pt idx="12565">
                  <c:v>1356.5</c:v>
                </c:pt>
                <c:pt idx="12566">
                  <c:v>1356.6</c:v>
                </c:pt>
                <c:pt idx="12567">
                  <c:v>1356.7</c:v>
                </c:pt>
                <c:pt idx="12568">
                  <c:v>1356.8</c:v>
                </c:pt>
                <c:pt idx="12569">
                  <c:v>1356.9</c:v>
                </c:pt>
                <c:pt idx="12570">
                  <c:v>1357</c:v>
                </c:pt>
                <c:pt idx="12571">
                  <c:v>1357.1</c:v>
                </c:pt>
                <c:pt idx="12572">
                  <c:v>1357.2</c:v>
                </c:pt>
                <c:pt idx="12573">
                  <c:v>1357.3</c:v>
                </c:pt>
                <c:pt idx="12574">
                  <c:v>1357.4</c:v>
                </c:pt>
                <c:pt idx="12575">
                  <c:v>1357.5</c:v>
                </c:pt>
                <c:pt idx="12576">
                  <c:v>1357.6</c:v>
                </c:pt>
                <c:pt idx="12577">
                  <c:v>1357.7</c:v>
                </c:pt>
                <c:pt idx="12578">
                  <c:v>1357.8</c:v>
                </c:pt>
                <c:pt idx="12579">
                  <c:v>1357.9</c:v>
                </c:pt>
                <c:pt idx="12580">
                  <c:v>1358</c:v>
                </c:pt>
                <c:pt idx="12581">
                  <c:v>1358.1</c:v>
                </c:pt>
                <c:pt idx="12582">
                  <c:v>1358.2</c:v>
                </c:pt>
                <c:pt idx="12583">
                  <c:v>1358.3</c:v>
                </c:pt>
                <c:pt idx="12584">
                  <c:v>1358.4</c:v>
                </c:pt>
                <c:pt idx="12585">
                  <c:v>1358.5</c:v>
                </c:pt>
                <c:pt idx="12586">
                  <c:v>1358.6</c:v>
                </c:pt>
                <c:pt idx="12587">
                  <c:v>1358.7</c:v>
                </c:pt>
                <c:pt idx="12588">
                  <c:v>1358.8</c:v>
                </c:pt>
                <c:pt idx="12589">
                  <c:v>1358.9</c:v>
                </c:pt>
                <c:pt idx="12590">
                  <c:v>1359</c:v>
                </c:pt>
                <c:pt idx="12591">
                  <c:v>1359.1</c:v>
                </c:pt>
                <c:pt idx="12592">
                  <c:v>1359.2</c:v>
                </c:pt>
                <c:pt idx="12593">
                  <c:v>1359.3</c:v>
                </c:pt>
                <c:pt idx="12594">
                  <c:v>1359.4</c:v>
                </c:pt>
                <c:pt idx="12595">
                  <c:v>1359.5</c:v>
                </c:pt>
                <c:pt idx="12596">
                  <c:v>1359.6</c:v>
                </c:pt>
                <c:pt idx="12597">
                  <c:v>1359.7</c:v>
                </c:pt>
                <c:pt idx="12598">
                  <c:v>1359.8</c:v>
                </c:pt>
                <c:pt idx="12599">
                  <c:v>1359.9</c:v>
                </c:pt>
                <c:pt idx="12600">
                  <c:v>1360</c:v>
                </c:pt>
                <c:pt idx="12601">
                  <c:v>1360.1</c:v>
                </c:pt>
                <c:pt idx="12602">
                  <c:v>1360.2</c:v>
                </c:pt>
                <c:pt idx="12603">
                  <c:v>1360.3</c:v>
                </c:pt>
                <c:pt idx="12604">
                  <c:v>1360.4</c:v>
                </c:pt>
                <c:pt idx="12605">
                  <c:v>1360.5</c:v>
                </c:pt>
                <c:pt idx="12606">
                  <c:v>1360.6</c:v>
                </c:pt>
                <c:pt idx="12607">
                  <c:v>1360.7</c:v>
                </c:pt>
                <c:pt idx="12608">
                  <c:v>1360.8</c:v>
                </c:pt>
                <c:pt idx="12609">
                  <c:v>1360.9</c:v>
                </c:pt>
                <c:pt idx="12610">
                  <c:v>1361</c:v>
                </c:pt>
                <c:pt idx="12611">
                  <c:v>1361.1</c:v>
                </c:pt>
                <c:pt idx="12612">
                  <c:v>1361.2</c:v>
                </c:pt>
                <c:pt idx="12613">
                  <c:v>1361.3</c:v>
                </c:pt>
                <c:pt idx="12614">
                  <c:v>1361.4</c:v>
                </c:pt>
                <c:pt idx="12615">
                  <c:v>1361.5</c:v>
                </c:pt>
                <c:pt idx="12616">
                  <c:v>1361.6</c:v>
                </c:pt>
                <c:pt idx="12617">
                  <c:v>1361.7</c:v>
                </c:pt>
                <c:pt idx="12618">
                  <c:v>1361.8</c:v>
                </c:pt>
                <c:pt idx="12619">
                  <c:v>1361.9</c:v>
                </c:pt>
                <c:pt idx="12620">
                  <c:v>1362</c:v>
                </c:pt>
                <c:pt idx="12621">
                  <c:v>1362.1</c:v>
                </c:pt>
                <c:pt idx="12622">
                  <c:v>1362.2</c:v>
                </c:pt>
                <c:pt idx="12623">
                  <c:v>1362.3</c:v>
                </c:pt>
                <c:pt idx="12624">
                  <c:v>1362.4</c:v>
                </c:pt>
                <c:pt idx="12625">
                  <c:v>1362.5</c:v>
                </c:pt>
                <c:pt idx="12626">
                  <c:v>1362.6</c:v>
                </c:pt>
                <c:pt idx="12627">
                  <c:v>1362.7</c:v>
                </c:pt>
                <c:pt idx="12628">
                  <c:v>1362.8</c:v>
                </c:pt>
                <c:pt idx="12629">
                  <c:v>1362.9</c:v>
                </c:pt>
                <c:pt idx="12630">
                  <c:v>1363</c:v>
                </c:pt>
                <c:pt idx="12631">
                  <c:v>1363.1</c:v>
                </c:pt>
                <c:pt idx="12632">
                  <c:v>1363.2</c:v>
                </c:pt>
                <c:pt idx="12633">
                  <c:v>1363.3</c:v>
                </c:pt>
                <c:pt idx="12634">
                  <c:v>1363.4</c:v>
                </c:pt>
                <c:pt idx="12635">
                  <c:v>1363.5</c:v>
                </c:pt>
                <c:pt idx="12636">
                  <c:v>1363.6</c:v>
                </c:pt>
                <c:pt idx="12637">
                  <c:v>1363.7</c:v>
                </c:pt>
                <c:pt idx="12638">
                  <c:v>1363.8</c:v>
                </c:pt>
                <c:pt idx="12639">
                  <c:v>1363.9</c:v>
                </c:pt>
                <c:pt idx="12640">
                  <c:v>1364</c:v>
                </c:pt>
                <c:pt idx="12641">
                  <c:v>1364.1</c:v>
                </c:pt>
                <c:pt idx="12642">
                  <c:v>1364.2</c:v>
                </c:pt>
                <c:pt idx="12643">
                  <c:v>1364.3</c:v>
                </c:pt>
                <c:pt idx="12644">
                  <c:v>1364.4</c:v>
                </c:pt>
                <c:pt idx="12645">
                  <c:v>1364.5</c:v>
                </c:pt>
                <c:pt idx="12646">
                  <c:v>1364.6</c:v>
                </c:pt>
                <c:pt idx="12647">
                  <c:v>1364.7</c:v>
                </c:pt>
                <c:pt idx="12648">
                  <c:v>1364.8</c:v>
                </c:pt>
                <c:pt idx="12649">
                  <c:v>1364.9</c:v>
                </c:pt>
                <c:pt idx="12650">
                  <c:v>1365</c:v>
                </c:pt>
                <c:pt idx="12651">
                  <c:v>1365.1</c:v>
                </c:pt>
                <c:pt idx="12652">
                  <c:v>1365.2</c:v>
                </c:pt>
                <c:pt idx="12653">
                  <c:v>1365.3</c:v>
                </c:pt>
                <c:pt idx="12654">
                  <c:v>1365.4</c:v>
                </c:pt>
                <c:pt idx="12655">
                  <c:v>1365.5</c:v>
                </c:pt>
                <c:pt idx="12656">
                  <c:v>1365.6</c:v>
                </c:pt>
                <c:pt idx="12657">
                  <c:v>1365.7</c:v>
                </c:pt>
                <c:pt idx="12658">
                  <c:v>1365.8</c:v>
                </c:pt>
                <c:pt idx="12659">
                  <c:v>1365.9</c:v>
                </c:pt>
                <c:pt idx="12660">
                  <c:v>1366</c:v>
                </c:pt>
                <c:pt idx="12661">
                  <c:v>1366.1</c:v>
                </c:pt>
                <c:pt idx="12662">
                  <c:v>1366.2</c:v>
                </c:pt>
                <c:pt idx="12663">
                  <c:v>1366.3</c:v>
                </c:pt>
                <c:pt idx="12664">
                  <c:v>1366.4</c:v>
                </c:pt>
                <c:pt idx="12665">
                  <c:v>1366.5</c:v>
                </c:pt>
                <c:pt idx="12666">
                  <c:v>1366.6</c:v>
                </c:pt>
                <c:pt idx="12667">
                  <c:v>1366.7</c:v>
                </c:pt>
                <c:pt idx="12668">
                  <c:v>1366.8</c:v>
                </c:pt>
                <c:pt idx="12669">
                  <c:v>1366.9</c:v>
                </c:pt>
                <c:pt idx="12670">
                  <c:v>1367</c:v>
                </c:pt>
                <c:pt idx="12671">
                  <c:v>1367.1</c:v>
                </c:pt>
                <c:pt idx="12672">
                  <c:v>1367.2</c:v>
                </c:pt>
                <c:pt idx="12673">
                  <c:v>1367.3</c:v>
                </c:pt>
                <c:pt idx="12674">
                  <c:v>1367.4</c:v>
                </c:pt>
                <c:pt idx="12675">
                  <c:v>1367.5</c:v>
                </c:pt>
                <c:pt idx="12676">
                  <c:v>1367.6</c:v>
                </c:pt>
                <c:pt idx="12677">
                  <c:v>1367.7</c:v>
                </c:pt>
                <c:pt idx="12678">
                  <c:v>1367.8</c:v>
                </c:pt>
                <c:pt idx="12679">
                  <c:v>1367.9</c:v>
                </c:pt>
                <c:pt idx="12680">
                  <c:v>1368</c:v>
                </c:pt>
                <c:pt idx="12681">
                  <c:v>1368.1</c:v>
                </c:pt>
                <c:pt idx="12682">
                  <c:v>1368.2</c:v>
                </c:pt>
                <c:pt idx="12683">
                  <c:v>1368.3</c:v>
                </c:pt>
                <c:pt idx="12684">
                  <c:v>1368.4</c:v>
                </c:pt>
                <c:pt idx="12685">
                  <c:v>1368.5</c:v>
                </c:pt>
                <c:pt idx="12686">
                  <c:v>1368.6</c:v>
                </c:pt>
                <c:pt idx="12687">
                  <c:v>1368.7</c:v>
                </c:pt>
                <c:pt idx="12688">
                  <c:v>1368.8</c:v>
                </c:pt>
                <c:pt idx="12689">
                  <c:v>1368.9</c:v>
                </c:pt>
                <c:pt idx="12690">
                  <c:v>1369</c:v>
                </c:pt>
                <c:pt idx="12691">
                  <c:v>1369.1</c:v>
                </c:pt>
                <c:pt idx="12692">
                  <c:v>1369.2</c:v>
                </c:pt>
                <c:pt idx="12693">
                  <c:v>1369.3</c:v>
                </c:pt>
                <c:pt idx="12694">
                  <c:v>1369.4</c:v>
                </c:pt>
                <c:pt idx="12695">
                  <c:v>1369.5</c:v>
                </c:pt>
                <c:pt idx="12696">
                  <c:v>1369.6</c:v>
                </c:pt>
                <c:pt idx="12697">
                  <c:v>1369.7</c:v>
                </c:pt>
                <c:pt idx="12698">
                  <c:v>1369.8</c:v>
                </c:pt>
                <c:pt idx="12699">
                  <c:v>1369.9</c:v>
                </c:pt>
                <c:pt idx="12700">
                  <c:v>1370</c:v>
                </c:pt>
                <c:pt idx="12701">
                  <c:v>1370.1</c:v>
                </c:pt>
                <c:pt idx="12702">
                  <c:v>1370.2</c:v>
                </c:pt>
                <c:pt idx="12703">
                  <c:v>1370.3</c:v>
                </c:pt>
                <c:pt idx="12704">
                  <c:v>1370.4</c:v>
                </c:pt>
                <c:pt idx="12705">
                  <c:v>1370.5</c:v>
                </c:pt>
                <c:pt idx="12706">
                  <c:v>1370.6</c:v>
                </c:pt>
                <c:pt idx="12707">
                  <c:v>1370.7</c:v>
                </c:pt>
                <c:pt idx="12708">
                  <c:v>1370.8</c:v>
                </c:pt>
                <c:pt idx="12709">
                  <c:v>1370.9</c:v>
                </c:pt>
                <c:pt idx="12710">
                  <c:v>1371</c:v>
                </c:pt>
                <c:pt idx="12711">
                  <c:v>1371.1</c:v>
                </c:pt>
                <c:pt idx="12712">
                  <c:v>1371.2</c:v>
                </c:pt>
                <c:pt idx="12713">
                  <c:v>1371.3</c:v>
                </c:pt>
                <c:pt idx="12714">
                  <c:v>1371.4</c:v>
                </c:pt>
                <c:pt idx="12715">
                  <c:v>1371.5</c:v>
                </c:pt>
                <c:pt idx="12716">
                  <c:v>1371.6</c:v>
                </c:pt>
                <c:pt idx="12717">
                  <c:v>1371.7</c:v>
                </c:pt>
                <c:pt idx="12718">
                  <c:v>1371.8</c:v>
                </c:pt>
                <c:pt idx="12719">
                  <c:v>1371.9</c:v>
                </c:pt>
                <c:pt idx="12720">
                  <c:v>1372</c:v>
                </c:pt>
                <c:pt idx="12721">
                  <c:v>1372.1</c:v>
                </c:pt>
                <c:pt idx="12722">
                  <c:v>1372.2</c:v>
                </c:pt>
                <c:pt idx="12723">
                  <c:v>1372.3</c:v>
                </c:pt>
                <c:pt idx="12724">
                  <c:v>1372.4</c:v>
                </c:pt>
                <c:pt idx="12725">
                  <c:v>1372.5</c:v>
                </c:pt>
                <c:pt idx="12726">
                  <c:v>1372.6</c:v>
                </c:pt>
                <c:pt idx="12727">
                  <c:v>1372.7</c:v>
                </c:pt>
                <c:pt idx="12728">
                  <c:v>1372.8</c:v>
                </c:pt>
                <c:pt idx="12729">
                  <c:v>1372.9</c:v>
                </c:pt>
                <c:pt idx="12730">
                  <c:v>1373</c:v>
                </c:pt>
                <c:pt idx="12731">
                  <c:v>1373.1</c:v>
                </c:pt>
                <c:pt idx="12732">
                  <c:v>1373.2</c:v>
                </c:pt>
                <c:pt idx="12733">
                  <c:v>1373.3</c:v>
                </c:pt>
                <c:pt idx="12734">
                  <c:v>1373.4</c:v>
                </c:pt>
                <c:pt idx="12735">
                  <c:v>1373.5</c:v>
                </c:pt>
                <c:pt idx="12736">
                  <c:v>1373.6</c:v>
                </c:pt>
                <c:pt idx="12737">
                  <c:v>1373.7</c:v>
                </c:pt>
                <c:pt idx="12738">
                  <c:v>1373.8</c:v>
                </c:pt>
                <c:pt idx="12739">
                  <c:v>1373.9</c:v>
                </c:pt>
                <c:pt idx="12740">
                  <c:v>1374</c:v>
                </c:pt>
                <c:pt idx="12741">
                  <c:v>1374.1</c:v>
                </c:pt>
                <c:pt idx="12742">
                  <c:v>1374.2</c:v>
                </c:pt>
                <c:pt idx="12743">
                  <c:v>1374.3</c:v>
                </c:pt>
                <c:pt idx="12744">
                  <c:v>1374.4</c:v>
                </c:pt>
                <c:pt idx="12745">
                  <c:v>1374.5</c:v>
                </c:pt>
                <c:pt idx="12746">
                  <c:v>1374.6</c:v>
                </c:pt>
                <c:pt idx="12747">
                  <c:v>1374.7</c:v>
                </c:pt>
                <c:pt idx="12748">
                  <c:v>1374.8</c:v>
                </c:pt>
                <c:pt idx="12749">
                  <c:v>1374.9</c:v>
                </c:pt>
                <c:pt idx="12750">
                  <c:v>1375</c:v>
                </c:pt>
                <c:pt idx="12751">
                  <c:v>1375.1</c:v>
                </c:pt>
                <c:pt idx="12752">
                  <c:v>1375.2</c:v>
                </c:pt>
                <c:pt idx="12753">
                  <c:v>1375.3</c:v>
                </c:pt>
                <c:pt idx="12754">
                  <c:v>1375.4</c:v>
                </c:pt>
                <c:pt idx="12755">
                  <c:v>1375.5</c:v>
                </c:pt>
                <c:pt idx="12756">
                  <c:v>1375.6</c:v>
                </c:pt>
                <c:pt idx="12757">
                  <c:v>1375.7</c:v>
                </c:pt>
                <c:pt idx="12758">
                  <c:v>1375.8</c:v>
                </c:pt>
                <c:pt idx="12759">
                  <c:v>1375.9</c:v>
                </c:pt>
                <c:pt idx="12760">
                  <c:v>1376</c:v>
                </c:pt>
                <c:pt idx="12761">
                  <c:v>1376.1</c:v>
                </c:pt>
                <c:pt idx="12762">
                  <c:v>1376.2</c:v>
                </c:pt>
                <c:pt idx="12763">
                  <c:v>1376.3</c:v>
                </c:pt>
                <c:pt idx="12764">
                  <c:v>1376.4</c:v>
                </c:pt>
                <c:pt idx="12765">
                  <c:v>1376.5</c:v>
                </c:pt>
                <c:pt idx="12766">
                  <c:v>1376.6</c:v>
                </c:pt>
                <c:pt idx="12767">
                  <c:v>1376.7</c:v>
                </c:pt>
                <c:pt idx="12768">
                  <c:v>1376.8</c:v>
                </c:pt>
                <c:pt idx="12769">
                  <c:v>1376.9</c:v>
                </c:pt>
                <c:pt idx="12770">
                  <c:v>1377</c:v>
                </c:pt>
                <c:pt idx="12771">
                  <c:v>1377.1</c:v>
                </c:pt>
                <c:pt idx="12772">
                  <c:v>1377.2</c:v>
                </c:pt>
                <c:pt idx="12773">
                  <c:v>1377.3</c:v>
                </c:pt>
                <c:pt idx="12774">
                  <c:v>1377.4</c:v>
                </c:pt>
                <c:pt idx="12775">
                  <c:v>1377.5</c:v>
                </c:pt>
                <c:pt idx="12776">
                  <c:v>1377.6</c:v>
                </c:pt>
                <c:pt idx="12777">
                  <c:v>1377.7</c:v>
                </c:pt>
                <c:pt idx="12778">
                  <c:v>1377.8</c:v>
                </c:pt>
                <c:pt idx="12779">
                  <c:v>1377.9</c:v>
                </c:pt>
                <c:pt idx="12780">
                  <c:v>1378</c:v>
                </c:pt>
                <c:pt idx="12781">
                  <c:v>1378.1</c:v>
                </c:pt>
                <c:pt idx="12782">
                  <c:v>1378.2</c:v>
                </c:pt>
                <c:pt idx="12783">
                  <c:v>1378.3</c:v>
                </c:pt>
                <c:pt idx="12784">
                  <c:v>1378.4</c:v>
                </c:pt>
                <c:pt idx="12785">
                  <c:v>1378.5</c:v>
                </c:pt>
                <c:pt idx="12786">
                  <c:v>1378.6</c:v>
                </c:pt>
                <c:pt idx="12787">
                  <c:v>1378.7</c:v>
                </c:pt>
                <c:pt idx="12788">
                  <c:v>1378.8</c:v>
                </c:pt>
                <c:pt idx="12789">
                  <c:v>1378.9</c:v>
                </c:pt>
                <c:pt idx="12790">
                  <c:v>1379</c:v>
                </c:pt>
                <c:pt idx="12791">
                  <c:v>1379.1</c:v>
                </c:pt>
                <c:pt idx="12792">
                  <c:v>1379.2</c:v>
                </c:pt>
                <c:pt idx="12793">
                  <c:v>1379.3</c:v>
                </c:pt>
                <c:pt idx="12794">
                  <c:v>1379.4</c:v>
                </c:pt>
                <c:pt idx="12795">
                  <c:v>1379.5</c:v>
                </c:pt>
                <c:pt idx="12796">
                  <c:v>1379.6</c:v>
                </c:pt>
                <c:pt idx="12797">
                  <c:v>1379.7</c:v>
                </c:pt>
                <c:pt idx="12798">
                  <c:v>1379.8</c:v>
                </c:pt>
                <c:pt idx="12799">
                  <c:v>1379.9</c:v>
                </c:pt>
                <c:pt idx="12800">
                  <c:v>1380</c:v>
                </c:pt>
                <c:pt idx="12801">
                  <c:v>1380.1</c:v>
                </c:pt>
                <c:pt idx="12802">
                  <c:v>1380.2</c:v>
                </c:pt>
                <c:pt idx="12803">
                  <c:v>1380.3</c:v>
                </c:pt>
                <c:pt idx="12804">
                  <c:v>1380.4</c:v>
                </c:pt>
                <c:pt idx="12805">
                  <c:v>1380.5</c:v>
                </c:pt>
                <c:pt idx="12806">
                  <c:v>1380.6</c:v>
                </c:pt>
                <c:pt idx="12807">
                  <c:v>1380.7</c:v>
                </c:pt>
                <c:pt idx="12808">
                  <c:v>1380.8</c:v>
                </c:pt>
                <c:pt idx="12809">
                  <c:v>1380.9</c:v>
                </c:pt>
                <c:pt idx="12810">
                  <c:v>1381</c:v>
                </c:pt>
                <c:pt idx="12811">
                  <c:v>1381.1</c:v>
                </c:pt>
                <c:pt idx="12812">
                  <c:v>1381.2</c:v>
                </c:pt>
                <c:pt idx="12813">
                  <c:v>1381.3</c:v>
                </c:pt>
                <c:pt idx="12814">
                  <c:v>1381.4</c:v>
                </c:pt>
                <c:pt idx="12815">
                  <c:v>1381.5</c:v>
                </c:pt>
                <c:pt idx="12816">
                  <c:v>1381.6</c:v>
                </c:pt>
                <c:pt idx="12817">
                  <c:v>1381.7</c:v>
                </c:pt>
                <c:pt idx="12818">
                  <c:v>1381.8</c:v>
                </c:pt>
                <c:pt idx="12819">
                  <c:v>1381.9</c:v>
                </c:pt>
                <c:pt idx="12820">
                  <c:v>1382</c:v>
                </c:pt>
                <c:pt idx="12821">
                  <c:v>1382.1</c:v>
                </c:pt>
                <c:pt idx="12822">
                  <c:v>1382.2</c:v>
                </c:pt>
                <c:pt idx="12823">
                  <c:v>1382.3</c:v>
                </c:pt>
                <c:pt idx="12824">
                  <c:v>1382.4</c:v>
                </c:pt>
                <c:pt idx="12825">
                  <c:v>1382.5</c:v>
                </c:pt>
                <c:pt idx="12826">
                  <c:v>1382.6</c:v>
                </c:pt>
                <c:pt idx="12827">
                  <c:v>1382.7</c:v>
                </c:pt>
                <c:pt idx="12828">
                  <c:v>1382.8</c:v>
                </c:pt>
                <c:pt idx="12829">
                  <c:v>1382.9</c:v>
                </c:pt>
                <c:pt idx="12830">
                  <c:v>1383</c:v>
                </c:pt>
                <c:pt idx="12831">
                  <c:v>1383.1</c:v>
                </c:pt>
                <c:pt idx="12832">
                  <c:v>1383.2</c:v>
                </c:pt>
                <c:pt idx="12833">
                  <c:v>1383.3</c:v>
                </c:pt>
                <c:pt idx="12834">
                  <c:v>1383.4</c:v>
                </c:pt>
                <c:pt idx="12835">
                  <c:v>1383.5</c:v>
                </c:pt>
                <c:pt idx="12836">
                  <c:v>1383.6</c:v>
                </c:pt>
                <c:pt idx="12837">
                  <c:v>1383.7</c:v>
                </c:pt>
                <c:pt idx="12838">
                  <c:v>1383.8</c:v>
                </c:pt>
                <c:pt idx="12839">
                  <c:v>1383.9</c:v>
                </c:pt>
                <c:pt idx="12840">
                  <c:v>1384</c:v>
                </c:pt>
                <c:pt idx="12841">
                  <c:v>1384.1</c:v>
                </c:pt>
                <c:pt idx="12842">
                  <c:v>1384.2</c:v>
                </c:pt>
                <c:pt idx="12843">
                  <c:v>1384.3</c:v>
                </c:pt>
                <c:pt idx="12844">
                  <c:v>1384.4</c:v>
                </c:pt>
                <c:pt idx="12845">
                  <c:v>1384.5</c:v>
                </c:pt>
                <c:pt idx="12846">
                  <c:v>1384.6</c:v>
                </c:pt>
                <c:pt idx="12847">
                  <c:v>1384.7</c:v>
                </c:pt>
                <c:pt idx="12848">
                  <c:v>1384.8</c:v>
                </c:pt>
                <c:pt idx="12849">
                  <c:v>1384.9</c:v>
                </c:pt>
                <c:pt idx="12850">
                  <c:v>1385</c:v>
                </c:pt>
                <c:pt idx="12851">
                  <c:v>1385.1</c:v>
                </c:pt>
                <c:pt idx="12852">
                  <c:v>1385.2</c:v>
                </c:pt>
                <c:pt idx="12853">
                  <c:v>1385.3</c:v>
                </c:pt>
                <c:pt idx="12854">
                  <c:v>1385.4</c:v>
                </c:pt>
                <c:pt idx="12855">
                  <c:v>1385.5</c:v>
                </c:pt>
                <c:pt idx="12856">
                  <c:v>1385.6</c:v>
                </c:pt>
                <c:pt idx="12857">
                  <c:v>1385.7</c:v>
                </c:pt>
                <c:pt idx="12858">
                  <c:v>1385.8</c:v>
                </c:pt>
                <c:pt idx="12859">
                  <c:v>1385.9</c:v>
                </c:pt>
                <c:pt idx="12860">
                  <c:v>1386</c:v>
                </c:pt>
                <c:pt idx="12861">
                  <c:v>1386.1</c:v>
                </c:pt>
                <c:pt idx="12862">
                  <c:v>1386.2</c:v>
                </c:pt>
                <c:pt idx="12863">
                  <c:v>1386.3</c:v>
                </c:pt>
                <c:pt idx="12864">
                  <c:v>1386.4</c:v>
                </c:pt>
                <c:pt idx="12865">
                  <c:v>1386.5</c:v>
                </c:pt>
                <c:pt idx="12866">
                  <c:v>1386.6</c:v>
                </c:pt>
                <c:pt idx="12867">
                  <c:v>1386.7</c:v>
                </c:pt>
                <c:pt idx="12868">
                  <c:v>1386.8</c:v>
                </c:pt>
                <c:pt idx="12869">
                  <c:v>1386.9</c:v>
                </c:pt>
                <c:pt idx="12870">
                  <c:v>1387</c:v>
                </c:pt>
                <c:pt idx="12871">
                  <c:v>1387.1</c:v>
                </c:pt>
                <c:pt idx="12872">
                  <c:v>1387.2</c:v>
                </c:pt>
                <c:pt idx="12873">
                  <c:v>1387.3</c:v>
                </c:pt>
                <c:pt idx="12874">
                  <c:v>1387.4</c:v>
                </c:pt>
                <c:pt idx="12875">
                  <c:v>1387.5</c:v>
                </c:pt>
                <c:pt idx="12876">
                  <c:v>1387.6</c:v>
                </c:pt>
                <c:pt idx="12877">
                  <c:v>1387.7</c:v>
                </c:pt>
                <c:pt idx="12878">
                  <c:v>1387.8</c:v>
                </c:pt>
                <c:pt idx="12879">
                  <c:v>1387.9</c:v>
                </c:pt>
                <c:pt idx="12880">
                  <c:v>1388</c:v>
                </c:pt>
                <c:pt idx="12881">
                  <c:v>1388.1</c:v>
                </c:pt>
                <c:pt idx="12882">
                  <c:v>1388.2</c:v>
                </c:pt>
                <c:pt idx="12883">
                  <c:v>1388.3</c:v>
                </c:pt>
                <c:pt idx="12884">
                  <c:v>1388.4</c:v>
                </c:pt>
                <c:pt idx="12885">
                  <c:v>1388.5</c:v>
                </c:pt>
                <c:pt idx="12886">
                  <c:v>1388.6</c:v>
                </c:pt>
                <c:pt idx="12887">
                  <c:v>1388.7</c:v>
                </c:pt>
                <c:pt idx="12888">
                  <c:v>1388.8</c:v>
                </c:pt>
                <c:pt idx="12889">
                  <c:v>1388.9</c:v>
                </c:pt>
                <c:pt idx="12890">
                  <c:v>1389</c:v>
                </c:pt>
                <c:pt idx="12891">
                  <c:v>1389.1</c:v>
                </c:pt>
                <c:pt idx="12892">
                  <c:v>1389.2</c:v>
                </c:pt>
                <c:pt idx="12893">
                  <c:v>1389.3</c:v>
                </c:pt>
                <c:pt idx="12894">
                  <c:v>1389.4</c:v>
                </c:pt>
                <c:pt idx="12895">
                  <c:v>1389.5</c:v>
                </c:pt>
                <c:pt idx="12896">
                  <c:v>1389.6</c:v>
                </c:pt>
                <c:pt idx="12897">
                  <c:v>1389.7</c:v>
                </c:pt>
                <c:pt idx="12898">
                  <c:v>1389.8</c:v>
                </c:pt>
                <c:pt idx="12899">
                  <c:v>1389.9</c:v>
                </c:pt>
                <c:pt idx="12900">
                  <c:v>1390</c:v>
                </c:pt>
                <c:pt idx="12901">
                  <c:v>1390.1</c:v>
                </c:pt>
                <c:pt idx="12902">
                  <c:v>1390.2</c:v>
                </c:pt>
                <c:pt idx="12903">
                  <c:v>1390.3</c:v>
                </c:pt>
                <c:pt idx="12904">
                  <c:v>1390.4</c:v>
                </c:pt>
                <c:pt idx="12905">
                  <c:v>1390.5</c:v>
                </c:pt>
                <c:pt idx="12906">
                  <c:v>1390.6</c:v>
                </c:pt>
                <c:pt idx="12907">
                  <c:v>1390.7</c:v>
                </c:pt>
                <c:pt idx="12908">
                  <c:v>1390.8</c:v>
                </c:pt>
                <c:pt idx="12909">
                  <c:v>1390.9</c:v>
                </c:pt>
                <c:pt idx="12910">
                  <c:v>1391</c:v>
                </c:pt>
                <c:pt idx="12911">
                  <c:v>1391.1</c:v>
                </c:pt>
                <c:pt idx="12912">
                  <c:v>1391.2</c:v>
                </c:pt>
                <c:pt idx="12913">
                  <c:v>1391.3</c:v>
                </c:pt>
                <c:pt idx="12914">
                  <c:v>1391.4</c:v>
                </c:pt>
                <c:pt idx="12915">
                  <c:v>1391.5</c:v>
                </c:pt>
                <c:pt idx="12916">
                  <c:v>1391.6</c:v>
                </c:pt>
                <c:pt idx="12917">
                  <c:v>1391.7</c:v>
                </c:pt>
                <c:pt idx="12918">
                  <c:v>1391.8</c:v>
                </c:pt>
                <c:pt idx="12919">
                  <c:v>1391.9</c:v>
                </c:pt>
                <c:pt idx="12920">
                  <c:v>1392</c:v>
                </c:pt>
                <c:pt idx="12921">
                  <c:v>1392.1</c:v>
                </c:pt>
                <c:pt idx="12922">
                  <c:v>1392.2</c:v>
                </c:pt>
                <c:pt idx="12923">
                  <c:v>1392.3</c:v>
                </c:pt>
                <c:pt idx="12924">
                  <c:v>1392.4</c:v>
                </c:pt>
                <c:pt idx="12925">
                  <c:v>1392.5</c:v>
                </c:pt>
                <c:pt idx="12926">
                  <c:v>1392.6</c:v>
                </c:pt>
                <c:pt idx="12927">
                  <c:v>1392.7</c:v>
                </c:pt>
                <c:pt idx="12928">
                  <c:v>1392.8</c:v>
                </c:pt>
                <c:pt idx="12929">
                  <c:v>1392.9</c:v>
                </c:pt>
                <c:pt idx="12930">
                  <c:v>1393</c:v>
                </c:pt>
                <c:pt idx="12931">
                  <c:v>1393.1</c:v>
                </c:pt>
                <c:pt idx="12932">
                  <c:v>1393.2</c:v>
                </c:pt>
                <c:pt idx="12933">
                  <c:v>1393.3</c:v>
                </c:pt>
                <c:pt idx="12934">
                  <c:v>1393.4</c:v>
                </c:pt>
                <c:pt idx="12935">
                  <c:v>1393.5</c:v>
                </c:pt>
                <c:pt idx="12936">
                  <c:v>1393.6</c:v>
                </c:pt>
                <c:pt idx="12937">
                  <c:v>1393.7</c:v>
                </c:pt>
                <c:pt idx="12938">
                  <c:v>1393.8</c:v>
                </c:pt>
                <c:pt idx="12939">
                  <c:v>1393.9</c:v>
                </c:pt>
                <c:pt idx="12940">
                  <c:v>1394</c:v>
                </c:pt>
                <c:pt idx="12941">
                  <c:v>1394.1</c:v>
                </c:pt>
                <c:pt idx="12942">
                  <c:v>1394.2</c:v>
                </c:pt>
                <c:pt idx="12943">
                  <c:v>1394.3</c:v>
                </c:pt>
                <c:pt idx="12944">
                  <c:v>1394.4</c:v>
                </c:pt>
                <c:pt idx="12945">
                  <c:v>1394.5</c:v>
                </c:pt>
                <c:pt idx="12946">
                  <c:v>1394.6</c:v>
                </c:pt>
                <c:pt idx="12947">
                  <c:v>1394.7</c:v>
                </c:pt>
                <c:pt idx="12948">
                  <c:v>1394.8</c:v>
                </c:pt>
                <c:pt idx="12949">
                  <c:v>1394.9</c:v>
                </c:pt>
                <c:pt idx="12950">
                  <c:v>1395</c:v>
                </c:pt>
                <c:pt idx="12951">
                  <c:v>1395.1</c:v>
                </c:pt>
                <c:pt idx="12952">
                  <c:v>1395.2</c:v>
                </c:pt>
                <c:pt idx="12953">
                  <c:v>1395.3</c:v>
                </c:pt>
                <c:pt idx="12954">
                  <c:v>1395.4</c:v>
                </c:pt>
                <c:pt idx="12955">
                  <c:v>1395.5</c:v>
                </c:pt>
                <c:pt idx="12956">
                  <c:v>1395.6</c:v>
                </c:pt>
                <c:pt idx="12957">
                  <c:v>1395.7</c:v>
                </c:pt>
                <c:pt idx="12958">
                  <c:v>1395.8</c:v>
                </c:pt>
                <c:pt idx="12959">
                  <c:v>1395.9</c:v>
                </c:pt>
                <c:pt idx="12960">
                  <c:v>1396</c:v>
                </c:pt>
                <c:pt idx="12961">
                  <c:v>1396.1</c:v>
                </c:pt>
                <c:pt idx="12962">
                  <c:v>1396.2</c:v>
                </c:pt>
                <c:pt idx="12963">
                  <c:v>1396.3</c:v>
                </c:pt>
                <c:pt idx="12964">
                  <c:v>1396.4</c:v>
                </c:pt>
                <c:pt idx="12965">
                  <c:v>1396.5</c:v>
                </c:pt>
                <c:pt idx="12966">
                  <c:v>1396.6</c:v>
                </c:pt>
                <c:pt idx="12967">
                  <c:v>1396.7</c:v>
                </c:pt>
                <c:pt idx="12968">
                  <c:v>1396.8</c:v>
                </c:pt>
                <c:pt idx="12969">
                  <c:v>1396.9</c:v>
                </c:pt>
                <c:pt idx="12970">
                  <c:v>1397</c:v>
                </c:pt>
                <c:pt idx="12971">
                  <c:v>1397.1</c:v>
                </c:pt>
                <c:pt idx="12972">
                  <c:v>1397.2</c:v>
                </c:pt>
                <c:pt idx="12973">
                  <c:v>1397.3</c:v>
                </c:pt>
                <c:pt idx="12974">
                  <c:v>1397.4</c:v>
                </c:pt>
                <c:pt idx="12975">
                  <c:v>1397.5</c:v>
                </c:pt>
                <c:pt idx="12976">
                  <c:v>1397.6</c:v>
                </c:pt>
                <c:pt idx="12977">
                  <c:v>1397.7</c:v>
                </c:pt>
                <c:pt idx="12978">
                  <c:v>1397.8</c:v>
                </c:pt>
                <c:pt idx="12979">
                  <c:v>1397.9</c:v>
                </c:pt>
                <c:pt idx="12980">
                  <c:v>1398</c:v>
                </c:pt>
                <c:pt idx="12981">
                  <c:v>1398.1</c:v>
                </c:pt>
                <c:pt idx="12982">
                  <c:v>1398.2</c:v>
                </c:pt>
                <c:pt idx="12983">
                  <c:v>1398.3</c:v>
                </c:pt>
                <c:pt idx="12984">
                  <c:v>1398.4</c:v>
                </c:pt>
                <c:pt idx="12985">
                  <c:v>1398.5</c:v>
                </c:pt>
                <c:pt idx="12986">
                  <c:v>1398.6</c:v>
                </c:pt>
                <c:pt idx="12987">
                  <c:v>1398.7</c:v>
                </c:pt>
                <c:pt idx="12988">
                  <c:v>1398.8</c:v>
                </c:pt>
                <c:pt idx="12989">
                  <c:v>1398.9</c:v>
                </c:pt>
                <c:pt idx="12990">
                  <c:v>1399</c:v>
                </c:pt>
                <c:pt idx="12991">
                  <c:v>1399.1</c:v>
                </c:pt>
                <c:pt idx="12992">
                  <c:v>1399.2</c:v>
                </c:pt>
                <c:pt idx="12993">
                  <c:v>1399.3</c:v>
                </c:pt>
                <c:pt idx="12994">
                  <c:v>1399.4</c:v>
                </c:pt>
                <c:pt idx="12995">
                  <c:v>1399.5</c:v>
                </c:pt>
                <c:pt idx="12996">
                  <c:v>1399.6</c:v>
                </c:pt>
                <c:pt idx="12997">
                  <c:v>1399.7</c:v>
                </c:pt>
                <c:pt idx="12998">
                  <c:v>1399.8</c:v>
                </c:pt>
                <c:pt idx="12999">
                  <c:v>1399.9</c:v>
                </c:pt>
                <c:pt idx="13000">
                  <c:v>1400</c:v>
                </c:pt>
                <c:pt idx="13001">
                  <c:v>1400.1</c:v>
                </c:pt>
                <c:pt idx="13002">
                  <c:v>1400.2</c:v>
                </c:pt>
                <c:pt idx="13003">
                  <c:v>1400.3</c:v>
                </c:pt>
                <c:pt idx="13004">
                  <c:v>1400.4</c:v>
                </c:pt>
                <c:pt idx="13005">
                  <c:v>1400.5</c:v>
                </c:pt>
                <c:pt idx="13006">
                  <c:v>1400.6</c:v>
                </c:pt>
                <c:pt idx="13007">
                  <c:v>1400.7</c:v>
                </c:pt>
                <c:pt idx="13008">
                  <c:v>1400.8</c:v>
                </c:pt>
                <c:pt idx="13009">
                  <c:v>1400.9</c:v>
                </c:pt>
                <c:pt idx="13010">
                  <c:v>1401</c:v>
                </c:pt>
                <c:pt idx="13011">
                  <c:v>1401.1</c:v>
                </c:pt>
                <c:pt idx="13012">
                  <c:v>1401.2</c:v>
                </c:pt>
                <c:pt idx="13013">
                  <c:v>1401.3</c:v>
                </c:pt>
                <c:pt idx="13014">
                  <c:v>1401.4</c:v>
                </c:pt>
                <c:pt idx="13015">
                  <c:v>1401.5</c:v>
                </c:pt>
                <c:pt idx="13016">
                  <c:v>1401.6</c:v>
                </c:pt>
                <c:pt idx="13017">
                  <c:v>1401.7</c:v>
                </c:pt>
                <c:pt idx="13018">
                  <c:v>1401.8</c:v>
                </c:pt>
                <c:pt idx="13019">
                  <c:v>1401.9</c:v>
                </c:pt>
                <c:pt idx="13020">
                  <c:v>1402</c:v>
                </c:pt>
                <c:pt idx="13021">
                  <c:v>1402.1</c:v>
                </c:pt>
                <c:pt idx="13022">
                  <c:v>1402.2</c:v>
                </c:pt>
                <c:pt idx="13023">
                  <c:v>1402.3</c:v>
                </c:pt>
                <c:pt idx="13024">
                  <c:v>1402.4</c:v>
                </c:pt>
                <c:pt idx="13025">
                  <c:v>1402.5</c:v>
                </c:pt>
                <c:pt idx="13026">
                  <c:v>1402.6</c:v>
                </c:pt>
                <c:pt idx="13027">
                  <c:v>1402.7</c:v>
                </c:pt>
                <c:pt idx="13028">
                  <c:v>1402.8</c:v>
                </c:pt>
                <c:pt idx="13029">
                  <c:v>1402.9</c:v>
                </c:pt>
                <c:pt idx="13030">
                  <c:v>1403</c:v>
                </c:pt>
                <c:pt idx="13031">
                  <c:v>1403.1</c:v>
                </c:pt>
                <c:pt idx="13032">
                  <c:v>1403.2</c:v>
                </c:pt>
                <c:pt idx="13033">
                  <c:v>1403.3</c:v>
                </c:pt>
                <c:pt idx="13034">
                  <c:v>1403.4</c:v>
                </c:pt>
                <c:pt idx="13035">
                  <c:v>1403.5</c:v>
                </c:pt>
                <c:pt idx="13036">
                  <c:v>1403.6</c:v>
                </c:pt>
                <c:pt idx="13037">
                  <c:v>1403.7</c:v>
                </c:pt>
                <c:pt idx="13038">
                  <c:v>1403.8</c:v>
                </c:pt>
                <c:pt idx="13039">
                  <c:v>1403.9</c:v>
                </c:pt>
                <c:pt idx="13040">
                  <c:v>1404</c:v>
                </c:pt>
                <c:pt idx="13041">
                  <c:v>1404.1</c:v>
                </c:pt>
                <c:pt idx="13042">
                  <c:v>1404.2</c:v>
                </c:pt>
                <c:pt idx="13043">
                  <c:v>1404.3</c:v>
                </c:pt>
                <c:pt idx="13044">
                  <c:v>1404.4</c:v>
                </c:pt>
                <c:pt idx="13045">
                  <c:v>1404.5</c:v>
                </c:pt>
                <c:pt idx="13046">
                  <c:v>1404.6</c:v>
                </c:pt>
                <c:pt idx="13047">
                  <c:v>1404.7</c:v>
                </c:pt>
                <c:pt idx="13048">
                  <c:v>1404.8</c:v>
                </c:pt>
                <c:pt idx="13049">
                  <c:v>1404.9</c:v>
                </c:pt>
                <c:pt idx="13050">
                  <c:v>1405</c:v>
                </c:pt>
                <c:pt idx="13051">
                  <c:v>1405.1</c:v>
                </c:pt>
                <c:pt idx="13052">
                  <c:v>1405.2</c:v>
                </c:pt>
                <c:pt idx="13053">
                  <c:v>1405.3</c:v>
                </c:pt>
                <c:pt idx="13054">
                  <c:v>1405.4</c:v>
                </c:pt>
                <c:pt idx="13055">
                  <c:v>1405.5</c:v>
                </c:pt>
                <c:pt idx="13056">
                  <c:v>1405.6</c:v>
                </c:pt>
                <c:pt idx="13057">
                  <c:v>1405.7</c:v>
                </c:pt>
                <c:pt idx="13058">
                  <c:v>1405.8</c:v>
                </c:pt>
                <c:pt idx="13059">
                  <c:v>1405.9</c:v>
                </c:pt>
                <c:pt idx="13060">
                  <c:v>1406</c:v>
                </c:pt>
                <c:pt idx="13061">
                  <c:v>1406.1</c:v>
                </c:pt>
                <c:pt idx="13062">
                  <c:v>1406.2</c:v>
                </c:pt>
                <c:pt idx="13063">
                  <c:v>1406.3</c:v>
                </c:pt>
                <c:pt idx="13064">
                  <c:v>1406.4</c:v>
                </c:pt>
                <c:pt idx="13065">
                  <c:v>1406.5</c:v>
                </c:pt>
                <c:pt idx="13066">
                  <c:v>1406.6</c:v>
                </c:pt>
                <c:pt idx="13067">
                  <c:v>1406.7</c:v>
                </c:pt>
                <c:pt idx="13068">
                  <c:v>1406.8</c:v>
                </c:pt>
                <c:pt idx="13069">
                  <c:v>1406.9</c:v>
                </c:pt>
                <c:pt idx="13070">
                  <c:v>1407</c:v>
                </c:pt>
                <c:pt idx="13071">
                  <c:v>1407.1</c:v>
                </c:pt>
                <c:pt idx="13072">
                  <c:v>1407.2</c:v>
                </c:pt>
                <c:pt idx="13073">
                  <c:v>1407.3</c:v>
                </c:pt>
                <c:pt idx="13074">
                  <c:v>1407.4</c:v>
                </c:pt>
                <c:pt idx="13075">
                  <c:v>1407.5</c:v>
                </c:pt>
                <c:pt idx="13076">
                  <c:v>1407.6</c:v>
                </c:pt>
                <c:pt idx="13077">
                  <c:v>1407.7</c:v>
                </c:pt>
                <c:pt idx="13078">
                  <c:v>1407.8</c:v>
                </c:pt>
                <c:pt idx="13079">
                  <c:v>1407.9</c:v>
                </c:pt>
                <c:pt idx="13080">
                  <c:v>1408</c:v>
                </c:pt>
                <c:pt idx="13081">
                  <c:v>1408.1</c:v>
                </c:pt>
                <c:pt idx="13082">
                  <c:v>1408.2</c:v>
                </c:pt>
                <c:pt idx="13083">
                  <c:v>1408.3</c:v>
                </c:pt>
                <c:pt idx="13084">
                  <c:v>1408.4</c:v>
                </c:pt>
                <c:pt idx="13085">
                  <c:v>1408.5</c:v>
                </c:pt>
                <c:pt idx="13086">
                  <c:v>1408.6</c:v>
                </c:pt>
                <c:pt idx="13087">
                  <c:v>1408.7</c:v>
                </c:pt>
                <c:pt idx="13088">
                  <c:v>1408.8</c:v>
                </c:pt>
                <c:pt idx="13089">
                  <c:v>1408.9</c:v>
                </c:pt>
                <c:pt idx="13090">
                  <c:v>1409</c:v>
                </c:pt>
                <c:pt idx="13091">
                  <c:v>1409.1</c:v>
                </c:pt>
                <c:pt idx="13092">
                  <c:v>1409.2</c:v>
                </c:pt>
                <c:pt idx="13093">
                  <c:v>1409.3</c:v>
                </c:pt>
                <c:pt idx="13094">
                  <c:v>1409.4</c:v>
                </c:pt>
                <c:pt idx="13095">
                  <c:v>1409.5</c:v>
                </c:pt>
                <c:pt idx="13096">
                  <c:v>1409.6</c:v>
                </c:pt>
                <c:pt idx="13097">
                  <c:v>1409.7</c:v>
                </c:pt>
                <c:pt idx="13098">
                  <c:v>1409.8</c:v>
                </c:pt>
                <c:pt idx="13099">
                  <c:v>1409.9</c:v>
                </c:pt>
                <c:pt idx="13100">
                  <c:v>1410</c:v>
                </c:pt>
                <c:pt idx="13101">
                  <c:v>1410.1</c:v>
                </c:pt>
                <c:pt idx="13102">
                  <c:v>1410.2</c:v>
                </c:pt>
                <c:pt idx="13103">
                  <c:v>1410.3</c:v>
                </c:pt>
                <c:pt idx="13104">
                  <c:v>1410.4</c:v>
                </c:pt>
                <c:pt idx="13105">
                  <c:v>1410.5</c:v>
                </c:pt>
                <c:pt idx="13106">
                  <c:v>1410.6</c:v>
                </c:pt>
                <c:pt idx="13107">
                  <c:v>1410.7</c:v>
                </c:pt>
                <c:pt idx="13108">
                  <c:v>1410.8</c:v>
                </c:pt>
                <c:pt idx="13109">
                  <c:v>1410.9</c:v>
                </c:pt>
                <c:pt idx="13110">
                  <c:v>1411</c:v>
                </c:pt>
                <c:pt idx="13111">
                  <c:v>1411.1</c:v>
                </c:pt>
                <c:pt idx="13112">
                  <c:v>1411.2</c:v>
                </c:pt>
                <c:pt idx="13113">
                  <c:v>1411.3</c:v>
                </c:pt>
                <c:pt idx="13114">
                  <c:v>1411.4</c:v>
                </c:pt>
                <c:pt idx="13115">
                  <c:v>1411.5</c:v>
                </c:pt>
                <c:pt idx="13116">
                  <c:v>1411.6</c:v>
                </c:pt>
                <c:pt idx="13117">
                  <c:v>1411.7</c:v>
                </c:pt>
                <c:pt idx="13118">
                  <c:v>1411.8</c:v>
                </c:pt>
                <c:pt idx="13119">
                  <c:v>1411.9</c:v>
                </c:pt>
                <c:pt idx="13120">
                  <c:v>1412</c:v>
                </c:pt>
                <c:pt idx="13121">
                  <c:v>1412.1</c:v>
                </c:pt>
                <c:pt idx="13122">
                  <c:v>1412.2</c:v>
                </c:pt>
                <c:pt idx="13123">
                  <c:v>1412.3</c:v>
                </c:pt>
                <c:pt idx="13124">
                  <c:v>1412.4</c:v>
                </c:pt>
                <c:pt idx="13125">
                  <c:v>1412.5</c:v>
                </c:pt>
                <c:pt idx="13126">
                  <c:v>1412.6</c:v>
                </c:pt>
                <c:pt idx="13127">
                  <c:v>1412.7</c:v>
                </c:pt>
                <c:pt idx="13128">
                  <c:v>1412.8</c:v>
                </c:pt>
                <c:pt idx="13129">
                  <c:v>1412.9</c:v>
                </c:pt>
                <c:pt idx="13130">
                  <c:v>1413</c:v>
                </c:pt>
                <c:pt idx="13131">
                  <c:v>1413.1</c:v>
                </c:pt>
                <c:pt idx="13132">
                  <c:v>1413.2</c:v>
                </c:pt>
                <c:pt idx="13133">
                  <c:v>1413.3</c:v>
                </c:pt>
                <c:pt idx="13134">
                  <c:v>1413.4</c:v>
                </c:pt>
                <c:pt idx="13135">
                  <c:v>1413.5</c:v>
                </c:pt>
                <c:pt idx="13136">
                  <c:v>1413.6</c:v>
                </c:pt>
                <c:pt idx="13137">
                  <c:v>1413.7</c:v>
                </c:pt>
                <c:pt idx="13138">
                  <c:v>1413.8</c:v>
                </c:pt>
                <c:pt idx="13139">
                  <c:v>1413.9</c:v>
                </c:pt>
                <c:pt idx="13140">
                  <c:v>1414</c:v>
                </c:pt>
                <c:pt idx="13141">
                  <c:v>1414.1</c:v>
                </c:pt>
                <c:pt idx="13142">
                  <c:v>1414.2</c:v>
                </c:pt>
                <c:pt idx="13143">
                  <c:v>1414.3</c:v>
                </c:pt>
                <c:pt idx="13144">
                  <c:v>1414.4</c:v>
                </c:pt>
                <c:pt idx="13145">
                  <c:v>1414.5</c:v>
                </c:pt>
                <c:pt idx="13146">
                  <c:v>1414.6</c:v>
                </c:pt>
                <c:pt idx="13147">
                  <c:v>1414.7</c:v>
                </c:pt>
                <c:pt idx="13148">
                  <c:v>1414.8</c:v>
                </c:pt>
                <c:pt idx="13149">
                  <c:v>1414.9</c:v>
                </c:pt>
                <c:pt idx="13150">
                  <c:v>1415</c:v>
                </c:pt>
                <c:pt idx="13151">
                  <c:v>1415.1</c:v>
                </c:pt>
                <c:pt idx="13152">
                  <c:v>1415.2</c:v>
                </c:pt>
                <c:pt idx="13153">
                  <c:v>1415.3</c:v>
                </c:pt>
                <c:pt idx="13154">
                  <c:v>1415.4</c:v>
                </c:pt>
                <c:pt idx="13155">
                  <c:v>1415.5</c:v>
                </c:pt>
                <c:pt idx="13156">
                  <c:v>1415.6</c:v>
                </c:pt>
                <c:pt idx="13157">
                  <c:v>1415.7</c:v>
                </c:pt>
                <c:pt idx="13158">
                  <c:v>1415.8</c:v>
                </c:pt>
                <c:pt idx="13159">
                  <c:v>1415.9</c:v>
                </c:pt>
                <c:pt idx="13160">
                  <c:v>1416</c:v>
                </c:pt>
                <c:pt idx="13161">
                  <c:v>1416.1</c:v>
                </c:pt>
                <c:pt idx="13162">
                  <c:v>1416.2</c:v>
                </c:pt>
                <c:pt idx="13163">
                  <c:v>1416.3</c:v>
                </c:pt>
                <c:pt idx="13164">
                  <c:v>1416.4</c:v>
                </c:pt>
                <c:pt idx="13165">
                  <c:v>1416.5</c:v>
                </c:pt>
                <c:pt idx="13166">
                  <c:v>1416.6</c:v>
                </c:pt>
                <c:pt idx="13167">
                  <c:v>1416.7</c:v>
                </c:pt>
                <c:pt idx="13168">
                  <c:v>1416.8</c:v>
                </c:pt>
                <c:pt idx="13169">
                  <c:v>1416.9</c:v>
                </c:pt>
                <c:pt idx="13170">
                  <c:v>1417</c:v>
                </c:pt>
                <c:pt idx="13171">
                  <c:v>1417.1</c:v>
                </c:pt>
                <c:pt idx="13172">
                  <c:v>1417.2</c:v>
                </c:pt>
                <c:pt idx="13173">
                  <c:v>1417.3</c:v>
                </c:pt>
                <c:pt idx="13174">
                  <c:v>1417.4</c:v>
                </c:pt>
                <c:pt idx="13175">
                  <c:v>1417.5</c:v>
                </c:pt>
                <c:pt idx="13176">
                  <c:v>1417.6</c:v>
                </c:pt>
                <c:pt idx="13177">
                  <c:v>1417.7</c:v>
                </c:pt>
                <c:pt idx="13178">
                  <c:v>1417.8</c:v>
                </c:pt>
                <c:pt idx="13179">
                  <c:v>1417.9</c:v>
                </c:pt>
                <c:pt idx="13180">
                  <c:v>1418</c:v>
                </c:pt>
                <c:pt idx="13181">
                  <c:v>1418.1</c:v>
                </c:pt>
                <c:pt idx="13182">
                  <c:v>1418.2</c:v>
                </c:pt>
                <c:pt idx="13183">
                  <c:v>1418.3</c:v>
                </c:pt>
                <c:pt idx="13184">
                  <c:v>1418.4</c:v>
                </c:pt>
                <c:pt idx="13185">
                  <c:v>1418.5</c:v>
                </c:pt>
                <c:pt idx="13186">
                  <c:v>1418.6</c:v>
                </c:pt>
                <c:pt idx="13187">
                  <c:v>1418.7</c:v>
                </c:pt>
                <c:pt idx="13188">
                  <c:v>1418.8</c:v>
                </c:pt>
                <c:pt idx="13189">
                  <c:v>1418.9</c:v>
                </c:pt>
                <c:pt idx="13190">
                  <c:v>1419</c:v>
                </c:pt>
                <c:pt idx="13191">
                  <c:v>1419.1</c:v>
                </c:pt>
                <c:pt idx="13192">
                  <c:v>1419.2</c:v>
                </c:pt>
                <c:pt idx="13193">
                  <c:v>1419.3</c:v>
                </c:pt>
                <c:pt idx="13194">
                  <c:v>1419.4</c:v>
                </c:pt>
                <c:pt idx="13195">
                  <c:v>1419.5</c:v>
                </c:pt>
                <c:pt idx="13196">
                  <c:v>1419.6</c:v>
                </c:pt>
                <c:pt idx="13197">
                  <c:v>1419.7</c:v>
                </c:pt>
                <c:pt idx="13198">
                  <c:v>1419.8</c:v>
                </c:pt>
                <c:pt idx="13199">
                  <c:v>1419.9</c:v>
                </c:pt>
                <c:pt idx="13200">
                  <c:v>1420</c:v>
                </c:pt>
                <c:pt idx="13201">
                  <c:v>1420.1</c:v>
                </c:pt>
                <c:pt idx="13202">
                  <c:v>1420.2</c:v>
                </c:pt>
                <c:pt idx="13203">
                  <c:v>1420.3</c:v>
                </c:pt>
                <c:pt idx="13204">
                  <c:v>1420.4</c:v>
                </c:pt>
                <c:pt idx="13205">
                  <c:v>1420.5</c:v>
                </c:pt>
                <c:pt idx="13206">
                  <c:v>1420.6</c:v>
                </c:pt>
                <c:pt idx="13207">
                  <c:v>1420.7</c:v>
                </c:pt>
                <c:pt idx="13208">
                  <c:v>1420.8</c:v>
                </c:pt>
                <c:pt idx="13209">
                  <c:v>1420.9</c:v>
                </c:pt>
                <c:pt idx="13210">
                  <c:v>1421</c:v>
                </c:pt>
                <c:pt idx="13211">
                  <c:v>1421.1</c:v>
                </c:pt>
                <c:pt idx="13212">
                  <c:v>1421.2</c:v>
                </c:pt>
                <c:pt idx="13213">
                  <c:v>1421.3</c:v>
                </c:pt>
                <c:pt idx="13214">
                  <c:v>1421.4</c:v>
                </c:pt>
                <c:pt idx="13215">
                  <c:v>1421.5</c:v>
                </c:pt>
                <c:pt idx="13216">
                  <c:v>1421.6</c:v>
                </c:pt>
                <c:pt idx="13217">
                  <c:v>1421.7</c:v>
                </c:pt>
                <c:pt idx="13218">
                  <c:v>1421.8</c:v>
                </c:pt>
                <c:pt idx="13219">
                  <c:v>1421.9</c:v>
                </c:pt>
                <c:pt idx="13220">
                  <c:v>1422</c:v>
                </c:pt>
                <c:pt idx="13221">
                  <c:v>1422.1</c:v>
                </c:pt>
                <c:pt idx="13222">
                  <c:v>1422.2</c:v>
                </c:pt>
                <c:pt idx="13223">
                  <c:v>1422.3</c:v>
                </c:pt>
                <c:pt idx="13224">
                  <c:v>1422.4</c:v>
                </c:pt>
                <c:pt idx="13225">
                  <c:v>1422.5</c:v>
                </c:pt>
                <c:pt idx="13226">
                  <c:v>1422.6</c:v>
                </c:pt>
                <c:pt idx="13227">
                  <c:v>1422.7</c:v>
                </c:pt>
                <c:pt idx="13228">
                  <c:v>1422.8</c:v>
                </c:pt>
                <c:pt idx="13229">
                  <c:v>1422.9</c:v>
                </c:pt>
                <c:pt idx="13230">
                  <c:v>1423</c:v>
                </c:pt>
                <c:pt idx="13231">
                  <c:v>1423.1</c:v>
                </c:pt>
                <c:pt idx="13232">
                  <c:v>1423.2</c:v>
                </c:pt>
                <c:pt idx="13233">
                  <c:v>1423.3</c:v>
                </c:pt>
                <c:pt idx="13234">
                  <c:v>1423.4</c:v>
                </c:pt>
                <c:pt idx="13235">
                  <c:v>1423.5</c:v>
                </c:pt>
                <c:pt idx="13236">
                  <c:v>1423.6</c:v>
                </c:pt>
                <c:pt idx="13237">
                  <c:v>1423.7</c:v>
                </c:pt>
                <c:pt idx="13238">
                  <c:v>1423.8</c:v>
                </c:pt>
                <c:pt idx="13239">
                  <c:v>1423.9</c:v>
                </c:pt>
                <c:pt idx="13240">
                  <c:v>1424</c:v>
                </c:pt>
                <c:pt idx="13241">
                  <c:v>1424.1</c:v>
                </c:pt>
                <c:pt idx="13242">
                  <c:v>1424.2</c:v>
                </c:pt>
                <c:pt idx="13243">
                  <c:v>1424.3</c:v>
                </c:pt>
                <c:pt idx="13244">
                  <c:v>1424.4</c:v>
                </c:pt>
                <c:pt idx="13245">
                  <c:v>1424.5</c:v>
                </c:pt>
                <c:pt idx="13246">
                  <c:v>1424.6</c:v>
                </c:pt>
                <c:pt idx="13247">
                  <c:v>1424.7</c:v>
                </c:pt>
                <c:pt idx="13248">
                  <c:v>1424.8</c:v>
                </c:pt>
                <c:pt idx="13249">
                  <c:v>1424.9</c:v>
                </c:pt>
                <c:pt idx="13250">
                  <c:v>1425</c:v>
                </c:pt>
                <c:pt idx="13251">
                  <c:v>1425.1</c:v>
                </c:pt>
                <c:pt idx="13252">
                  <c:v>1425.2</c:v>
                </c:pt>
                <c:pt idx="13253">
                  <c:v>1425.3</c:v>
                </c:pt>
                <c:pt idx="13254">
                  <c:v>1425.4</c:v>
                </c:pt>
                <c:pt idx="13255">
                  <c:v>1425.5</c:v>
                </c:pt>
                <c:pt idx="13256">
                  <c:v>1425.6</c:v>
                </c:pt>
                <c:pt idx="13257">
                  <c:v>1425.7</c:v>
                </c:pt>
                <c:pt idx="13258">
                  <c:v>1425.8</c:v>
                </c:pt>
                <c:pt idx="13259">
                  <c:v>1425.9</c:v>
                </c:pt>
                <c:pt idx="13260">
                  <c:v>1426</c:v>
                </c:pt>
                <c:pt idx="13261">
                  <c:v>1426.1</c:v>
                </c:pt>
                <c:pt idx="13262">
                  <c:v>1426.2</c:v>
                </c:pt>
                <c:pt idx="13263">
                  <c:v>1426.3</c:v>
                </c:pt>
                <c:pt idx="13264">
                  <c:v>1426.4</c:v>
                </c:pt>
                <c:pt idx="13265">
                  <c:v>1426.5</c:v>
                </c:pt>
                <c:pt idx="13266">
                  <c:v>1426.6</c:v>
                </c:pt>
                <c:pt idx="13267">
                  <c:v>1426.7</c:v>
                </c:pt>
                <c:pt idx="13268">
                  <c:v>1426.8</c:v>
                </c:pt>
                <c:pt idx="13269">
                  <c:v>1426.9</c:v>
                </c:pt>
                <c:pt idx="13270">
                  <c:v>1427</c:v>
                </c:pt>
                <c:pt idx="13271">
                  <c:v>1427.1</c:v>
                </c:pt>
                <c:pt idx="13272">
                  <c:v>1427.2</c:v>
                </c:pt>
                <c:pt idx="13273">
                  <c:v>1427.3</c:v>
                </c:pt>
                <c:pt idx="13274">
                  <c:v>1427.4</c:v>
                </c:pt>
                <c:pt idx="13275">
                  <c:v>1427.5</c:v>
                </c:pt>
                <c:pt idx="13276">
                  <c:v>1427.6</c:v>
                </c:pt>
                <c:pt idx="13277">
                  <c:v>1427.7</c:v>
                </c:pt>
                <c:pt idx="13278">
                  <c:v>1427.8</c:v>
                </c:pt>
                <c:pt idx="13279">
                  <c:v>1427.9</c:v>
                </c:pt>
                <c:pt idx="13280">
                  <c:v>1428</c:v>
                </c:pt>
                <c:pt idx="13281">
                  <c:v>1428.1</c:v>
                </c:pt>
                <c:pt idx="13282">
                  <c:v>1428.2</c:v>
                </c:pt>
                <c:pt idx="13283">
                  <c:v>1428.3</c:v>
                </c:pt>
                <c:pt idx="13284">
                  <c:v>1428.4</c:v>
                </c:pt>
                <c:pt idx="13285">
                  <c:v>1428.5</c:v>
                </c:pt>
                <c:pt idx="13286">
                  <c:v>1428.6</c:v>
                </c:pt>
                <c:pt idx="13287">
                  <c:v>1428.7</c:v>
                </c:pt>
                <c:pt idx="13288">
                  <c:v>1428.8</c:v>
                </c:pt>
                <c:pt idx="13289">
                  <c:v>1428.9</c:v>
                </c:pt>
                <c:pt idx="13290">
                  <c:v>1429</c:v>
                </c:pt>
                <c:pt idx="13291">
                  <c:v>1429.1</c:v>
                </c:pt>
                <c:pt idx="13292">
                  <c:v>1429.2</c:v>
                </c:pt>
                <c:pt idx="13293">
                  <c:v>1429.3</c:v>
                </c:pt>
                <c:pt idx="13294">
                  <c:v>1429.4</c:v>
                </c:pt>
                <c:pt idx="13295">
                  <c:v>1429.5</c:v>
                </c:pt>
                <c:pt idx="13296">
                  <c:v>1429.6</c:v>
                </c:pt>
                <c:pt idx="13297">
                  <c:v>1429.7</c:v>
                </c:pt>
                <c:pt idx="13298">
                  <c:v>1429.8</c:v>
                </c:pt>
                <c:pt idx="13299">
                  <c:v>1429.9</c:v>
                </c:pt>
                <c:pt idx="13300">
                  <c:v>1430</c:v>
                </c:pt>
                <c:pt idx="13301">
                  <c:v>1430.1</c:v>
                </c:pt>
                <c:pt idx="13302">
                  <c:v>1430.2</c:v>
                </c:pt>
                <c:pt idx="13303">
                  <c:v>1430.3</c:v>
                </c:pt>
                <c:pt idx="13304">
                  <c:v>1430.4</c:v>
                </c:pt>
                <c:pt idx="13305">
                  <c:v>1430.5</c:v>
                </c:pt>
                <c:pt idx="13306">
                  <c:v>1430.6</c:v>
                </c:pt>
                <c:pt idx="13307">
                  <c:v>1430.7</c:v>
                </c:pt>
                <c:pt idx="13308">
                  <c:v>1430.8</c:v>
                </c:pt>
                <c:pt idx="13309">
                  <c:v>1430.9</c:v>
                </c:pt>
                <c:pt idx="13310">
                  <c:v>1431</c:v>
                </c:pt>
                <c:pt idx="13311">
                  <c:v>1431.1</c:v>
                </c:pt>
                <c:pt idx="13312">
                  <c:v>1431.2</c:v>
                </c:pt>
                <c:pt idx="13313">
                  <c:v>1431.3</c:v>
                </c:pt>
                <c:pt idx="13314">
                  <c:v>1431.4</c:v>
                </c:pt>
                <c:pt idx="13315">
                  <c:v>1431.5</c:v>
                </c:pt>
                <c:pt idx="13316">
                  <c:v>1431.6</c:v>
                </c:pt>
                <c:pt idx="13317">
                  <c:v>1431.7</c:v>
                </c:pt>
                <c:pt idx="13318">
                  <c:v>1431.8</c:v>
                </c:pt>
                <c:pt idx="13319">
                  <c:v>1431.9</c:v>
                </c:pt>
                <c:pt idx="13320">
                  <c:v>1432</c:v>
                </c:pt>
                <c:pt idx="13321">
                  <c:v>1432.1</c:v>
                </c:pt>
                <c:pt idx="13322">
                  <c:v>1432.2</c:v>
                </c:pt>
                <c:pt idx="13323">
                  <c:v>1432.3</c:v>
                </c:pt>
                <c:pt idx="13324">
                  <c:v>1432.4</c:v>
                </c:pt>
                <c:pt idx="13325">
                  <c:v>1432.5</c:v>
                </c:pt>
                <c:pt idx="13326">
                  <c:v>1432.6</c:v>
                </c:pt>
                <c:pt idx="13327">
                  <c:v>1432.7</c:v>
                </c:pt>
                <c:pt idx="13328">
                  <c:v>1432.8</c:v>
                </c:pt>
                <c:pt idx="13329">
                  <c:v>1432.9</c:v>
                </c:pt>
                <c:pt idx="13330">
                  <c:v>1433</c:v>
                </c:pt>
                <c:pt idx="13331">
                  <c:v>1433.1</c:v>
                </c:pt>
                <c:pt idx="13332">
                  <c:v>1433.2</c:v>
                </c:pt>
                <c:pt idx="13333">
                  <c:v>1433.3</c:v>
                </c:pt>
                <c:pt idx="13334">
                  <c:v>1433.4</c:v>
                </c:pt>
                <c:pt idx="13335">
                  <c:v>1433.5</c:v>
                </c:pt>
                <c:pt idx="13336">
                  <c:v>1433.6</c:v>
                </c:pt>
                <c:pt idx="13337">
                  <c:v>1433.7</c:v>
                </c:pt>
                <c:pt idx="13338">
                  <c:v>1433.8</c:v>
                </c:pt>
                <c:pt idx="13339">
                  <c:v>1433.9</c:v>
                </c:pt>
                <c:pt idx="13340">
                  <c:v>1434</c:v>
                </c:pt>
                <c:pt idx="13341">
                  <c:v>1434.1</c:v>
                </c:pt>
                <c:pt idx="13342">
                  <c:v>1434.2</c:v>
                </c:pt>
                <c:pt idx="13343">
                  <c:v>1434.3</c:v>
                </c:pt>
                <c:pt idx="13344">
                  <c:v>1434.4</c:v>
                </c:pt>
                <c:pt idx="13345">
                  <c:v>1434.5</c:v>
                </c:pt>
                <c:pt idx="13346">
                  <c:v>1434.6</c:v>
                </c:pt>
                <c:pt idx="13347">
                  <c:v>1434.7</c:v>
                </c:pt>
                <c:pt idx="13348">
                  <c:v>1434.8</c:v>
                </c:pt>
                <c:pt idx="13349">
                  <c:v>1434.9</c:v>
                </c:pt>
                <c:pt idx="13350">
                  <c:v>1435</c:v>
                </c:pt>
                <c:pt idx="13351">
                  <c:v>1435.1</c:v>
                </c:pt>
                <c:pt idx="13352">
                  <c:v>1435.2</c:v>
                </c:pt>
                <c:pt idx="13353">
                  <c:v>1435.3</c:v>
                </c:pt>
                <c:pt idx="13354">
                  <c:v>1435.4</c:v>
                </c:pt>
                <c:pt idx="13355">
                  <c:v>1435.5</c:v>
                </c:pt>
                <c:pt idx="13356">
                  <c:v>1435.6</c:v>
                </c:pt>
                <c:pt idx="13357">
                  <c:v>1435.7</c:v>
                </c:pt>
                <c:pt idx="13358">
                  <c:v>1435.8</c:v>
                </c:pt>
                <c:pt idx="13359">
                  <c:v>1435.9</c:v>
                </c:pt>
                <c:pt idx="13360">
                  <c:v>1436</c:v>
                </c:pt>
                <c:pt idx="13361">
                  <c:v>1436.1</c:v>
                </c:pt>
                <c:pt idx="13362">
                  <c:v>1436.2</c:v>
                </c:pt>
                <c:pt idx="13363">
                  <c:v>1436.3</c:v>
                </c:pt>
                <c:pt idx="13364">
                  <c:v>1436.4</c:v>
                </c:pt>
                <c:pt idx="13365">
                  <c:v>1436.5</c:v>
                </c:pt>
                <c:pt idx="13366">
                  <c:v>1436.6</c:v>
                </c:pt>
                <c:pt idx="13367">
                  <c:v>1436.7</c:v>
                </c:pt>
                <c:pt idx="13368">
                  <c:v>1436.8</c:v>
                </c:pt>
                <c:pt idx="13369">
                  <c:v>1436.9</c:v>
                </c:pt>
                <c:pt idx="13370">
                  <c:v>1437</c:v>
                </c:pt>
                <c:pt idx="13371">
                  <c:v>1437.1</c:v>
                </c:pt>
                <c:pt idx="13372">
                  <c:v>1437.2</c:v>
                </c:pt>
                <c:pt idx="13373">
                  <c:v>1437.3</c:v>
                </c:pt>
                <c:pt idx="13374">
                  <c:v>1437.4</c:v>
                </c:pt>
                <c:pt idx="13375">
                  <c:v>1437.5</c:v>
                </c:pt>
                <c:pt idx="13376">
                  <c:v>1437.6</c:v>
                </c:pt>
                <c:pt idx="13377">
                  <c:v>1437.7</c:v>
                </c:pt>
                <c:pt idx="13378">
                  <c:v>1437.8</c:v>
                </c:pt>
                <c:pt idx="13379">
                  <c:v>1437.9</c:v>
                </c:pt>
                <c:pt idx="13380">
                  <c:v>1438</c:v>
                </c:pt>
                <c:pt idx="13381">
                  <c:v>1438.1</c:v>
                </c:pt>
                <c:pt idx="13382">
                  <c:v>1438.2</c:v>
                </c:pt>
                <c:pt idx="13383">
                  <c:v>1438.3</c:v>
                </c:pt>
                <c:pt idx="13384">
                  <c:v>1438.4</c:v>
                </c:pt>
                <c:pt idx="13385">
                  <c:v>1438.5</c:v>
                </c:pt>
                <c:pt idx="13386">
                  <c:v>1438.6</c:v>
                </c:pt>
                <c:pt idx="13387">
                  <c:v>1438.7</c:v>
                </c:pt>
                <c:pt idx="13388">
                  <c:v>1438.8</c:v>
                </c:pt>
                <c:pt idx="13389">
                  <c:v>1438.9</c:v>
                </c:pt>
                <c:pt idx="13390">
                  <c:v>1439</c:v>
                </c:pt>
                <c:pt idx="13391">
                  <c:v>1439.1</c:v>
                </c:pt>
                <c:pt idx="13392">
                  <c:v>1439.2</c:v>
                </c:pt>
                <c:pt idx="13393">
                  <c:v>1439.3</c:v>
                </c:pt>
                <c:pt idx="13394">
                  <c:v>1439.4</c:v>
                </c:pt>
                <c:pt idx="13395">
                  <c:v>1439.5</c:v>
                </c:pt>
                <c:pt idx="13396">
                  <c:v>1439.6</c:v>
                </c:pt>
                <c:pt idx="13397">
                  <c:v>1439.7</c:v>
                </c:pt>
                <c:pt idx="13398">
                  <c:v>1439.8</c:v>
                </c:pt>
                <c:pt idx="13399">
                  <c:v>1439.9</c:v>
                </c:pt>
                <c:pt idx="13400">
                  <c:v>1440</c:v>
                </c:pt>
                <c:pt idx="13401">
                  <c:v>1440.1</c:v>
                </c:pt>
                <c:pt idx="13402">
                  <c:v>1440.2</c:v>
                </c:pt>
                <c:pt idx="13403">
                  <c:v>1440.3</c:v>
                </c:pt>
                <c:pt idx="13404">
                  <c:v>1440.4</c:v>
                </c:pt>
                <c:pt idx="13405">
                  <c:v>1440.5</c:v>
                </c:pt>
                <c:pt idx="13406">
                  <c:v>1440.6</c:v>
                </c:pt>
                <c:pt idx="13407">
                  <c:v>1440.7</c:v>
                </c:pt>
                <c:pt idx="13408">
                  <c:v>1440.8</c:v>
                </c:pt>
                <c:pt idx="13409">
                  <c:v>1440.9</c:v>
                </c:pt>
                <c:pt idx="13410">
                  <c:v>1441</c:v>
                </c:pt>
                <c:pt idx="13411">
                  <c:v>1441.1</c:v>
                </c:pt>
                <c:pt idx="13412">
                  <c:v>1441.2</c:v>
                </c:pt>
                <c:pt idx="13413">
                  <c:v>1441.3</c:v>
                </c:pt>
                <c:pt idx="13414">
                  <c:v>1441.4</c:v>
                </c:pt>
                <c:pt idx="13415">
                  <c:v>1441.5</c:v>
                </c:pt>
                <c:pt idx="13416">
                  <c:v>1441.6</c:v>
                </c:pt>
                <c:pt idx="13417">
                  <c:v>1441.7</c:v>
                </c:pt>
                <c:pt idx="13418">
                  <c:v>1441.8</c:v>
                </c:pt>
                <c:pt idx="13419">
                  <c:v>1441.9</c:v>
                </c:pt>
                <c:pt idx="13420">
                  <c:v>1442</c:v>
                </c:pt>
                <c:pt idx="13421">
                  <c:v>1442.1</c:v>
                </c:pt>
                <c:pt idx="13422">
                  <c:v>1442.2</c:v>
                </c:pt>
                <c:pt idx="13423">
                  <c:v>1442.3</c:v>
                </c:pt>
                <c:pt idx="13424">
                  <c:v>1442.4</c:v>
                </c:pt>
                <c:pt idx="13425">
                  <c:v>1442.5</c:v>
                </c:pt>
                <c:pt idx="13426">
                  <c:v>1442.6</c:v>
                </c:pt>
                <c:pt idx="13427">
                  <c:v>1442.7</c:v>
                </c:pt>
                <c:pt idx="13428">
                  <c:v>1442.8</c:v>
                </c:pt>
                <c:pt idx="13429">
                  <c:v>1442.9</c:v>
                </c:pt>
                <c:pt idx="13430">
                  <c:v>1443</c:v>
                </c:pt>
                <c:pt idx="13431">
                  <c:v>1443.1</c:v>
                </c:pt>
                <c:pt idx="13432">
                  <c:v>1443.2</c:v>
                </c:pt>
                <c:pt idx="13433">
                  <c:v>1443.3</c:v>
                </c:pt>
                <c:pt idx="13434">
                  <c:v>1443.4</c:v>
                </c:pt>
                <c:pt idx="13435">
                  <c:v>1443.5</c:v>
                </c:pt>
                <c:pt idx="13436">
                  <c:v>1443.6</c:v>
                </c:pt>
                <c:pt idx="13437">
                  <c:v>1443.7</c:v>
                </c:pt>
                <c:pt idx="13438">
                  <c:v>1443.8</c:v>
                </c:pt>
                <c:pt idx="13439">
                  <c:v>1443.9</c:v>
                </c:pt>
                <c:pt idx="13440">
                  <c:v>1444</c:v>
                </c:pt>
                <c:pt idx="13441">
                  <c:v>1444.1</c:v>
                </c:pt>
                <c:pt idx="13442">
                  <c:v>1444.2</c:v>
                </c:pt>
                <c:pt idx="13443">
                  <c:v>1444.3</c:v>
                </c:pt>
                <c:pt idx="13444">
                  <c:v>1444.4</c:v>
                </c:pt>
                <c:pt idx="13445">
                  <c:v>1444.5</c:v>
                </c:pt>
                <c:pt idx="13446">
                  <c:v>1444.6</c:v>
                </c:pt>
                <c:pt idx="13447">
                  <c:v>1444.7</c:v>
                </c:pt>
                <c:pt idx="13448">
                  <c:v>1444.8</c:v>
                </c:pt>
                <c:pt idx="13449">
                  <c:v>1444.9</c:v>
                </c:pt>
                <c:pt idx="13450">
                  <c:v>1445</c:v>
                </c:pt>
                <c:pt idx="13451">
                  <c:v>1445.1</c:v>
                </c:pt>
                <c:pt idx="13452">
                  <c:v>1445.2</c:v>
                </c:pt>
                <c:pt idx="13453">
                  <c:v>1445.3</c:v>
                </c:pt>
                <c:pt idx="13454">
                  <c:v>1445.4</c:v>
                </c:pt>
                <c:pt idx="13455">
                  <c:v>1445.5</c:v>
                </c:pt>
                <c:pt idx="13456">
                  <c:v>1445.6</c:v>
                </c:pt>
                <c:pt idx="13457">
                  <c:v>1445.7</c:v>
                </c:pt>
                <c:pt idx="13458">
                  <c:v>1445.8</c:v>
                </c:pt>
                <c:pt idx="13459">
                  <c:v>1445.9</c:v>
                </c:pt>
                <c:pt idx="13460">
                  <c:v>1446</c:v>
                </c:pt>
                <c:pt idx="13461">
                  <c:v>1446.1</c:v>
                </c:pt>
                <c:pt idx="13462">
                  <c:v>1446.2</c:v>
                </c:pt>
                <c:pt idx="13463">
                  <c:v>1446.3</c:v>
                </c:pt>
                <c:pt idx="13464">
                  <c:v>1446.4</c:v>
                </c:pt>
                <c:pt idx="13465">
                  <c:v>1446.5</c:v>
                </c:pt>
                <c:pt idx="13466">
                  <c:v>1446.6</c:v>
                </c:pt>
                <c:pt idx="13467">
                  <c:v>1446.7</c:v>
                </c:pt>
                <c:pt idx="13468">
                  <c:v>1446.8</c:v>
                </c:pt>
                <c:pt idx="13469">
                  <c:v>1446.9</c:v>
                </c:pt>
                <c:pt idx="13470">
                  <c:v>1447</c:v>
                </c:pt>
                <c:pt idx="13471">
                  <c:v>1447.1</c:v>
                </c:pt>
                <c:pt idx="13472">
                  <c:v>1447.2</c:v>
                </c:pt>
                <c:pt idx="13473">
                  <c:v>1447.3</c:v>
                </c:pt>
                <c:pt idx="13474">
                  <c:v>1447.4</c:v>
                </c:pt>
                <c:pt idx="13475">
                  <c:v>1447.5</c:v>
                </c:pt>
                <c:pt idx="13476">
                  <c:v>1447.6</c:v>
                </c:pt>
                <c:pt idx="13477">
                  <c:v>1447.7</c:v>
                </c:pt>
                <c:pt idx="13478">
                  <c:v>1447.8</c:v>
                </c:pt>
                <c:pt idx="13479">
                  <c:v>1447.9</c:v>
                </c:pt>
                <c:pt idx="13480">
                  <c:v>1448</c:v>
                </c:pt>
                <c:pt idx="13481">
                  <c:v>1448.1</c:v>
                </c:pt>
                <c:pt idx="13482">
                  <c:v>1448.2</c:v>
                </c:pt>
                <c:pt idx="13483">
                  <c:v>1448.3</c:v>
                </c:pt>
                <c:pt idx="13484">
                  <c:v>1448.4</c:v>
                </c:pt>
                <c:pt idx="13485">
                  <c:v>1448.5</c:v>
                </c:pt>
                <c:pt idx="13486">
                  <c:v>1448.6</c:v>
                </c:pt>
                <c:pt idx="13487">
                  <c:v>1448.7</c:v>
                </c:pt>
                <c:pt idx="13488">
                  <c:v>1448.8</c:v>
                </c:pt>
                <c:pt idx="13489">
                  <c:v>1448.9</c:v>
                </c:pt>
                <c:pt idx="13490">
                  <c:v>1449</c:v>
                </c:pt>
                <c:pt idx="13491">
                  <c:v>1449.1</c:v>
                </c:pt>
                <c:pt idx="13492">
                  <c:v>1449.2</c:v>
                </c:pt>
                <c:pt idx="13493">
                  <c:v>1449.3</c:v>
                </c:pt>
                <c:pt idx="13494">
                  <c:v>1449.4</c:v>
                </c:pt>
                <c:pt idx="13495">
                  <c:v>1449.5</c:v>
                </c:pt>
                <c:pt idx="13496">
                  <c:v>1449.6</c:v>
                </c:pt>
                <c:pt idx="13497">
                  <c:v>1449.7</c:v>
                </c:pt>
                <c:pt idx="13498">
                  <c:v>1449.8</c:v>
                </c:pt>
                <c:pt idx="13499">
                  <c:v>1449.9</c:v>
                </c:pt>
                <c:pt idx="13500">
                  <c:v>1450</c:v>
                </c:pt>
                <c:pt idx="13501">
                  <c:v>1450.1</c:v>
                </c:pt>
                <c:pt idx="13502">
                  <c:v>1450.2</c:v>
                </c:pt>
                <c:pt idx="13503">
                  <c:v>1450.3</c:v>
                </c:pt>
                <c:pt idx="13504">
                  <c:v>1450.4</c:v>
                </c:pt>
                <c:pt idx="13505">
                  <c:v>1450.5</c:v>
                </c:pt>
                <c:pt idx="13506">
                  <c:v>1450.6</c:v>
                </c:pt>
                <c:pt idx="13507">
                  <c:v>1450.7</c:v>
                </c:pt>
                <c:pt idx="13508">
                  <c:v>1450.8</c:v>
                </c:pt>
                <c:pt idx="13509">
                  <c:v>1450.9</c:v>
                </c:pt>
                <c:pt idx="13510">
                  <c:v>1451</c:v>
                </c:pt>
                <c:pt idx="13511">
                  <c:v>1451.1</c:v>
                </c:pt>
                <c:pt idx="13512">
                  <c:v>1451.2</c:v>
                </c:pt>
                <c:pt idx="13513">
                  <c:v>1451.3</c:v>
                </c:pt>
                <c:pt idx="13514">
                  <c:v>1451.4</c:v>
                </c:pt>
                <c:pt idx="13515">
                  <c:v>1451.5</c:v>
                </c:pt>
                <c:pt idx="13516">
                  <c:v>1451.6</c:v>
                </c:pt>
                <c:pt idx="13517">
                  <c:v>1451.7</c:v>
                </c:pt>
                <c:pt idx="13518">
                  <c:v>1451.8</c:v>
                </c:pt>
                <c:pt idx="13519">
                  <c:v>1451.9</c:v>
                </c:pt>
                <c:pt idx="13520">
                  <c:v>1452</c:v>
                </c:pt>
                <c:pt idx="13521">
                  <c:v>1452.1</c:v>
                </c:pt>
                <c:pt idx="13522">
                  <c:v>1452.2</c:v>
                </c:pt>
                <c:pt idx="13523">
                  <c:v>1452.3</c:v>
                </c:pt>
                <c:pt idx="13524">
                  <c:v>1452.4</c:v>
                </c:pt>
                <c:pt idx="13525">
                  <c:v>1452.5</c:v>
                </c:pt>
                <c:pt idx="13526">
                  <c:v>1452.6</c:v>
                </c:pt>
                <c:pt idx="13527">
                  <c:v>1452.7</c:v>
                </c:pt>
                <c:pt idx="13528">
                  <c:v>1452.8</c:v>
                </c:pt>
                <c:pt idx="13529">
                  <c:v>1452.9</c:v>
                </c:pt>
                <c:pt idx="13530">
                  <c:v>1453</c:v>
                </c:pt>
                <c:pt idx="13531">
                  <c:v>1453.1</c:v>
                </c:pt>
                <c:pt idx="13532">
                  <c:v>1453.2</c:v>
                </c:pt>
                <c:pt idx="13533">
                  <c:v>1453.3</c:v>
                </c:pt>
                <c:pt idx="13534">
                  <c:v>1453.4</c:v>
                </c:pt>
                <c:pt idx="13535">
                  <c:v>1453.5</c:v>
                </c:pt>
                <c:pt idx="13536">
                  <c:v>1453.6</c:v>
                </c:pt>
                <c:pt idx="13537">
                  <c:v>1453.7</c:v>
                </c:pt>
                <c:pt idx="13538">
                  <c:v>1453.8</c:v>
                </c:pt>
                <c:pt idx="13539">
                  <c:v>1453.9</c:v>
                </c:pt>
                <c:pt idx="13540">
                  <c:v>1454</c:v>
                </c:pt>
                <c:pt idx="13541">
                  <c:v>1454.1</c:v>
                </c:pt>
                <c:pt idx="13542">
                  <c:v>1454.2</c:v>
                </c:pt>
                <c:pt idx="13543">
                  <c:v>1454.3</c:v>
                </c:pt>
                <c:pt idx="13544">
                  <c:v>1454.4</c:v>
                </c:pt>
                <c:pt idx="13545">
                  <c:v>1454.5</c:v>
                </c:pt>
                <c:pt idx="13546">
                  <c:v>1454.6</c:v>
                </c:pt>
                <c:pt idx="13547">
                  <c:v>1454.7</c:v>
                </c:pt>
                <c:pt idx="13548">
                  <c:v>1454.8</c:v>
                </c:pt>
                <c:pt idx="13549">
                  <c:v>1454.9</c:v>
                </c:pt>
                <c:pt idx="13550">
                  <c:v>1455</c:v>
                </c:pt>
                <c:pt idx="13551">
                  <c:v>1455.1</c:v>
                </c:pt>
                <c:pt idx="13552">
                  <c:v>1455.2</c:v>
                </c:pt>
                <c:pt idx="13553">
                  <c:v>1455.3</c:v>
                </c:pt>
                <c:pt idx="13554">
                  <c:v>1455.4</c:v>
                </c:pt>
                <c:pt idx="13555">
                  <c:v>1455.5</c:v>
                </c:pt>
                <c:pt idx="13556">
                  <c:v>1455.6</c:v>
                </c:pt>
                <c:pt idx="13557">
                  <c:v>1455.7</c:v>
                </c:pt>
                <c:pt idx="13558">
                  <c:v>1455.8</c:v>
                </c:pt>
                <c:pt idx="13559">
                  <c:v>1455.9</c:v>
                </c:pt>
                <c:pt idx="13560">
                  <c:v>1456</c:v>
                </c:pt>
                <c:pt idx="13561">
                  <c:v>1456.1</c:v>
                </c:pt>
                <c:pt idx="13562">
                  <c:v>1456.2</c:v>
                </c:pt>
                <c:pt idx="13563">
                  <c:v>1456.3</c:v>
                </c:pt>
                <c:pt idx="13564">
                  <c:v>1456.4</c:v>
                </c:pt>
                <c:pt idx="13565">
                  <c:v>1456.5</c:v>
                </c:pt>
                <c:pt idx="13566">
                  <c:v>1456.6</c:v>
                </c:pt>
                <c:pt idx="13567">
                  <c:v>1456.7</c:v>
                </c:pt>
                <c:pt idx="13568">
                  <c:v>1456.8</c:v>
                </c:pt>
                <c:pt idx="13569">
                  <c:v>1456.9</c:v>
                </c:pt>
                <c:pt idx="13570">
                  <c:v>1457</c:v>
                </c:pt>
                <c:pt idx="13571">
                  <c:v>1457.1</c:v>
                </c:pt>
                <c:pt idx="13572">
                  <c:v>1457.2</c:v>
                </c:pt>
                <c:pt idx="13573">
                  <c:v>1457.3</c:v>
                </c:pt>
                <c:pt idx="13574">
                  <c:v>1457.4</c:v>
                </c:pt>
                <c:pt idx="13575">
                  <c:v>1457.5</c:v>
                </c:pt>
                <c:pt idx="13576">
                  <c:v>1457.6</c:v>
                </c:pt>
                <c:pt idx="13577">
                  <c:v>1457.7</c:v>
                </c:pt>
                <c:pt idx="13578">
                  <c:v>1457.8</c:v>
                </c:pt>
                <c:pt idx="13579">
                  <c:v>1457.9</c:v>
                </c:pt>
                <c:pt idx="13580">
                  <c:v>1458</c:v>
                </c:pt>
                <c:pt idx="13581">
                  <c:v>1458.1</c:v>
                </c:pt>
                <c:pt idx="13582">
                  <c:v>1458.2</c:v>
                </c:pt>
                <c:pt idx="13583">
                  <c:v>1458.3</c:v>
                </c:pt>
                <c:pt idx="13584">
                  <c:v>1458.4</c:v>
                </c:pt>
                <c:pt idx="13585">
                  <c:v>1458.5</c:v>
                </c:pt>
                <c:pt idx="13586">
                  <c:v>1458.6</c:v>
                </c:pt>
                <c:pt idx="13587">
                  <c:v>1458.7</c:v>
                </c:pt>
                <c:pt idx="13588">
                  <c:v>1458.8</c:v>
                </c:pt>
                <c:pt idx="13589">
                  <c:v>1458.9</c:v>
                </c:pt>
                <c:pt idx="13590">
                  <c:v>1459</c:v>
                </c:pt>
                <c:pt idx="13591">
                  <c:v>1459.1</c:v>
                </c:pt>
                <c:pt idx="13592">
                  <c:v>1459.2</c:v>
                </c:pt>
                <c:pt idx="13593">
                  <c:v>1459.3</c:v>
                </c:pt>
                <c:pt idx="13594">
                  <c:v>1459.4</c:v>
                </c:pt>
                <c:pt idx="13595">
                  <c:v>1459.5</c:v>
                </c:pt>
                <c:pt idx="13596">
                  <c:v>1459.6</c:v>
                </c:pt>
                <c:pt idx="13597">
                  <c:v>1459.7</c:v>
                </c:pt>
                <c:pt idx="13598">
                  <c:v>1459.8</c:v>
                </c:pt>
                <c:pt idx="13599">
                  <c:v>1459.9</c:v>
                </c:pt>
                <c:pt idx="13600">
                  <c:v>1460</c:v>
                </c:pt>
                <c:pt idx="13601">
                  <c:v>1460.1</c:v>
                </c:pt>
                <c:pt idx="13602">
                  <c:v>1460.2</c:v>
                </c:pt>
                <c:pt idx="13603">
                  <c:v>1460.3</c:v>
                </c:pt>
                <c:pt idx="13604">
                  <c:v>1460.4</c:v>
                </c:pt>
                <c:pt idx="13605">
                  <c:v>1460.5</c:v>
                </c:pt>
                <c:pt idx="13606">
                  <c:v>1460.6</c:v>
                </c:pt>
                <c:pt idx="13607">
                  <c:v>1460.7</c:v>
                </c:pt>
                <c:pt idx="13608">
                  <c:v>1460.8</c:v>
                </c:pt>
                <c:pt idx="13609">
                  <c:v>1460.9</c:v>
                </c:pt>
                <c:pt idx="13610">
                  <c:v>1461</c:v>
                </c:pt>
                <c:pt idx="13611">
                  <c:v>1461.1</c:v>
                </c:pt>
                <c:pt idx="13612">
                  <c:v>1461.2</c:v>
                </c:pt>
                <c:pt idx="13613">
                  <c:v>1461.3</c:v>
                </c:pt>
                <c:pt idx="13614">
                  <c:v>1461.4</c:v>
                </c:pt>
                <c:pt idx="13615">
                  <c:v>1461.5</c:v>
                </c:pt>
                <c:pt idx="13616">
                  <c:v>1461.6</c:v>
                </c:pt>
                <c:pt idx="13617">
                  <c:v>1461.7</c:v>
                </c:pt>
                <c:pt idx="13618">
                  <c:v>1461.8</c:v>
                </c:pt>
                <c:pt idx="13619">
                  <c:v>1461.9</c:v>
                </c:pt>
                <c:pt idx="13620">
                  <c:v>1462</c:v>
                </c:pt>
                <c:pt idx="13621">
                  <c:v>1462.1</c:v>
                </c:pt>
                <c:pt idx="13622">
                  <c:v>1462.2</c:v>
                </c:pt>
                <c:pt idx="13623">
                  <c:v>1462.3</c:v>
                </c:pt>
                <c:pt idx="13624">
                  <c:v>1462.4</c:v>
                </c:pt>
                <c:pt idx="13625">
                  <c:v>1462.5</c:v>
                </c:pt>
                <c:pt idx="13626">
                  <c:v>1462.6</c:v>
                </c:pt>
                <c:pt idx="13627">
                  <c:v>1462.7</c:v>
                </c:pt>
                <c:pt idx="13628">
                  <c:v>1462.8</c:v>
                </c:pt>
                <c:pt idx="13629">
                  <c:v>1462.9</c:v>
                </c:pt>
                <c:pt idx="13630">
                  <c:v>1463</c:v>
                </c:pt>
                <c:pt idx="13631">
                  <c:v>1463.1</c:v>
                </c:pt>
                <c:pt idx="13632">
                  <c:v>1463.2</c:v>
                </c:pt>
                <c:pt idx="13633">
                  <c:v>1463.3</c:v>
                </c:pt>
                <c:pt idx="13634">
                  <c:v>1463.4</c:v>
                </c:pt>
                <c:pt idx="13635">
                  <c:v>1463.5</c:v>
                </c:pt>
                <c:pt idx="13636">
                  <c:v>1463.6</c:v>
                </c:pt>
                <c:pt idx="13637">
                  <c:v>1463.7</c:v>
                </c:pt>
                <c:pt idx="13638">
                  <c:v>1463.8</c:v>
                </c:pt>
                <c:pt idx="13639">
                  <c:v>1463.9</c:v>
                </c:pt>
                <c:pt idx="13640">
                  <c:v>1464</c:v>
                </c:pt>
                <c:pt idx="13641">
                  <c:v>1464.1</c:v>
                </c:pt>
                <c:pt idx="13642">
                  <c:v>1464.2</c:v>
                </c:pt>
                <c:pt idx="13643">
                  <c:v>1464.3</c:v>
                </c:pt>
                <c:pt idx="13644">
                  <c:v>1464.4</c:v>
                </c:pt>
                <c:pt idx="13645">
                  <c:v>1464.5</c:v>
                </c:pt>
                <c:pt idx="13646">
                  <c:v>1464.6</c:v>
                </c:pt>
                <c:pt idx="13647">
                  <c:v>1464.7</c:v>
                </c:pt>
                <c:pt idx="13648">
                  <c:v>1464.8</c:v>
                </c:pt>
                <c:pt idx="13649">
                  <c:v>1464.9</c:v>
                </c:pt>
                <c:pt idx="13650">
                  <c:v>1465</c:v>
                </c:pt>
                <c:pt idx="13651">
                  <c:v>1465.1</c:v>
                </c:pt>
                <c:pt idx="13652">
                  <c:v>1465.2</c:v>
                </c:pt>
                <c:pt idx="13653">
                  <c:v>1465.3</c:v>
                </c:pt>
                <c:pt idx="13654">
                  <c:v>1465.4</c:v>
                </c:pt>
                <c:pt idx="13655">
                  <c:v>1465.5</c:v>
                </c:pt>
                <c:pt idx="13656">
                  <c:v>1465.6</c:v>
                </c:pt>
                <c:pt idx="13657">
                  <c:v>1465.7</c:v>
                </c:pt>
                <c:pt idx="13658">
                  <c:v>1465.8</c:v>
                </c:pt>
                <c:pt idx="13659">
                  <c:v>1465.9</c:v>
                </c:pt>
                <c:pt idx="13660">
                  <c:v>1466</c:v>
                </c:pt>
                <c:pt idx="13661">
                  <c:v>1466.1</c:v>
                </c:pt>
                <c:pt idx="13662">
                  <c:v>1466.2</c:v>
                </c:pt>
                <c:pt idx="13663">
                  <c:v>1466.3</c:v>
                </c:pt>
                <c:pt idx="13664">
                  <c:v>1466.4</c:v>
                </c:pt>
                <c:pt idx="13665">
                  <c:v>1466.5</c:v>
                </c:pt>
                <c:pt idx="13666">
                  <c:v>1466.6</c:v>
                </c:pt>
                <c:pt idx="13667">
                  <c:v>1466.7</c:v>
                </c:pt>
                <c:pt idx="13668">
                  <c:v>1466.8</c:v>
                </c:pt>
                <c:pt idx="13669">
                  <c:v>1466.9</c:v>
                </c:pt>
                <c:pt idx="13670">
                  <c:v>1467</c:v>
                </c:pt>
                <c:pt idx="13671">
                  <c:v>1467.1</c:v>
                </c:pt>
                <c:pt idx="13672">
                  <c:v>1467.2</c:v>
                </c:pt>
                <c:pt idx="13673">
                  <c:v>1467.3</c:v>
                </c:pt>
                <c:pt idx="13674">
                  <c:v>1467.4</c:v>
                </c:pt>
                <c:pt idx="13675">
                  <c:v>1467.5</c:v>
                </c:pt>
                <c:pt idx="13676">
                  <c:v>1467.6</c:v>
                </c:pt>
                <c:pt idx="13677">
                  <c:v>1467.7</c:v>
                </c:pt>
                <c:pt idx="13678">
                  <c:v>1467.8</c:v>
                </c:pt>
                <c:pt idx="13679">
                  <c:v>1467.9</c:v>
                </c:pt>
                <c:pt idx="13680">
                  <c:v>1468</c:v>
                </c:pt>
                <c:pt idx="13681">
                  <c:v>1468.1</c:v>
                </c:pt>
                <c:pt idx="13682">
                  <c:v>1468.2</c:v>
                </c:pt>
                <c:pt idx="13683">
                  <c:v>1468.3</c:v>
                </c:pt>
                <c:pt idx="13684">
                  <c:v>1468.4</c:v>
                </c:pt>
                <c:pt idx="13685">
                  <c:v>1468.5</c:v>
                </c:pt>
                <c:pt idx="13686">
                  <c:v>1468.6</c:v>
                </c:pt>
                <c:pt idx="13687">
                  <c:v>1468.7</c:v>
                </c:pt>
                <c:pt idx="13688">
                  <c:v>1468.8</c:v>
                </c:pt>
                <c:pt idx="13689">
                  <c:v>1468.9</c:v>
                </c:pt>
                <c:pt idx="13690">
                  <c:v>1469</c:v>
                </c:pt>
                <c:pt idx="13691">
                  <c:v>1469.1</c:v>
                </c:pt>
                <c:pt idx="13692">
                  <c:v>1469.2</c:v>
                </c:pt>
                <c:pt idx="13693">
                  <c:v>1469.3</c:v>
                </c:pt>
                <c:pt idx="13694">
                  <c:v>1469.4</c:v>
                </c:pt>
                <c:pt idx="13695">
                  <c:v>1469.5</c:v>
                </c:pt>
                <c:pt idx="13696">
                  <c:v>1469.6</c:v>
                </c:pt>
                <c:pt idx="13697">
                  <c:v>1469.7</c:v>
                </c:pt>
                <c:pt idx="13698">
                  <c:v>1469.8</c:v>
                </c:pt>
                <c:pt idx="13699">
                  <c:v>1469.9</c:v>
                </c:pt>
                <c:pt idx="13700">
                  <c:v>1470</c:v>
                </c:pt>
                <c:pt idx="13701">
                  <c:v>1470.1</c:v>
                </c:pt>
                <c:pt idx="13702">
                  <c:v>1470.2</c:v>
                </c:pt>
                <c:pt idx="13703">
                  <c:v>1470.3</c:v>
                </c:pt>
                <c:pt idx="13704">
                  <c:v>1470.4</c:v>
                </c:pt>
                <c:pt idx="13705">
                  <c:v>1470.5</c:v>
                </c:pt>
                <c:pt idx="13706">
                  <c:v>1470.6</c:v>
                </c:pt>
                <c:pt idx="13707">
                  <c:v>1470.7</c:v>
                </c:pt>
                <c:pt idx="13708">
                  <c:v>1470.8</c:v>
                </c:pt>
                <c:pt idx="13709">
                  <c:v>1470.9</c:v>
                </c:pt>
                <c:pt idx="13710">
                  <c:v>1471</c:v>
                </c:pt>
                <c:pt idx="13711">
                  <c:v>1471.1</c:v>
                </c:pt>
                <c:pt idx="13712">
                  <c:v>1471.2</c:v>
                </c:pt>
                <c:pt idx="13713">
                  <c:v>1471.3</c:v>
                </c:pt>
                <c:pt idx="13714">
                  <c:v>1471.4</c:v>
                </c:pt>
                <c:pt idx="13715">
                  <c:v>1471.5</c:v>
                </c:pt>
                <c:pt idx="13716">
                  <c:v>1471.6</c:v>
                </c:pt>
                <c:pt idx="13717">
                  <c:v>1471.7</c:v>
                </c:pt>
                <c:pt idx="13718">
                  <c:v>1471.8</c:v>
                </c:pt>
                <c:pt idx="13719">
                  <c:v>1471.9</c:v>
                </c:pt>
                <c:pt idx="13720">
                  <c:v>1472</c:v>
                </c:pt>
                <c:pt idx="13721">
                  <c:v>1472.1</c:v>
                </c:pt>
                <c:pt idx="13722">
                  <c:v>1472.2</c:v>
                </c:pt>
                <c:pt idx="13723">
                  <c:v>1472.3</c:v>
                </c:pt>
                <c:pt idx="13724">
                  <c:v>1472.4</c:v>
                </c:pt>
                <c:pt idx="13725">
                  <c:v>1472.5</c:v>
                </c:pt>
                <c:pt idx="13726">
                  <c:v>1472.6</c:v>
                </c:pt>
                <c:pt idx="13727">
                  <c:v>1472.7</c:v>
                </c:pt>
                <c:pt idx="13728">
                  <c:v>1472.8</c:v>
                </c:pt>
                <c:pt idx="13729">
                  <c:v>1472.9</c:v>
                </c:pt>
                <c:pt idx="13730">
                  <c:v>1473</c:v>
                </c:pt>
                <c:pt idx="13731">
                  <c:v>1473.1</c:v>
                </c:pt>
                <c:pt idx="13732">
                  <c:v>1473.2</c:v>
                </c:pt>
                <c:pt idx="13733">
                  <c:v>1473.3</c:v>
                </c:pt>
                <c:pt idx="13734">
                  <c:v>1473.4</c:v>
                </c:pt>
                <c:pt idx="13735">
                  <c:v>1473.5</c:v>
                </c:pt>
                <c:pt idx="13736">
                  <c:v>1473.6</c:v>
                </c:pt>
                <c:pt idx="13737">
                  <c:v>1473.7</c:v>
                </c:pt>
                <c:pt idx="13738">
                  <c:v>1473.8</c:v>
                </c:pt>
                <c:pt idx="13739">
                  <c:v>1473.9</c:v>
                </c:pt>
                <c:pt idx="13740">
                  <c:v>1474</c:v>
                </c:pt>
                <c:pt idx="13741">
                  <c:v>1474.1</c:v>
                </c:pt>
                <c:pt idx="13742">
                  <c:v>1474.2</c:v>
                </c:pt>
                <c:pt idx="13743">
                  <c:v>1474.3</c:v>
                </c:pt>
                <c:pt idx="13744">
                  <c:v>1474.4</c:v>
                </c:pt>
                <c:pt idx="13745">
                  <c:v>1474.5</c:v>
                </c:pt>
                <c:pt idx="13746">
                  <c:v>1474.6</c:v>
                </c:pt>
                <c:pt idx="13747">
                  <c:v>1474.7</c:v>
                </c:pt>
                <c:pt idx="13748">
                  <c:v>1474.8</c:v>
                </c:pt>
                <c:pt idx="13749">
                  <c:v>1474.9</c:v>
                </c:pt>
                <c:pt idx="13750">
                  <c:v>1475</c:v>
                </c:pt>
                <c:pt idx="13751">
                  <c:v>1475.1</c:v>
                </c:pt>
                <c:pt idx="13752">
                  <c:v>1475.2</c:v>
                </c:pt>
                <c:pt idx="13753">
                  <c:v>1475.3</c:v>
                </c:pt>
                <c:pt idx="13754">
                  <c:v>1475.4</c:v>
                </c:pt>
                <c:pt idx="13755">
                  <c:v>1475.5</c:v>
                </c:pt>
                <c:pt idx="13756">
                  <c:v>1475.6</c:v>
                </c:pt>
                <c:pt idx="13757">
                  <c:v>1475.7</c:v>
                </c:pt>
                <c:pt idx="13758">
                  <c:v>1475.8</c:v>
                </c:pt>
                <c:pt idx="13759">
                  <c:v>1475.9</c:v>
                </c:pt>
                <c:pt idx="13760">
                  <c:v>1476</c:v>
                </c:pt>
                <c:pt idx="13761">
                  <c:v>1476.1</c:v>
                </c:pt>
                <c:pt idx="13762">
                  <c:v>1476.2</c:v>
                </c:pt>
                <c:pt idx="13763">
                  <c:v>1476.3</c:v>
                </c:pt>
                <c:pt idx="13764">
                  <c:v>1476.4</c:v>
                </c:pt>
                <c:pt idx="13765">
                  <c:v>1476.5</c:v>
                </c:pt>
                <c:pt idx="13766">
                  <c:v>1476.6</c:v>
                </c:pt>
                <c:pt idx="13767">
                  <c:v>1476.7</c:v>
                </c:pt>
                <c:pt idx="13768">
                  <c:v>1476.8</c:v>
                </c:pt>
                <c:pt idx="13769">
                  <c:v>1476.9</c:v>
                </c:pt>
                <c:pt idx="13770">
                  <c:v>1477</c:v>
                </c:pt>
                <c:pt idx="13771">
                  <c:v>1477.1</c:v>
                </c:pt>
                <c:pt idx="13772">
                  <c:v>1477.2</c:v>
                </c:pt>
                <c:pt idx="13773">
                  <c:v>1477.3</c:v>
                </c:pt>
                <c:pt idx="13774">
                  <c:v>1477.4</c:v>
                </c:pt>
                <c:pt idx="13775">
                  <c:v>1477.5</c:v>
                </c:pt>
                <c:pt idx="13776">
                  <c:v>1477.6</c:v>
                </c:pt>
                <c:pt idx="13777">
                  <c:v>1477.7</c:v>
                </c:pt>
                <c:pt idx="13778">
                  <c:v>1477.8</c:v>
                </c:pt>
                <c:pt idx="13779">
                  <c:v>1477.9</c:v>
                </c:pt>
                <c:pt idx="13780">
                  <c:v>1478</c:v>
                </c:pt>
                <c:pt idx="13781">
                  <c:v>1478.1</c:v>
                </c:pt>
                <c:pt idx="13782">
                  <c:v>1478.2</c:v>
                </c:pt>
                <c:pt idx="13783">
                  <c:v>1478.3</c:v>
                </c:pt>
                <c:pt idx="13784">
                  <c:v>1478.4</c:v>
                </c:pt>
                <c:pt idx="13785">
                  <c:v>1478.5</c:v>
                </c:pt>
                <c:pt idx="13786">
                  <c:v>1478.6</c:v>
                </c:pt>
                <c:pt idx="13787">
                  <c:v>1478.7</c:v>
                </c:pt>
                <c:pt idx="13788">
                  <c:v>1478.8</c:v>
                </c:pt>
                <c:pt idx="13789">
                  <c:v>1478.9</c:v>
                </c:pt>
                <c:pt idx="13790">
                  <c:v>1479</c:v>
                </c:pt>
                <c:pt idx="13791">
                  <c:v>1479.1</c:v>
                </c:pt>
                <c:pt idx="13792">
                  <c:v>1479.2</c:v>
                </c:pt>
                <c:pt idx="13793">
                  <c:v>1479.3</c:v>
                </c:pt>
                <c:pt idx="13794">
                  <c:v>1479.4</c:v>
                </c:pt>
                <c:pt idx="13795">
                  <c:v>1479.5</c:v>
                </c:pt>
                <c:pt idx="13796">
                  <c:v>1479.6</c:v>
                </c:pt>
                <c:pt idx="13797">
                  <c:v>1479.7</c:v>
                </c:pt>
                <c:pt idx="13798">
                  <c:v>1479.8</c:v>
                </c:pt>
                <c:pt idx="13799">
                  <c:v>1479.9</c:v>
                </c:pt>
                <c:pt idx="13800">
                  <c:v>1480</c:v>
                </c:pt>
                <c:pt idx="13801">
                  <c:v>1480.1</c:v>
                </c:pt>
                <c:pt idx="13802">
                  <c:v>1480.2</c:v>
                </c:pt>
                <c:pt idx="13803">
                  <c:v>1480.3</c:v>
                </c:pt>
                <c:pt idx="13804">
                  <c:v>1480.4</c:v>
                </c:pt>
                <c:pt idx="13805">
                  <c:v>1480.5</c:v>
                </c:pt>
                <c:pt idx="13806">
                  <c:v>1480.6</c:v>
                </c:pt>
                <c:pt idx="13807">
                  <c:v>1480.7</c:v>
                </c:pt>
                <c:pt idx="13808">
                  <c:v>1480.8</c:v>
                </c:pt>
                <c:pt idx="13809">
                  <c:v>1480.9</c:v>
                </c:pt>
                <c:pt idx="13810">
                  <c:v>1481</c:v>
                </c:pt>
                <c:pt idx="13811">
                  <c:v>1481.1</c:v>
                </c:pt>
                <c:pt idx="13812">
                  <c:v>1481.2</c:v>
                </c:pt>
                <c:pt idx="13813">
                  <c:v>1481.3</c:v>
                </c:pt>
                <c:pt idx="13814">
                  <c:v>1481.4</c:v>
                </c:pt>
                <c:pt idx="13815">
                  <c:v>1481.5</c:v>
                </c:pt>
                <c:pt idx="13816">
                  <c:v>1481.6</c:v>
                </c:pt>
                <c:pt idx="13817">
                  <c:v>1481.7</c:v>
                </c:pt>
                <c:pt idx="13818">
                  <c:v>1481.8</c:v>
                </c:pt>
                <c:pt idx="13819">
                  <c:v>1481.9</c:v>
                </c:pt>
                <c:pt idx="13820">
                  <c:v>1482</c:v>
                </c:pt>
                <c:pt idx="13821">
                  <c:v>1482.1</c:v>
                </c:pt>
                <c:pt idx="13822">
                  <c:v>1482.2</c:v>
                </c:pt>
                <c:pt idx="13823">
                  <c:v>1482.3</c:v>
                </c:pt>
                <c:pt idx="13824">
                  <c:v>1482.4</c:v>
                </c:pt>
                <c:pt idx="13825">
                  <c:v>1482.5</c:v>
                </c:pt>
                <c:pt idx="13826">
                  <c:v>1482.6</c:v>
                </c:pt>
                <c:pt idx="13827">
                  <c:v>1482.7</c:v>
                </c:pt>
                <c:pt idx="13828">
                  <c:v>1482.8</c:v>
                </c:pt>
                <c:pt idx="13829">
                  <c:v>1482.9</c:v>
                </c:pt>
                <c:pt idx="13830">
                  <c:v>1483</c:v>
                </c:pt>
                <c:pt idx="13831">
                  <c:v>1483.1</c:v>
                </c:pt>
                <c:pt idx="13832">
                  <c:v>1483.2</c:v>
                </c:pt>
                <c:pt idx="13833">
                  <c:v>1483.3</c:v>
                </c:pt>
                <c:pt idx="13834">
                  <c:v>1483.4</c:v>
                </c:pt>
                <c:pt idx="13835">
                  <c:v>1483.5</c:v>
                </c:pt>
                <c:pt idx="13836">
                  <c:v>1483.6</c:v>
                </c:pt>
                <c:pt idx="13837">
                  <c:v>1483.7</c:v>
                </c:pt>
                <c:pt idx="13838">
                  <c:v>1483.8</c:v>
                </c:pt>
                <c:pt idx="13839">
                  <c:v>1483.9</c:v>
                </c:pt>
                <c:pt idx="13840">
                  <c:v>1484</c:v>
                </c:pt>
                <c:pt idx="13841">
                  <c:v>1484.1</c:v>
                </c:pt>
                <c:pt idx="13842">
                  <c:v>1484.2</c:v>
                </c:pt>
                <c:pt idx="13843">
                  <c:v>1484.3</c:v>
                </c:pt>
                <c:pt idx="13844">
                  <c:v>1484.4</c:v>
                </c:pt>
                <c:pt idx="13845">
                  <c:v>1484.5</c:v>
                </c:pt>
                <c:pt idx="13846">
                  <c:v>1484.6</c:v>
                </c:pt>
                <c:pt idx="13847">
                  <c:v>1484.7</c:v>
                </c:pt>
                <c:pt idx="13848">
                  <c:v>1484.8</c:v>
                </c:pt>
                <c:pt idx="13849">
                  <c:v>1484.9</c:v>
                </c:pt>
                <c:pt idx="13850">
                  <c:v>1485</c:v>
                </c:pt>
                <c:pt idx="13851">
                  <c:v>1485.1</c:v>
                </c:pt>
                <c:pt idx="13852">
                  <c:v>1485.2</c:v>
                </c:pt>
                <c:pt idx="13853">
                  <c:v>1485.3</c:v>
                </c:pt>
                <c:pt idx="13854">
                  <c:v>1485.4</c:v>
                </c:pt>
                <c:pt idx="13855">
                  <c:v>1485.5</c:v>
                </c:pt>
                <c:pt idx="13856">
                  <c:v>1485.6</c:v>
                </c:pt>
                <c:pt idx="13857">
                  <c:v>1485.7</c:v>
                </c:pt>
                <c:pt idx="13858">
                  <c:v>1485.8</c:v>
                </c:pt>
                <c:pt idx="13859">
                  <c:v>1485.9</c:v>
                </c:pt>
                <c:pt idx="13860">
                  <c:v>1486</c:v>
                </c:pt>
                <c:pt idx="13861">
                  <c:v>1486.1</c:v>
                </c:pt>
                <c:pt idx="13862">
                  <c:v>1486.2</c:v>
                </c:pt>
                <c:pt idx="13863">
                  <c:v>1486.3</c:v>
                </c:pt>
                <c:pt idx="13864">
                  <c:v>1486.4</c:v>
                </c:pt>
                <c:pt idx="13865">
                  <c:v>1486.5</c:v>
                </c:pt>
                <c:pt idx="13866">
                  <c:v>1486.6</c:v>
                </c:pt>
                <c:pt idx="13867">
                  <c:v>1486.7</c:v>
                </c:pt>
                <c:pt idx="13868">
                  <c:v>1486.8</c:v>
                </c:pt>
                <c:pt idx="13869">
                  <c:v>1486.9</c:v>
                </c:pt>
                <c:pt idx="13870">
                  <c:v>1487</c:v>
                </c:pt>
                <c:pt idx="13871">
                  <c:v>1487.1</c:v>
                </c:pt>
                <c:pt idx="13872">
                  <c:v>1487.2</c:v>
                </c:pt>
                <c:pt idx="13873">
                  <c:v>1487.3</c:v>
                </c:pt>
                <c:pt idx="13874">
                  <c:v>1487.4</c:v>
                </c:pt>
                <c:pt idx="13875">
                  <c:v>1487.5</c:v>
                </c:pt>
                <c:pt idx="13876">
                  <c:v>1487.6</c:v>
                </c:pt>
                <c:pt idx="13877">
                  <c:v>1487.7</c:v>
                </c:pt>
                <c:pt idx="13878">
                  <c:v>1487.8</c:v>
                </c:pt>
                <c:pt idx="13879">
                  <c:v>1487.9</c:v>
                </c:pt>
                <c:pt idx="13880">
                  <c:v>1488</c:v>
                </c:pt>
                <c:pt idx="13881">
                  <c:v>1488.1</c:v>
                </c:pt>
                <c:pt idx="13882">
                  <c:v>1488.2</c:v>
                </c:pt>
                <c:pt idx="13883">
                  <c:v>1488.3</c:v>
                </c:pt>
                <c:pt idx="13884">
                  <c:v>1488.4</c:v>
                </c:pt>
                <c:pt idx="13885">
                  <c:v>1488.5</c:v>
                </c:pt>
                <c:pt idx="13886">
                  <c:v>1488.6</c:v>
                </c:pt>
                <c:pt idx="13887">
                  <c:v>1488.7</c:v>
                </c:pt>
                <c:pt idx="13888">
                  <c:v>1488.8</c:v>
                </c:pt>
                <c:pt idx="13889">
                  <c:v>1488.9</c:v>
                </c:pt>
                <c:pt idx="13890">
                  <c:v>1489</c:v>
                </c:pt>
                <c:pt idx="13891">
                  <c:v>1489.1</c:v>
                </c:pt>
                <c:pt idx="13892">
                  <c:v>1489.2</c:v>
                </c:pt>
                <c:pt idx="13893">
                  <c:v>1489.3</c:v>
                </c:pt>
                <c:pt idx="13894">
                  <c:v>1489.4</c:v>
                </c:pt>
                <c:pt idx="13895">
                  <c:v>1489.5</c:v>
                </c:pt>
                <c:pt idx="13896">
                  <c:v>1489.6</c:v>
                </c:pt>
                <c:pt idx="13897">
                  <c:v>1489.7</c:v>
                </c:pt>
                <c:pt idx="13898">
                  <c:v>1489.8</c:v>
                </c:pt>
                <c:pt idx="13899">
                  <c:v>1489.9</c:v>
                </c:pt>
                <c:pt idx="13900">
                  <c:v>1490</c:v>
                </c:pt>
                <c:pt idx="13901">
                  <c:v>1490.1</c:v>
                </c:pt>
                <c:pt idx="13902">
                  <c:v>1490.2</c:v>
                </c:pt>
                <c:pt idx="13903">
                  <c:v>1490.3</c:v>
                </c:pt>
                <c:pt idx="13904">
                  <c:v>1490.4</c:v>
                </c:pt>
                <c:pt idx="13905">
                  <c:v>1490.5</c:v>
                </c:pt>
                <c:pt idx="13906">
                  <c:v>1490.6</c:v>
                </c:pt>
                <c:pt idx="13907">
                  <c:v>1490.7</c:v>
                </c:pt>
                <c:pt idx="13908">
                  <c:v>1490.8</c:v>
                </c:pt>
                <c:pt idx="13909">
                  <c:v>1490.9</c:v>
                </c:pt>
                <c:pt idx="13910">
                  <c:v>1491</c:v>
                </c:pt>
                <c:pt idx="13911">
                  <c:v>1491.1</c:v>
                </c:pt>
                <c:pt idx="13912">
                  <c:v>1491.2</c:v>
                </c:pt>
                <c:pt idx="13913">
                  <c:v>1491.3</c:v>
                </c:pt>
                <c:pt idx="13914">
                  <c:v>1491.4</c:v>
                </c:pt>
                <c:pt idx="13915">
                  <c:v>1491.5</c:v>
                </c:pt>
                <c:pt idx="13916">
                  <c:v>1491.6</c:v>
                </c:pt>
                <c:pt idx="13917">
                  <c:v>1491.7</c:v>
                </c:pt>
                <c:pt idx="13918">
                  <c:v>1491.8</c:v>
                </c:pt>
                <c:pt idx="13919">
                  <c:v>1491.9</c:v>
                </c:pt>
                <c:pt idx="13920">
                  <c:v>1492</c:v>
                </c:pt>
                <c:pt idx="13921">
                  <c:v>1492.1</c:v>
                </c:pt>
                <c:pt idx="13922">
                  <c:v>1492.2</c:v>
                </c:pt>
                <c:pt idx="13923">
                  <c:v>1492.3</c:v>
                </c:pt>
                <c:pt idx="13924">
                  <c:v>1492.4</c:v>
                </c:pt>
                <c:pt idx="13925">
                  <c:v>1492.5</c:v>
                </c:pt>
                <c:pt idx="13926">
                  <c:v>1492.6</c:v>
                </c:pt>
                <c:pt idx="13927">
                  <c:v>1492.7</c:v>
                </c:pt>
                <c:pt idx="13928">
                  <c:v>1492.8</c:v>
                </c:pt>
                <c:pt idx="13929">
                  <c:v>1492.9</c:v>
                </c:pt>
                <c:pt idx="13930">
                  <c:v>1493</c:v>
                </c:pt>
                <c:pt idx="13931">
                  <c:v>1493.1</c:v>
                </c:pt>
                <c:pt idx="13932">
                  <c:v>1493.2</c:v>
                </c:pt>
                <c:pt idx="13933">
                  <c:v>1493.3</c:v>
                </c:pt>
                <c:pt idx="13934">
                  <c:v>1493.4</c:v>
                </c:pt>
                <c:pt idx="13935">
                  <c:v>1493.5</c:v>
                </c:pt>
                <c:pt idx="13936">
                  <c:v>1493.6</c:v>
                </c:pt>
                <c:pt idx="13937">
                  <c:v>1493.7</c:v>
                </c:pt>
                <c:pt idx="13938">
                  <c:v>1493.8</c:v>
                </c:pt>
                <c:pt idx="13939">
                  <c:v>1493.9</c:v>
                </c:pt>
                <c:pt idx="13940">
                  <c:v>1494</c:v>
                </c:pt>
                <c:pt idx="13941">
                  <c:v>1494.1</c:v>
                </c:pt>
                <c:pt idx="13942">
                  <c:v>1494.2</c:v>
                </c:pt>
                <c:pt idx="13943">
                  <c:v>1494.3</c:v>
                </c:pt>
                <c:pt idx="13944">
                  <c:v>1494.4</c:v>
                </c:pt>
                <c:pt idx="13945">
                  <c:v>1494.5</c:v>
                </c:pt>
                <c:pt idx="13946">
                  <c:v>1494.6</c:v>
                </c:pt>
                <c:pt idx="13947">
                  <c:v>1494.7</c:v>
                </c:pt>
                <c:pt idx="13948">
                  <c:v>1494.8</c:v>
                </c:pt>
                <c:pt idx="13949">
                  <c:v>1494.9</c:v>
                </c:pt>
                <c:pt idx="13950">
                  <c:v>1495</c:v>
                </c:pt>
                <c:pt idx="13951">
                  <c:v>1495.1</c:v>
                </c:pt>
                <c:pt idx="13952">
                  <c:v>1495.2</c:v>
                </c:pt>
                <c:pt idx="13953">
                  <c:v>1495.3</c:v>
                </c:pt>
                <c:pt idx="13954">
                  <c:v>1495.4</c:v>
                </c:pt>
                <c:pt idx="13955">
                  <c:v>1495.5</c:v>
                </c:pt>
                <c:pt idx="13956">
                  <c:v>1495.6</c:v>
                </c:pt>
                <c:pt idx="13957">
                  <c:v>1495.7</c:v>
                </c:pt>
                <c:pt idx="13958">
                  <c:v>1495.8</c:v>
                </c:pt>
                <c:pt idx="13959">
                  <c:v>1495.9</c:v>
                </c:pt>
                <c:pt idx="13960">
                  <c:v>1496</c:v>
                </c:pt>
                <c:pt idx="13961">
                  <c:v>1496.1</c:v>
                </c:pt>
                <c:pt idx="13962">
                  <c:v>1496.2</c:v>
                </c:pt>
                <c:pt idx="13963">
                  <c:v>1496.3</c:v>
                </c:pt>
                <c:pt idx="13964">
                  <c:v>1496.4</c:v>
                </c:pt>
                <c:pt idx="13965">
                  <c:v>1496.5</c:v>
                </c:pt>
                <c:pt idx="13966">
                  <c:v>1496.6</c:v>
                </c:pt>
                <c:pt idx="13967">
                  <c:v>1496.7</c:v>
                </c:pt>
                <c:pt idx="13968">
                  <c:v>1496.8</c:v>
                </c:pt>
                <c:pt idx="13969">
                  <c:v>1496.9</c:v>
                </c:pt>
                <c:pt idx="13970">
                  <c:v>1497</c:v>
                </c:pt>
                <c:pt idx="13971">
                  <c:v>1497.1</c:v>
                </c:pt>
                <c:pt idx="13972">
                  <c:v>1497.2</c:v>
                </c:pt>
                <c:pt idx="13973">
                  <c:v>1497.3</c:v>
                </c:pt>
                <c:pt idx="13974">
                  <c:v>1497.4</c:v>
                </c:pt>
                <c:pt idx="13975">
                  <c:v>1497.5</c:v>
                </c:pt>
                <c:pt idx="13976">
                  <c:v>1497.6</c:v>
                </c:pt>
                <c:pt idx="13977">
                  <c:v>1497.7</c:v>
                </c:pt>
                <c:pt idx="13978">
                  <c:v>1497.8</c:v>
                </c:pt>
                <c:pt idx="13979">
                  <c:v>1497.9</c:v>
                </c:pt>
                <c:pt idx="13980">
                  <c:v>1498</c:v>
                </c:pt>
                <c:pt idx="13981">
                  <c:v>1498.1</c:v>
                </c:pt>
                <c:pt idx="13982">
                  <c:v>1498.2</c:v>
                </c:pt>
                <c:pt idx="13983">
                  <c:v>1498.3</c:v>
                </c:pt>
                <c:pt idx="13984">
                  <c:v>1498.4</c:v>
                </c:pt>
                <c:pt idx="13985">
                  <c:v>1498.5</c:v>
                </c:pt>
                <c:pt idx="13986">
                  <c:v>1498.6</c:v>
                </c:pt>
                <c:pt idx="13987">
                  <c:v>1498.7</c:v>
                </c:pt>
                <c:pt idx="13988">
                  <c:v>1498.8</c:v>
                </c:pt>
                <c:pt idx="13989">
                  <c:v>1498.9</c:v>
                </c:pt>
                <c:pt idx="13990">
                  <c:v>1499</c:v>
                </c:pt>
                <c:pt idx="13991">
                  <c:v>1499.1</c:v>
                </c:pt>
                <c:pt idx="13992">
                  <c:v>1499.2</c:v>
                </c:pt>
                <c:pt idx="13993">
                  <c:v>1499.3</c:v>
                </c:pt>
                <c:pt idx="13994">
                  <c:v>1499.4</c:v>
                </c:pt>
                <c:pt idx="13995">
                  <c:v>1499.5</c:v>
                </c:pt>
                <c:pt idx="13996">
                  <c:v>1499.6</c:v>
                </c:pt>
                <c:pt idx="13997">
                  <c:v>1499.7</c:v>
                </c:pt>
                <c:pt idx="13998">
                  <c:v>1499.8</c:v>
                </c:pt>
                <c:pt idx="13999">
                  <c:v>1499.9</c:v>
                </c:pt>
                <c:pt idx="14000">
                  <c:v>1500</c:v>
                </c:pt>
                <c:pt idx="14001">
                  <c:v>1500.1</c:v>
                </c:pt>
                <c:pt idx="14002">
                  <c:v>1500.2</c:v>
                </c:pt>
                <c:pt idx="14003">
                  <c:v>1500.3</c:v>
                </c:pt>
                <c:pt idx="14004">
                  <c:v>1500.4</c:v>
                </c:pt>
                <c:pt idx="14005">
                  <c:v>1500.5</c:v>
                </c:pt>
                <c:pt idx="14006">
                  <c:v>1500.6</c:v>
                </c:pt>
                <c:pt idx="14007">
                  <c:v>1500.7</c:v>
                </c:pt>
                <c:pt idx="14008">
                  <c:v>1500.8</c:v>
                </c:pt>
                <c:pt idx="14009">
                  <c:v>1500.9</c:v>
                </c:pt>
                <c:pt idx="14010">
                  <c:v>1501</c:v>
                </c:pt>
                <c:pt idx="14011">
                  <c:v>1501.1</c:v>
                </c:pt>
                <c:pt idx="14012">
                  <c:v>1501.2</c:v>
                </c:pt>
                <c:pt idx="14013">
                  <c:v>1501.3</c:v>
                </c:pt>
                <c:pt idx="14014">
                  <c:v>1501.4</c:v>
                </c:pt>
                <c:pt idx="14015">
                  <c:v>1501.5</c:v>
                </c:pt>
                <c:pt idx="14016">
                  <c:v>1501.6</c:v>
                </c:pt>
                <c:pt idx="14017">
                  <c:v>1501.7</c:v>
                </c:pt>
                <c:pt idx="14018">
                  <c:v>1501.8</c:v>
                </c:pt>
                <c:pt idx="14019">
                  <c:v>1501.9</c:v>
                </c:pt>
                <c:pt idx="14020">
                  <c:v>1502</c:v>
                </c:pt>
                <c:pt idx="14021">
                  <c:v>1502.1</c:v>
                </c:pt>
                <c:pt idx="14022">
                  <c:v>1502.2</c:v>
                </c:pt>
                <c:pt idx="14023">
                  <c:v>1502.3</c:v>
                </c:pt>
                <c:pt idx="14024">
                  <c:v>1502.4</c:v>
                </c:pt>
                <c:pt idx="14025">
                  <c:v>1502.5</c:v>
                </c:pt>
                <c:pt idx="14026">
                  <c:v>1502.6</c:v>
                </c:pt>
                <c:pt idx="14027">
                  <c:v>1502.7</c:v>
                </c:pt>
                <c:pt idx="14028">
                  <c:v>1502.8</c:v>
                </c:pt>
                <c:pt idx="14029">
                  <c:v>1502.9</c:v>
                </c:pt>
                <c:pt idx="14030">
                  <c:v>1503</c:v>
                </c:pt>
                <c:pt idx="14031">
                  <c:v>1503.1</c:v>
                </c:pt>
                <c:pt idx="14032">
                  <c:v>1503.2</c:v>
                </c:pt>
                <c:pt idx="14033">
                  <c:v>1503.3</c:v>
                </c:pt>
                <c:pt idx="14034">
                  <c:v>1503.4</c:v>
                </c:pt>
                <c:pt idx="14035">
                  <c:v>1503.5</c:v>
                </c:pt>
                <c:pt idx="14036">
                  <c:v>1503.6</c:v>
                </c:pt>
                <c:pt idx="14037">
                  <c:v>1503.7</c:v>
                </c:pt>
                <c:pt idx="14038">
                  <c:v>1503.8</c:v>
                </c:pt>
                <c:pt idx="14039">
                  <c:v>1503.9</c:v>
                </c:pt>
                <c:pt idx="14040">
                  <c:v>1504</c:v>
                </c:pt>
                <c:pt idx="14041">
                  <c:v>1504.1</c:v>
                </c:pt>
                <c:pt idx="14042">
                  <c:v>1504.2</c:v>
                </c:pt>
                <c:pt idx="14043">
                  <c:v>1504.3</c:v>
                </c:pt>
                <c:pt idx="14044">
                  <c:v>1504.4</c:v>
                </c:pt>
                <c:pt idx="14045">
                  <c:v>1504.5</c:v>
                </c:pt>
                <c:pt idx="14046">
                  <c:v>1504.6</c:v>
                </c:pt>
                <c:pt idx="14047">
                  <c:v>1504.7</c:v>
                </c:pt>
                <c:pt idx="14048">
                  <c:v>1504.8</c:v>
                </c:pt>
                <c:pt idx="14049">
                  <c:v>1504.9</c:v>
                </c:pt>
                <c:pt idx="14050">
                  <c:v>1505</c:v>
                </c:pt>
                <c:pt idx="14051">
                  <c:v>1505.1</c:v>
                </c:pt>
                <c:pt idx="14052">
                  <c:v>1505.2</c:v>
                </c:pt>
                <c:pt idx="14053">
                  <c:v>1505.3</c:v>
                </c:pt>
                <c:pt idx="14054">
                  <c:v>1505.4</c:v>
                </c:pt>
                <c:pt idx="14055">
                  <c:v>1505.5</c:v>
                </c:pt>
                <c:pt idx="14056">
                  <c:v>1505.6</c:v>
                </c:pt>
                <c:pt idx="14057">
                  <c:v>1505.7</c:v>
                </c:pt>
                <c:pt idx="14058">
                  <c:v>1505.8</c:v>
                </c:pt>
                <c:pt idx="14059">
                  <c:v>1505.9</c:v>
                </c:pt>
                <c:pt idx="14060">
                  <c:v>1506</c:v>
                </c:pt>
                <c:pt idx="14061">
                  <c:v>1506.1</c:v>
                </c:pt>
                <c:pt idx="14062">
                  <c:v>1506.2</c:v>
                </c:pt>
                <c:pt idx="14063">
                  <c:v>1506.3</c:v>
                </c:pt>
                <c:pt idx="14064">
                  <c:v>1506.4</c:v>
                </c:pt>
                <c:pt idx="14065">
                  <c:v>1506.5</c:v>
                </c:pt>
                <c:pt idx="14066">
                  <c:v>1506.6</c:v>
                </c:pt>
                <c:pt idx="14067">
                  <c:v>1506.7</c:v>
                </c:pt>
                <c:pt idx="14068">
                  <c:v>1506.8</c:v>
                </c:pt>
                <c:pt idx="14069">
                  <c:v>1506.9</c:v>
                </c:pt>
                <c:pt idx="14070">
                  <c:v>1507</c:v>
                </c:pt>
                <c:pt idx="14071">
                  <c:v>1507.1</c:v>
                </c:pt>
                <c:pt idx="14072">
                  <c:v>1507.2</c:v>
                </c:pt>
                <c:pt idx="14073">
                  <c:v>1507.3</c:v>
                </c:pt>
                <c:pt idx="14074">
                  <c:v>1507.4</c:v>
                </c:pt>
                <c:pt idx="14075">
                  <c:v>1507.5</c:v>
                </c:pt>
                <c:pt idx="14076">
                  <c:v>1507.6</c:v>
                </c:pt>
                <c:pt idx="14077">
                  <c:v>1507.7</c:v>
                </c:pt>
                <c:pt idx="14078">
                  <c:v>1507.8</c:v>
                </c:pt>
                <c:pt idx="14079">
                  <c:v>1507.9</c:v>
                </c:pt>
                <c:pt idx="14080">
                  <c:v>1508</c:v>
                </c:pt>
                <c:pt idx="14081">
                  <c:v>1508.1</c:v>
                </c:pt>
                <c:pt idx="14082">
                  <c:v>1508.2</c:v>
                </c:pt>
                <c:pt idx="14083">
                  <c:v>1508.3</c:v>
                </c:pt>
                <c:pt idx="14084">
                  <c:v>1508.4</c:v>
                </c:pt>
                <c:pt idx="14085">
                  <c:v>1508.5</c:v>
                </c:pt>
                <c:pt idx="14086">
                  <c:v>1508.6</c:v>
                </c:pt>
                <c:pt idx="14087">
                  <c:v>1508.7</c:v>
                </c:pt>
                <c:pt idx="14088">
                  <c:v>1508.8</c:v>
                </c:pt>
                <c:pt idx="14089">
                  <c:v>1508.9</c:v>
                </c:pt>
                <c:pt idx="14090">
                  <c:v>1509</c:v>
                </c:pt>
                <c:pt idx="14091">
                  <c:v>1509.1</c:v>
                </c:pt>
                <c:pt idx="14092">
                  <c:v>1509.2</c:v>
                </c:pt>
                <c:pt idx="14093">
                  <c:v>1509.3</c:v>
                </c:pt>
                <c:pt idx="14094">
                  <c:v>1509.4</c:v>
                </c:pt>
                <c:pt idx="14095">
                  <c:v>1509.5</c:v>
                </c:pt>
                <c:pt idx="14096">
                  <c:v>1509.6</c:v>
                </c:pt>
                <c:pt idx="14097">
                  <c:v>1509.7</c:v>
                </c:pt>
                <c:pt idx="14098">
                  <c:v>1509.8</c:v>
                </c:pt>
                <c:pt idx="14099">
                  <c:v>1509.9</c:v>
                </c:pt>
                <c:pt idx="14100">
                  <c:v>1510</c:v>
                </c:pt>
                <c:pt idx="14101">
                  <c:v>1510.1</c:v>
                </c:pt>
                <c:pt idx="14102">
                  <c:v>1510.2</c:v>
                </c:pt>
                <c:pt idx="14103">
                  <c:v>1510.3</c:v>
                </c:pt>
                <c:pt idx="14104">
                  <c:v>1510.4</c:v>
                </c:pt>
                <c:pt idx="14105">
                  <c:v>1510.5</c:v>
                </c:pt>
                <c:pt idx="14106">
                  <c:v>1510.6</c:v>
                </c:pt>
                <c:pt idx="14107">
                  <c:v>1510.7</c:v>
                </c:pt>
                <c:pt idx="14108">
                  <c:v>1510.8</c:v>
                </c:pt>
                <c:pt idx="14109">
                  <c:v>1510.9</c:v>
                </c:pt>
                <c:pt idx="14110">
                  <c:v>1511</c:v>
                </c:pt>
                <c:pt idx="14111">
                  <c:v>1511.1</c:v>
                </c:pt>
                <c:pt idx="14112">
                  <c:v>1511.2</c:v>
                </c:pt>
                <c:pt idx="14113">
                  <c:v>1511.3</c:v>
                </c:pt>
                <c:pt idx="14114">
                  <c:v>1511.4</c:v>
                </c:pt>
                <c:pt idx="14115">
                  <c:v>1511.5</c:v>
                </c:pt>
                <c:pt idx="14116">
                  <c:v>1511.6</c:v>
                </c:pt>
                <c:pt idx="14117">
                  <c:v>1511.7</c:v>
                </c:pt>
                <c:pt idx="14118">
                  <c:v>1511.8</c:v>
                </c:pt>
                <c:pt idx="14119">
                  <c:v>1511.9</c:v>
                </c:pt>
                <c:pt idx="14120">
                  <c:v>1512</c:v>
                </c:pt>
                <c:pt idx="14121">
                  <c:v>1512.1</c:v>
                </c:pt>
                <c:pt idx="14122">
                  <c:v>1512.2</c:v>
                </c:pt>
                <c:pt idx="14123">
                  <c:v>1512.3</c:v>
                </c:pt>
                <c:pt idx="14124">
                  <c:v>1512.4</c:v>
                </c:pt>
                <c:pt idx="14125">
                  <c:v>1512.5</c:v>
                </c:pt>
                <c:pt idx="14126">
                  <c:v>1512.6</c:v>
                </c:pt>
                <c:pt idx="14127">
                  <c:v>1512.7</c:v>
                </c:pt>
                <c:pt idx="14128">
                  <c:v>1512.8</c:v>
                </c:pt>
                <c:pt idx="14129">
                  <c:v>1512.9</c:v>
                </c:pt>
                <c:pt idx="14130">
                  <c:v>1513</c:v>
                </c:pt>
                <c:pt idx="14131">
                  <c:v>1513.1</c:v>
                </c:pt>
                <c:pt idx="14132">
                  <c:v>1513.2</c:v>
                </c:pt>
                <c:pt idx="14133">
                  <c:v>1513.3</c:v>
                </c:pt>
                <c:pt idx="14134">
                  <c:v>1513.4</c:v>
                </c:pt>
                <c:pt idx="14135">
                  <c:v>1513.5</c:v>
                </c:pt>
                <c:pt idx="14136">
                  <c:v>1513.6</c:v>
                </c:pt>
                <c:pt idx="14137">
                  <c:v>1513.7</c:v>
                </c:pt>
                <c:pt idx="14138">
                  <c:v>1513.8</c:v>
                </c:pt>
                <c:pt idx="14139">
                  <c:v>1513.9</c:v>
                </c:pt>
                <c:pt idx="14140">
                  <c:v>1514</c:v>
                </c:pt>
                <c:pt idx="14141">
                  <c:v>1514.1</c:v>
                </c:pt>
                <c:pt idx="14142">
                  <c:v>1514.2</c:v>
                </c:pt>
                <c:pt idx="14143">
                  <c:v>1514.3</c:v>
                </c:pt>
                <c:pt idx="14144">
                  <c:v>1514.4</c:v>
                </c:pt>
                <c:pt idx="14145">
                  <c:v>1514.5</c:v>
                </c:pt>
                <c:pt idx="14146">
                  <c:v>1514.6</c:v>
                </c:pt>
                <c:pt idx="14147">
                  <c:v>1514.7</c:v>
                </c:pt>
                <c:pt idx="14148">
                  <c:v>1514.8</c:v>
                </c:pt>
                <c:pt idx="14149">
                  <c:v>1514.9</c:v>
                </c:pt>
                <c:pt idx="14150">
                  <c:v>1515</c:v>
                </c:pt>
                <c:pt idx="14151">
                  <c:v>1515.1</c:v>
                </c:pt>
                <c:pt idx="14152">
                  <c:v>1515.2</c:v>
                </c:pt>
                <c:pt idx="14153">
                  <c:v>1515.3</c:v>
                </c:pt>
                <c:pt idx="14154">
                  <c:v>1515.4</c:v>
                </c:pt>
                <c:pt idx="14155">
                  <c:v>1515.5</c:v>
                </c:pt>
                <c:pt idx="14156">
                  <c:v>1515.6</c:v>
                </c:pt>
                <c:pt idx="14157">
                  <c:v>1515.7</c:v>
                </c:pt>
                <c:pt idx="14158">
                  <c:v>1515.8</c:v>
                </c:pt>
                <c:pt idx="14159">
                  <c:v>1515.9</c:v>
                </c:pt>
                <c:pt idx="14160">
                  <c:v>1516</c:v>
                </c:pt>
                <c:pt idx="14161">
                  <c:v>1516.1</c:v>
                </c:pt>
                <c:pt idx="14162">
                  <c:v>1516.2</c:v>
                </c:pt>
                <c:pt idx="14163">
                  <c:v>1516.3</c:v>
                </c:pt>
                <c:pt idx="14164">
                  <c:v>1516.4</c:v>
                </c:pt>
                <c:pt idx="14165">
                  <c:v>1516.5</c:v>
                </c:pt>
                <c:pt idx="14166">
                  <c:v>1516.6</c:v>
                </c:pt>
                <c:pt idx="14167">
                  <c:v>1516.7</c:v>
                </c:pt>
                <c:pt idx="14168">
                  <c:v>1516.8</c:v>
                </c:pt>
                <c:pt idx="14169">
                  <c:v>1516.9</c:v>
                </c:pt>
                <c:pt idx="14170">
                  <c:v>1517</c:v>
                </c:pt>
                <c:pt idx="14171">
                  <c:v>1517.1</c:v>
                </c:pt>
                <c:pt idx="14172">
                  <c:v>1517.2</c:v>
                </c:pt>
                <c:pt idx="14173">
                  <c:v>1517.3</c:v>
                </c:pt>
                <c:pt idx="14174">
                  <c:v>1517.4</c:v>
                </c:pt>
                <c:pt idx="14175">
                  <c:v>1517.5</c:v>
                </c:pt>
                <c:pt idx="14176">
                  <c:v>1517.6</c:v>
                </c:pt>
                <c:pt idx="14177">
                  <c:v>1517.7</c:v>
                </c:pt>
                <c:pt idx="14178">
                  <c:v>1517.8</c:v>
                </c:pt>
                <c:pt idx="14179">
                  <c:v>1517.9</c:v>
                </c:pt>
                <c:pt idx="14180">
                  <c:v>1518</c:v>
                </c:pt>
                <c:pt idx="14181">
                  <c:v>1518.1</c:v>
                </c:pt>
                <c:pt idx="14182">
                  <c:v>1518.2</c:v>
                </c:pt>
                <c:pt idx="14183">
                  <c:v>1518.3</c:v>
                </c:pt>
                <c:pt idx="14184">
                  <c:v>1518.4</c:v>
                </c:pt>
                <c:pt idx="14185">
                  <c:v>1518.5</c:v>
                </c:pt>
                <c:pt idx="14186">
                  <c:v>1518.6</c:v>
                </c:pt>
                <c:pt idx="14187">
                  <c:v>1518.7</c:v>
                </c:pt>
                <c:pt idx="14188">
                  <c:v>1518.8</c:v>
                </c:pt>
                <c:pt idx="14189">
                  <c:v>1518.9</c:v>
                </c:pt>
                <c:pt idx="14190">
                  <c:v>1519</c:v>
                </c:pt>
                <c:pt idx="14191">
                  <c:v>1519.1</c:v>
                </c:pt>
                <c:pt idx="14192">
                  <c:v>1519.2</c:v>
                </c:pt>
                <c:pt idx="14193">
                  <c:v>1519.3</c:v>
                </c:pt>
                <c:pt idx="14194">
                  <c:v>1519.4</c:v>
                </c:pt>
                <c:pt idx="14195">
                  <c:v>1519.5</c:v>
                </c:pt>
                <c:pt idx="14196">
                  <c:v>1519.6</c:v>
                </c:pt>
                <c:pt idx="14197">
                  <c:v>1519.7</c:v>
                </c:pt>
                <c:pt idx="14198">
                  <c:v>1519.8</c:v>
                </c:pt>
                <c:pt idx="14199">
                  <c:v>1519.9</c:v>
                </c:pt>
                <c:pt idx="14200">
                  <c:v>1520</c:v>
                </c:pt>
                <c:pt idx="14201">
                  <c:v>1520.1</c:v>
                </c:pt>
                <c:pt idx="14202">
                  <c:v>1520.2</c:v>
                </c:pt>
                <c:pt idx="14203">
                  <c:v>1520.3</c:v>
                </c:pt>
                <c:pt idx="14204">
                  <c:v>1520.4</c:v>
                </c:pt>
                <c:pt idx="14205">
                  <c:v>1520.5</c:v>
                </c:pt>
                <c:pt idx="14206">
                  <c:v>1520.6</c:v>
                </c:pt>
                <c:pt idx="14207">
                  <c:v>1520.7</c:v>
                </c:pt>
                <c:pt idx="14208">
                  <c:v>1520.8</c:v>
                </c:pt>
                <c:pt idx="14209">
                  <c:v>1520.9</c:v>
                </c:pt>
                <c:pt idx="14210">
                  <c:v>1521</c:v>
                </c:pt>
                <c:pt idx="14211">
                  <c:v>1521.1</c:v>
                </c:pt>
                <c:pt idx="14212">
                  <c:v>1521.2</c:v>
                </c:pt>
                <c:pt idx="14213">
                  <c:v>1521.3</c:v>
                </c:pt>
                <c:pt idx="14214">
                  <c:v>1521.4</c:v>
                </c:pt>
                <c:pt idx="14215">
                  <c:v>1521.5</c:v>
                </c:pt>
                <c:pt idx="14216">
                  <c:v>1521.6</c:v>
                </c:pt>
                <c:pt idx="14217">
                  <c:v>1521.7</c:v>
                </c:pt>
                <c:pt idx="14218">
                  <c:v>1521.8</c:v>
                </c:pt>
                <c:pt idx="14219">
                  <c:v>1521.9</c:v>
                </c:pt>
                <c:pt idx="14220">
                  <c:v>1522</c:v>
                </c:pt>
                <c:pt idx="14221">
                  <c:v>1522.1</c:v>
                </c:pt>
                <c:pt idx="14222">
                  <c:v>1522.2</c:v>
                </c:pt>
                <c:pt idx="14223">
                  <c:v>1522.3</c:v>
                </c:pt>
                <c:pt idx="14224">
                  <c:v>1522.4</c:v>
                </c:pt>
                <c:pt idx="14225">
                  <c:v>1522.5</c:v>
                </c:pt>
                <c:pt idx="14226">
                  <c:v>1522.6</c:v>
                </c:pt>
                <c:pt idx="14227">
                  <c:v>1522.7</c:v>
                </c:pt>
                <c:pt idx="14228">
                  <c:v>1522.8</c:v>
                </c:pt>
                <c:pt idx="14229">
                  <c:v>1522.9</c:v>
                </c:pt>
                <c:pt idx="14230">
                  <c:v>1523</c:v>
                </c:pt>
                <c:pt idx="14231">
                  <c:v>1523.1</c:v>
                </c:pt>
                <c:pt idx="14232">
                  <c:v>1523.2</c:v>
                </c:pt>
                <c:pt idx="14233">
                  <c:v>1523.3</c:v>
                </c:pt>
                <c:pt idx="14234">
                  <c:v>1523.4</c:v>
                </c:pt>
                <c:pt idx="14235">
                  <c:v>1523.5</c:v>
                </c:pt>
                <c:pt idx="14236">
                  <c:v>1523.6</c:v>
                </c:pt>
                <c:pt idx="14237">
                  <c:v>1523.7</c:v>
                </c:pt>
                <c:pt idx="14238">
                  <c:v>1523.8</c:v>
                </c:pt>
                <c:pt idx="14239">
                  <c:v>1523.9</c:v>
                </c:pt>
                <c:pt idx="14240">
                  <c:v>1524</c:v>
                </c:pt>
                <c:pt idx="14241">
                  <c:v>1524.1</c:v>
                </c:pt>
                <c:pt idx="14242">
                  <c:v>1524.2</c:v>
                </c:pt>
                <c:pt idx="14243">
                  <c:v>1524.3</c:v>
                </c:pt>
                <c:pt idx="14244">
                  <c:v>1524.4</c:v>
                </c:pt>
                <c:pt idx="14245">
                  <c:v>1524.5</c:v>
                </c:pt>
                <c:pt idx="14246">
                  <c:v>1524.6</c:v>
                </c:pt>
                <c:pt idx="14247">
                  <c:v>1524.7</c:v>
                </c:pt>
                <c:pt idx="14248">
                  <c:v>1524.8</c:v>
                </c:pt>
                <c:pt idx="14249">
                  <c:v>1524.9</c:v>
                </c:pt>
                <c:pt idx="14250">
                  <c:v>1525</c:v>
                </c:pt>
                <c:pt idx="14251">
                  <c:v>1525.1</c:v>
                </c:pt>
                <c:pt idx="14252">
                  <c:v>1525.2</c:v>
                </c:pt>
                <c:pt idx="14253">
                  <c:v>1525.3</c:v>
                </c:pt>
                <c:pt idx="14254">
                  <c:v>1525.4</c:v>
                </c:pt>
                <c:pt idx="14255">
                  <c:v>1525.5</c:v>
                </c:pt>
                <c:pt idx="14256">
                  <c:v>1525.6</c:v>
                </c:pt>
                <c:pt idx="14257">
                  <c:v>1525.7</c:v>
                </c:pt>
                <c:pt idx="14258">
                  <c:v>1525.8</c:v>
                </c:pt>
                <c:pt idx="14259">
                  <c:v>1525.9</c:v>
                </c:pt>
                <c:pt idx="14260">
                  <c:v>1526</c:v>
                </c:pt>
                <c:pt idx="14261">
                  <c:v>1526.1</c:v>
                </c:pt>
                <c:pt idx="14262">
                  <c:v>1526.2</c:v>
                </c:pt>
                <c:pt idx="14263">
                  <c:v>1526.3</c:v>
                </c:pt>
                <c:pt idx="14264">
                  <c:v>1526.4</c:v>
                </c:pt>
                <c:pt idx="14265">
                  <c:v>1526.5</c:v>
                </c:pt>
                <c:pt idx="14266">
                  <c:v>1526.6</c:v>
                </c:pt>
                <c:pt idx="14267">
                  <c:v>1526.7</c:v>
                </c:pt>
                <c:pt idx="14268">
                  <c:v>1526.8</c:v>
                </c:pt>
                <c:pt idx="14269">
                  <c:v>1526.9</c:v>
                </c:pt>
                <c:pt idx="14270">
                  <c:v>1527</c:v>
                </c:pt>
                <c:pt idx="14271">
                  <c:v>1527.1</c:v>
                </c:pt>
                <c:pt idx="14272">
                  <c:v>1527.2</c:v>
                </c:pt>
                <c:pt idx="14273">
                  <c:v>1527.3</c:v>
                </c:pt>
                <c:pt idx="14274">
                  <c:v>1527.4</c:v>
                </c:pt>
                <c:pt idx="14275">
                  <c:v>1527.5</c:v>
                </c:pt>
                <c:pt idx="14276">
                  <c:v>1527.6</c:v>
                </c:pt>
                <c:pt idx="14277">
                  <c:v>1527.7</c:v>
                </c:pt>
                <c:pt idx="14278">
                  <c:v>1527.8</c:v>
                </c:pt>
                <c:pt idx="14279">
                  <c:v>1527.9</c:v>
                </c:pt>
                <c:pt idx="14280">
                  <c:v>1528</c:v>
                </c:pt>
                <c:pt idx="14281">
                  <c:v>1528.1</c:v>
                </c:pt>
                <c:pt idx="14282">
                  <c:v>1528.2</c:v>
                </c:pt>
                <c:pt idx="14283">
                  <c:v>1528.3</c:v>
                </c:pt>
                <c:pt idx="14284">
                  <c:v>1528.4</c:v>
                </c:pt>
                <c:pt idx="14285">
                  <c:v>1528.5</c:v>
                </c:pt>
                <c:pt idx="14286">
                  <c:v>1528.6</c:v>
                </c:pt>
                <c:pt idx="14287">
                  <c:v>1528.7</c:v>
                </c:pt>
                <c:pt idx="14288">
                  <c:v>1528.8</c:v>
                </c:pt>
                <c:pt idx="14289">
                  <c:v>1528.9</c:v>
                </c:pt>
                <c:pt idx="14290">
                  <c:v>1529</c:v>
                </c:pt>
                <c:pt idx="14291">
                  <c:v>1529.1</c:v>
                </c:pt>
                <c:pt idx="14292">
                  <c:v>1529.2</c:v>
                </c:pt>
                <c:pt idx="14293">
                  <c:v>1529.3</c:v>
                </c:pt>
                <c:pt idx="14294">
                  <c:v>1529.4</c:v>
                </c:pt>
                <c:pt idx="14295">
                  <c:v>1529.5</c:v>
                </c:pt>
                <c:pt idx="14296">
                  <c:v>1529.6</c:v>
                </c:pt>
                <c:pt idx="14297">
                  <c:v>1529.7</c:v>
                </c:pt>
                <c:pt idx="14298">
                  <c:v>1529.8</c:v>
                </c:pt>
                <c:pt idx="14299">
                  <c:v>1529.9</c:v>
                </c:pt>
                <c:pt idx="14300">
                  <c:v>1530</c:v>
                </c:pt>
                <c:pt idx="14301">
                  <c:v>1530.1</c:v>
                </c:pt>
                <c:pt idx="14302">
                  <c:v>1530.2</c:v>
                </c:pt>
                <c:pt idx="14303">
                  <c:v>1530.3</c:v>
                </c:pt>
                <c:pt idx="14304">
                  <c:v>1530.4</c:v>
                </c:pt>
                <c:pt idx="14305">
                  <c:v>1530.5</c:v>
                </c:pt>
                <c:pt idx="14306">
                  <c:v>1530.6</c:v>
                </c:pt>
                <c:pt idx="14307">
                  <c:v>1530.7</c:v>
                </c:pt>
                <c:pt idx="14308">
                  <c:v>1530.8</c:v>
                </c:pt>
                <c:pt idx="14309">
                  <c:v>1530.9</c:v>
                </c:pt>
                <c:pt idx="14310">
                  <c:v>1531</c:v>
                </c:pt>
                <c:pt idx="14311">
                  <c:v>1531.1</c:v>
                </c:pt>
                <c:pt idx="14312">
                  <c:v>1531.2</c:v>
                </c:pt>
                <c:pt idx="14313">
                  <c:v>1531.3</c:v>
                </c:pt>
                <c:pt idx="14314">
                  <c:v>1531.4</c:v>
                </c:pt>
                <c:pt idx="14315">
                  <c:v>1531.5</c:v>
                </c:pt>
                <c:pt idx="14316">
                  <c:v>1531.6</c:v>
                </c:pt>
                <c:pt idx="14317">
                  <c:v>1531.7</c:v>
                </c:pt>
                <c:pt idx="14318">
                  <c:v>1531.8</c:v>
                </c:pt>
                <c:pt idx="14319">
                  <c:v>1531.9</c:v>
                </c:pt>
                <c:pt idx="14320">
                  <c:v>1532</c:v>
                </c:pt>
                <c:pt idx="14321">
                  <c:v>1532.1</c:v>
                </c:pt>
                <c:pt idx="14322">
                  <c:v>1532.2</c:v>
                </c:pt>
                <c:pt idx="14323">
                  <c:v>1532.3</c:v>
                </c:pt>
                <c:pt idx="14324">
                  <c:v>1532.4</c:v>
                </c:pt>
                <c:pt idx="14325">
                  <c:v>1532.5</c:v>
                </c:pt>
                <c:pt idx="14326">
                  <c:v>1532.6</c:v>
                </c:pt>
                <c:pt idx="14327">
                  <c:v>1532.7</c:v>
                </c:pt>
                <c:pt idx="14328">
                  <c:v>1532.8</c:v>
                </c:pt>
                <c:pt idx="14329">
                  <c:v>1532.9</c:v>
                </c:pt>
                <c:pt idx="14330">
                  <c:v>1533</c:v>
                </c:pt>
                <c:pt idx="14331">
                  <c:v>1533.1</c:v>
                </c:pt>
                <c:pt idx="14332">
                  <c:v>1533.2</c:v>
                </c:pt>
                <c:pt idx="14333">
                  <c:v>1533.3</c:v>
                </c:pt>
                <c:pt idx="14334">
                  <c:v>1533.4</c:v>
                </c:pt>
                <c:pt idx="14335">
                  <c:v>1533.5</c:v>
                </c:pt>
                <c:pt idx="14336">
                  <c:v>1533.6</c:v>
                </c:pt>
                <c:pt idx="14337">
                  <c:v>1533.7</c:v>
                </c:pt>
                <c:pt idx="14338">
                  <c:v>1533.8</c:v>
                </c:pt>
                <c:pt idx="14339">
                  <c:v>1533.9</c:v>
                </c:pt>
                <c:pt idx="14340">
                  <c:v>1534</c:v>
                </c:pt>
                <c:pt idx="14341">
                  <c:v>1534.1</c:v>
                </c:pt>
                <c:pt idx="14342">
                  <c:v>1534.2</c:v>
                </c:pt>
                <c:pt idx="14343">
                  <c:v>1534.3</c:v>
                </c:pt>
                <c:pt idx="14344">
                  <c:v>1534.4</c:v>
                </c:pt>
                <c:pt idx="14345">
                  <c:v>1534.5</c:v>
                </c:pt>
                <c:pt idx="14346">
                  <c:v>1534.6</c:v>
                </c:pt>
                <c:pt idx="14347">
                  <c:v>1534.7</c:v>
                </c:pt>
                <c:pt idx="14348">
                  <c:v>1534.8</c:v>
                </c:pt>
                <c:pt idx="14349">
                  <c:v>1534.9</c:v>
                </c:pt>
                <c:pt idx="14350">
                  <c:v>1535</c:v>
                </c:pt>
                <c:pt idx="14351">
                  <c:v>1535.1</c:v>
                </c:pt>
                <c:pt idx="14352">
                  <c:v>1535.2</c:v>
                </c:pt>
                <c:pt idx="14353">
                  <c:v>1535.3</c:v>
                </c:pt>
                <c:pt idx="14354">
                  <c:v>1535.4</c:v>
                </c:pt>
                <c:pt idx="14355">
                  <c:v>1535.5</c:v>
                </c:pt>
                <c:pt idx="14356">
                  <c:v>1535.6</c:v>
                </c:pt>
                <c:pt idx="14357">
                  <c:v>1535.7</c:v>
                </c:pt>
                <c:pt idx="14358">
                  <c:v>1535.8</c:v>
                </c:pt>
                <c:pt idx="14359">
                  <c:v>1535.9</c:v>
                </c:pt>
                <c:pt idx="14360">
                  <c:v>1536</c:v>
                </c:pt>
                <c:pt idx="14361">
                  <c:v>1536.1</c:v>
                </c:pt>
                <c:pt idx="14362">
                  <c:v>1536.2</c:v>
                </c:pt>
                <c:pt idx="14363">
                  <c:v>1536.3</c:v>
                </c:pt>
                <c:pt idx="14364">
                  <c:v>1536.4</c:v>
                </c:pt>
                <c:pt idx="14365">
                  <c:v>1536.5</c:v>
                </c:pt>
                <c:pt idx="14366">
                  <c:v>1536.6</c:v>
                </c:pt>
                <c:pt idx="14367">
                  <c:v>1536.7</c:v>
                </c:pt>
                <c:pt idx="14368">
                  <c:v>1536.8</c:v>
                </c:pt>
                <c:pt idx="14369">
                  <c:v>1536.9</c:v>
                </c:pt>
                <c:pt idx="14370">
                  <c:v>1537</c:v>
                </c:pt>
                <c:pt idx="14371">
                  <c:v>1537.1</c:v>
                </c:pt>
                <c:pt idx="14372">
                  <c:v>1537.2</c:v>
                </c:pt>
                <c:pt idx="14373">
                  <c:v>1537.3</c:v>
                </c:pt>
                <c:pt idx="14374">
                  <c:v>1537.4</c:v>
                </c:pt>
                <c:pt idx="14375">
                  <c:v>1537.5</c:v>
                </c:pt>
                <c:pt idx="14376">
                  <c:v>1537.6</c:v>
                </c:pt>
                <c:pt idx="14377">
                  <c:v>1537.7</c:v>
                </c:pt>
                <c:pt idx="14378">
                  <c:v>1537.8</c:v>
                </c:pt>
                <c:pt idx="14379">
                  <c:v>1537.9</c:v>
                </c:pt>
                <c:pt idx="14380">
                  <c:v>1538</c:v>
                </c:pt>
                <c:pt idx="14381">
                  <c:v>1538.1</c:v>
                </c:pt>
                <c:pt idx="14382">
                  <c:v>1538.2</c:v>
                </c:pt>
                <c:pt idx="14383">
                  <c:v>1538.3</c:v>
                </c:pt>
                <c:pt idx="14384">
                  <c:v>1538.4</c:v>
                </c:pt>
                <c:pt idx="14385">
                  <c:v>1538.5</c:v>
                </c:pt>
                <c:pt idx="14386">
                  <c:v>1538.6</c:v>
                </c:pt>
                <c:pt idx="14387">
                  <c:v>1538.7</c:v>
                </c:pt>
                <c:pt idx="14388">
                  <c:v>1538.8</c:v>
                </c:pt>
                <c:pt idx="14389">
                  <c:v>1538.9</c:v>
                </c:pt>
                <c:pt idx="14390">
                  <c:v>1539</c:v>
                </c:pt>
                <c:pt idx="14391">
                  <c:v>1539.1</c:v>
                </c:pt>
                <c:pt idx="14392">
                  <c:v>1539.2</c:v>
                </c:pt>
                <c:pt idx="14393">
                  <c:v>1539.3</c:v>
                </c:pt>
                <c:pt idx="14394">
                  <c:v>1539.4</c:v>
                </c:pt>
                <c:pt idx="14395">
                  <c:v>1539.5</c:v>
                </c:pt>
                <c:pt idx="14396">
                  <c:v>1539.6</c:v>
                </c:pt>
                <c:pt idx="14397">
                  <c:v>1539.7</c:v>
                </c:pt>
                <c:pt idx="14398">
                  <c:v>1539.8</c:v>
                </c:pt>
                <c:pt idx="14399">
                  <c:v>1539.9</c:v>
                </c:pt>
                <c:pt idx="14400">
                  <c:v>1540</c:v>
                </c:pt>
                <c:pt idx="14401">
                  <c:v>1540.1</c:v>
                </c:pt>
                <c:pt idx="14402">
                  <c:v>1540.2</c:v>
                </c:pt>
                <c:pt idx="14403">
                  <c:v>1540.3</c:v>
                </c:pt>
                <c:pt idx="14404">
                  <c:v>1540.4</c:v>
                </c:pt>
                <c:pt idx="14405">
                  <c:v>1540.5</c:v>
                </c:pt>
                <c:pt idx="14406">
                  <c:v>1540.6</c:v>
                </c:pt>
                <c:pt idx="14407">
                  <c:v>1540.7</c:v>
                </c:pt>
                <c:pt idx="14408">
                  <c:v>1540.8</c:v>
                </c:pt>
                <c:pt idx="14409">
                  <c:v>1540.9</c:v>
                </c:pt>
                <c:pt idx="14410">
                  <c:v>1541</c:v>
                </c:pt>
                <c:pt idx="14411">
                  <c:v>1541.1</c:v>
                </c:pt>
                <c:pt idx="14412">
                  <c:v>1541.2</c:v>
                </c:pt>
                <c:pt idx="14413">
                  <c:v>1541.3</c:v>
                </c:pt>
                <c:pt idx="14414">
                  <c:v>1541.4</c:v>
                </c:pt>
                <c:pt idx="14415">
                  <c:v>1541.5</c:v>
                </c:pt>
                <c:pt idx="14416">
                  <c:v>1541.6</c:v>
                </c:pt>
                <c:pt idx="14417">
                  <c:v>1541.7</c:v>
                </c:pt>
                <c:pt idx="14418">
                  <c:v>1541.8</c:v>
                </c:pt>
                <c:pt idx="14419">
                  <c:v>1541.9</c:v>
                </c:pt>
                <c:pt idx="14420">
                  <c:v>1542</c:v>
                </c:pt>
                <c:pt idx="14421">
                  <c:v>1542.1</c:v>
                </c:pt>
                <c:pt idx="14422">
                  <c:v>1542.2</c:v>
                </c:pt>
                <c:pt idx="14423">
                  <c:v>1542.3</c:v>
                </c:pt>
                <c:pt idx="14424">
                  <c:v>1542.4</c:v>
                </c:pt>
                <c:pt idx="14425">
                  <c:v>1542.5</c:v>
                </c:pt>
                <c:pt idx="14426">
                  <c:v>1542.6</c:v>
                </c:pt>
                <c:pt idx="14427">
                  <c:v>1542.7</c:v>
                </c:pt>
                <c:pt idx="14428">
                  <c:v>1542.8</c:v>
                </c:pt>
                <c:pt idx="14429">
                  <c:v>1542.9</c:v>
                </c:pt>
                <c:pt idx="14430">
                  <c:v>1543</c:v>
                </c:pt>
                <c:pt idx="14431">
                  <c:v>1543.1</c:v>
                </c:pt>
                <c:pt idx="14432">
                  <c:v>1543.2</c:v>
                </c:pt>
                <c:pt idx="14433">
                  <c:v>1543.3</c:v>
                </c:pt>
                <c:pt idx="14434">
                  <c:v>1543.4</c:v>
                </c:pt>
                <c:pt idx="14435">
                  <c:v>1543.5</c:v>
                </c:pt>
                <c:pt idx="14436">
                  <c:v>1543.6</c:v>
                </c:pt>
                <c:pt idx="14437">
                  <c:v>1543.7</c:v>
                </c:pt>
                <c:pt idx="14438">
                  <c:v>1543.8</c:v>
                </c:pt>
                <c:pt idx="14439">
                  <c:v>1543.9</c:v>
                </c:pt>
                <c:pt idx="14440">
                  <c:v>1544</c:v>
                </c:pt>
                <c:pt idx="14441">
                  <c:v>1544.1</c:v>
                </c:pt>
                <c:pt idx="14442">
                  <c:v>1544.2</c:v>
                </c:pt>
                <c:pt idx="14443">
                  <c:v>1544.3</c:v>
                </c:pt>
                <c:pt idx="14444">
                  <c:v>1544.4</c:v>
                </c:pt>
                <c:pt idx="14445">
                  <c:v>1544.5</c:v>
                </c:pt>
                <c:pt idx="14446">
                  <c:v>1544.6</c:v>
                </c:pt>
                <c:pt idx="14447">
                  <c:v>1544.7</c:v>
                </c:pt>
                <c:pt idx="14448">
                  <c:v>1544.8</c:v>
                </c:pt>
                <c:pt idx="14449">
                  <c:v>1544.9</c:v>
                </c:pt>
                <c:pt idx="14450">
                  <c:v>1545</c:v>
                </c:pt>
                <c:pt idx="14451">
                  <c:v>1545.1</c:v>
                </c:pt>
                <c:pt idx="14452">
                  <c:v>1545.2</c:v>
                </c:pt>
                <c:pt idx="14453">
                  <c:v>1545.3</c:v>
                </c:pt>
                <c:pt idx="14454">
                  <c:v>1545.4</c:v>
                </c:pt>
                <c:pt idx="14455">
                  <c:v>1545.5</c:v>
                </c:pt>
                <c:pt idx="14456">
                  <c:v>1545.6</c:v>
                </c:pt>
                <c:pt idx="14457">
                  <c:v>1545.7</c:v>
                </c:pt>
                <c:pt idx="14458">
                  <c:v>1545.8</c:v>
                </c:pt>
                <c:pt idx="14459">
                  <c:v>1545.9</c:v>
                </c:pt>
                <c:pt idx="14460">
                  <c:v>1546</c:v>
                </c:pt>
                <c:pt idx="14461">
                  <c:v>1546.1</c:v>
                </c:pt>
                <c:pt idx="14462">
                  <c:v>1546.2</c:v>
                </c:pt>
                <c:pt idx="14463">
                  <c:v>1546.3</c:v>
                </c:pt>
                <c:pt idx="14464">
                  <c:v>1546.4</c:v>
                </c:pt>
                <c:pt idx="14465">
                  <c:v>1546.5</c:v>
                </c:pt>
                <c:pt idx="14466">
                  <c:v>1546.6</c:v>
                </c:pt>
                <c:pt idx="14467">
                  <c:v>1546.7</c:v>
                </c:pt>
                <c:pt idx="14468">
                  <c:v>1546.8</c:v>
                </c:pt>
                <c:pt idx="14469">
                  <c:v>1546.9</c:v>
                </c:pt>
                <c:pt idx="14470">
                  <c:v>1547</c:v>
                </c:pt>
                <c:pt idx="14471">
                  <c:v>1547.1</c:v>
                </c:pt>
                <c:pt idx="14472">
                  <c:v>1547.2</c:v>
                </c:pt>
                <c:pt idx="14473">
                  <c:v>1547.3</c:v>
                </c:pt>
                <c:pt idx="14474">
                  <c:v>1547.4</c:v>
                </c:pt>
                <c:pt idx="14475">
                  <c:v>1547.5</c:v>
                </c:pt>
                <c:pt idx="14476">
                  <c:v>1547.6</c:v>
                </c:pt>
                <c:pt idx="14477">
                  <c:v>1547.7</c:v>
                </c:pt>
                <c:pt idx="14478">
                  <c:v>1547.8</c:v>
                </c:pt>
                <c:pt idx="14479">
                  <c:v>1547.9</c:v>
                </c:pt>
                <c:pt idx="14480">
                  <c:v>1548</c:v>
                </c:pt>
                <c:pt idx="14481">
                  <c:v>1548.1</c:v>
                </c:pt>
                <c:pt idx="14482">
                  <c:v>1548.2</c:v>
                </c:pt>
                <c:pt idx="14483">
                  <c:v>1548.3</c:v>
                </c:pt>
                <c:pt idx="14484">
                  <c:v>1548.4</c:v>
                </c:pt>
                <c:pt idx="14485">
                  <c:v>1548.5</c:v>
                </c:pt>
                <c:pt idx="14486">
                  <c:v>1548.6</c:v>
                </c:pt>
                <c:pt idx="14487">
                  <c:v>1548.7</c:v>
                </c:pt>
                <c:pt idx="14488">
                  <c:v>1548.8</c:v>
                </c:pt>
                <c:pt idx="14489">
                  <c:v>1548.9</c:v>
                </c:pt>
                <c:pt idx="14490">
                  <c:v>1549</c:v>
                </c:pt>
                <c:pt idx="14491">
                  <c:v>1549.1</c:v>
                </c:pt>
                <c:pt idx="14492">
                  <c:v>1549.2</c:v>
                </c:pt>
                <c:pt idx="14493">
                  <c:v>1549.3</c:v>
                </c:pt>
                <c:pt idx="14494">
                  <c:v>1549.4</c:v>
                </c:pt>
                <c:pt idx="14495">
                  <c:v>1549.5</c:v>
                </c:pt>
                <c:pt idx="14496">
                  <c:v>1549.6</c:v>
                </c:pt>
                <c:pt idx="14497">
                  <c:v>1549.7</c:v>
                </c:pt>
                <c:pt idx="14498">
                  <c:v>1549.8</c:v>
                </c:pt>
                <c:pt idx="14499">
                  <c:v>1549.9</c:v>
                </c:pt>
                <c:pt idx="14500">
                  <c:v>1550</c:v>
                </c:pt>
                <c:pt idx="14501">
                  <c:v>1550.1</c:v>
                </c:pt>
                <c:pt idx="14502">
                  <c:v>1550.2</c:v>
                </c:pt>
                <c:pt idx="14503">
                  <c:v>1550.3</c:v>
                </c:pt>
                <c:pt idx="14504">
                  <c:v>1550.4</c:v>
                </c:pt>
                <c:pt idx="14505">
                  <c:v>1550.5</c:v>
                </c:pt>
                <c:pt idx="14506">
                  <c:v>1550.6</c:v>
                </c:pt>
                <c:pt idx="14507">
                  <c:v>1550.7</c:v>
                </c:pt>
                <c:pt idx="14508">
                  <c:v>1550.8</c:v>
                </c:pt>
                <c:pt idx="14509">
                  <c:v>1550.9</c:v>
                </c:pt>
                <c:pt idx="14510">
                  <c:v>1551</c:v>
                </c:pt>
                <c:pt idx="14511">
                  <c:v>1551.1</c:v>
                </c:pt>
                <c:pt idx="14512">
                  <c:v>1551.2</c:v>
                </c:pt>
                <c:pt idx="14513">
                  <c:v>1551.3</c:v>
                </c:pt>
                <c:pt idx="14514">
                  <c:v>1551.4</c:v>
                </c:pt>
                <c:pt idx="14515">
                  <c:v>1551.5</c:v>
                </c:pt>
                <c:pt idx="14516">
                  <c:v>1551.6</c:v>
                </c:pt>
                <c:pt idx="14517">
                  <c:v>1551.7</c:v>
                </c:pt>
                <c:pt idx="14518">
                  <c:v>1551.8</c:v>
                </c:pt>
                <c:pt idx="14519">
                  <c:v>1551.9</c:v>
                </c:pt>
                <c:pt idx="14520">
                  <c:v>1552</c:v>
                </c:pt>
                <c:pt idx="14521">
                  <c:v>1552.1</c:v>
                </c:pt>
                <c:pt idx="14522">
                  <c:v>1552.2</c:v>
                </c:pt>
                <c:pt idx="14523">
                  <c:v>1552.3</c:v>
                </c:pt>
                <c:pt idx="14524">
                  <c:v>1552.4</c:v>
                </c:pt>
                <c:pt idx="14525">
                  <c:v>1552.5</c:v>
                </c:pt>
                <c:pt idx="14526">
                  <c:v>1552.6</c:v>
                </c:pt>
                <c:pt idx="14527">
                  <c:v>1552.7</c:v>
                </c:pt>
                <c:pt idx="14528">
                  <c:v>1552.8</c:v>
                </c:pt>
                <c:pt idx="14529">
                  <c:v>1552.9</c:v>
                </c:pt>
                <c:pt idx="14530">
                  <c:v>1553</c:v>
                </c:pt>
                <c:pt idx="14531">
                  <c:v>1553.1</c:v>
                </c:pt>
                <c:pt idx="14532">
                  <c:v>1553.2</c:v>
                </c:pt>
                <c:pt idx="14533">
                  <c:v>1553.3</c:v>
                </c:pt>
                <c:pt idx="14534">
                  <c:v>1553.4</c:v>
                </c:pt>
                <c:pt idx="14535">
                  <c:v>1553.5</c:v>
                </c:pt>
                <c:pt idx="14536">
                  <c:v>1553.6</c:v>
                </c:pt>
                <c:pt idx="14537">
                  <c:v>1553.7</c:v>
                </c:pt>
                <c:pt idx="14538">
                  <c:v>1553.8</c:v>
                </c:pt>
                <c:pt idx="14539">
                  <c:v>1553.9</c:v>
                </c:pt>
                <c:pt idx="14540">
                  <c:v>1554</c:v>
                </c:pt>
                <c:pt idx="14541">
                  <c:v>1554.1</c:v>
                </c:pt>
                <c:pt idx="14542">
                  <c:v>1554.2</c:v>
                </c:pt>
                <c:pt idx="14543">
                  <c:v>1554.3</c:v>
                </c:pt>
                <c:pt idx="14544">
                  <c:v>1554.4</c:v>
                </c:pt>
                <c:pt idx="14545">
                  <c:v>1554.5</c:v>
                </c:pt>
                <c:pt idx="14546">
                  <c:v>1554.6</c:v>
                </c:pt>
                <c:pt idx="14547">
                  <c:v>1554.7</c:v>
                </c:pt>
                <c:pt idx="14548">
                  <c:v>1554.8</c:v>
                </c:pt>
                <c:pt idx="14549">
                  <c:v>1554.9</c:v>
                </c:pt>
                <c:pt idx="14550">
                  <c:v>1555</c:v>
                </c:pt>
                <c:pt idx="14551">
                  <c:v>1555.1</c:v>
                </c:pt>
                <c:pt idx="14552">
                  <c:v>1555.2</c:v>
                </c:pt>
                <c:pt idx="14553">
                  <c:v>1555.3</c:v>
                </c:pt>
                <c:pt idx="14554">
                  <c:v>1555.4</c:v>
                </c:pt>
                <c:pt idx="14555">
                  <c:v>1555.5</c:v>
                </c:pt>
                <c:pt idx="14556">
                  <c:v>1555.6</c:v>
                </c:pt>
                <c:pt idx="14557">
                  <c:v>1555.7</c:v>
                </c:pt>
                <c:pt idx="14558">
                  <c:v>1555.8</c:v>
                </c:pt>
                <c:pt idx="14559">
                  <c:v>1555.9</c:v>
                </c:pt>
                <c:pt idx="14560">
                  <c:v>1556</c:v>
                </c:pt>
                <c:pt idx="14561">
                  <c:v>1556.1</c:v>
                </c:pt>
                <c:pt idx="14562">
                  <c:v>1556.2</c:v>
                </c:pt>
                <c:pt idx="14563">
                  <c:v>1556.3</c:v>
                </c:pt>
                <c:pt idx="14564">
                  <c:v>1556.4</c:v>
                </c:pt>
                <c:pt idx="14565">
                  <c:v>1556.5</c:v>
                </c:pt>
                <c:pt idx="14566">
                  <c:v>1556.6</c:v>
                </c:pt>
                <c:pt idx="14567">
                  <c:v>1556.7</c:v>
                </c:pt>
                <c:pt idx="14568">
                  <c:v>1556.8</c:v>
                </c:pt>
                <c:pt idx="14569">
                  <c:v>1556.9</c:v>
                </c:pt>
                <c:pt idx="14570">
                  <c:v>1557</c:v>
                </c:pt>
                <c:pt idx="14571">
                  <c:v>1557.1</c:v>
                </c:pt>
                <c:pt idx="14572">
                  <c:v>1557.2</c:v>
                </c:pt>
                <c:pt idx="14573">
                  <c:v>1557.3</c:v>
                </c:pt>
                <c:pt idx="14574">
                  <c:v>1557.4</c:v>
                </c:pt>
                <c:pt idx="14575">
                  <c:v>1557.5</c:v>
                </c:pt>
                <c:pt idx="14576">
                  <c:v>1557.6</c:v>
                </c:pt>
                <c:pt idx="14577">
                  <c:v>1557.7</c:v>
                </c:pt>
                <c:pt idx="14578">
                  <c:v>1557.8</c:v>
                </c:pt>
                <c:pt idx="14579">
                  <c:v>1557.9</c:v>
                </c:pt>
                <c:pt idx="14580">
                  <c:v>1558</c:v>
                </c:pt>
                <c:pt idx="14581">
                  <c:v>1558.1</c:v>
                </c:pt>
                <c:pt idx="14582">
                  <c:v>1558.2</c:v>
                </c:pt>
                <c:pt idx="14583">
                  <c:v>1558.3</c:v>
                </c:pt>
                <c:pt idx="14584">
                  <c:v>1558.4</c:v>
                </c:pt>
                <c:pt idx="14585">
                  <c:v>1558.5</c:v>
                </c:pt>
                <c:pt idx="14586">
                  <c:v>1558.6</c:v>
                </c:pt>
                <c:pt idx="14587">
                  <c:v>1558.7</c:v>
                </c:pt>
                <c:pt idx="14588">
                  <c:v>1558.8</c:v>
                </c:pt>
                <c:pt idx="14589">
                  <c:v>1558.9</c:v>
                </c:pt>
                <c:pt idx="14590">
                  <c:v>1559</c:v>
                </c:pt>
                <c:pt idx="14591">
                  <c:v>1559.1</c:v>
                </c:pt>
                <c:pt idx="14592">
                  <c:v>1559.2</c:v>
                </c:pt>
                <c:pt idx="14593">
                  <c:v>1559.3</c:v>
                </c:pt>
                <c:pt idx="14594">
                  <c:v>1559.4</c:v>
                </c:pt>
                <c:pt idx="14595">
                  <c:v>1559.5</c:v>
                </c:pt>
                <c:pt idx="14596">
                  <c:v>1559.6</c:v>
                </c:pt>
                <c:pt idx="14597">
                  <c:v>1559.7</c:v>
                </c:pt>
                <c:pt idx="14598">
                  <c:v>1559.8</c:v>
                </c:pt>
                <c:pt idx="14599">
                  <c:v>1559.9</c:v>
                </c:pt>
                <c:pt idx="14600">
                  <c:v>1560</c:v>
                </c:pt>
                <c:pt idx="14601">
                  <c:v>1560.1</c:v>
                </c:pt>
                <c:pt idx="14602">
                  <c:v>1560.2</c:v>
                </c:pt>
                <c:pt idx="14603">
                  <c:v>1560.3</c:v>
                </c:pt>
                <c:pt idx="14604">
                  <c:v>1560.4</c:v>
                </c:pt>
                <c:pt idx="14605">
                  <c:v>1560.5</c:v>
                </c:pt>
                <c:pt idx="14606">
                  <c:v>1560.6</c:v>
                </c:pt>
                <c:pt idx="14607">
                  <c:v>1560.7</c:v>
                </c:pt>
                <c:pt idx="14608">
                  <c:v>1560.8</c:v>
                </c:pt>
                <c:pt idx="14609">
                  <c:v>1560.9</c:v>
                </c:pt>
                <c:pt idx="14610">
                  <c:v>1561</c:v>
                </c:pt>
                <c:pt idx="14611">
                  <c:v>1561.1</c:v>
                </c:pt>
                <c:pt idx="14612">
                  <c:v>1561.2</c:v>
                </c:pt>
                <c:pt idx="14613">
                  <c:v>1561.3</c:v>
                </c:pt>
                <c:pt idx="14614">
                  <c:v>1561.4</c:v>
                </c:pt>
                <c:pt idx="14615">
                  <c:v>1561.5</c:v>
                </c:pt>
                <c:pt idx="14616">
                  <c:v>1561.6</c:v>
                </c:pt>
                <c:pt idx="14617">
                  <c:v>1561.7</c:v>
                </c:pt>
                <c:pt idx="14618">
                  <c:v>1561.8</c:v>
                </c:pt>
                <c:pt idx="14619">
                  <c:v>1561.9</c:v>
                </c:pt>
                <c:pt idx="14620">
                  <c:v>1562</c:v>
                </c:pt>
                <c:pt idx="14621">
                  <c:v>1562.1</c:v>
                </c:pt>
                <c:pt idx="14622">
                  <c:v>1562.2</c:v>
                </c:pt>
                <c:pt idx="14623">
                  <c:v>1562.3</c:v>
                </c:pt>
                <c:pt idx="14624">
                  <c:v>1562.4</c:v>
                </c:pt>
                <c:pt idx="14625">
                  <c:v>1562.5</c:v>
                </c:pt>
                <c:pt idx="14626">
                  <c:v>1562.6</c:v>
                </c:pt>
                <c:pt idx="14627">
                  <c:v>1562.7</c:v>
                </c:pt>
                <c:pt idx="14628">
                  <c:v>1562.8</c:v>
                </c:pt>
                <c:pt idx="14629">
                  <c:v>1562.9</c:v>
                </c:pt>
                <c:pt idx="14630">
                  <c:v>1563</c:v>
                </c:pt>
                <c:pt idx="14631">
                  <c:v>1563.1</c:v>
                </c:pt>
                <c:pt idx="14632">
                  <c:v>1563.2</c:v>
                </c:pt>
                <c:pt idx="14633">
                  <c:v>1563.3</c:v>
                </c:pt>
                <c:pt idx="14634">
                  <c:v>1563.4</c:v>
                </c:pt>
                <c:pt idx="14635">
                  <c:v>1563.5</c:v>
                </c:pt>
                <c:pt idx="14636">
                  <c:v>1563.6</c:v>
                </c:pt>
                <c:pt idx="14637">
                  <c:v>1563.7</c:v>
                </c:pt>
                <c:pt idx="14638">
                  <c:v>1563.8</c:v>
                </c:pt>
                <c:pt idx="14639">
                  <c:v>1563.9</c:v>
                </c:pt>
                <c:pt idx="14640">
                  <c:v>1564</c:v>
                </c:pt>
                <c:pt idx="14641">
                  <c:v>1564.1</c:v>
                </c:pt>
                <c:pt idx="14642">
                  <c:v>1564.2</c:v>
                </c:pt>
                <c:pt idx="14643">
                  <c:v>1564.3</c:v>
                </c:pt>
                <c:pt idx="14644">
                  <c:v>1564.4</c:v>
                </c:pt>
                <c:pt idx="14645">
                  <c:v>1564.5</c:v>
                </c:pt>
                <c:pt idx="14646">
                  <c:v>1564.6</c:v>
                </c:pt>
                <c:pt idx="14647">
                  <c:v>1564.7</c:v>
                </c:pt>
                <c:pt idx="14648">
                  <c:v>1564.8</c:v>
                </c:pt>
                <c:pt idx="14649">
                  <c:v>1564.9</c:v>
                </c:pt>
                <c:pt idx="14650">
                  <c:v>1565</c:v>
                </c:pt>
                <c:pt idx="14651">
                  <c:v>1565.1</c:v>
                </c:pt>
                <c:pt idx="14652">
                  <c:v>1565.2</c:v>
                </c:pt>
                <c:pt idx="14653">
                  <c:v>1565.3</c:v>
                </c:pt>
                <c:pt idx="14654">
                  <c:v>1565.4</c:v>
                </c:pt>
                <c:pt idx="14655">
                  <c:v>1565.5</c:v>
                </c:pt>
                <c:pt idx="14656">
                  <c:v>1565.6</c:v>
                </c:pt>
                <c:pt idx="14657">
                  <c:v>1565.7</c:v>
                </c:pt>
                <c:pt idx="14658">
                  <c:v>1565.8</c:v>
                </c:pt>
                <c:pt idx="14659">
                  <c:v>1565.9</c:v>
                </c:pt>
                <c:pt idx="14660">
                  <c:v>1566</c:v>
                </c:pt>
                <c:pt idx="14661">
                  <c:v>1566.1</c:v>
                </c:pt>
                <c:pt idx="14662">
                  <c:v>1566.2</c:v>
                </c:pt>
                <c:pt idx="14663">
                  <c:v>1566.3</c:v>
                </c:pt>
                <c:pt idx="14664">
                  <c:v>1566.4</c:v>
                </c:pt>
                <c:pt idx="14665">
                  <c:v>1566.5</c:v>
                </c:pt>
                <c:pt idx="14666">
                  <c:v>1566.6</c:v>
                </c:pt>
                <c:pt idx="14667">
                  <c:v>1566.7</c:v>
                </c:pt>
                <c:pt idx="14668">
                  <c:v>1566.8</c:v>
                </c:pt>
                <c:pt idx="14669">
                  <c:v>1566.9</c:v>
                </c:pt>
                <c:pt idx="14670">
                  <c:v>1567</c:v>
                </c:pt>
                <c:pt idx="14671">
                  <c:v>1567.1</c:v>
                </c:pt>
                <c:pt idx="14672">
                  <c:v>1567.2</c:v>
                </c:pt>
                <c:pt idx="14673">
                  <c:v>1567.3</c:v>
                </c:pt>
                <c:pt idx="14674">
                  <c:v>1567.4</c:v>
                </c:pt>
                <c:pt idx="14675">
                  <c:v>1567.5</c:v>
                </c:pt>
                <c:pt idx="14676">
                  <c:v>1567.6</c:v>
                </c:pt>
                <c:pt idx="14677">
                  <c:v>1567.7</c:v>
                </c:pt>
                <c:pt idx="14678">
                  <c:v>1567.8</c:v>
                </c:pt>
                <c:pt idx="14679">
                  <c:v>1567.9</c:v>
                </c:pt>
                <c:pt idx="14680">
                  <c:v>1568</c:v>
                </c:pt>
                <c:pt idx="14681">
                  <c:v>1568.1</c:v>
                </c:pt>
                <c:pt idx="14682">
                  <c:v>1568.2</c:v>
                </c:pt>
                <c:pt idx="14683">
                  <c:v>1568.3</c:v>
                </c:pt>
                <c:pt idx="14684">
                  <c:v>1568.4</c:v>
                </c:pt>
                <c:pt idx="14685">
                  <c:v>1568.5</c:v>
                </c:pt>
                <c:pt idx="14686">
                  <c:v>1568.6</c:v>
                </c:pt>
                <c:pt idx="14687">
                  <c:v>1568.7</c:v>
                </c:pt>
                <c:pt idx="14688">
                  <c:v>1568.8</c:v>
                </c:pt>
                <c:pt idx="14689">
                  <c:v>1568.9</c:v>
                </c:pt>
                <c:pt idx="14690">
                  <c:v>1569</c:v>
                </c:pt>
                <c:pt idx="14691">
                  <c:v>1569.1</c:v>
                </c:pt>
                <c:pt idx="14692">
                  <c:v>1569.2</c:v>
                </c:pt>
                <c:pt idx="14693">
                  <c:v>1569.3</c:v>
                </c:pt>
                <c:pt idx="14694">
                  <c:v>1569.4</c:v>
                </c:pt>
                <c:pt idx="14695">
                  <c:v>1569.5</c:v>
                </c:pt>
                <c:pt idx="14696">
                  <c:v>1569.6</c:v>
                </c:pt>
                <c:pt idx="14697">
                  <c:v>1569.7</c:v>
                </c:pt>
                <c:pt idx="14698">
                  <c:v>1569.8</c:v>
                </c:pt>
                <c:pt idx="14699">
                  <c:v>1569.9</c:v>
                </c:pt>
                <c:pt idx="14700">
                  <c:v>1570</c:v>
                </c:pt>
                <c:pt idx="14701">
                  <c:v>1570.1</c:v>
                </c:pt>
                <c:pt idx="14702">
                  <c:v>1570.2</c:v>
                </c:pt>
                <c:pt idx="14703">
                  <c:v>1570.3</c:v>
                </c:pt>
                <c:pt idx="14704">
                  <c:v>1570.4</c:v>
                </c:pt>
                <c:pt idx="14705">
                  <c:v>1570.5</c:v>
                </c:pt>
                <c:pt idx="14706">
                  <c:v>1570.6</c:v>
                </c:pt>
                <c:pt idx="14707">
                  <c:v>1570.7</c:v>
                </c:pt>
                <c:pt idx="14708">
                  <c:v>1570.8</c:v>
                </c:pt>
                <c:pt idx="14709">
                  <c:v>1570.9</c:v>
                </c:pt>
                <c:pt idx="14710">
                  <c:v>1571</c:v>
                </c:pt>
                <c:pt idx="14711">
                  <c:v>1571.1</c:v>
                </c:pt>
                <c:pt idx="14712">
                  <c:v>1571.2</c:v>
                </c:pt>
                <c:pt idx="14713">
                  <c:v>1571.3</c:v>
                </c:pt>
                <c:pt idx="14714">
                  <c:v>1571.4</c:v>
                </c:pt>
                <c:pt idx="14715">
                  <c:v>1571.5</c:v>
                </c:pt>
                <c:pt idx="14716">
                  <c:v>1571.6</c:v>
                </c:pt>
                <c:pt idx="14717">
                  <c:v>1571.7</c:v>
                </c:pt>
                <c:pt idx="14718">
                  <c:v>1571.8</c:v>
                </c:pt>
                <c:pt idx="14719">
                  <c:v>1571.9</c:v>
                </c:pt>
                <c:pt idx="14720">
                  <c:v>1572</c:v>
                </c:pt>
                <c:pt idx="14721">
                  <c:v>1572.1</c:v>
                </c:pt>
                <c:pt idx="14722">
                  <c:v>1572.2</c:v>
                </c:pt>
                <c:pt idx="14723">
                  <c:v>1572.3</c:v>
                </c:pt>
                <c:pt idx="14724">
                  <c:v>1572.4</c:v>
                </c:pt>
                <c:pt idx="14725">
                  <c:v>1572.5</c:v>
                </c:pt>
                <c:pt idx="14726">
                  <c:v>1572.6</c:v>
                </c:pt>
                <c:pt idx="14727">
                  <c:v>1572.7</c:v>
                </c:pt>
                <c:pt idx="14728">
                  <c:v>1572.8</c:v>
                </c:pt>
                <c:pt idx="14729">
                  <c:v>1572.9</c:v>
                </c:pt>
                <c:pt idx="14730">
                  <c:v>1573</c:v>
                </c:pt>
                <c:pt idx="14731">
                  <c:v>1573.1</c:v>
                </c:pt>
                <c:pt idx="14732">
                  <c:v>1573.2</c:v>
                </c:pt>
                <c:pt idx="14733">
                  <c:v>1573.3</c:v>
                </c:pt>
                <c:pt idx="14734">
                  <c:v>1573.4</c:v>
                </c:pt>
                <c:pt idx="14735">
                  <c:v>1573.5</c:v>
                </c:pt>
                <c:pt idx="14736">
                  <c:v>1573.6</c:v>
                </c:pt>
                <c:pt idx="14737">
                  <c:v>1573.7</c:v>
                </c:pt>
                <c:pt idx="14738">
                  <c:v>1573.8</c:v>
                </c:pt>
                <c:pt idx="14739">
                  <c:v>1573.9</c:v>
                </c:pt>
                <c:pt idx="14740">
                  <c:v>1574</c:v>
                </c:pt>
                <c:pt idx="14741">
                  <c:v>1574.1</c:v>
                </c:pt>
                <c:pt idx="14742">
                  <c:v>1574.2</c:v>
                </c:pt>
                <c:pt idx="14743">
                  <c:v>1574.3</c:v>
                </c:pt>
                <c:pt idx="14744">
                  <c:v>1574.4</c:v>
                </c:pt>
                <c:pt idx="14745">
                  <c:v>1574.5</c:v>
                </c:pt>
                <c:pt idx="14746">
                  <c:v>1574.6</c:v>
                </c:pt>
                <c:pt idx="14747">
                  <c:v>1574.7</c:v>
                </c:pt>
                <c:pt idx="14748">
                  <c:v>1574.8</c:v>
                </c:pt>
                <c:pt idx="14749">
                  <c:v>1574.9</c:v>
                </c:pt>
                <c:pt idx="14750">
                  <c:v>1575</c:v>
                </c:pt>
                <c:pt idx="14751">
                  <c:v>1575.1</c:v>
                </c:pt>
                <c:pt idx="14752">
                  <c:v>1575.2</c:v>
                </c:pt>
                <c:pt idx="14753">
                  <c:v>1575.3</c:v>
                </c:pt>
                <c:pt idx="14754">
                  <c:v>1575.4</c:v>
                </c:pt>
                <c:pt idx="14755">
                  <c:v>1575.5</c:v>
                </c:pt>
                <c:pt idx="14756">
                  <c:v>1575.6</c:v>
                </c:pt>
                <c:pt idx="14757">
                  <c:v>1575.7</c:v>
                </c:pt>
                <c:pt idx="14758">
                  <c:v>1575.8</c:v>
                </c:pt>
                <c:pt idx="14759">
                  <c:v>1575.9</c:v>
                </c:pt>
                <c:pt idx="14760">
                  <c:v>1576</c:v>
                </c:pt>
                <c:pt idx="14761">
                  <c:v>1576.1</c:v>
                </c:pt>
                <c:pt idx="14762">
                  <c:v>1576.2</c:v>
                </c:pt>
                <c:pt idx="14763">
                  <c:v>1576.3</c:v>
                </c:pt>
                <c:pt idx="14764">
                  <c:v>1576.4</c:v>
                </c:pt>
                <c:pt idx="14765">
                  <c:v>1576.5</c:v>
                </c:pt>
                <c:pt idx="14766">
                  <c:v>1576.6</c:v>
                </c:pt>
                <c:pt idx="14767">
                  <c:v>1576.7</c:v>
                </c:pt>
                <c:pt idx="14768">
                  <c:v>1576.8</c:v>
                </c:pt>
                <c:pt idx="14769">
                  <c:v>1576.9</c:v>
                </c:pt>
                <c:pt idx="14770">
                  <c:v>1577</c:v>
                </c:pt>
                <c:pt idx="14771">
                  <c:v>1577.1</c:v>
                </c:pt>
                <c:pt idx="14772">
                  <c:v>1577.2</c:v>
                </c:pt>
                <c:pt idx="14773">
                  <c:v>1577.3</c:v>
                </c:pt>
                <c:pt idx="14774">
                  <c:v>1577.4</c:v>
                </c:pt>
                <c:pt idx="14775">
                  <c:v>1577.5</c:v>
                </c:pt>
                <c:pt idx="14776">
                  <c:v>1577.6</c:v>
                </c:pt>
                <c:pt idx="14777">
                  <c:v>1577.7</c:v>
                </c:pt>
                <c:pt idx="14778">
                  <c:v>1577.8</c:v>
                </c:pt>
                <c:pt idx="14779">
                  <c:v>1577.9</c:v>
                </c:pt>
                <c:pt idx="14780">
                  <c:v>1578</c:v>
                </c:pt>
                <c:pt idx="14781">
                  <c:v>1578.1</c:v>
                </c:pt>
                <c:pt idx="14782">
                  <c:v>1578.2</c:v>
                </c:pt>
                <c:pt idx="14783">
                  <c:v>1578.3</c:v>
                </c:pt>
                <c:pt idx="14784">
                  <c:v>1578.4</c:v>
                </c:pt>
                <c:pt idx="14785">
                  <c:v>1578.5</c:v>
                </c:pt>
                <c:pt idx="14786">
                  <c:v>1578.6</c:v>
                </c:pt>
                <c:pt idx="14787">
                  <c:v>1578.7</c:v>
                </c:pt>
                <c:pt idx="14788">
                  <c:v>1578.8</c:v>
                </c:pt>
                <c:pt idx="14789">
                  <c:v>1578.9</c:v>
                </c:pt>
                <c:pt idx="14790">
                  <c:v>1579</c:v>
                </c:pt>
                <c:pt idx="14791">
                  <c:v>1579.1</c:v>
                </c:pt>
                <c:pt idx="14792">
                  <c:v>1579.2</c:v>
                </c:pt>
                <c:pt idx="14793">
                  <c:v>1579.3</c:v>
                </c:pt>
                <c:pt idx="14794">
                  <c:v>1579.4</c:v>
                </c:pt>
                <c:pt idx="14795">
                  <c:v>1579.5</c:v>
                </c:pt>
                <c:pt idx="14796">
                  <c:v>1579.6</c:v>
                </c:pt>
                <c:pt idx="14797">
                  <c:v>1579.7</c:v>
                </c:pt>
                <c:pt idx="14798">
                  <c:v>1579.8</c:v>
                </c:pt>
                <c:pt idx="14799">
                  <c:v>1579.9</c:v>
                </c:pt>
                <c:pt idx="14800">
                  <c:v>1580</c:v>
                </c:pt>
                <c:pt idx="14801">
                  <c:v>1580.1</c:v>
                </c:pt>
                <c:pt idx="14802">
                  <c:v>1580.2</c:v>
                </c:pt>
                <c:pt idx="14803">
                  <c:v>1580.3</c:v>
                </c:pt>
                <c:pt idx="14804">
                  <c:v>1580.4</c:v>
                </c:pt>
                <c:pt idx="14805">
                  <c:v>1580.5</c:v>
                </c:pt>
                <c:pt idx="14806">
                  <c:v>1580.6</c:v>
                </c:pt>
                <c:pt idx="14807">
                  <c:v>1580.7</c:v>
                </c:pt>
                <c:pt idx="14808">
                  <c:v>1580.8</c:v>
                </c:pt>
                <c:pt idx="14809">
                  <c:v>1580.9</c:v>
                </c:pt>
                <c:pt idx="14810">
                  <c:v>1581</c:v>
                </c:pt>
                <c:pt idx="14811">
                  <c:v>1581.1</c:v>
                </c:pt>
                <c:pt idx="14812">
                  <c:v>1581.2</c:v>
                </c:pt>
                <c:pt idx="14813">
                  <c:v>1581.3</c:v>
                </c:pt>
                <c:pt idx="14814">
                  <c:v>1581.4</c:v>
                </c:pt>
                <c:pt idx="14815">
                  <c:v>1581.5</c:v>
                </c:pt>
                <c:pt idx="14816">
                  <c:v>1581.6</c:v>
                </c:pt>
                <c:pt idx="14817">
                  <c:v>1581.7</c:v>
                </c:pt>
                <c:pt idx="14818">
                  <c:v>1581.8</c:v>
                </c:pt>
                <c:pt idx="14819">
                  <c:v>1581.9</c:v>
                </c:pt>
                <c:pt idx="14820">
                  <c:v>1582</c:v>
                </c:pt>
                <c:pt idx="14821">
                  <c:v>1582.1</c:v>
                </c:pt>
                <c:pt idx="14822">
                  <c:v>1582.2</c:v>
                </c:pt>
                <c:pt idx="14823">
                  <c:v>1582.3</c:v>
                </c:pt>
                <c:pt idx="14824">
                  <c:v>1582.4</c:v>
                </c:pt>
                <c:pt idx="14825">
                  <c:v>1582.5</c:v>
                </c:pt>
                <c:pt idx="14826">
                  <c:v>1582.6</c:v>
                </c:pt>
                <c:pt idx="14827">
                  <c:v>1582.7</c:v>
                </c:pt>
                <c:pt idx="14828">
                  <c:v>1582.8</c:v>
                </c:pt>
                <c:pt idx="14829">
                  <c:v>1582.9</c:v>
                </c:pt>
                <c:pt idx="14830">
                  <c:v>1583</c:v>
                </c:pt>
                <c:pt idx="14831">
                  <c:v>1583.1</c:v>
                </c:pt>
                <c:pt idx="14832">
                  <c:v>1583.2</c:v>
                </c:pt>
                <c:pt idx="14833">
                  <c:v>1583.3</c:v>
                </c:pt>
                <c:pt idx="14834">
                  <c:v>1583.4</c:v>
                </c:pt>
                <c:pt idx="14835">
                  <c:v>1583.5</c:v>
                </c:pt>
                <c:pt idx="14836">
                  <c:v>1583.6</c:v>
                </c:pt>
                <c:pt idx="14837">
                  <c:v>1583.7</c:v>
                </c:pt>
                <c:pt idx="14838">
                  <c:v>1583.8</c:v>
                </c:pt>
                <c:pt idx="14839">
                  <c:v>1583.9</c:v>
                </c:pt>
                <c:pt idx="14840">
                  <c:v>1584</c:v>
                </c:pt>
                <c:pt idx="14841">
                  <c:v>1584.1</c:v>
                </c:pt>
                <c:pt idx="14842">
                  <c:v>1584.2</c:v>
                </c:pt>
                <c:pt idx="14843">
                  <c:v>1584.3</c:v>
                </c:pt>
                <c:pt idx="14844">
                  <c:v>1584.4</c:v>
                </c:pt>
                <c:pt idx="14845">
                  <c:v>1584.5</c:v>
                </c:pt>
                <c:pt idx="14846">
                  <c:v>1584.6</c:v>
                </c:pt>
                <c:pt idx="14847">
                  <c:v>1584.7</c:v>
                </c:pt>
                <c:pt idx="14848">
                  <c:v>1584.8</c:v>
                </c:pt>
                <c:pt idx="14849">
                  <c:v>1584.9</c:v>
                </c:pt>
                <c:pt idx="14850">
                  <c:v>1585</c:v>
                </c:pt>
                <c:pt idx="14851">
                  <c:v>1585.1</c:v>
                </c:pt>
                <c:pt idx="14852">
                  <c:v>1585.2</c:v>
                </c:pt>
                <c:pt idx="14853">
                  <c:v>1585.3</c:v>
                </c:pt>
                <c:pt idx="14854">
                  <c:v>1585.4</c:v>
                </c:pt>
                <c:pt idx="14855">
                  <c:v>1585.5</c:v>
                </c:pt>
                <c:pt idx="14856">
                  <c:v>1585.6</c:v>
                </c:pt>
                <c:pt idx="14857">
                  <c:v>1585.7</c:v>
                </c:pt>
                <c:pt idx="14858">
                  <c:v>1585.8</c:v>
                </c:pt>
                <c:pt idx="14859">
                  <c:v>1585.9</c:v>
                </c:pt>
                <c:pt idx="14860">
                  <c:v>1586</c:v>
                </c:pt>
                <c:pt idx="14861">
                  <c:v>1586.1</c:v>
                </c:pt>
                <c:pt idx="14862">
                  <c:v>1586.2</c:v>
                </c:pt>
                <c:pt idx="14863">
                  <c:v>1586.3</c:v>
                </c:pt>
                <c:pt idx="14864">
                  <c:v>1586.4</c:v>
                </c:pt>
                <c:pt idx="14865">
                  <c:v>1586.5</c:v>
                </c:pt>
                <c:pt idx="14866">
                  <c:v>1586.6</c:v>
                </c:pt>
                <c:pt idx="14867">
                  <c:v>1586.7</c:v>
                </c:pt>
                <c:pt idx="14868">
                  <c:v>1586.8</c:v>
                </c:pt>
                <c:pt idx="14869">
                  <c:v>1586.9</c:v>
                </c:pt>
                <c:pt idx="14870">
                  <c:v>1587</c:v>
                </c:pt>
                <c:pt idx="14871">
                  <c:v>1587.1</c:v>
                </c:pt>
                <c:pt idx="14872">
                  <c:v>1587.2</c:v>
                </c:pt>
                <c:pt idx="14873">
                  <c:v>1587.3</c:v>
                </c:pt>
                <c:pt idx="14874">
                  <c:v>1587.4</c:v>
                </c:pt>
                <c:pt idx="14875">
                  <c:v>1587.5</c:v>
                </c:pt>
                <c:pt idx="14876">
                  <c:v>1587.6</c:v>
                </c:pt>
                <c:pt idx="14877">
                  <c:v>1587.7</c:v>
                </c:pt>
                <c:pt idx="14878">
                  <c:v>1587.8</c:v>
                </c:pt>
                <c:pt idx="14879">
                  <c:v>1587.9</c:v>
                </c:pt>
                <c:pt idx="14880">
                  <c:v>1588</c:v>
                </c:pt>
                <c:pt idx="14881">
                  <c:v>1588.1</c:v>
                </c:pt>
                <c:pt idx="14882">
                  <c:v>1588.2</c:v>
                </c:pt>
                <c:pt idx="14883">
                  <c:v>1588.3</c:v>
                </c:pt>
                <c:pt idx="14884">
                  <c:v>1588.4</c:v>
                </c:pt>
                <c:pt idx="14885">
                  <c:v>1588.5</c:v>
                </c:pt>
                <c:pt idx="14886">
                  <c:v>1588.6</c:v>
                </c:pt>
                <c:pt idx="14887">
                  <c:v>1588.7</c:v>
                </c:pt>
                <c:pt idx="14888">
                  <c:v>1588.8</c:v>
                </c:pt>
                <c:pt idx="14889">
                  <c:v>1588.9</c:v>
                </c:pt>
                <c:pt idx="14890">
                  <c:v>1589</c:v>
                </c:pt>
                <c:pt idx="14891">
                  <c:v>1589.1</c:v>
                </c:pt>
                <c:pt idx="14892">
                  <c:v>1589.2</c:v>
                </c:pt>
                <c:pt idx="14893">
                  <c:v>1589.3</c:v>
                </c:pt>
                <c:pt idx="14894">
                  <c:v>1589.4</c:v>
                </c:pt>
                <c:pt idx="14895">
                  <c:v>1589.5</c:v>
                </c:pt>
                <c:pt idx="14896">
                  <c:v>1589.6</c:v>
                </c:pt>
                <c:pt idx="14897">
                  <c:v>1589.7</c:v>
                </c:pt>
                <c:pt idx="14898">
                  <c:v>1589.8</c:v>
                </c:pt>
                <c:pt idx="14899">
                  <c:v>1589.9</c:v>
                </c:pt>
                <c:pt idx="14900">
                  <c:v>1590</c:v>
                </c:pt>
                <c:pt idx="14901">
                  <c:v>1590.1</c:v>
                </c:pt>
                <c:pt idx="14902">
                  <c:v>1590.2</c:v>
                </c:pt>
                <c:pt idx="14903">
                  <c:v>1590.3</c:v>
                </c:pt>
                <c:pt idx="14904">
                  <c:v>1590.4</c:v>
                </c:pt>
                <c:pt idx="14905">
                  <c:v>1590.5</c:v>
                </c:pt>
                <c:pt idx="14906">
                  <c:v>1590.6</c:v>
                </c:pt>
                <c:pt idx="14907">
                  <c:v>1590.7</c:v>
                </c:pt>
                <c:pt idx="14908">
                  <c:v>1590.8</c:v>
                </c:pt>
                <c:pt idx="14909">
                  <c:v>1590.9</c:v>
                </c:pt>
                <c:pt idx="14910">
                  <c:v>1591</c:v>
                </c:pt>
                <c:pt idx="14911">
                  <c:v>1591.1</c:v>
                </c:pt>
                <c:pt idx="14912">
                  <c:v>1591.2</c:v>
                </c:pt>
                <c:pt idx="14913">
                  <c:v>1591.3</c:v>
                </c:pt>
                <c:pt idx="14914">
                  <c:v>1591.4</c:v>
                </c:pt>
                <c:pt idx="14915">
                  <c:v>1591.5</c:v>
                </c:pt>
                <c:pt idx="14916">
                  <c:v>1591.6</c:v>
                </c:pt>
                <c:pt idx="14917">
                  <c:v>1591.7</c:v>
                </c:pt>
                <c:pt idx="14918">
                  <c:v>1591.8</c:v>
                </c:pt>
                <c:pt idx="14919">
                  <c:v>1591.9</c:v>
                </c:pt>
                <c:pt idx="14920">
                  <c:v>1592</c:v>
                </c:pt>
                <c:pt idx="14921">
                  <c:v>1592.1</c:v>
                </c:pt>
                <c:pt idx="14922">
                  <c:v>1592.2</c:v>
                </c:pt>
                <c:pt idx="14923">
                  <c:v>1592.3</c:v>
                </c:pt>
                <c:pt idx="14924">
                  <c:v>1592.4</c:v>
                </c:pt>
                <c:pt idx="14925">
                  <c:v>1592.5</c:v>
                </c:pt>
                <c:pt idx="14926">
                  <c:v>1592.6</c:v>
                </c:pt>
                <c:pt idx="14927">
                  <c:v>1592.7</c:v>
                </c:pt>
                <c:pt idx="14928">
                  <c:v>1592.8</c:v>
                </c:pt>
                <c:pt idx="14929">
                  <c:v>1592.9</c:v>
                </c:pt>
                <c:pt idx="14930">
                  <c:v>1593</c:v>
                </c:pt>
                <c:pt idx="14931">
                  <c:v>1593.1</c:v>
                </c:pt>
                <c:pt idx="14932">
                  <c:v>1593.2</c:v>
                </c:pt>
                <c:pt idx="14933">
                  <c:v>1593.3</c:v>
                </c:pt>
                <c:pt idx="14934">
                  <c:v>1593.4</c:v>
                </c:pt>
                <c:pt idx="14935">
                  <c:v>1593.5</c:v>
                </c:pt>
                <c:pt idx="14936">
                  <c:v>1593.6</c:v>
                </c:pt>
                <c:pt idx="14937">
                  <c:v>1593.7</c:v>
                </c:pt>
                <c:pt idx="14938">
                  <c:v>1593.8</c:v>
                </c:pt>
                <c:pt idx="14939">
                  <c:v>1593.9</c:v>
                </c:pt>
                <c:pt idx="14940">
                  <c:v>1594</c:v>
                </c:pt>
                <c:pt idx="14941">
                  <c:v>1594.1</c:v>
                </c:pt>
                <c:pt idx="14942">
                  <c:v>1594.2</c:v>
                </c:pt>
                <c:pt idx="14943">
                  <c:v>1594.3</c:v>
                </c:pt>
                <c:pt idx="14944">
                  <c:v>1594.4</c:v>
                </c:pt>
                <c:pt idx="14945">
                  <c:v>1594.5</c:v>
                </c:pt>
                <c:pt idx="14946">
                  <c:v>1594.6</c:v>
                </c:pt>
                <c:pt idx="14947">
                  <c:v>1594.7</c:v>
                </c:pt>
                <c:pt idx="14948">
                  <c:v>1594.8</c:v>
                </c:pt>
                <c:pt idx="14949">
                  <c:v>1594.9</c:v>
                </c:pt>
                <c:pt idx="14950">
                  <c:v>1595</c:v>
                </c:pt>
                <c:pt idx="14951">
                  <c:v>1595.1</c:v>
                </c:pt>
                <c:pt idx="14952">
                  <c:v>1595.2</c:v>
                </c:pt>
                <c:pt idx="14953">
                  <c:v>1595.3</c:v>
                </c:pt>
                <c:pt idx="14954">
                  <c:v>1595.4</c:v>
                </c:pt>
                <c:pt idx="14955">
                  <c:v>1595.5</c:v>
                </c:pt>
                <c:pt idx="14956">
                  <c:v>1595.6</c:v>
                </c:pt>
                <c:pt idx="14957">
                  <c:v>1595.7</c:v>
                </c:pt>
                <c:pt idx="14958">
                  <c:v>1595.8</c:v>
                </c:pt>
                <c:pt idx="14959">
                  <c:v>1595.9</c:v>
                </c:pt>
                <c:pt idx="14960">
                  <c:v>1596</c:v>
                </c:pt>
                <c:pt idx="14961">
                  <c:v>1596.1</c:v>
                </c:pt>
                <c:pt idx="14962">
                  <c:v>1596.2</c:v>
                </c:pt>
                <c:pt idx="14963">
                  <c:v>1596.3</c:v>
                </c:pt>
                <c:pt idx="14964">
                  <c:v>1596.4</c:v>
                </c:pt>
                <c:pt idx="14965">
                  <c:v>1596.5</c:v>
                </c:pt>
                <c:pt idx="14966">
                  <c:v>1596.6</c:v>
                </c:pt>
                <c:pt idx="14967">
                  <c:v>1596.7</c:v>
                </c:pt>
                <c:pt idx="14968">
                  <c:v>1596.8</c:v>
                </c:pt>
                <c:pt idx="14969">
                  <c:v>1596.9</c:v>
                </c:pt>
                <c:pt idx="14970">
                  <c:v>1597</c:v>
                </c:pt>
                <c:pt idx="14971">
                  <c:v>1597.1</c:v>
                </c:pt>
                <c:pt idx="14972">
                  <c:v>1597.2</c:v>
                </c:pt>
                <c:pt idx="14973">
                  <c:v>1597.3</c:v>
                </c:pt>
                <c:pt idx="14974">
                  <c:v>1597.4</c:v>
                </c:pt>
                <c:pt idx="14975">
                  <c:v>1597.5</c:v>
                </c:pt>
                <c:pt idx="14976">
                  <c:v>1597.6</c:v>
                </c:pt>
                <c:pt idx="14977">
                  <c:v>1597.7</c:v>
                </c:pt>
                <c:pt idx="14978">
                  <c:v>1597.8</c:v>
                </c:pt>
                <c:pt idx="14979">
                  <c:v>1597.9</c:v>
                </c:pt>
                <c:pt idx="14980">
                  <c:v>1598</c:v>
                </c:pt>
                <c:pt idx="14981">
                  <c:v>1598.1</c:v>
                </c:pt>
                <c:pt idx="14982">
                  <c:v>1598.2</c:v>
                </c:pt>
                <c:pt idx="14983">
                  <c:v>1598.3</c:v>
                </c:pt>
                <c:pt idx="14984">
                  <c:v>1598.4</c:v>
                </c:pt>
                <c:pt idx="14985">
                  <c:v>1598.5</c:v>
                </c:pt>
                <c:pt idx="14986">
                  <c:v>1598.6</c:v>
                </c:pt>
                <c:pt idx="14987">
                  <c:v>1598.7</c:v>
                </c:pt>
                <c:pt idx="14988">
                  <c:v>1598.8</c:v>
                </c:pt>
                <c:pt idx="14989">
                  <c:v>1598.9</c:v>
                </c:pt>
                <c:pt idx="14990">
                  <c:v>1599</c:v>
                </c:pt>
                <c:pt idx="14991">
                  <c:v>1599.1</c:v>
                </c:pt>
                <c:pt idx="14992">
                  <c:v>1599.2</c:v>
                </c:pt>
                <c:pt idx="14993">
                  <c:v>1599.3</c:v>
                </c:pt>
                <c:pt idx="14994">
                  <c:v>1599.4</c:v>
                </c:pt>
                <c:pt idx="14995">
                  <c:v>1599.5</c:v>
                </c:pt>
                <c:pt idx="14996">
                  <c:v>1599.6</c:v>
                </c:pt>
                <c:pt idx="14997">
                  <c:v>1599.7</c:v>
                </c:pt>
                <c:pt idx="14998">
                  <c:v>1599.8</c:v>
                </c:pt>
                <c:pt idx="14999">
                  <c:v>1599.9</c:v>
                </c:pt>
                <c:pt idx="15000">
                  <c:v>1600</c:v>
                </c:pt>
                <c:pt idx="15001">
                  <c:v>1600.1</c:v>
                </c:pt>
                <c:pt idx="15002">
                  <c:v>1600.2</c:v>
                </c:pt>
                <c:pt idx="15003">
                  <c:v>1600.3</c:v>
                </c:pt>
                <c:pt idx="15004">
                  <c:v>1600.4</c:v>
                </c:pt>
                <c:pt idx="15005">
                  <c:v>1600.5</c:v>
                </c:pt>
                <c:pt idx="15006">
                  <c:v>1600.6</c:v>
                </c:pt>
                <c:pt idx="15007">
                  <c:v>1600.7</c:v>
                </c:pt>
                <c:pt idx="15008">
                  <c:v>1600.8</c:v>
                </c:pt>
                <c:pt idx="15009">
                  <c:v>1600.9</c:v>
                </c:pt>
                <c:pt idx="15010">
                  <c:v>1601</c:v>
                </c:pt>
                <c:pt idx="15011">
                  <c:v>1601.1</c:v>
                </c:pt>
                <c:pt idx="15012">
                  <c:v>1601.2</c:v>
                </c:pt>
                <c:pt idx="15013">
                  <c:v>1601.3</c:v>
                </c:pt>
                <c:pt idx="15014">
                  <c:v>1601.4</c:v>
                </c:pt>
                <c:pt idx="15015">
                  <c:v>1601.5</c:v>
                </c:pt>
                <c:pt idx="15016">
                  <c:v>1601.6</c:v>
                </c:pt>
                <c:pt idx="15017">
                  <c:v>1601.7</c:v>
                </c:pt>
                <c:pt idx="15018">
                  <c:v>1601.8</c:v>
                </c:pt>
                <c:pt idx="15019">
                  <c:v>1601.9</c:v>
                </c:pt>
                <c:pt idx="15020">
                  <c:v>1602</c:v>
                </c:pt>
                <c:pt idx="15021">
                  <c:v>1602.1</c:v>
                </c:pt>
                <c:pt idx="15022">
                  <c:v>1602.2</c:v>
                </c:pt>
                <c:pt idx="15023">
                  <c:v>1602.3</c:v>
                </c:pt>
                <c:pt idx="15024">
                  <c:v>1602.4</c:v>
                </c:pt>
                <c:pt idx="15025">
                  <c:v>1602.5</c:v>
                </c:pt>
                <c:pt idx="15026">
                  <c:v>1602.6</c:v>
                </c:pt>
                <c:pt idx="15027">
                  <c:v>1602.7</c:v>
                </c:pt>
                <c:pt idx="15028">
                  <c:v>1602.8</c:v>
                </c:pt>
                <c:pt idx="15029">
                  <c:v>1602.9</c:v>
                </c:pt>
                <c:pt idx="15030">
                  <c:v>1603</c:v>
                </c:pt>
                <c:pt idx="15031">
                  <c:v>1603.1</c:v>
                </c:pt>
                <c:pt idx="15032">
                  <c:v>1603.2</c:v>
                </c:pt>
                <c:pt idx="15033">
                  <c:v>1603.3</c:v>
                </c:pt>
                <c:pt idx="15034">
                  <c:v>1603.4</c:v>
                </c:pt>
                <c:pt idx="15035">
                  <c:v>1603.5</c:v>
                </c:pt>
                <c:pt idx="15036">
                  <c:v>1603.6</c:v>
                </c:pt>
                <c:pt idx="15037">
                  <c:v>1603.7</c:v>
                </c:pt>
                <c:pt idx="15038">
                  <c:v>1603.8</c:v>
                </c:pt>
                <c:pt idx="15039">
                  <c:v>1603.9</c:v>
                </c:pt>
                <c:pt idx="15040">
                  <c:v>1604</c:v>
                </c:pt>
                <c:pt idx="15041">
                  <c:v>1604.1</c:v>
                </c:pt>
                <c:pt idx="15042">
                  <c:v>1604.2</c:v>
                </c:pt>
                <c:pt idx="15043">
                  <c:v>1604.3</c:v>
                </c:pt>
                <c:pt idx="15044">
                  <c:v>1604.4</c:v>
                </c:pt>
                <c:pt idx="15045">
                  <c:v>1604.5</c:v>
                </c:pt>
                <c:pt idx="15046">
                  <c:v>1604.6</c:v>
                </c:pt>
                <c:pt idx="15047">
                  <c:v>1604.7</c:v>
                </c:pt>
                <c:pt idx="15048">
                  <c:v>1604.8</c:v>
                </c:pt>
                <c:pt idx="15049">
                  <c:v>1604.9</c:v>
                </c:pt>
                <c:pt idx="15050">
                  <c:v>1605</c:v>
                </c:pt>
                <c:pt idx="15051">
                  <c:v>1605.1</c:v>
                </c:pt>
                <c:pt idx="15052">
                  <c:v>1605.2</c:v>
                </c:pt>
                <c:pt idx="15053">
                  <c:v>1605.3</c:v>
                </c:pt>
                <c:pt idx="15054">
                  <c:v>1605.4</c:v>
                </c:pt>
                <c:pt idx="15055">
                  <c:v>1605.5</c:v>
                </c:pt>
                <c:pt idx="15056">
                  <c:v>1605.6</c:v>
                </c:pt>
                <c:pt idx="15057">
                  <c:v>1605.7</c:v>
                </c:pt>
                <c:pt idx="15058">
                  <c:v>1605.8</c:v>
                </c:pt>
                <c:pt idx="15059">
                  <c:v>1605.9</c:v>
                </c:pt>
                <c:pt idx="15060">
                  <c:v>1606</c:v>
                </c:pt>
                <c:pt idx="15061">
                  <c:v>1606.1</c:v>
                </c:pt>
                <c:pt idx="15062">
                  <c:v>1606.2</c:v>
                </c:pt>
                <c:pt idx="15063">
                  <c:v>1606.3</c:v>
                </c:pt>
                <c:pt idx="15064">
                  <c:v>1606.4</c:v>
                </c:pt>
                <c:pt idx="15065">
                  <c:v>1606.5</c:v>
                </c:pt>
                <c:pt idx="15066">
                  <c:v>1606.6</c:v>
                </c:pt>
                <c:pt idx="15067">
                  <c:v>1606.7</c:v>
                </c:pt>
                <c:pt idx="15068">
                  <c:v>1606.8</c:v>
                </c:pt>
                <c:pt idx="15069">
                  <c:v>1606.9</c:v>
                </c:pt>
                <c:pt idx="15070">
                  <c:v>1607</c:v>
                </c:pt>
                <c:pt idx="15071">
                  <c:v>1607.1</c:v>
                </c:pt>
                <c:pt idx="15072">
                  <c:v>1607.2</c:v>
                </c:pt>
                <c:pt idx="15073">
                  <c:v>1607.3</c:v>
                </c:pt>
                <c:pt idx="15074">
                  <c:v>1607.4</c:v>
                </c:pt>
                <c:pt idx="15075">
                  <c:v>1607.5</c:v>
                </c:pt>
                <c:pt idx="15076">
                  <c:v>1607.6</c:v>
                </c:pt>
                <c:pt idx="15077">
                  <c:v>1607.7</c:v>
                </c:pt>
                <c:pt idx="15078">
                  <c:v>1607.8</c:v>
                </c:pt>
                <c:pt idx="15079">
                  <c:v>1607.9</c:v>
                </c:pt>
                <c:pt idx="15080">
                  <c:v>1608</c:v>
                </c:pt>
                <c:pt idx="15081">
                  <c:v>1608.1</c:v>
                </c:pt>
                <c:pt idx="15082">
                  <c:v>1608.2</c:v>
                </c:pt>
                <c:pt idx="15083">
                  <c:v>1608.3</c:v>
                </c:pt>
                <c:pt idx="15084">
                  <c:v>1608.4</c:v>
                </c:pt>
                <c:pt idx="15085">
                  <c:v>1608.5</c:v>
                </c:pt>
                <c:pt idx="15086">
                  <c:v>1608.6</c:v>
                </c:pt>
                <c:pt idx="15087">
                  <c:v>1608.7</c:v>
                </c:pt>
                <c:pt idx="15088">
                  <c:v>1608.8</c:v>
                </c:pt>
                <c:pt idx="15089">
                  <c:v>1608.9</c:v>
                </c:pt>
                <c:pt idx="15090">
                  <c:v>1609</c:v>
                </c:pt>
                <c:pt idx="15091">
                  <c:v>1609.1</c:v>
                </c:pt>
                <c:pt idx="15092">
                  <c:v>1609.2</c:v>
                </c:pt>
                <c:pt idx="15093">
                  <c:v>1609.3</c:v>
                </c:pt>
                <c:pt idx="15094">
                  <c:v>1609.4</c:v>
                </c:pt>
                <c:pt idx="15095">
                  <c:v>1609.5</c:v>
                </c:pt>
                <c:pt idx="15096">
                  <c:v>1609.6</c:v>
                </c:pt>
                <c:pt idx="15097">
                  <c:v>1609.7</c:v>
                </c:pt>
                <c:pt idx="15098">
                  <c:v>1609.8</c:v>
                </c:pt>
                <c:pt idx="15099">
                  <c:v>1609.9</c:v>
                </c:pt>
                <c:pt idx="15100">
                  <c:v>1610</c:v>
                </c:pt>
                <c:pt idx="15101">
                  <c:v>1610.1</c:v>
                </c:pt>
                <c:pt idx="15102">
                  <c:v>1610.2</c:v>
                </c:pt>
                <c:pt idx="15103">
                  <c:v>1610.3</c:v>
                </c:pt>
                <c:pt idx="15104">
                  <c:v>1610.4</c:v>
                </c:pt>
                <c:pt idx="15105">
                  <c:v>1610.5</c:v>
                </c:pt>
                <c:pt idx="15106">
                  <c:v>1610.6</c:v>
                </c:pt>
                <c:pt idx="15107">
                  <c:v>1610.7</c:v>
                </c:pt>
                <c:pt idx="15108">
                  <c:v>1610.8</c:v>
                </c:pt>
                <c:pt idx="15109">
                  <c:v>1610.9</c:v>
                </c:pt>
                <c:pt idx="15110">
                  <c:v>1611</c:v>
                </c:pt>
                <c:pt idx="15111">
                  <c:v>1611.1</c:v>
                </c:pt>
                <c:pt idx="15112">
                  <c:v>1611.2</c:v>
                </c:pt>
                <c:pt idx="15113">
                  <c:v>1611.3</c:v>
                </c:pt>
                <c:pt idx="15114">
                  <c:v>1611.4</c:v>
                </c:pt>
                <c:pt idx="15115">
                  <c:v>1611.5</c:v>
                </c:pt>
                <c:pt idx="15116">
                  <c:v>1611.6</c:v>
                </c:pt>
                <c:pt idx="15117">
                  <c:v>1611.7</c:v>
                </c:pt>
                <c:pt idx="15118">
                  <c:v>1611.8</c:v>
                </c:pt>
                <c:pt idx="15119">
                  <c:v>1611.9</c:v>
                </c:pt>
                <c:pt idx="15120">
                  <c:v>1612</c:v>
                </c:pt>
                <c:pt idx="15121">
                  <c:v>1612.1</c:v>
                </c:pt>
                <c:pt idx="15122">
                  <c:v>1612.2</c:v>
                </c:pt>
                <c:pt idx="15123">
                  <c:v>1612.3</c:v>
                </c:pt>
                <c:pt idx="15124">
                  <c:v>1612.4</c:v>
                </c:pt>
                <c:pt idx="15125">
                  <c:v>1612.5</c:v>
                </c:pt>
                <c:pt idx="15126">
                  <c:v>1612.6</c:v>
                </c:pt>
                <c:pt idx="15127">
                  <c:v>1612.7</c:v>
                </c:pt>
                <c:pt idx="15128">
                  <c:v>1612.8</c:v>
                </c:pt>
                <c:pt idx="15129">
                  <c:v>1612.9</c:v>
                </c:pt>
                <c:pt idx="15130">
                  <c:v>1613</c:v>
                </c:pt>
                <c:pt idx="15131">
                  <c:v>1613.1</c:v>
                </c:pt>
                <c:pt idx="15132">
                  <c:v>1613.2</c:v>
                </c:pt>
                <c:pt idx="15133">
                  <c:v>1613.3</c:v>
                </c:pt>
                <c:pt idx="15134">
                  <c:v>1613.4</c:v>
                </c:pt>
                <c:pt idx="15135">
                  <c:v>1613.5</c:v>
                </c:pt>
                <c:pt idx="15136">
                  <c:v>1613.6</c:v>
                </c:pt>
                <c:pt idx="15137">
                  <c:v>1613.7</c:v>
                </c:pt>
                <c:pt idx="15138">
                  <c:v>1613.8</c:v>
                </c:pt>
                <c:pt idx="15139">
                  <c:v>1613.9</c:v>
                </c:pt>
                <c:pt idx="15140">
                  <c:v>1614</c:v>
                </c:pt>
                <c:pt idx="15141">
                  <c:v>1614.1</c:v>
                </c:pt>
                <c:pt idx="15142">
                  <c:v>1614.2</c:v>
                </c:pt>
                <c:pt idx="15143">
                  <c:v>1614.3</c:v>
                </c:pt>
                <c:pt idx="15144">
                  <c:v>1614.4</c:v>
                </c:pt>
                <c:pt idx="15145">
                  <c:v>1614.5</c:v>
                </c:pt>
                <c:pt idx="15146">
                  <c:v>1614.6</c:v>
                </c:pt>
                <c:pt idx="15147">
                  <c:v>1614.7</c:v>
                </c:pt>
                <c:pt idx="15148">
                  <c:v>1614.8</c:v>
                </c:pt>
                <c:pt idx="15149">
                  <c:v>1614.9</c:v>
                </c:pt>
                <c:pt idx="15150">
                  <c:v>1615</c:v>
                </c:pt>
                <c:pt idx="15151">
                  <c:v>1615.1</c:v>
                </c:pt>
                <c:pt idx="15152">
                  <c:v>1615.2</c:v>
                </c:pt>
                <c:pt idx="15153">
                  <c:v>1615.3</c:v>
                </c:pt>
                <c:pt idx="15154">
                  <c:v>1615.4</c:v>
                </c:pt>
                <c:pt idx="15155">
                  <c:v>1615.5</c:v>
                </c:pt>
                <c:pt idx="15156">
                  <c:v>1615.6</c:v>
                </c:pt>
                <c:pt idx="15157">
                  <c:v>1615.7</c:v>
                </c:pt>
                <c:pt idx="15158">
                  <c:v>1615.8</c:v>
                </c:pt>
                <c:pt idx="15159">
                  <c:v>1615.9</c:v>
                </c:pt>
                <c:pt idx="15160">
                  <c:v>1616</c:v>
                </c:pt>
                <c:pt idx="15161">
                  <c:v>1616.1</c:v>
                </c:pt>
                <c:pt idx="15162">
                  <c:v>1616.2</c:v>
                </c:pt>
                <c:pt idx="15163">
                  <c:v>1616.3</c:v>
                </c:pt>
                <c:pt idx="15164">
                  <c:v>1616.4</c:v>
                </c:pt>
                <c:pt idx="15165">
                  <c:v>1616.5</c:v>
                </c:pt>
                <c:pt idx="15166">
                  <c:v>1616.6</c:v>
                </c:pt>
                <c:pt idx="15167">
                  <c:v>1616.7</c:v>
                </c:pt>
                <c:pt idx="15168">
                  <c:v>1616.8</c:v>
                </c:pt>
                <c:pt idx="15169">
                  <c:v>1616.9</c:v>
                </c:pt>
                <c:pt idx="15170">
                  <c:v>1617</c:v>
                </c:pt>
                <c:pt idx="15171">
                  <c:v>1617.1</c:v>
                </c:pt>
                <c:pt idx="15172">
                  <c:v>1617.2</c:v>
                </c:pt>
                <c:pt idx="15173">
                  <c:v>1617.3</c:v>
                </c:pt>
                <c:pt idx="15174">
                  <c:v>1617.4</c:v>
                </c:pt>
                <c:pt idx="15175">
                  <c:v>1617.5</c:v>
                </c:pt>
                <c:pt idx="15176">
                  <c:v>1617.6</c:v>
                </c:pt>
                <c:pt idx="15177">
                  <c:v>1617.7</c:v>
                </c:pt>
                <c:pt idx="15178">
                  <c:v>1617.8</c:v>
                </c:pt>
                <c:pt idx="15179">
                  <c:v>1617.9</c:v>
                </c:pt>
                <c:pt idx="15180">
                  <c:v>1618</c:v>
                </c:pt>
                <c:pt idx="15181">
                  <c:v>1618.1</c:v>
                </c:pt>
                <c:pt idx="15182">
                  <c:v>1618.2</c:v>
                </c:pt>
                <c:pt idx="15183">
                  <c:v>1618.3</c:v>
                </c:pt>
                <c:pt idx="15184">
                  <c:v>1618.4</c:v>
                </c:pt>
                <c:pt idx="15185">
                  <c:v>1618.5</c:v>
                </c:pt>
                <c:pt idx="15186">
                  <c:v>1618.6</c:v>
                </c:pt>
                <c:pt idx="15187">
                  <c:v>1618.7</c:v>
                </c:pt>
                <c:pt idx="15188">
                  <c:v>1618.8</c:v>
                </c:pt>
                <c:pt idx="15189">
                  <c:v>1618.9</c:v>
                </c:pt>
                <c:pt idx="15190">
                  <c:v>1619</c:v>
                </c:pt>
                <c:pt idx="15191">
                  <c:v>1619.1</c:v>
                </c:pt>
                <c:pt idx="15192">
                  <c:v>1619.2</c:v>
                </c:pt>
                <c:pt idx="15193">
                  <c:v>1619.3</c:v>
                </c:pt>
                <c:pt idx="15194">
                  <c:v>1619.4</c:v>
                </c:pt>
                <c:pt idx="15195">
                  <c:v>1619.5</c:v>
                </c:pt>
                <c:pt idx="15196">
                  <c:v>1619.6</c:v>
                </c:pt>
                <c:pt idx="15197">
                  <c:v>1619.7</c:v>
                </c:pt>
                <c:pt idx="15198">
                  <c:v>1619.8</c:v>
                </c:pt>
                <c:pt idx="15199">
                  <c:v>1619.9</c:v>
                </c:pt>
                <c:pt idx="15200">
                  <c:v>1620</c:v>
                </c:pt>
                <c:pt idx="15201">
                  <c:v>1620.1</c:v>
                </c:pt>
                <c:pt idx="15202">
                  <c:v>1620.2</c:v>
                </c:pt>
                <c:pt idx="15203">
                  <c:v>1620.3</c:v>
                </c:pt>
                <c:pt idx="15204">
                  <c:v>1620.4</c:v>
                </c:pt>
                <c:pt idx="15205">
                  <c:v>1620.5</c:v>
                </c:pt>
                <c:pt idx="15206">
                  <c:v>1620.6</c:v>
                </c:pt>
                <c:pt idx="15207">
                  <c:v>1620.7</c:v>
                </c:pt>
                <c:pt idx="15208">
                  <c:v>1620.8</c:v>
                </c:pt>
                <c:pt idx="15209">
                  <c:v>1620.9</c:v>
                </c:pt>
                <c:pt idx="15210">
                  <c:v>1621</c:v>
                </c:pt>
                <c:pt idx="15211">
                  <c:v>1621.1</c:v>
                </c:pt>
                <c:pt idx="15212">
                  <c:v>1621.2</c:v>
                </c:pt>
                <c:pt idx="15213">
                  <c:v>1621.3</c:v>
                </c:pt>
                <c:pt idx="15214">
                  <c:v>1621.4</c:v>
                </c:pt>
                <c:pt idx="15215">
                  <c:v>1621.5</c:v>
                </c:pt>
                <c:pt idx="15216">
                  <c:v>1621.6</c:v>
                </c:pt>
                <c:pt idx="15217">
                  <c:v>1621.7</c:v>
                </c:pt>
                <c:pt idx="15218">
                  <c:v>1621.8</c:v>
                </c:pt>
                <c:pt idx="15219">
                  <c:v>1621.9</c:v>
                </c:pt>
                <c:pt idx="15220">
                  <c:v>1622</c:v>
                </c:pt>
                <c:pt idx="15221">
                  <c:v>1622.1</c:v>
                </c:pt>
                <c:pt idx="15222">
                  <c:v>1622.2</c:v>
                </c:pt>
                <c:pt idx="15223">
                  <c:v>1622.3</c:v>
                </c:pt>
                <c:pt idx="15224">
                  <c:v>1622.4</c:v>
                </c:pt>
                <c:pt idx="15225">
                  <c:v>1622.5</c:v>
                </c:pt>
                <c:pt idx="15226">
                  <c:v>1622.6</c:v>
                </c:pt>
                <c:pt idx="15227">
                  <c:v>1622.7</c:v>
                </c:pt>
                <c:pt idx="15228">
                  <c:v>1622.8</c:v>
                </c:pt>
                <c:pt idx="15229">
                  <c:v>1622.9</c:v>
                </c:pt>
                <c:pt idx="15230">
                  <c:v>1623</c:v>
                </c:pt>
                <c:pt idx="15231">
                  <c:v>1623.1</c:v>
                </c:pt>
                <c:pt idx="15232">
                  <c:v>1623.2</c:v>
                </c:pt>
                <c:pt idx="15233">
                  <c:v>1623.3</c:v>
                </c:pt>
                <c:pt idx="15234">
                  <c:v>1623.4</c:v>
                </c:pt>
                <c:pt idx="15235">
                  <c:v>1623.5</c:v>
                </c:pt>
                <c:pt idx="15236">
                  <c:v>1623.6</c:v>
                </c:pt>
                <c:pt idx="15237">
                  <c:v>1623.7</c:v>
                </c:pt>
                <c:pt idx="15238">
                  <c:v>1623.8</c:v>
                </c:pt>
                <c:pt idx="15239">
                  <c:v>1623.9</c:v>
                </c:pt>
                <c:pt idx="15240">
                  <c:v>1624</c:v>
                </c:pt>
                <c:pt idx="15241">
                  <c:v>1624.1</c:v>
                </c:pt>
                <c:pt idx="15242">
                  <c:v>1624.2</c:v>
                </c:pt>
                <c:pt idx="15243">
                  <c:v>1624.3</c:v>
                </c:pt>
                <c:pt idx="15244">
                  <c:v>1624.4</c:v>
                </c:pt>
                <c:pt idx="15245">
                  <c:v>1624.5</c:v>
                </c:pt>
                <c:pt idx="15246">
                  <c:v>1624.6</c:v>
                </c:pt>
                <c:pt idx="15247">
                  <c:v>1624.7</c:v>
                </c:pt>
                <c:pt idx="15248">
                  <c:v>1624.8</c:v>
                </c:pt>
                <c:pt idx="15249">
                  <c:v>1624.9</c:v>
                </c:pt>
                <c:pt idx="15250">
                  <c:v>1625</c:v>
                </c:pt>
                <c:pt idx="15251">
                  <c:v>1625.1</c:v>
                </c:pt>
                <c:pt idx="15252">
                  <c:v>1625.2</c:v>
                </c:pt>
                <c:pt idx="15253">
                  <c:v>1625.3</c:v>
                </c:pt>
                <c:pt idx="15254">
                  <c:v>1625.4</c:v>
                </c:pt>
                <c:pt idx="15255">
                  <c:v>1625.5</c:v>
                </c:pt>
                <c:pt idx="15256">
                  <c:v>1625.6</c:v>
                </c:pt>
                <c:pt idx="15257">
                  <c:v>1625.7</c:v>
                </c:pt>
                <c:pt idx="15258">
                  <c:v>1625.8</c:v>
                </c:pt>
                <c:pt idx="15259">
                  <c:v>1625.9</c:v>
                </c:pt>
                <c:pt idx="15260">
                  <c:v>1626</c:v>
                </c:pt>
                <c:pt idx="15261">
                  <c:v>1626.1</c:v>
                </c:pt>
                <c:pt idx="15262">
                  <c:v>1626.2</c:v>
                </c:pt>
                <c:pt idx="15263">
                  <c:v>1626.3</c:v>
                </c:pt>
                <c:pt idx="15264">
                  <c:v>1626.4</c:v>
                </c:pt>
                <c:pt idx="15265">
                  <c:v>1626.5</c:v>
                </c:pt>
                <c:pt idx="15266">
                  <c:v>1626.6</c:v>
                </c:pt>
                <c:pt idx="15267">
                  <c:v>1626.7</c:v>
                </c:pt>
                <c:pt idx="15268">
                  <c:v>1626.8</c:v>
                </c:pt>
                <c:pt idx="15269">
                  <c:v>1626.9</c:v>
                </c:pt>
                <c:pt idx="15270">
                  <c:v>1627</c:v>
                </c:pt>
                <c:pt idx="15271">
                  <c:v>1627.1</c:v>
                </c:pt>
                <c:pt idx="15272">
                  <c:v>1627.2</c:v>
                </c:pt>
                <c:pt idx="15273">
                  <c:v>1627.3</c:v>
                </c:pt>
                <c:pt idx="15274">
                  <c:v>1627.4</c:v>
                </c:pt>
                <c:pt idx="15275">
                  <c:v>1627.5</c:v>
                </c:pt>
                <c:pt idx="15276">
                  <c:v>1627.6</c:v>
                </c:pt>
                <c:pt idx="15277">
                  <c:v>1627.7</c:v>
                </c:pt>
                <c:pt idx="15278">
                  <c:v>1627.8</c:v>
                </c:pt>
                <c:pt idx="15279">
                  <c:v>1627.9</c:v>
                </c:pt>
                <c:pt idx="15280">
                  <c:v>1628</c:v>
                </c:pt>
                <c:pt idx="15281">
                  <c:v>1628.1</c:v>
                </c:pt>
                <c:pt idx="15282">
                  <c:v>1628.2</c:v>
                </c:pt>
                <c:pt idx="15283">
                  <c:v>1628.3</c:v>
                </c:pt>
                <c:pt idx="15284">
                  <c:v>1628.4</c:v>
                </c:pt>
                <c:pt idx="15285">
                  <c:v>1628.5</c:v>
                </c:pt>
                <c:pt idx="15286">
                  <c:v>1628.6</c:v>
                </c:pt>
                <c:pt idx="15287">
                  <c:v>1628.7</c:v>
                </c:pt>
                <c:pt idx="15288">
                  <c:v>1628.8</c:v>
                </c:pt>
                <c:pt idx="15289">
                  <c:v>1628.9</c:v>
                </c:pt>
                <c:pt idx="15290">
                  <c:v>1629</c:v>
                </c:pt>
                <c:pt idx="15291">
                  <c:v>1629.1</c:v>
                </c:pt>
                <c:pt idx="15292">
                  <c:v>1629.2</c:v>
                </c:pt>
                <c:pt idx="15293">
                  <c:v>1629.3</c:v>
                </c:pt>
                <c:pt idx="15294">
                  <c:v>1629.4</c:v>
                </c:pt>
                <c:pt idx="15295">
                  <c:v>1629.5</c:v>
                </c:pt>
                <c:pt idx="15296">
                  <c:v>1629.6</c:v>
                </c:pt>
                <c:pt idx="15297">
                  <c:v>1629.7</c:v>
                </c:pt>
                <c:pt idx="15298">
                  <c:v>1629.8</c:v>
                </c:pt>
                <c:pt idx="15299">
                  <c:v>1629.9</c:v>
                </c:pt>
                <c:pt idx="15300">
                  <c:v>1630</c:v>
                </c:pt>
                <c:pt idx="15301">
                  <c:v>1630.1</c:v>
                </c:pt>
                <c:pt idx="15302">
                  <c:v>1630.2</c:v>
                </c:pt>
                <c:pt idx="15303">
                  <c:v>1630.3</c:v>
                </c:pt>
                <c:pt idx="15304">
                  <c:v>1630.4</c:v>
                </c:pt>
                <c:pt idx="15305">
                  <c:v>1630.5</c:v>
                </c:pt>
                <c:pt idx="15306">
                  <c:v>1630.6</c:v>
                </c:pt>
                <c:pt idx="15307">
                  <c:v>1630.7</c:v>
                </c:pt>
                <c:pt idx="15308">
                  <c:v>1630.8</c:v>
                </c:pt>
                <c:pt idx="15309">
                  <c:v>1630.9</c:v>
                </c:pt>
                <c:pt idx="15310">
                  <c:v>1631</c:v>
                </c:pt>
                <c:pt idx="15311">
                  <c:v>1631.1</c:v>
                </c:pt>
                <c:pt idx="15312">
                  <c:v>1631.2</c:v>
                </c:pt>
                <c:pt idx="15313">
                  <c:v>1631.3</c:v>
                </c:pt>
                <c:pt idx="15314">
                  <c:v>1631.4</c:v>
                </c:pt>
                <c:pt idx="15315">
                  <c:v>1631.5</c:v>
                </c:pt>
                <c:pt idx="15316">
                  <c:v>1631.6</c:v>
                </c:pt>
                <c:pt idx="15317">
                  <c:v>1631.7</c:v>
                </c:pt>
                <c:pt idx="15318">
                  <c:v>1631.8</c:v>
                </c:pt>
                <c:pt idx="15319">
                  <c:v>1631.9</c:v>
                </c:pt>
                <c:pt idx="15320">
                  <c:v>1632</c:v>
                </c:pt>
                <c:pt idx="15321">
                  <c:v>1632.1</c:v>
                </c:pt>
                <c:pt idx="15322">
                  <c:v>1632.2</c:v>
                </c:pt>
                <c:pt idx="15323">
                  <c:v>1632.3</c:v>
                </c:pt>
                <c:pt idx="15324">
                  <c:v>1632.4</c:v>
                </c:pt>
                <c:pt idx="15325">
                  <c:v>1632.5</c:v>
                </c:pt>
                <c:pt idx="15326">
                  <c:v>1632.6</c:v>
                </c:pt>
                <c:pt idx="15327">
                  <c:v>1632.7</c:v>
                </c:pt>
                <c:pt idx="15328">
                  <c:v>1632.8</c:v>
                </c:pt>
                <c:pt idx="15329">
                  <c:v>1632.9</c:v>
                </c:pt>
                <c:pt idx="15330">
                  <c:v>1633</c:v>
                </c:pt>
                <c:pt idx="15331">
                  <c:v>1633.1</c:v>
                </c:pt>
                <c:pt idx="15332">
                  <c:v>1633.2</c:v>
                </c:pt>
                <c:pt idx="15333">
                  <c:v>1633.3</c:v>
                </c:pt>
                <c:pt idx="15334">
                  <c:v>1633.4</c:v>
                </c:pt>
                <c:pt idx="15335">
                  <c:v>1633.5</c:v>
                </c:pt>
                <c:pt idx="15336">
                  <c:v>1633.6</c:v>
                </c:pt>
                <c:pt idx="15337">
                  <c:v>1633.7</c:v>
                </c:pt>
                <c:pt idx="15338">
                  <c:v>1633.8</c:v>
                </c:pt>
                <c:pt idx="15339">
                  <c:v>1633.9</c:v>
                </c:pt>
                <c:pt idx="15340">
                  <c:v>1634</c:v>
                </c:pt>
                <c:pt idx="15341">
                  <c:v>1634.1</c:v>
                </c:pt>
                <c:pt idx="15342">
                  <c:v>1634.2</c:v>
                </c:pt>
                <c:pt idx="15343">
                  <c:v>1634.3</c:v>
                </c:pt>
                <c:pt idx="15344">
                  <c:v>1634.4</c:v>
                </c:pt>
                <c:pt idx="15345">
                  <c:v>1634.5</c:v>
                </c:pt>
                <c:pt idx="15346">
                  <c:v>1634.6</c:v>
                </c:pt>
                <c:pt idx="15347">
                  <c:v>1634.7</c:v>
                </c:pt>
                <c:pt idx="15348">
                  <c:v>1634.8</c:v>
                </c:pt>
                <c:pt idx="15349">
                  <c:v>1634.9</c:v>
                </c:pt>
                <c:pt idx="15350">
                  <c:v>1635</c:v>
                </c:pt>
                <c:pt idx="15351">
                  <c:v>1635.1</c:v>
                </c:pt>
                <c:pt idx="15352">
                  <c:v>1635.2</c:v>
                </c:pt>
                <c:pt idx="15353">
                  <c:v>1635.3</c:v>
                </c:pt>
                <c:pt idx="15354">
                  <c:v>1635.4</c:v>
                </c:pt>
                <c:pt idx="15355">
                  <c:v>1635.5</c:v>
                </c:pt>
                <c:pt idx="15356">
                  <c:v>1635.6</c:v>
                </c:pt>
                <c:pt idx="15357">
                  <c:v>1635.7</c:v>
                </c:pt>
                <c:pt idx="15358">
                  <c:v>1635.8</c:v>
                </c:pt>
                <c:pt idx="15359">
                  <c:v>1635.9</c:v>
                </c:pt>
                <c:pt idx="15360">
                  <c:v>1636</c:v>
                </c:pt>
                <c:pt idx="15361">
                  <c:v>1636.1</c:v>
                </c:pt>
                <c:pt idx="15362">
                  <c:v>1636.2</c:v>
                </c:pt>
                <c:pt idx="15363">
                  <c:v>1636.3</c:v>
                </c:pt>
                <c:pt idx="15364">
                  <c:v>1636.4</c:v>
                </c:pt>
                <c:pt idx="15365">
                  <c:v>1636.5</c:v>
                </c:pt>
                <c:pt idx="15366">
                  <c:v>1636.6</c:v>
                </c:pt>
                <c:pt idx="15367">
                  <c:v>1636.7</c:v>
                </c:pt>
                <c:pt idx="15368">
                  <c:v>1636.8</c:v>
                </c:pt>
                <c:pt idx="15369">
                  <c:v>1636.9</c:v>
                </c:pt>
                <c:pt idx="15370">
                  <c:v>1637</c:v>
                </c:pt>
                <c:pt idx="15371">
                  <c:v>1637.1</c:v>
                </c:pt>
                <c:pt idx="15372">
                  <c:v>1637.2</c:v>
                </c:pt>
                <c:pt idx="15373">
                  <c:v>1637.3</c:v>
                </c:pt>
                <c:pt idx="15374">
                  <c:v>1637.4</c:v>
                </c:pt>
                <c:pt idx="15375">
                  <c:v>1637.5</c:v>
                </c:pt>
                <c:pt idx="15376">
                  <c:v>1637.6</c:v>
                </c:pt>
                <c:pt idx="15377">
                  <c:v>1637.7</c:v>
                </c:pt>
                <c:pt idx="15378">
                  <c:v>1637.8</c:v>
                </c:pt>
                <c:pt idx="15379">
                  <c:v>1637.9</c:v>
                </c:pt>
                <c:pt idx="15380">
                  <c:v>1638</c:v>
                </c:pt>
                <c:pt idx="15381">
                  <c:v>1638.1</c:v>
                </c:pt>
                <c:pt idx="15382">
                  <c:v>1638.2</c:v>
                </c:pt>
                <c:pt idx="15383">
                  <c:v>1638.3</c:v>
                </c:pt>
                <c:pt idx="15384">
                  <c:v>1638.4</c:v>
                </c:pt>
                <c:pt idx="15385">
                  <c:v>1638.5</c:v>
                </c:pt>
                <c:pt idx="15386">
                  <c:v>1638.6</c:v>
                </c:pt>
                <c:pt idx="15387">
                  <c:v>1638.7</c:v>
                </c:pt>
                <c:pt idx="15388">
                  <c:v>1638.8</c:v>
                </c:pt>
                <c:pt idx="15389">
                  <c:v>1638.9</c:v>
                </c:pt>
                <c:pt idx="15390">
                  <c:v>1639</c:v>
                </c:pt>
                <c:pt idx="15391">
                  <c:v>1639.1</c:v>
                </c:pt>
                <c:pt idx="15392">
                  <c:v>1639.2</c:v>
                </c:pt>
                <c:pt idx="15393">
                  <c:v>1639.3</c:v>
                </c:pt>
                <c:pt idx="15394">
                  <c:v>1639.4</c:v>
                </c:pt>
                <c:pt idx="15395">
                  <c:v>1639.5</c:v>
                </c:pt>
                <c:pt idx="15396">
                  <c:v>1639.6</c:v>
                </c:pt>
                <c:pt idx="15397">
                  <c:v>1639.7</c:v>
                </c:pt>
                <c:pt idx="15398">
                  <c:v>1639.8</c:v>
                </c:pt>
                <c:pt idx="15399">
                  <c:v>1639.9</c:v>
                </c:pt>
                <c:pt idx="15400">
                  <c:v>1640</c:v>
                </c:pt>
                <c:pt idx="15401">
                  <c:v>1640.1</c:v>
                </c:pt>
                <c:pt idx="15402">
                  <c:v>1640.2</c:v>
                </c:pt>
                <c:pt idx="15403">
                  <c:v>1640.3</c:v>
                </c:pt>
                <c:pt idx="15404">
                  <c:v>1640.4</c:v>
                </c:pt>
                <c:pt idx="15405">
                  <c:v>1640.5</c:v>
                </c:pt>
                <c:pt idx="15406">
                  <c:v>1640.6</c:v>
                </c:pt>
                <c:pt idx="15407">
                  <c:v>1640.7</c:v>
                </c:pt>
                <c:pt idx="15408">
                  <c:v>1640.8</c:v>
                </c:pt>
                <c:pt idx="15409">
                  <c:v>1640.9</c:v>
                </c:pt>
                <c:pt idx="15410">
                  <c:v>1641</c:v>
                </c:pt>
                <c:pt idx="15411">
                  <c:v>1641.1</c:v>
                </c:pt>
                <c:pt idx="15412">
                  <c:v>1641.2</c:v>
                </c:pt>
                <c:pt idx="15413">
                  <c:v>1641.3</c:v>
                </c:pt>
                <c:pt idx="15414">
                  <c:v>1641.4</c:v>
                </c:pt>
                <c:pt idx="15415">
                  <c:v>1641.5</c:v>
                </c:pt>
                <c:pt idx="15416">
                  <c:v>1641.6</c:v>
                </c:pt>
                <c:pt idx="15417">
                  <c:v>1641.7</c:v>
                </c:pt>
                <c:pt idx="15418">
                  <c:v>1641.8</c:v>
                </c:pt>
                <c:pt idx="15419">
                  <c:v>1641.9</c:v>
                </c:pt>
                <c:pt idx="15420">
                  <c:v>1642</c:v>
                </c:pt>
                <c:pt idx="15421">
                  <c:v>1642.1</c:v>
                </c:pt>
                <c:pt idx="15422">
                  <c:v>1642.2</c:v>
                </c:pt>
                <c:pt idx="15423">
                  <c:v>1642.3</c:v>
                </c:pt>
                <c:pt idx="15424">
                  <c:v>1642.4</c:v>
                </c:pt>
                <c:pt idx="15425">
                  <c:v>1642.5</c:v>
                </c:pt>
                <c:pt idx="15426">
                  <c:v>1642.6</c:v>
                </c:pt>
                <c:pt idx="15427">
                  <c:v>1642.7</c:v>
                </c:pt>
                <c:pt idx="15428">
                  <c:v>1642.8</c:v>
                </c:pt>
                <c:pt idx="15429">
                  <c:v>1642.9</c:v>
                </c:pt>
                <c:pt idx="15430">
                  <c:v>1643</c:v>
                </c:pt>
                <c:pt idx="15431">
                  <c:v>1643.1</c:v>
                </c:pt>
                <c:pt idx="15432">
                  <c:v>1643.2</c:v>
                </c:pt>
                <c:pt idx="15433">
                  <c:v>1643.3</c:v>
                </c:pt>
                <c:pt idx="15434">
                  <c:v>1643.4</c:v>
                </c:pt>
                <c:pt idx="15435">
                  <c:v>1643.5</c:v>
                </c:pt>
                <c:pt idx="15436">
                  <c:v>1643.6</c:v>
                </c:pt>
                <c:pt idx="15437">
                  <c:v>1643.7</c:v>
                </c:pt>
                <c:pt idx="15438">
                  <c:v>1643.8</c:v>
                </c:pt>
                <c:pt idx="15439">
                  <c:v>1643.9</c:v>
                </c:pt>
                <c:pt idx="15440">
                  <c:v>1644</c:v>
                </c:pt>
                <c:pt idx="15441">
                  <c:v>1644.1</c:v>
                </c:pt>
                <c:pt idx="15442">
                  <c:v>1644.2</c:v>
                </c:pt>
                <c:pt idx="15443">
                  <c:v>1644.3</c:v>
                </c:pt>
                <c:pt idx="15444">
                  <c:v>1644.4</c:v>
                </c:pt>
                <c:pt idx="15445">
                  <c:v>1644.5</c:v>
                </c:pt>
                <c:pt idx="15446">
                  <c:v>1644.6</c:v>
                </c:pt>
                <c:pt idx="15447">
                  <c:v>1644.7</c:v>
                </c:pt>
                <c:pt idx="15448">
                  <c:v>1644.8</c:v>
                </c:pt>
                <c:pt idx="15449">
                  <c:v>1644.9</c:v>
                </c:pt>
                <c:pt idx="15450">
                  <c:v>1645</c:v>
                </c:pt>
                <c:pt idx="15451">
                  <c:v>1645.1</c:v>
                </c:pt>
                <c:pt idx="15452">
                  <c:v>1645.2</c:v>
                </c:pt>
                <c:pt idx="15453">
                  <c:v>1645.3</c:v>
                </c:pt>
                <c:pt idx="15454">
                  <c:v>1645.4</c:v>
                </c:pt>
                <c:pt idx="15455">
                  <c:v>1645.5</c:v>
                </c:pt>
                <c:pt idx="15456">
                  <c:v>1645.6</c:v>
                </c:pt>
                <c:pt idx="15457">
                  <c:v>1645.7</c:v>
                </c:pt>
                <c:pt idx="15458">
                  <c:v>1645.8</c:v>
                </c:pt>
                <c:pt idx="15459">
                  <c:v>1645.9</c:v>
                </c:pt>
                <c:pt idx="15460">
                  <c:v>1646</c:v>
                </c:pt>
                <c:pt idx="15461">
                  <c:v>1646.1</c:v>
                </c:pt>
                <c:pt idx="15462">
                  <c:v>1646.2</c:v>
                </c:pt>
                <c:pt idx="15463">
                  <c:v>1646.3</c:v>
                </c:pt>
                <c:pt idx="15464">
                  <c:v>1646.4</c:v>
                </c:pt>
                <c:pt idx="15465">
                  <c:v>1646.5</c:v>
                </c:pt>
                <c:pt idx="15466">
                  <c:v>1646.6</c:v>
                </c:pt>
                <c:pt idx="15467">
                  <c:v>1646.7</c:v>
                </c:pt>
                <c:pt idx="15468">
                  <c:v>1646.8</c:v>
                </c:pt>
                <c:pt idx="15469">
                  <c:v>1646.9</c:v>
                </c:pt>
                <c:pt idx="15470">
                  <c:v>1647</c:v>
                </c:pt>
                <c:pt idx="15471">
                  <c:v>1647.1</c:v>
                </c:pt>
                <c:pt idx="15472">
                  <c:v>1647.2</c:v>
                </c:pt>
                <c:pt idx="15473">
                  <c:v>1647.3</c:v>
                </c:pt>
                <c:pt idx="15474">
                  <c:v>1647.4</c:v>
                </c:pt>
                <c:pt idx="15475">
                  <c:v>1647.5</c:v>
                </c:pt>
                <c:pt idx="15476">
                  <c:v>1647.6</c:v>
                </c:pt>
                <c:pt idx="15477">
                  <c:v>1647.7</c:v>
                </c:pt>
                <c:pt idx="15478">
                  <c:v>1647.8</c:v>
                </c:pt>
                <c:pt idx="15479">
                  <c:v>1647.9</c:v>
                </c:pt>
                <c:pt idx="15480">
                  <c:v>1648</c:v>
                </c:pt>
                <c:pt idx="15481">
                  <c:v>1648.1</c:v>
                </c:pt>
                <c:pt idx="15482">
                  <c:v>1648.2</c:v>
                </c:pt>
                <c:pt idx="15483">
                  <c:v>1648.3</c:v>
                </c:pt>
                <c:pt idx="15484">
                  <c:v>1648.4</c:v>
                </c:pt>
                <c:pt idx="15485">
                  <c:v>1648.5</c:v>
                </c:pt>
                <c:pt idx="15486">
                  <c:v>1648.6</c:v>
                </c:pt>
                <c:pt idx="15487">
                  <c:v>1648.7</c:v>
                </c:pt>
                <c:pt idx="15488">
                  <c:v>1648.8</c:v>
                </c:pt>
                <c:pt idx="15489">
                  <c:v>1648.9</c:v>
                </c:pt>
                <c:pt idx="15490">
                  <c:v>1649</c:v>
                </c:pt>
                <c:pt idx="15491">
                  <c:v>1649.1</c:v>
                </c:pt>
                <c:pt idx="15492">
                  <c:v>1649.2</c:v>
                </c:pt>
                <c:pt idx="15493">
                  <c:v>1649.3</c:v>
                </c:pt>
                <c:pt idx="15494">
                  <c:v>1649.4</c:v>
                </c:pt>
                <c:pt idx="15495">
                  <c:v>1649.5</c:v>
                </c:pt>
                <c:pt idx="15496">
                  <c:v>1649.6</c:v>
                </c:pt>
                <c:pt idx="15497">
                  <c:v>1649.7</c:v>
                </c:pt>
                <c:pt idx="15498">
                  <c:v>1649.8</c:v>
                </c:pt>
                <c:pt idx="15499">
                  <c:v>1649.9</c:v>
                </c:pt>
                <c:pt idx="15500">
                  <c:v>1650</c:v>
                </c:pt>
                <c:pt idx="15501">
                  <c:v>1650.1</c:v>
                </c:pt>
                <c:pt idx="15502">
                  <c:v>1650.2</c:v>
                </c:pt>
                <c:pt idx="15503">
                  <c:v>1650.3</c:v>
                </c:pt>
                <c:pt idx="15504">
                  <c:v>1650.4</c:v>
                </c:pt>
                <c:pt idx="15505">
                  <c:v>1650.5</c:v>
                </c:pt>
                <c:pt idx="15506">
                  <c:v>1650.6</c:v>
                </c:pt>
                <c:pt idx="15507">
                  <c:v>1650.7</c:v>
                </c:pt>
                <c:pt idx="15508">
                  <c:v>1650.8</c:v>
                </c:pt>
                <c:pt idx="15509">
                  <c:v>1650.9</c:v>
                </c:pt>
                <c:pt idx="15510">
                  <c:v>1651</c:v>
                </c:pt>
                <c:pt idx="15511">
                  <c:v>1651.1</c:v>
                </c:pt>
                <c:pt idx="15512">
                  <c:v>1651.2</c:v>
                </c:pt>
                <c:pt idx="15513">
                  <c:v>1651.3</c:v>
                </c:pt>
                <c:pt idx="15514">
                  <c:v>1651.4</c:v>
                </c:pt>
                <c:pt idx="15515">
                  <c:v>1651.5</c:v>
                </c:pt>
                <c:pt idx="15516">
                  <c:v>1651.6</c:v>
                </c:pt>
                <c:pt idx="15517">
                  <c:v>1651.7</c:v>
                </c:pt>
                <c:pt idx="15518">
                  <c:v>1651.8</c:v>
                </c:pt>
                <c:pt idx="15519">
                  <c:v>1651.9</c:v>
                </c:pt>
                <c:pt idx="15520">
                  <c:v>1652</c:v>
                </c:pt>
                <c:pt idx="15521">
                  <c:v>1652.1</c:v>
                </c:pt>
                <c:pt idx="15522">
                  <c:v>1652.2</c:v>
                </c:pt>
                <c:pt idx="15523">
                  <c:v>1652.3</c:v>
                </c:pt>
                <c:pt idx="15524">
                  <c:v>1652.4</c:v>
                </c:pt>
                <c:pt idx="15525">
                  <c:v>1652.5</c:v>
                </c:pt>
                <c:pt idx="15526">
                  <c:v>1652.6</c:v>
                </c:pt>
                <c:pt idx="15527">
                  <c:v>1652.7</c:v>
                </c:pt>
                <c:pt idx="15528">
                  <c:v>1652.8</c:v>
                </c:pt>
                <c:pt idx="15529">
                  <c:v>1652.9</c:v>
                </c:pt>
                <c:pt idx="15530">
                  <c:v>1653</c:v>
                </c:pt>
                <c:pt idx="15531">
                  <c:v>1653.1</c:v>
                </c:pt>
                <c:pt idx="15532">
                  <c:v>1653.2</c:v>
                </c:pt>
                <c:pt idx="15533">
                  <c:v>1653.3</c:v>
                </c:pt>
                <c:pt idx="15534">
                  <c:v>1653.4</c:v>
                </c:pt>
                <c:pt idx="15535">
                  <c:v>1653.5</c:v>
                </c:pt>
                <c:pt idx="15536">
                  <c:v>1653.6</c:v>
                </c:pt>
                <c:pt idx="15537">
                  <c:v>1653.7</c:v>
                </c:pt>
                <c:pt idx="15538">
                  <c:v>1653.8</c:v>
                </c:pt>
                <c:pt idx="15539">
                  <c:v>1653.9</c:v>
                </c:pt>
                <c:pt idx="15540">
                  <c:v>1654</c:v>
                </c:pt>
                <c:pt idx="15541">
                  <c:v>1654.1</c:v>
                </c:pt>
                <c:pt idx="15542">
                  <c:v>1654.2</c:v>
                </c:pt>
                <c:pt idx="15543">
                  <c:v>1654.3</c:v>
                </c:pt>
                <c:pt idx="15544">
                  <c:v>1654.4</c:v>
                </c:pt>
                <c:pt idx="15545">
                  <c:v>1654.5</c:v>
                </c:pt>
                <c:pt idx="15546">
                  <c:v>1654.6</c:v>
                </c:pt>
                <c:pt idx="15547">
                  <c:v>1654.7</c:v>
                </c:pt>
                <c:pt idx="15548">
                  <c:v>1654.8</c:v>
                </c:pt>
                <c:pt idx="15549">
                  <c:v>1654.9</c:v>
                </c:pt>
                <c:pt idx="15550">
                  <c:v>1655</c:v>
                </c:pt>
                <c:pt idx="15551">
                  <c:v>1655.1</c:v>
                </c:pt>
                <c:pt idx="15552">
                  <c:v>1655.2</c:v>
                </c:pt>
                <c:pt idx="15553">
                  <c:v>1655.3</c:v>
                </c:pt>
                <c:pt idx="15554">
                  <c:v>1655.4</c:v>
                </c:pt>
                <c:pt idx="15555">
                  <c:v>1655.5</c:v>
                </c:pt>
                <c:pt idx="15556">
                  <c:v>1655.6</c:v>
                </c:pt>
                <c:pt idx="15557">
                  <c:v>1655.7</c:v>
                </c:pt>
                <c:pt idx="15558">
                  <c:v>1655.8</c:v>
                </c:pt>
                <c:pt idx="15559">
                  <c:v>1655.9</c:v>
                </c:pt>
                <c:pt idx="15560">
                  <c:v>1656</c:v>
                </c:pt>
                <c:pt idx="15561">
                  <c:v>1656.1</c:v>
                </c:pt>
                <c:pt idx="15562">
                  <c:v>1656.2</c:v>
                </c:pt>
                <c:pt idx="15563">
                  <c:v>1656.3</c:v>
                </c:pt>
                <c:pt idx="15564">
                  <c:v>1656.4</c:v>
                </c:pt>
                <c:pt idx="15565">
                  <c:v>1656.5</c:v>
                </c:pt>
                <c:pt idx="15566">
                  <c:v>1656.6</c:v>
                </c:pt>
                <c:pt idx="15567">
                  <c:v>1656.7</c:v>
                </c:pt>
                <c:pt idx="15568">
                  <c:v>1656.8</c:v>
                </c:pt>
                <c:pt idx="15569">
                  <c:v>1656.9</c:v>
                </c:pt>
                <c:pt idx="15570">
                  <c:v>1657</c:v>
                </c:pt>
                <c:pt idx="15571">
                  <c:v>1657.1</c:v>
                </c:pt>
                <c:pt idx="15572">
                  <c:v>1657.2</c:v>
                </c:pt>
                <c:pt idx="15573">
                  <c:v>1657.3</c:v>
                </c:pt>
                <c:pt idx="15574">
                  <c:v>1657.4</c:v>
                </c:pt>
                <c:pt idx="15575">
                  <c:v>1657.5</c:v>
                </c:pt>
                <c:pt idx="15576">
                  <c:v>1657.6</c:v>
                </c:pt>
                <c:pt idx="15577">
                  <c:v>1657.7</c:v>
                </c:pt>
                <c:pt idx="15578">
                  <c:v>1657.8</c:v>
                </c:pt>
                <c:pt idx="15579">
                  <c:v>1657.9</c:v>
                </c:pt>
                <c:pt idx="15580">
                  <c:v>1658</c:v>
                </c:pt>
                <c:pt idx="15581">
                  <c:v>1658.1</c:v>
                </c:pt>
                <c:pt idx="15582">
                  <c:v>1658.2</c:v>
                </c:pt>
                <c:pt idx="15583">
                  <c:v>1658.3</c:v>
                </c:pt>
                <c:pt idx="15584">
                  <c:v>1658.4</c:v>
                </c:pt>
                <c:pt idx="15585">
                  <c:v>1658.5</c:v>
                </c:pt>
                <c:pt idx="15586">
                  <c:v>1658.6</c:v>
                </c:pt>
                <c:pt idx="15587">
                  <c:v>1658.7</c:v>
                </c:pt>
                <c:pt idx="15588">
                  <c:v>1658.8</c:v>
                </c:pt>
                <c:pt idx="15589">
                  <c:v>1658.9</c:v>
                </c:pt>
                <c:pt idx="15590">
                  <c:v>1659</c:v>
                </c:pt>
                <c:pt idx="15591">
                  <c:v>1659.1</c:v>
                </c:pt>
                <c:pt idx="15592">
                  <c:v>1659.2</c:v>
                </c:pt>
                <c:pt idx="15593">
                  <c:v>1659.3</c:v>
                </c:pt>
                <c:pt idx="15594">
                  <c:v>1659.4</c:v>
                </c:pt>
                <c:pt idx="15595">
                  <c:v>1659.5</c:v>
                </c:pt>
                <c:pt idx="15596">
                  <c:v>1659.6</c:v>
                </c:pt>
                <c:pt idx="15597">
                  <c:v>1659.7</c:v>
                </c:pt>
                <c:pt idx="15598">
                  <c:v>1659.8</c:v>
                </c:pt>
                <c:pt idx="15599">
                  <c:v>1659.9</c:v>
                </c:pt>
                <c:pt idx="15600">
                  <c:v>1660</c:v>
                </c:pt>
                <c:pt idx="15601">
                  <c:v>1660.1</c:v>
                </c:pt>
                <c:pt idx="15602">
                  <c:v>1660.2</c:v>
                </c:pt>
                <c:pt idx="15603">
                  <c:v>1660.3</c:v>
                </c:pt>
                <c:pt idx="15604">
                  <c:v>1660.4</c:v>
                </c:pt>
                <c:pt idx="15605">
                  <c:v>1660.5</c:v>
                </c:pt>
                <c:pt idx="15606">
                  <c:v>1660.6</c:v>
                </c:pt>
                <c:pt idx="15607">
                  <c:v>1660.7</c:v>
                </c:pt>
                <c:pt idx="15608">
                  <c:v>1660.8</c:v>
                </c:pt>
                <c:pt idx="15609">
                  <c:v>1660.9</c:v>
                </c:pt>
                <c:pt idx="15610">
                  <c:v>1661</c:v>
                </c:pt>
                <c:pt idx="15611">
                  <c:v>1661.1</c:v>
                </c:pt>
                <c:pt idx="15612">
                  <c:v>1661.2</c:v>
                </c:pt>
                <c:pt idx="15613">
                  <c:v>1661.3</c:v>
                </c:pt>
                <c:pt idx="15614">
                  <c:v>1661.4</c:v>
                </c:pt>
                <c:pt idx="15615">
                  <c:v>1661.5</c:v>
                </c:pt>
                <c:pt idx="15616">
                  <c:v>1661.6</c:v>
                </c:pt>
                <c:pt idx="15617">
                  <c:v>1661.7</c:v>
                </c:pt>
                <c:pt idx="15618">
                  <c:v>1661.8</c:v>
                </c:pt>
                <c:pt idx="15619">
                  <c:v>1661.9</c:v>
                </c:pt>
                <c:pt idx="15620">
                  <c:v>1662</c:v>
                </c:pt>
                <c:pt idx="15621">
                  <c:v>1662.1</c:v>
                </c:pt>
                <c:pt idx="15622">
                  <c:v>1662.2</c:v>
                </c:pt>
                <c:pt idx="15623">
                  <c:v>1662.3</c:v>
                </c:pt>
                <c:pt idx="15624">
                  <c:v>1662.4</c:v>
                </c:pt>
                <c:pt idx="15625">
                  <c:v>1662.5</c:v>
                </c:pt>
                <c:pt idx="15626">
                  <c:v>1662.6</c:v>
                </c:pt>
                <c:pt idx="15627">
                  <c:v>1662.7</c:v>
                </c:pt>
                <c:pt idx="15628">
                  <c:v>1662.8</c:v>
                </c:pt>
                <c:pt idx="15629">
                  <c:v>1662.9</c:v>
                </c:pt>
                <c:pt idx="15630">
                  <c:v>1663</c:v>
                </c:pt>
                <c:pt idx="15631">
                  <c:v>1663.1</c:v>
                </c:pt>
                <c:pt idx="15632">
                  <c:v>1663.2</c:v>
                </c:pt>
                <c:pt idx="15633">
                  <c:v>1663.3</c:v>
                </c:pt>
                <c:pt idx="15634">
                  <c:v>1663.4</c:v>
                </c:pt>
                <c:pt idx="15635">
                  <c:v>1663.5</c:v>
                </c:pt>
                <c:pt idx="15636">
                  <c:v>1663.6</c:v>
                </c:pt>
                <c:pt idx="15637">
                  <c:v>1663.7</c:v>
                </c:pt>
                <c:pt idx="15638">
                  <c:v>1663.8</c:v>
                </c:pt>
                <c:pt idx="15639">
                  <c:v>1663.9</c:v>
                </c:pt>
                <c:pt idx="15640">
                  <c:v>1664</c:v>
                </c:pt>
                <c:pt idx="15641">
                  <c:v>1664.1</c:v>
                </c:pt>
                <c:pt idx="15642">
                  <c:v>1664.2</c:v>
                </c:pt>
                <c:pt idx="15643">
                  <c:v>1664.3</c:v>
                </c:pt>
                <c:pt idx="15644">
                  <c:v>1664.4</c:v>
                </c:pt>
                <c:pt idx="15645">
                  <c:v>1664.5</c:v>
                </c:pt>
                <c:pt idx="15646">
                  <c:v>1664.6</c:v>
                </c:pt>
                <c:pt idx="15647">
                  <c:v>1664.7</c:v>
                </c:pt>
                <c:pt idx="15648">
                  <c:v>1664.8</c:v>
                </c:pt>
                <c:pt idx="15649">
                  <c:v>1664.9</c:v>
                </c:pt>
                <c:pt idx="15650">
                  <c:v>1665</c:v>
                </c:pt>
                <c:pt idx="15651">
                  <c:v>1665.1</c:v>
                </c:pt>
                <c:pt idx="15652">
                  <c:v>1665.2</c:v>
                </c:pt>
                <c:pt idx="15653">
                  <c:v>1665.3</c:v>
                </c:pt>
                <c:pt idx="15654">
                  <c:v>1665.4</c:v>
                </c:pt>
                <c:pt idx="15655">
                  <c:v>1665.5</c:v>
                </c:pt>
                <c:pt idx="15656">
                  <c:v>1665.6</c:v>
                </c:pt>
                <c:pt idx="15657">
                  <c:v>1665.7</c:v>
                </c:pt>
                <c:pt idx="15658">
                  <c:v>1665.8</c:v>
                </c:pt>
                <c:pt idx="15659">
                  <c:v>1665.9</c:v>
                </c:pt>
                <c:pt idx="15660">
                  <c:v>1666</c:v>
                </c:pt>
                <c:pt idx="15661">
                  <c:v>1666.1</c:v>
                </c:pt>
                <c:pt idx="15662">
                  <c:v>1666.2</c:v>
                </c:pt>
                <c:pt idx="15663">
                  <c:v>1666.3</c:v>
                </c:pt>
                <c:pt idx="15664">
                  <c:v>1666.4</c:v>
                </c:pt>
                <c:pt idx="15665">
                  <c:v>1666.5</c:v>
                </c:pt>
                <c:pt idx="15666">
                  <c:v>1666.6</c:v>
                </c:pt>
                <c:pt idx="15667">
                  <c:v>1666.7</c:v>
                </c:pt>
                <c:pt idx="15668">
                  <c:v>1666.8</c:v>
                </c:pt>
                <c:pt idx="15669">
                  <c:v>1666.9</c:v>
                </c:pt>
                <c:pt idx="15670">
                  <c:v>1667</c:v>
                </c:pt>
                <c:pt idx="15671">
                  <c:v>1667.1</c:v>
                </c:pt>
                <c:pt idx="15672">
                  <c:v>1667.2</c:v>
                </c:pt>
                <c:pt idx="15673">
                  <c:v>1667.3</c:v>
                </c:pt>
                <c:pt idx="15674">
                  <c:v>1667.4</c:v>
                </c:pt>
                <c:pt idx="15675">
                  <c:v>1667.5</c:v>
                </c:pt>
                <c:pt idx="15676">
                  <c:v>1667.6</c:v>
                </c:pt>
                <c:pt idx="15677">
                  <c:v>1667.7</c:v>
                </c:pt>
                <c:pt idx="15678">
                  <c:v>1667.8</c:v>
                </c:pt>
                <c:pt idx="15679">
                  <c:v>1667.9</c:v>
                </c:pt>
                <c:pt idx="15680">
                  <c:v>1668</c:v>
                </c:pt>
                <c:pt idx="15681">
                  <c:v>1668.1</c:v>
                </c:pt>
                <c:pt idx="15682">
                  <c:v>1668.2</c:v>
                </c:pt>
                <c:pt idx="15683">
                  <c:v>1668.3</c:v>
                </c:pt>
                <c:pt idx="15684">
                  <c:v>1668.4</c:v>
                </c:pt>
                <c:pt idx="15685">
                  <c:v>1668.5</c:v>
                </c:pt>
                <c:pt idx="15686">
                  <c:v>1668.6</c:v>
                </c:pt>
                <c:pt idx="15687">
                  <c:v>1668.7</c:v>
                </c:pt>
                <c:pt idx="15688">
                  <c:v>1668.8</c:v>
                </c:pt>
                <c:pt idx="15689">
                  <c:v>1668.9</c:v>
                </c:pt>
                <c:pt idx="15690">
                  <c:v>1669</c:v>
                </c:pt>
                <c:pt idx="15691">
                  <c:v>1669.1</c:v>
                </c:pt>
                <c:pt idx="15692">
                  <c:v>1669.2</c:v>
                </c:pt>
                <c:pt idx="15693">
                  <c:v>1669.3</c:v>
                </c:pt>
                <c:pt idx="15694">
                  <c:v>1669.4</c:v>
                </c:pt>
                <c:pt idx="15695">
                  <c:v>1669.5</c:v>
                </c:pt>
                <c:pt idx="15696">
                  <c:v>1669.6</c:v>
                </c:pt>
                <c:pt idx="15697">
                  <c:v>1669.7</c:v>
                </c:pt>
                <c:pt idx="15698">
                  <c:v>1669.8</c:v>
                </c:pt>
                <c:pt idx="15699">
                  <c:v>1669.9</c:v>
                </c:pt>
                <c:pt idx="15700">
                  <c:v>1670</c:v>
                </c:pt>
                <c:pt idx="15701">
                  <c:v>1670.1</c:v>
                </c:pt>
                <c:pt idx="15702">
                  <c:v>1670.2</c:v>
                </c:pt>
                <c:pt idx="15703">
                  <c:v>1670.3</c:v>
                </c:pt>
                <c:pt idx="15704">
                  <c:v>1670.4</c:v>
                </c:pt>
                <c:pt idx="15705">
                  <c:v>1670.5</c:v>
                </c:pt>
                <c:pt idx="15706">
                  <c:v>1670.6</c:v>
                </c:pt>
                <c:pt idx="15707">
                  <c:v>1670.7</c:v>
                </c:pt>
                <c:pt idx="15708">
                  <c:v>1670.8</c:v>
                </c:pt>
                <c:pt idx="15709">
                  <c:v>1670.9</c:v>
                </c:pt>
                <c:pt idx="15710">
                  <c:v>1671</c:v>
                </c:pt>
                <c:pt idx="15711">
                  <c:v>1671.1</c:v>
                </c:pt>
                <c:pt idx="15712">
                  <c:v>1671.2</c:v>
                </c:pt>
                <c:pt idx="15713">
                  <c:v>1671.3</c:v>
                </c:pt>
                <c:pt idx="15714">
                  <c:v>1671.4</c:v>
                </c:pt>
                <c:pt idx="15715">
                  <c:v>1671.5</c:v>
                </c:pt>
                <c:pt idx="15716">
                  <c:v>1671.6</c:v>
                </c:pt>
                <c:pt idx="15717">
                  <c:v>1671.7</c:v>
                </c:pt>
                <c:pt idx="15718">
                  <c:v>1671.8</c:v>
                </c:pt>
                <c:pt idx="15719">
                  <c:v>1671.9</c:v>
                </c:pt>
                <c:pt idx="15720">
                  <c:v>1672</c:v>
                </c:pt>
                <c:pt idx="15721">
                  <c:v>1672.1</c:v>
                </c:pt>
                <c:pt idx="15722">
                  <c:v>1672.2</c:v>
                </c:pt>
                <c:pt idx="15723">
                  <c:v>1672.3</c:v>
                </c:pt>
                <c:pt idx="15724">
                  <c:v>1672.4</c:v>
                </c:pt>
                <c:pt idx="15725">
                  <c:v>1672.5</c:v>
                </c:pt>
                <c:pt idx="15726">
                  <c:v>1672.6</c:v>
                </c:pt>
                <c:pt idx="15727">
                  <c:v>1672.7</c:v>
                </c:pt>
                <c:pt idx="15728">
                  <c:v>1672.8</c:v>
                </c:pt>
                <c:pt idx="15729">
                  <c:v>1672.9</c:v>
                </c:pt>
                <c:pt idx="15730">
                  <c:v>1673</c:v>
                </c:pt>
                <c:pt idx="15731">
                  <c:v>1673.1</c:v>
                </c:pt>
                <c:pt idx="15732">
                  <c:v>1673.2</c:v>
                </c:pt>
                <c:pt idx="15733">
                  <c:v>1673.3</c:v>
                </c:pt>
                <c:pt idx="15734">
                  <c:v>1673.4</c:v>
                </c:pt>
                <c:pt idx="15735">
                  <c:v>1673.5</c:v>
                </c:pt>
                <c:pt idx="15736">
                  <c:v>1673.6</c:v>
                </c:pt>
                <c:pt idx="15737">
                  <c:v>1673.7</c:v>
                </c:pt>
                <c:pt idx="15738">
                  <c:v>1673.8</c:v>
                </c:pt>
                <c:pt idx="15739">
                  <c:v>1673.9</c:v>
                </c:pt>
                <c:pt idx="15740">
                  <c:v>1674</c:v>
                </c:pt>
                <c:pt idx="15741">
                  <c:v>1674.1</c:v>
                </c:pt>
                <c:pt idx="15742">
                  <c:v>1674.2</c:v>
                </c:pt>
                <c:pt idx="15743">
                  <c:v>1674.3</c:v>
                </c:pt>
                <c:pt idx="15744">
                  <c:v>1674.4</c:v>
                </c:pt>
                <c:pt idx="15745">
                  <c:v>1674.5</c:v>
                </c:pt>
                <c:pt idx="15746">
                  <c:v>1674.6</c:v>
                </c:pt>
                <c:pt idx="15747">
                  <c:v>1674.7</c:v>
                </c:pt>
                <c:pt idx="15748">
                  <c:v>1674.8</c:v>
                </c:pt>
                <c:pt idx="15749">
                  <c:v>1674.9</c:v>
                </c:pt>
                <c:pt idx="15750">
                  <c:v>1675</c:v>
                </c:pt>
                <c:pt idx="15751">
                  <c:v>1675.1</c:v>
                </c:pt>
                <c:pt idx="15752">
                  <c:v>1675.2</c:v>
                </c:pt>
                <c:pt idx="15753">
                  <c:v>1675.3</c:v>
                </c:pt>
                <c:pt idx="15754">
                  <c:v>1675.4</c:v>
                </c:pt>
                <c:pt idx="15755">
                  <c:v>1675.5</c:v>
                </c:pt>
                <c:pt idx="15756">
                  <c:v>1675.6</c:v>
                </c:pt>
                <c:pt idx="15757">
                  <c:v>1675.7</c:v>
                </c:pt>
                <c:pt idx="15758">
                  <c:v>1675.8</c:v>
                </c:pt>
                <c:pt idx="15759">
                  <c:v>1675.9</c:v>
                </c:pt>
                <c:pt idx="15760">
                  <c:v>1676</c:v>
                </c:pt>
                <c:pt idx="15761">
                  <c:v>1676.1</c:v>
                </c:pt>
                <c:pt idx="15762">
                  <c:v>1676.2</c:v>
                </c:pt>
                <c:pt idx="15763">
                  <c:v>1676.3</c:v>
                </c:pt>
                <c:pt idx="15764">
                  <c:v>1676.4</c:v>
                </c:pt>
                <c:pt idx="15765">
                  <c:v>1676.5</c:v>
                </c:pt>
                <c:pt idx="15766">
                  <c:v>1676.6</c:v>
                </c:pt>
                <c:pt idx="15767">
                  <c:v>1676.7</c:v>
                </c:pt>
                <c:pt idx="15768">
                  <c:v>1676.8</c:v>
                </c:pt>
                <c:pt idx="15769">
                  <c:v>1676.9</c:v>
                </c:pt>
                <c:pt idx="15770">
                  <c:v>1677</c:v>
                </c:pt>
                <c:pt idx="15771">
                  <c:v>1677.1</c:v>
                </c:pt>
                <c:pt idx="15772">
                  <c:v>1677.2</c:v>
                </c:pt>
                <c:pt idx="15773">
                  <c:v>1677.3</c:v>
                </c:pt>
                <c:pt idx="15774">
                  <c:v>1677.4</c:v>
                </c:pt>
                <c:pt idx="15775">
                  <c:v>1677.5</c:v>
                </c:pt>
                <c:pt idx="15776">
                  <c:v>1677.6</c:v>
                </c:pt>
                <c:pt idx="15777">
                  <c:v>1677.7</c:v>
                </c:pt>
                <c:pt idx="15778">
                  <c:v>1677.8</c:v>
                </c:pt>
                <c:pt idx="15779">
                  <c:v>1677.9</c:v>
                </c:pt>
                <c:pt idx="15780">
                  <c:v>1678</c:v>
                </c:pt>
                <c:pt idx="15781">
                  <c:v>1678.1</c:v>
                </c:pt>
                <c:pt idx="15782">
                  <c:v>1678.2</c:v>
                </c:pt>
                <c:pt idx="15783">
                  <c:v>1678.3</c:v>
                </c:pt>
                <c:pt idx="15784">
                  <c:v>1678.4</c:v>
                </c:pt>
                <c:pt idx="15785">
                  <c:v>1678.5</c:v>
                </c:pt>
                <c:pt idx="15786">
                  <c:v>1678.6</c:v>
                </c:pt>
                <c:pt idx="15787">
                  <c:v>1678.7</c:v>
                </c:pt>
                <c:pt idx="15788">
                  <c:v>1678.8</c:v>
                </c:pt>
                <c:pt idx="15789">
                  <c:v>1678.9</c:v>
                </c:pt>
                <c:pt idx="15790">
                  <c:v>1679</c:v>
                </c:pt>
                <c:pt idx="15791">
                  <c:v>1679.1</c:v>
                </c:pt>
                <c:pt idx="15792">
                  <c:v>1679.2</c:v>
                </c:pt>
                <c:pt idx="15793">
                  <c:v>1679.3</c:v>
                </c:pt>
                <c:pt idx="15794">
                  <c:v>1679.4</c:v>
                </c:pt>
                <c:pt idx="15795">
                  <c:v>1679.5</c:v>
                </c:pt>
                <c:pt idx="15796">
                  <c:v>1679.6</c:v>
                </c:pt>
                <c:pt idx="15797">
                  <c:v>1679.7</c:v>
                </c:pt>
                <c:pt idx="15798">
                  <c:v>1679.8</c:v>
                </c:pt>
                <c:pt idx="15799">
                  <c:v>1679.9</c:v>
                </c:pt>
                <c:pt idx="15800">
                  <c:v>1680</c:v>
                </c:pt>
                <c:pt idx="15801">
                  <c:v>1680.1</c:v>
                </c:pt>
                <c:pt idx="15802">
                  <c:v>1680.2</c:v>
                </c:pt>
                <c:pt idx="15803">
                  <c:v>1680.3</c:v>
                </c:pt>
                <c:pt idx="15804">
                  <c:v>1680.4</c:v>
                </c:pt>
                <c:pt idx="15805">
                  <c:v>1680.5</c:v>
                </c:pt>
                <c:pt idx="15806">
                  <c:v>1680.6</c:v>
                </c:pt>
                <c:pt idx="15807">
                  <c:v>1680.7</c:v>
                </c:pt>
                <c:pt idx="15808">
                  <c:v>1680.8</c:v>
                </c:pt>
                <c:pt idx="15809">
                  <c:v>1680.9</c:v>
                </c:pt>
                <c:pt idx="15810">
                  <c:v>1681</c:v>
                </c:pt>
                <c:pt idx="15811">
                  <c:v>1681.1</c:v>
                </c:pt>
                <c:pt idx="15812">
                  <c:v>1681.2</c:v>
                </c:pt>
                <c:pt idx="15813">
                  <c:v>1681.3</c:v>
                </c:pt>
                <c:pt idx="15814">
                  <c:v>1681.4</c:v>
                </c:pt>
                <c:pt idx="15815">
                  <c:v>1681.5</c:v>
                </c:pt>
                <c:pt idx="15816">
                  <c:v>1681.6</c:v>
                </c:pt>
                <c:pt idx="15817">
                  <c:v>1681.7</c:v>
                </c:pt>
                <c:pt idx="15818">
                  <c:v>1681.8</c:v>
                </c:pt>
                <c:pt idx="15819">
                  <c:v>1681.9</c:v>
                </c:pt>
                <c:pt idx="15820">
                  <c:v>1682</c:v>
                </c:pt>
                <c:pt idx="15821">
                  <c:v>1682.1</c:v>
                </c:pt>
                <c:pt idx="15822">
                  <c:v>1682.2</c:v>
                </c:pt>
                <c:pt idx="15823">
                  <c:v>1682.3</c:v>
                </c:pt>
                <c:pt idx="15824">
                  <c:v>1682.4</c:v>
                </c:pt>
                <c:pt idx="15825">
                  <c:v>1682.5</c:v>
                </c:pt>
                <c:pt idx="15826">
                  <c:v>1682.6</c:v>
                </c:pt>
                <c:pt idx="15827">
                  <c:v>1682.7</c:v>
                </c:pt>
                <c:pt idx="15828">
                  <c:v>1682.8</c:v>
                </c:pt>
                <c:pt idx="15829">
                  <c:v>1682.9</c:v>
                </c:pt>
                <c:pt idx="15830">
                  <c:v>1683</c:v>
                </c:pt>
                <c:pt idx="15831">
                  <c:v>1683.1</c:v>
                </c:pt>
                <c:pt idx="15832">
                  <c:v>1683.2</c:v>
                </c:pt>
                <c:pt idx="15833">
                  <c:v>1683.3</c:v>
                </c:pt>
                <c:pt idx="15834">
                  <c:v>1683.4</c:v>
                </c:pt>
                <c:pt idx="15835">
                  <c:v>1683.5</c:v>
                </c:pt>
                <c:pt idx="15836">
                  <c:v>1683.6</c:v>
                </c:pt>
                <c:pt idx="15837">
                  <c:v>1683.7</c:v>
                </c:pt>
                <c:pt idx="15838">
                  <c:v>1683.8</c:v>
                </c:pt>
                <c:pt idx="15839">
                  <c:v>1683.9</c:v>
                </c:pt>
                <c:pt idx="15840">
                  <c:v>1684</c:v>
                </c:pt>
                <c:pt idx="15841">
                  <c:v>1684.1</c:v>
                </c:pt>
                <c:pt idx="15842">
                  <c:v>1684.2</c:v>
                </c:pt>
                <c:pt idx="15843">
                  <c:v>1684.3</c:v>
                </c:pt>
                <c:pt idx="15844">
                  <c:v>1684.4</c:v>
                </c:pt>
                <c:pt idx="15845">
                  <c:v>1684.5</c:v>
                </c:pt>
                <c:pt idx="15846">
                  <c:v>1684.6</c:v>
                </c:pt>
                <c:pt idx="15847">
                  <c:v>1684.7</c:v>
                </c:pt>
                <c:pt idx="15848">
                  <c:v>1684.8</c:v>
                </c:pt>
                <c:pt idx="15849">
                  <c:v>1684.9</c:v>
                </c:pt>
                <c:pt idx="15850">
                  <c:v>1685</c:v>
                </c:pt>
                <c:pt idx="15851">
                  <c:v>1685.1</c:v>
                </c:pt>
                <c:pt idx="15852">
                  <c:v>1685.2</c:v>
                </c:pt>
                <c:pt idx="15853">
                  <c:v>1685.3</c:v>
                </c:pt>
                <c:pt idx="15854">
                  <c:v>1685.4</c:v>
                </c:pt>
                <c:pt idx="15855">
                  <c:v>1685.5</c:v>
                </c:pt>
                <c:pt idx="15856">
                  <c:v>1685.6</c:v>
                </c:pt>
                <c:pt idx="15857">
                  <c:v>1685.7</c:v>
                </c:pt>
                <c:pt idx="15858">
                  <c:v>1685.8</c:v>
                </c:pt>
                <c:pt idx="15859">
                  <c:v>1685.9</c:v>
                </c:pt>
                <c:pt idx="15860">
                  <c:v>1686</c:v>
                </c:pt>
                <c:pt idx="15861">
                  <c:v>1686.1</c:v>
                </c:pt>
                <c:pt idx="15862">
                  <c:v>1686.2</c:v>
                </c:pt>
                <c:pt idx="15863">
                  <c:v>1686.3</c:v>
                </c:pt>
                <c:pt idx="15864">
                  <c:v>1686.4</c:v>
                </c:pt>
                <c:pt idx="15865">
                  <c:v>1686.5</c:v>
                </c:pt>
                <c:pt idx="15866">
                  <c:v>1686.6</c:v>
                </c:pt>
                <c:pt idx="15867">
                  <c:v>1686.7</c:v>
                </c:pt>
                <c:pt idx="15868">
                  <c:v>1686.8</c:v>
                </c:pt>
                <c:pt idx="15869">
                  <c:v>1686.9</c:v>
                </c:pt>
                <c:pt idx="15870">
                  <c:v>1687</c:v>
                </c:pt>
                <c:pt idx="15871">
                  <c:v>1687.1</c:v>
                </c:pt>
                <c:pt idx="15872">
                  <c:v>1687.2</c:v>
                </c:pt>
                <c:pt idx="15873">
                  <c:v>1687.3</c:v>
                </c:pt>
                <c:pt idx="15874">
                  <c:v>1687.4</c:v>
                </c:pt>
                <c:pt idx="15875">
                  <c:v>1687.5</c:v>
                </c:pt>
                <c:pt idx="15876">
                  <c:v>1687.6</c:v>
                </c:pt>
                <c:pt idx="15877">
                  <c:v>1687.7</c:v>
                </c:pt>
                <c:pt idx="15878">
                  <c:v>1687.8</c:v>
                </c:pt>
                <c:pt idx="15879">
                  <c:v>1687.9</c:v>
                </c:pt>
                <c:pt idx="15880">
                  <c:v>1688</c:v>
                </c:pt>
                <c:pt idx="15881">
                  <c:v>1688.1</c:v>
                </c:pt>
                <c:pt idx="15882">
                  <c:v>1688.2</c:v>
                </c:pt>
                <c:pt idx="15883">
                  <c:v>1688.3</c:v>
                </c:pt>
                <c:pt idx="15884">
                  <c:v>1688.4</c:v>
                </c:pt>
                <c:pt idx="15885">
                  <c:v>1688.5</c:v>
                </c:pt>
                <c:pt idx="15886">
                  <c:v>1688.6</c:v>
                </c:pt>
                <c:pt idx="15887">
                  <c:v>1688.7</c:v>
                </c:pt>
                <c:pt idx="15888">
                  <c:v>1688.8</c:v>
                </c:pt>
                <c:pt idx="15889">
                  <c:v>1688.9</c:v>
                </c:pt>
                <c:pt idx="15890">
                  <c:v>1689</c:v>
                </c:pt>
                <c:pt idx="15891">
                  <c:v>1689.1</c:v>
                </c:pt>
                <c:pt idx="15892">
                  <c:v>1689.2</c:v>
                </c:pt>
                <c:pt idx="15893">
                  <c:v>1689.3</c:v>
                </c:pt>
                <c:pt idx="15894">
                  <c:v>1689.4</c:v>
                </c:pt>
                <c:pt idx="15895">
                  <c:v>1689.5</c:v>
                </c:pt>
                <c:pt idx="15896">
                  <c:v>1689.6</c:v>
                </c:pt>
                <c:pt idx="15897">
                  <c:v>1689.7</c:v>
                </c:pt>
                <c:pt idx="15898">
                  <c:v>1689.8</c:v>
                </c:pt>
                <c:pt idx="15899">
                  <c:v>1689.9</c:v>
                </c:pt>
                <c:pt idx="15900">
                  <c:v>1690</c:v>
                </c:pt>
                <c:pt idx="15901">
                  <c:v>1690.1</c:v>
                </c:pt>
                <c:pt idx="15902">
                  <c:v>1690.2</c:v>
                </c:pt>
                <c:pt idx="15903">
                  <c:v>1690.3</c:v>
                </c:pt>
                <c:pt idx="15904">
                  <c:v>1690.4</c:v>
                </c:pt>
                <c:pt idx="15905">
                  <c:v>1690.5</c:v>
                </c:pt>
                <c:pt idx="15906">
                  <c:v>1690.6</c:v>
                </c:pt>
                <c:pt idx="15907">
                  <c:v>1690.7</c:v>
                </c:pt>
                <c:pt idx="15908">
                  <c:v>1690.8</c:v>
                </c:pt>
                <c:pt idx="15909">
                  <c:v>1690.9</c:v>
                </c:pt>
                <c:pt idx="15910">
                  <c:v>1691</c:v>
                </c:pt>
                <c:pt idx="15911">
                  <c:v>1691.1</c:v>
                </c:pt>
                <c:pt idx="15912">
                  <c:v>1691.2</c:v>
                </c:pt>
                <c:pt idx="15913">
                  <c:v>1691.3</c:v>
                </c:pt>
                <c:pt idx="15914">
                  <c:v>1691.4</c:v>
                </c:pt>
                <c:pt idx="15915">
                  <c:v>1691.5</c:v>
                </c:pt>
                <c:pt idx="15916">
                  <c:v>1691.6</c:v>
                </c:pt>
                <c:pt idx="15917">
                  <c:v>1691.7</c:v>
                </c:pt>
                <c:pt idx="15918">
                  <c:v>1691.8</c:v>
                </c:pt>
                <c:pt idx="15919">
                  <c:v>1691.9</c:v>
                </c:pt>
                <c:pt idx="15920">
                  <c:v>1692</c:v>
                </c:pt>
                <c:pt idx="15921">
                  <c:v>1692.1</c:v>
                </c:pt>
                <c:pt idx="15922">
                  <c:v>1692.2</c:v>
                </c:pt>
                <c:pt idx="15923">
                  <c:v>1692.3</c:v>
                </c:pt>
                <c:pt idx="15924">
                  <c:v>1692.4</c:v>
                </c:pt>
                <c:pt idx="15925">
                  <c:v>1692.5</c:v>
                </c:pt>
                <c:pt idx="15926">
                  <c:v>1692.6</c:v>
                </c:pt>
                <c:pt idx="15927">
                  <c:v>1692.7</c:v>
                </c:pt>
                <c:pt idx="15928">
                  <c:v>1692.8</c:v>
                </c:pt>
                <c:pt idx="15929">
                  <c:v>1692.9</c:v>
                </c:pt>
                <c:pt idx="15930">
                  <c:v>1693</c:v>
                </c:pt>
                <c:pt idx="15931">
                  <c:v>1693.1</c:v>
                </c:pt>
                <c:pt idx="15932">
                  <c:v>1693.2</c:v>
                </c:pt>
                <c:pt idx="15933">
                  <c:v>1693.3</c:v>
                </c:pt>
                <c:pt idx="15934">
                  <c:v>1693.4</c:v>
                </c:pt>
                <c:pt idx="15935">
                  <c:v>1693.5</c:v>
                </c:pt>
                <c:pt idx="15936">
                  <c:v>1693.6</c:v>
                </c:pt>
                <c:pt idx="15937">
                  <c:v>1693.7</c:v>
                </c:pt>
                <c:pt idx="15938">
                  <c:v>1693.8</c:v>
                </c:pt>
                <c:pt idx="15939">
                  <c:v>1693.9</c:v>
                </c:pt>
                <c:pt idx="15940">
                  <c:v>1694</c:v>
                </c:pt>
                <c:pt idx="15941">
                  <c:v>1694.1</c:v>
                </c:pt>
                <c:pt idx="15942">
                  <c:v>1694.2</c:v>
                </c:pt>
                <c:pt idx="15943">
                  <c:v>1694.3</c:v>
                </c:pt>
                <c:pt idx="15944">
                  <c:v>1694.4</c:v>
                </c:pt>
                <c:pt idx="15945">
                  <c:v>1694.5</c:v>
                </c:pt>
                <c:pt idx="15946">
                  <c:v>1694.6</c:v>
                </c:pt>
                <c:pt idx="15947">
                  <c:v>1694.7</c:v>
                </c:pt>
                <c:pt idx="15948">
                  <c:v>1694.8</c:v>
                </c:pt>
                <c:pt idx="15949">
                  <c:v>1694.9</c:v>
                </c:pt>
                <c:pt idx="15950">
                  <c:v>1695</c:v>
                </c:pt>
                <c:pt idx="15951">
                  <c:v>1695.1</c:v>
                </c:pt>
                <c:pt idx="15952">
                  <c:v>1695.2</c:v>
                </c:pt>
                <c:pt idx="15953">
                  <c:v>1695.3</c:v>
                </c:pt>
                <c:pt idx="15954">
                  <c:v>1695.4</c:v>
                </c:pt>
                <c:pt idx="15955">
                  <c:v>1695.5</c:v>
                </c:pt>
                <c:pt idx="15956">
                  <c:v>1695.6</c:v>
                </c:pt>
                <c:pt idx="15957">
                  <c:v>1695.7</c:v>
                </c:pt>
                <c:pt idx="15958">
                  <c:v>1695.8</c:v>
                </c:pt>
                <c:pt idx="15959">
                  <c:v>1695.9</c:v>
                </c:pt>
                <c:pt idx="15960">
                  <c:v>1696</c:v>
                </c:pt>
                <c:pt idx="15961">
                  <c:v>1696.1</c:v>
                </c:pt>
                <c:pt idx="15962">
                  <c:v>1696.2</c:v>
                </c:pt>
                <c:pt idx="15963">
                  <c:v>1696.3</c:v>
                </c:pt>
                <c:pt idx="15964">
                  <c:v>1696.4</c:v>
                </c:pt>
                <c:pt idx="15965">
                  <c:v>1696.5</c:v>
                </c:pt>
                <c:pt idx="15966">
                  <c:v>1696.6</c:v>
                </c:pt>
                <c:pt idx="15967">
                  <c:v>1696.7</c:v>
                </c:pt>
                <c:pt idx="15968">
                  <c:v>1696.8</c:v>
                </c:pt>
                <c:pt idx="15969">
                  <c:v>1696.9</c:v>
                </c:pt>
                <c:pt idx="15970">
                  <c:v>1697</c:v>
                </c:pt>
                <c:pt idx="15971">
                  <c:v>1697.1</c:v>
                </c:pt>
                <c:pt idx="15972">
                  <c:v>1697.2</c:v>
                </c:pt>
                <c:pt idx="15973">
                  <c:v>1697.3</c:v>
                </c:pt>
                <c:pt idx="15974">
                  <c:v>1697.4</c:v>
                </c:pt>
                <c:pt idx="15975">
                  <c:v>1697.5</c:v>
                </c:pt>
                <c:pt idx="15976">
                  <c:v>1697.6</c:v>
                </c:pt>
                <c:pt idx="15977">
                  <c:v>1697.7</c:v>
                </c:pt>
                <c:pt idx="15978">
                  <c:v>1697.8</c:v>
                </c:pt>
                <c:pt idx="15979">
                  <c:v>1697.9</c:v>
                </c:pt>
                <c:pt idx="15980">
                  <c:v>1698</c:v>
                </c:pt>
                <c:pt idx="15981">
                  <c:v>1698.1</c:v>
                </c:pt>
                <c:pt idx="15982">
                  <c:v>1698.2</c:v>
                </c:pt>
                <c:pt idx="15983">
                  <c:v>1698.3</c:v>
                </c:pt>
                <c:pt idx="15984">
                  <c:v>1698.4</c:v>
                </c:pt>
                <c:pt idx="15985">
                  <c:v>1698.5</c:v>
                </c:pt>
                <c:pt idx="15986">
                  <c:v>1698.6</c:v>
                </c:pt>
                <c:pt idx="15987">
                  <c:v>1698.7</c:v>
                </c:pt>
                <c:pt idx="15988">
                  <c:v>1698.8</c:v>
                </c:pt>
                <c:pt idx="15989">
                  <c:v>1698.9</c:v>
                </c:pt>
                <c:pt idx="15990">
                  <c:v>1699</c:v>
                </c:pt>
                <c:pt idx="15991">
                  <c:v>1699.1</c:v>
                </c:pt>
                <c:pt idx="15992">
                  <c:v>1699.2</c:v>
                </c:pt>
                <c:pt idx="15993">
                  <c:v>1699.3</c:v>
                </c:pt>
                <c:pt idx="15994">
                  <c:v>1699.4</c:v>
                </c:pt>
                <c:pt idx="15995">
                  <c:v>1699.5</c:v>
                </c:pt>
                <c:pt idx="15996">
                  <c:v>1699.6</c:v>
                </c:pt>
                <c:pt idx="15997">
                  <c:v>1699.7</c:v>
                </c:pt>
                <c:pt idx="15998">
                  <c:v>1699.8</c:v>
                </c:pt>
                <c:pt idx="15999">
                  <c:v>1699.9</c:v>
                </c:pt>
                <c:pt idx="16000">
                  <c:v>1700</c:v>
                </c:pt>
                <c:pt idx="16001">
                  <c:v>1700.1</c:v>
                </c:pt>
                <c:pt idx="16002">
                  <c:v>1700.2</c:v>
                </c:pt>
                <c:pt idx="16003">
                  <c:v>1700.3</c:v>
                </c:pt>
                <c:pt idx="16004">
                  <c:v>1700.4</c:v>
                </c:pt>
                <c:pt idx="16005">
                  <c:v>1700.5</c:v>
                </c:pt>
                <c:pt idx="16006">
                  <c:v>1700.6</c:v>
                </c:pt>
                <c:pt idx="16007">
                  <c:v>1700.7</c:v>
                </c:pt>
                <c:pt idx="16008">
                  <c:v>1700.8</c:v>
                </c:pt>
                <c:pt idx="16009">
                  <c:v>1700.9</c:v>
                </c:pt>
                <c:pt idx="16010">
                  <c:v>1701</c:v>
                </c:pt>
                <c:pt idx="16011">
                  <c:v>1701.1</c:v>
                </c:pt>
                <c:pt idx="16012">
                  <c:v>1701.2</c:v>
                </c:pt>
                <c:pt idx="16013">
                  <c:v>1701.3</c:v>
                </c:pt>
                <c:pt idx="16014">
                  <c:v>1701.4</c:v>
                </c:pt>
                <c:pt idx="16015">
                  <c:v>1701.5</c:v>
                </c:pt>
                <c:pt idx="16016">
                  <c:v>1701.6</c:v>
                </c:pt>
                <c:pt idx="16017">
                  <c:v>1701.7</c:v>
                </c:pt>
                <c:pt idx="16018">
                  <c:v>1701.8</c:v>
                </c:pt>
                <c:pt idx="16019">
                  <c:v>1701.9</c:v>
                </c:pt>
                <c:pt idx="16020">
                  <c:v>1702</c:v>
                </c:pt>
                <c:pt idx="16021">
                  <c:v>1702.1</c:v>
                </c:pt>
                <c:pt idx="16022">
                  <c:v>1702.2</c:v>
                </c:pt>
                <c:pt idx="16023">
                  <c:v>1702.3</c:v>
                </c:pt>
                <c:pt idx="16024">
                  <c:v>1702.4</c:v>
                </c:pt>
                <c:pt idx="16025">
                  <c:v>1702.5</c:v>
                </c:pt>
                <c:pt idx="16026">
                  <c:v>1702.6</c:v>
                </c:pt>
                <c:pt idx="16027">
                  <c:v>1702.7</c:v>
                </c:pt>
                <c:pt idx="16028">
                  <c:v>1702.8</c:v>
                </c:pt>
                <c:pt idx="16029">
                  <c:v>1702.9</c:v>
                </c:pt>
                <c:pt idx="16030">
                  <c:v>1703</c:v>
                </c:pt>
                <c:pt idx="16031">
                  <c:v>1703.1</c:v>
                </c:pt>
                <c:pt idx="16032">
                  <c:v>1703.2</c:v>
                </c:pt>
                <c:pt idx="16033">
                  <c:v>1703.3</c:v>
                </c:pt>
                <c:pt idx="16034">
                  <c:v>1703.4</c:v>
                </c:pt>
                <c:pt idx="16035">
                  <c:v>1703.5</c:v>
                </c:pt>
                <c:pt idx="16036">
                  <c:v>1703.6</c:v>
                </c:pt>
                <c:pt idx="16037">
                  <c:v>1703.7</c:v>
                </c:pt>
                <c:pt idx="16038">
                  <c:v>1703.8</c:v>
                </c:pt>
                <c:pt idx="16039">
                  <c:v>1703.9</c:v>
                </c:pt>
                <c:pt idx="16040">
                  <c:v>1704</c:v>
                </c:pt>
                <c:pt idx="16041">
                  <c:v>1704.1</c:v>
                </c:pt>
                <c:pt idx="16042">
                  <c:v>1704.2</c:v>
                </c:pt>
                <c:pt idx="16043">
                  <c:v>1704.3</c:v>
                </c:pt>
                <c:pt idx="16044">
                  <c:v>1704.4</c:v>
                </c:pt>
                <c:pt idx="16045">
                  <c:v>1704.5</c:v>
                </c:pt>
                <c:pt idx="16046">
                  <c:v>1704.6</c:v>
                </c:pt>
                <c:pt idx="16047">
                  <c:v>1704.7</c:v>
                </c:pt>
                <c:pt idx="16048">
                  <c:v>1704.8</c:v>
                </c:pt>
                <c:pt idx="16049">
                  <c:v>1704.9</c:v>
                </c:pt>
                <c:pt idx="16050">
                  <c:v>1705</c:v>
                </c:pt>
                <c:pt idx="16051">
                  <c:v>1705.1</c:v>
                </c:pt>
                <c:pt idx="16052">
                  <c:v>1705.2</c:v>
                </c:pt>
                <c:pt idx="16053">
                  <c:v>1705.3</c:v>
                </c:pt>
                <c:pt idx="16054">
                  <c:v>1705.4</c:v>
                </c:pt>
                <c:pt idx="16055">
                  <c:v>1705.5</c:v>
                </c:pt>
                <c:pt idx="16056">
                  <c:v>1705.6</c:v>
                </c:pt>
                <c:pt idx="16057">
                  <c:v>1705.7</c:v>
                </c:pt>
                <c:pt idx="16058">
                  <c:v>1705.8</c:v>
                </c:pt>
                <c:pt idx="16059">
                  <c:v>1705.9</c:v>
                </c:pt>
                <c:pt idx="16060">
                  <c:v>1706</c:v>
                </c:pt>
                <c:pt idx="16061">
                  <c:v>1706.1</c:v>
                </c:pt>
                <c:pt idx="16062">
                  <c:v>1706.2</c:v>
                </c:pt>
                <c:pt idx="16063">
                  <c:v>1706.3</c:v>
                </c:pt>
                <c:pt idx="16064">
                  <c:v>1706.4</c:v>
                </c:pt>
                <c:pt idx="16065">
                  <c:v>1706.5</c:v>
                </c:pt>
                <c:pt idx="16066">
                  <c:v>1706.6</c:v>
                </c:pt>
                <c:pt idx="16067">
                  <c:v>1706.7</c:v>
                </c:pt>
                <c:pt idx="16068">
                  <c:v>1706.8</c:v>
                </c:pt>
                <c:pt idx="16069">
                  <c:v>1706.9</c:v>
                </c:pt>
                <c:pt idx="16070">
                  <c:v>1707</c:v>
                </c:pt>
                <c:pt idx="16071">
                  <c:v>1707.1</c:v>
                </c:pt>
                <c:pt idx="16072">
                  <c:v>1707.2</c:v>
                </c:pt>
                <c:pt idx="16073">
                  <c:v>1707.3</c:v>
                </c:pt>
                <c:pt idx="16074">
                  <c:v>1707.4</c:v>
                </c:pt>
                <c:pt idx="16075">
                  <c:v>1707.5</c:v>
                </c:pt>
                <c:pt idx="16076">
                  <c:v>1707.6</c:v>
                </c:pt>
                <c:pt idx="16077">
                  <c:v>1707.7</c:v>
                </c:pt>
                <c:pt idx="16078">
                  <c:v>1707.8</c:v>
                </c:pt>
                <c:pt idx="16079">
                  <c:v>1707.9</c:v>
                </c:pt>
                <c:pt idx="16080">
                  <c:v>1708</c:v>
                </c:pt>
                <c:pt idx="16081">
                  <c:v>1708.1</c:v>
                </c:pt>
                <c:pt idx="16082">
                  <c:v>1708.2</c:v>
                </c:pt>
                <c:pt idx="16083">
                  <c:v>1708.3</c:v>
                </c:pt>
                <c:pt idx="16084">
                  <c:v>1708.4</c:v>
                </c:pt>
                <c:pt idx="16085">
                  <c:v>1708.5</c:v>
                </c:pt>
                <c:pt idx="16086">
                  <c:v>1708.6</c:v>
                </c:pt>
                <c:pt idx="16087">
                  <c:v>1708.7</c:v>
                </c:pt>
                <c:pt idx="16088">
                  <c:v>1708.8</c:v>
                </c:pt>
                <c:pt idx="16089">
                  <c:v>1708.9</c:v>
                </c:pt>
                <c:pt idx="16090">
                  <c:v>1709</c:v>
                </c:pt>
                <c:pt idx="16091">
                  <c:v>1709.1</c:v>
                </c:pt>
                <c:pt idx="16092">
                  <c:v>1709.2</c:v>
                </c:pt>
                <c:pt idx="16093">
                  <c:v>1709.3</c:v>
                </c:pt>
                <c:pt idx="16094">
                  <c:v>1709.4</c:v>
                </c:pt>
                <c:pt idx="16095">
                  <c:v>1709.5</c:v>
                </c:pt>
                <c:pt idx="16096">
                  <c:v>1709.6</c:v>
                </c:pt>
                <c:pt idx="16097">
                  <c:v>1709.7</c:v>
                </c:pt>
                <c:pt idx="16098">
                  <c:v>1709.8</c:v>
                </c:pt>
                <c:pt idx="16099">
                  <c:v>1709.9</c:v>
                </c:pt>
                <c:pt idx="16100">
                  <c:v>1710</c:v>
                </c:pt>
                <c:pt idx="16101">
                  <c:v>1710.1</c:v>
                </c:pt>
                <c:pt idx="16102">
                  <c:v>1710.2</c:v>
                </c:pt>
                <c:pt idx="16103">
                  <c:v>1710.3</c:v>
                </c:pt>
                <c:pt idx="16104">
                  <c:v>1710.4</c:v>
                </c:pt>
                <c:pt idx="16105">
                  <c:v>1710.5</c:v>
                </c:pt>
                <c:pt idx="16106">
                  <c:v>1710.6</c:v>
                </c:pt>
                <c:pt idx="16107">
                  <c:v>1710.7</c:v>
                </c:pt>
                <c:pt idx="16108">
                  <c:v>1710.8</c:v>
                </c:pt>
                <c:pt idx="16109">
                  <c:v>1710.9</c:v>
                </c:pt>
                <c:pt idx="16110">
                  <c:v>1711</c:v>
                </c:pt>
                <c:pt idx="16111">
                  <c:v>1711.1</c:v>
                </c:pt>
                <c:pt idx="16112">
                  <c:v>1711.2</c:v>
                </c:pt>
                <c:pt idx="16113">
                  <c:v>1711.3</c:v>
                </c:pt>
                <c:pt idx="16114">
                  <c:v>1711.4</c:v>
                </c:pt>
                <c:pt idx="16115">
                  <c:v>1711.5</c:v>
                </c:pt>
                <c:pt idx="16116">
                  <c:v>1711.6</c:v>
                </c:pt>
                <c:pt idx="16117">
                  <c:v>1711.7</c:v>
                </c:pt>
                <c:pt idx="16118">
                  <c:v>1711.8</c:v>
                </c:pt>
                <c:pt idx="16119">
                  <c:v>1711.9</c:v>
                </c:pt>
                <c:pt idx="16120">
                  <c:v>1712</c:v>
                </c:pt>
                <c:pt idx="16121">
                  <c:v>1712.1</c:v>
                </c:pt>
                <c:pt idx="16122">
                  <c:v>1712.2</c:v>
                </c:pt>
                <c:pt idx="16123">
                  <c:v>1712.3</c:v>
                </c:pt>
                <c:pt idx="16124">
                  <c:v>1712.4</c:v>
                </c:pt>
                <c:pt idx="16125">
                  <c:v>1712.5</c:v>
                </c:pt>
                <c:pt idx="16126">
                  <c:v>1712.6</c:v>
                </c:pt>
                <c:pt idx="16127">
                  <c:v>1712.7</c:v>
                </c:pt>
                <c:pt idx="16128">
                  <c:v>1712.8</c:v>
                </c:pt>
                <c:pt idx="16129">
                  <c:v>1712.9</c:v>
                </c:pt>
                <c:pt idx="16130">
                  <c:v>1713</c:v>
                </c:pt>
                <c:pt idx="16131">
                  <c:v>1713.1</c:v>
                </c:pt>
                <c:pt idx="16132">
                  <c:v>1713.2</c:v>
                </c:pt>
                <c:pt idx="16133">
                  <c:v>1713.3</c:v>
                </c:pt>
                <c:pt idx="16134">
                  <c:v>1713.4</c:v>
                </c:pt>
                <c:pt idx="16135">
                  <c:v>1713.5</c:v>
                </c:pt>
                <c:pt idx="16136">
                  <c:v>1713.6</c:v>
                </c:pt>
                <c:pt idx="16137">
                  <c:v>1713.7</c:v>
                </c:pt>
                <c:pt idx="16138">
                  <c:v>1713.8</c:v>
                </c:pt>
                <c:pt idx="16139">
                  <c:v>1713.9</c:v>
                </c:pt>
                <c:pt idx="16140">
                  <c:v>1714</c:v>
                </c:pt>
                <c:pt idx="16141">
                  <c:v>1714.1</c:v>
                </c:pt>
                <c:pt idx="16142">
                  <c:v>1714.2</c:v>
                </c:pt>
                <c:pt idx="16143">
                  <c:v>1714.3</c:v>
                </c:pt>
                <c:pt idx="16144">
                  <c:v>1714.4</c:v>
                </c:pt>
                <c:pt idx="16145">
                  <c:v>1714.5</c:v>
                </c:pt>
                <c:pt idx="16146">
                  <c:v>1714.6</c:v>
                </c:pt>
                <c:pt idx="16147">
                  <c:v>1714.7</c:v>
                </c:pt>
                <c:pt idx="16148">
                  <c:v>1714.8</c:v>
                </c:pt>
                <c:pt idx="16149">
                  <c:v>1714.9</c:v>
                </c:pt>
                <c:pt idx="16150">
                  <c:v>1715</c:v>
                </c:pt>
                <c:pt idx="16151">
                  <c:v>1715.1</c:v>
                </c:pt>
                <c:pt idx="16152">
                  <c:v>1715.2</c:v>
                </c:pt>
                <c:pt idx="16153">
                  <c:v>1715.3</c:v>
                </c:pt>
                <c:pt idx="16154">
                  <c:v>1715.4</c:v>
                </c:pt>
                <c:pt idx="16155">
                  <c:v>1715.5</c:v>
                </c:pt>
                <c:pt idx="16156">
                  <c:v>1715.6</c:v>
                </c:pt>
                <c:pt idx="16157">
                  <c:v>1715.7</c:v>
                </c:pt>
                <c:pt idx="16158">
                  <c:v>1715.8</c:v>
                </c:pt>
                <c:pt idx="16159">
                  <c:v>1715.9</c:v>
                </c:pt>
                <c:pt idx="16160">
                  <c:v>1716</c:v>
                </c:pt>
                <c:pt idx="16161">
                  <c:v>1716.1</c:v>
                </c:pt>
                <c:pt idx="16162">
                  <c:v>1716.2</c:v>
                </c:pt>
                <c:pt idx="16163">
                  <c:v>1716.3</c:v>
                </c:pt>
                <c:pt idx="16164">
                  <c:v>1716.4</c:v>
                </c:pt>
                <c:pt idx="16165">
                  <c:v>1716.5</c:v>
                </c:pt>
                <c:pt idx="16166">
                  <c:v>1716.6</c:v>
                </c:pt>
                <c:pt idx="16167">
                  <c:v>1716.7</c:v>
                </c:pt>
                <c:pt idx="16168">
                  <c:v>1716.8</c:v>
                </c:pt>
                <c:pt idx="16169">
                  <c:v>1716.9</c:v>
                </c:pt>
                <c:pt idx="16170">
                  <c:v>1717</c:v>
                </c:pt>
                <c:pt idx="16171">
                  <c:v>1717.1</c:v>
                </c:pt>
                <c:pt idx="16172">
                  <c:v>1717.2</c:v>
                </c:pt>
                <c:pt idx="16173">
                  <c:v>1717.3</c:v>
                </c:pt>
                <c:pt idx="16174">
                  <c:v>1717.4</c:v>
                </c:pt>
                <c:pt idx="16175">
                  <c:v>1717.5</c:v>
                </c:pt>
                <c:pt idx="16176">
                  <c:v>1717.6</c:v>
                </c:pt>
                <c:pt idx="16177">
                  <c:v>1717.7</c:v>
                </c:pt>
                <c:pt idx="16178">
                  <c:v>1717.8</c:v>
                </c:pt>
                <c:pt idx="16179">
                  <c:v>1717.9</c:v>
                </c:pt>
                <c:pt idx="16180">
                  <c:v>1718</c:v>
                </c:pt>
                <c:pt idx="16181">
                  <c:v>1718.1</c:v>
                </c:pt>
                <c:pt idx="16182">
                  <c:v>1718.2</c:v>
                </c:pt>
                <c:pt idx="16183">
                  <c:v>1718.3</c:v>
                </c:pt>
                <c:pt idx="16184">
                  <c:v>1718.4</c:v>
                </c:pt>
                <c:pt idx="16185">
                  <c:v>1718.5</c:v>
                </c:pt>
                <c:pt idx="16186">
                  <c:v>1718.6</c:v>
                </c:pt>
                <c:pt idx="16187">
                  <c:v>1718.7</c:v>
                </c:pt>
                <c:pt idx="16188">
                  <c:v>1718.8</c:v>
                </c:pt>
                <c:pt idx="16189">
                  <c:v>1718.9</c:v>
                </c:pt>
                <c:pt idx="16190">
                  <c:v>1719</c:v>
                </c:pt>
                <c:pt idx="16191">
                  <c:v>1719.1</c:v>
                </c:pt>
                <c:pt idx="16192">
                  <c:v>1719.2</c:v>
                </c:pt>
                <c:pt idx="16193">
                  <c:v>1719.3</c:v>
                </c:pt>
                <c:pt idx="16194">
                  <c:v>1719.4</c:v>
                </c:pt>
                <c:pt idx="16195">
                  <c:v>1719.5</c:v>
                </c:pt>
                <c:pt idx="16196">
                  <c:v>1719.6</c:v>
                </c:pt>
                <c:pt idx="16197">
                  <c:v>1719.7</c:v>
                </c:pt>
                <c:pt idx="16198">
                  <c:v>1719.8</c:v>
                </c:pt>
                <c:pt idx="16199">
                  <c:v>1719.9</c:v>
                </c:pt>
                <c:pt idx="16200">
                  <c:v>1720</c:v>
                </c:pt>
                <c:pt idx="16201">
                  <c:v>1720.1</c:v>
                </c:pt>
                <c:pt idx="16202">
                  <c:v>1720.2</c:v>
                </c:pt>
                <c:pt idx="16203">
                  <c:v>1720.3</c:v>
                </c:pt>
                <c:pt idx="16204">
                  <c:v>1720.4</c:v>
                </c:pt>
                <c:pt idx="16205">
                  <c:v>1720.5</c:v>
                </c:pt>
                <c:pt idx="16206">
                  <c:v>1720.6</c:v>
                </c:pt>
                <c:pt idx="16207">
                  <c:v>1720.7</c:v>
                </c:pt>
                <c:pt idx="16208">
                  <c:v>1720.8</c:v>
                </c:pt>
                <c:pt idx="16209">
                  <c:v>1720.9</c:v>
                </c:pt>
                <c:pt idx="16210">
                  <c:v>1721</c:v>
                </c:pt>
                <c:pt idx="16211">
                  <c:v>1721.1</c:v>
                </c:pt>
                <c:pt idx="16212">
                  <c:v>1721.2</c:v>
                </c:pt>
                <c:pt idx="16213">
                  <c:v>1721.3</c:v>
                </c:pt>
                <c:pt idx="16214">
                  <c:v>1721.4</c:v>
                </c:pt>
                <c:pt idx="16215">
                  <c:v>1721.5</c:v>
                </c:pt>
                <c:pt idx="16216">
                  <c:v>1721.6</c:v>
                </c:pt>
                <c:pt idx="16217">
                  <c:v>1721.7</c:v>
                </c:pt>
                <c:pt idx="16218">
                  <c:v>1721.8</c:v>
                </c:pt>
                <c:pt idx="16219">
                  <c:v>1721.9</c:v>
                </c:pt>
                <c:pt idx="16220">
                  <c:v>1722</c:v>
                </c:pt>
                <c:pt idx="16221">
                  <c:v>1722.1</c:v>
                </c:pt>
                <c:pt idx="16222">
                  <c:v>1722.2</c:v>
                </c:pt>
                <c:pt idx="16223">
                  <c:v>1722.3</c:v>
                </c:pt>
                <c:pt idx="16224">
                  <c:v>1722.4</c:v>
                </c:pt>
                <c:pt idx="16225">
                  <c:v>1722.5</c:v>
                </c:pt>
                <c:pt idx="16226">
                  <c:v>1722.6</c:v>
                </c:pt>
                <c:pt idx="16227">
                  <c:v>1722.7</c:v>
                </c:pt>
                <c:pt idx="16228">
                  <c:v>1722.8</c:v>
                </c:pt>
                <c:pt idx="16229">
                  <c:v>1722.9</c:v>
                </c:pt>
                <c:pt idx="16230">
                  <c:v>1723</c:v>
                </c:pt>
                <c:pt idx="16231">
                  <c:v>1723.1</c:v>
                </c:pt>
                <c:pt idx="16232">
                  <c:v>1723.2</c:v>
                </c:pt>
                <c:pt idx="16233">
                  <c:v>1723.3</c:v>
                </c:pt>
                <c:pt idx="16234">
                  <c:v>1723.4</c:v>
                </c:pt>
                <c:pt idx="16235">
                  <c:v>1723.5</c:v>
                </c:pt>
                <c:pt idx="16236">
                  <c:v>1723.6</c:v>
                </c:pt>
                <c:pt idx="16237">
                  <c:v>1723.7</c:v>
                </c:pt>
                <c:pt idx="16238">
                  <c:v>1723.8</c:v>
                </c:pt>
                <c:pt idx="16239">
                  <c:v>1723.9</c:v>
                </c:pt>
                <c:pt idx="16240">
                  <c:v>1724</c:v>
                </c:pt>
                <c:pt idx="16241">
                  <c:v>1724.1</c:v>
                </c:pt>
                <c:pt idx="16242">
                  <c:v>1724.2</c:v>
                </c:pt>
                <c:pt idx="16243">
                  <c:v>1724.3</c:v>
                </c:pt>
                <c:pt idx="16244">
                  <c:v>1724.4</c:v>
                </c:pt>
                <c:pt idx="16245">
                  <c:v>1724.5</c:v>
                </c:pt>
                <c:pt idx="16246">
                  <c:v>1724.6</c:v>
                </c:pt>
                <c:pt idx="16247">
                  <c:v>1724.7</c:v>
                </c:pt>
                <c:pt idx="16248">
                  <c:v>1724.8</c:v>
                </c:pt>
                <c:pt idx="16249">
                  <c:v>1724.9</c:v>
                </c:pt>
                <c:pt idx="16250">
                  <c:v>1725</c:v>
                </c:pt>
                <c:pt idx="16251">
                  <c:v>1725.1</c:v>
                </c:pt>
                <c:pt idx="16252">
                  <c:v>1725.2</c:v>
                </c:pt>
                <c:pt idx="16253">
                  <c:v>1725.3</c:v>
                </c:pt>
                <c:pt idx="16254">
                  <c:v>1725.4</c:v>
                </c:pt>
                <c:pt idx="16255">
                  <c:v>1725.5</c:v>
                </c:pt>
                <c:pt idx="16256">
                  <c:v>1725.6</c:v>
                </c:pt>
                <c:pt idx="16257">
                  <c:v>1725.7</c:v>
                </c:pt>
                <c:pt idx="16258">
                  <c:v>1725.8</c:v>
                </c:pt>
                <c:pt idx="16259">
                  <c:v>1725.9</c:v>
                </c:pt>
                <c:pt idx="16260">
                  <c:v>1726</c:v>
                </c:pt>
                <c:pt idx="16261">
                  <c:v>1726.1</c:v>
                </c:pt>
                <c:pt idx="16262">
                  <c:v>1726.2</c:v>
                </c:pt>
                <c:pt idx="16263">
                  <c:v>1726.3</c:v>
                </c:pt>
                <c:pt idx="16264">
                  <c:v>1726.4</c:v>
                </c:pt>
                <c:pt idx="16265">
                  <c:v>1726.5</c:v>
                </c:pt>
                <c:pt idx="16266">
                  <c:v>1726.6</c:v>
                </c:pt>
                <c:pt idx="16267">
                  <c:v>1726.7</c:v>
                </c:pt>
                <c:pt idx="16268">
                  <c:v>1726.8</c:v>
                </c:pt>
                <c:pt idx="16269">
                  <c:v>1726.9</c:v>
                </c:pt>
                <c:pt idx="16270">
                  <c:v>1727</c:v>
                </c:pt>
                <c:pt idx="16271">
                  <c:v>1727.1</c:v>
                </c:pt>
                <c:pt idx="16272">
                  <c:v>1727.2</c:v>
                </c:pt>
                <c:pt idx="16273">
                  <c:v>1727.3</c:v>
                </c:pt>
                <c:pt idx="16274">
                  <c:v>1727.4</c:v>
                </c:pt>
                <c:pt idx="16275">
                  <c:v>1727.5</c:v>
                </c:pt>
                <c:pt idx="16276">
                  <c:v>1727.6</c:v>
                </c:pt>
                <c:pt idx="16277">
                  <c:v>1727.7</c:v>
                </c:pt>
                <c:pt idx="16278">
                  <c:v>1727.8</c:v>
                </c:pt>
                <c:pt idx="16279">
                  <c:v>1727.9</c:v>
                </c:pt>
                <c:pt idx="16280">
                  <c:v>1728</c:v>
                </c:pt>
                <c:pt idx="16281">
                  <c:v>1728.1</c:v>
                </c:pt>
                <c:pt idx="16282">
                  <c:v>1728.2</c:v>
                </c:pt>
                <c:pt idx="16283">
                  <c:v>1728.3</c:v>
                </c:pt>
                <c:pt idx="16284">
                  <c:v>1728.4</c:v>
                </c:pt>
                <c:pt idx="16285">
                  <c:v>1728.5</c:v>
                </c:pt>
                <c:pt idx="16286">
                  <c:v>1728.6</c:v>
                </c:pt>
                <c:pt idx="16287">
                  <c:v>1728.7</c:v>
                </c:pt>
                <c:pt idx="16288">
                  <c:v>1728.8</c:v>
                </c:pt>
                <c:pt idx="16289">
                  <c:v>1728.9</c:v>
                </c:pt>
                <c:pt idx="16290">
                  <c:v>1729</c:v>
                </c:pt>
                <c:pt idx="16291">
                  <c:v>1729.1</c:v>
                </c:pt>
                <c:pt idx="16292">
                  <c:v>1729.2</c:v>
                </c:pt>
                <c:pt idx="16293">
                  <c:v>1729.3</c:v>
                </c:pt>
                <c:pt idx="16294">
                  <c:v>1729.4</c:v>
                </c:pt>
                <c:pt idx="16295">
                  <c:v>1729.5</c:v>
                </c:pt>
                <c:pt idx="16296">
                  <c:v>1729.6</c:v>
                </c:pt>
                <c:pt idx="16297">
                  <c:v>1729.7</c:v>
                </c:pt>
                <c:pt idx="16298">
                  <c:v>1729.8</c:v>
                </c:pt>
                <c:pt idx="16299">
                  <c:v>1729.9</c:v>
                </c:pt>
                <c:pt idx="16300">
                  <c:v>1730</c:v>
                </c:pt>
                <c:pt idx="16301">
                  <c:v>1730.1</c:v>
                </c:pt>
                <c:pt idx="16302">
                  <c:v>1730.2</c:v>
                </c:pt>
                <c:pt idx="16303">
                  <c:v>1730.3</c:v>
                </c:pt>
                <c:pt idx="16304">
                  <c:v>1730.4</c:v>
                </c:pt>
                <c:pt idx="16305">
                  <c:v>1730.5</c:v>
                </c:pt>
                <c:pt idx="16306">
                  <c:v>1730.6</c:v>
                </c:pt>
                <c:pt idx="16307">
                  <c:v>1730.7</c:v>
                </c:pt>
                <c:pt idx="16308">
                  <c:v>1730.8</c:v>
                </c:pt>
                <c:pt idx="16309">
                  <c:v>1730.9</c:v>
                </c:pt>
                <c:pt idx="16310">
                  <c:v>1731</c:v>
                </c:pt>
                <c:pt idx="16311">
                  <c:v>1731.1</c:v>
                </c:pt>
                <c:pt idx="16312">
                  <c:v>1731.2</c:v>
                </c:pt>
                <c:pt idx="16313">
                  <c:v>1731.3</c:v>
                </c:pt>
                <c:pt idx="16314">
                  <c:v>1731.4</c:v>
                </c:pt>
                <c:pt idx="16315">
                  <c:v>1731.5</c:v>
                </c:pt>
                <c:pt idx="16316">
                  <c:v>1731.6</c:v>
                </c:pt>
                <c:pt idx="16317">
                  <c:v>1731.7</c:v>
                </c:pt>
                <c:pt idx="16318">
                  <c:v>1731.8</c:v>
                </c:pt>
                <c:pt idx="16319">
                  <c:v>1731.9</c:v>
                </c:pt>
                <c:pt idx="16320">
                  <c:v>1732</c:v>
                </c:pt>
                <c:pt idx="16321">
                  <c:v>1732.1</c:v>
                </c:pt>
                <c:pt idx="16322">
                  <c:v>1732.2</c:v>
                </c:pt>
                <c:pt idx="16323">
                  <c:v>1732.3</c:v>
                </c:pt>
                <c:pt idx="16324">
                  <c:v>1732.4</c:v>
                </c:pt>
                <c:pt idx="16325">
                  <c:v>1732.5</c:v>
                </c:pt>
                <c:pt idx="16326">
                  <c:v>1732.6</c:v>
                </c:pt>
                <c:pt idx="16327">
                  <c:v>1732.7</c:v>
                </c:pt>
                <c:pt idx="16328">
                  <c:v>1732.8</c:v>
                </c:pt>
                <c:pt idx="16329">
                  <c:v>1732.9</c:v>
                </c:pt>
                <c:pt idx="16330">
                  <c:v>1733</c:v>
                </c:pt>
                <c:pt idx="16331">
                  <c:v>1733.1</c:v>
                </c:pt>
                <c:pt idx="16332">
                  <c:v>1733.2</c:v>
                </c:pt>
                <c:pt idx="16333">
                  <c:v>1733.3</c:v>
                </c:pt>
                <c:pt idx="16334">
                  <c:v>1733.4</c:v>
                </c:pt>
                <c:pt idx="16335">
                  <c:v>1733.5</c:v>
                </c:pt>
                <c:pt idx="16336">
                  <c:v>1733.6</c:v>
                </c:pt>
                <c:pt idx="16337">
                  <c:v>1733.7</c:v>
                </c:pt>
                <c:pt idx="16338">
                  <c:v>1733.8</c:v>
                </c:pt>
                <c:pt idx="16339">
                  <c:v>1733.9</c:v>
                </c:pt>
                <c:pt idx="16340">
                  <c:v>1734</c:v>
                </c:pt>
                <c:pt idx="16341">
                  <c:v>1734.1</c:v>
                </c:pt>
                <c:pt idx="16342">
                  <c:v>1734.2</c:v>
                </c:pt>
                <c:pt idx="16343">
                  <c:v>1734.3</c:v>
                </c:pt>
                <c:pt idx="16344">
                  <c:v>1734.4</c:v>
                </c:pt>
                <c:pt idx="16345">
                  <c:v>1734.5</c:v>
                </c:pt>
                <c:pt idx="16346">
                  <c:v>1734.6</c:v>
                </c:pt>
                <c:pt idx="16347">
                  <c:v>1734.7</c:v>
                </c:pt>
                <c:pt idx="16348">
                  <c:v>1734.8</c:v>
                </c:pt>
                <c:pt idx="16349">
                  <c:v>1734.9</c:v>
                </c:pt>
                <c:pt idx="16350">
                  <c:v>1735</c:v>
                </c:pt>
                <c:pt idx="16351">
                  <c:v>1735.1</c:v>
                </c:pt>
                <c:pt idx="16352">
                  <c:v>1735.2</c:v>
                </c:pt>
                <c:pt idx="16353">
                  <c:v>1735.3</c:v>
                </c:pt>
                <c:pt idx="16354">
                  <c:v>1735.4</c:v>
                </c:pt>
                <c:pt idx="16355">
                  <c:v>1735.5</c:v>
                </c:pt>
                <c:pt idx="16356">
                  <c:v>1735.6</c:v>
                </c:pt>
                <c:pt idx="16357">
                  <c:v>1735.7</c:v>
                </c:pt>
                <c:pt idx="16358">
                  <c:v>1735.8</c:v>
                </c:pt>
                <c:pt idx="16359">
                  <c:v>1735.9</c:v>
                </c:pt>
                <c:pt idx="16360">
                  <c:v>1736</c:v>
                </c:pt>
                <c:pt idx="16361">
                  <c:v>1736.1</c:v>
                </c:pt>
                <c:pt idx="16362">
                  <c:v>1736.2</c:v>
                </c:pt>
                <c:pt idx="16363">
                  <c:v>1736.3</c:v>
                </c:pt>
                <c:pt idx="16364">
                  <c:v>1736.4</c:v>
                </c:pt>
                <c:pt idx="16365">
                  <c:v>1736.5</c:v>
                </c:pt>
                <c:pt idx="16366">
                  <c:v>1736.6</c:v>
                </c:pt>
                <c:pt idx="16367">
                  <c:v>1736.7</c:v>
                </c:pt>
                <c:pt idx="16368">
                  <c:v>1736.8</c:v>
                </c:pt>
                <c:pt idx="16369">
                  <c:v>1736.9</c:v>
                </c:pt>
                <c:pt idx="16370">
                  <c:v>1737</c:v>
                </c:pt>
                <c:pt idx="16371">
                  <c:v>1737.1</c:v>
                </c:pt>
                <c:pt idx="16372">
                  <c:v>1737.2</c:v>
                </c:pt>
                <c:pt idx="16373">
                  <c:v>1737.3</c:v>
                </c:pt>
                <c:pt idx="16374">
                  <c:v>1737.4</c:v>
                </c:pt>
                <c:pt idx="16375">
                  <c:v>1737.5</c:v>
                </c:pt>
                <c:pt idx="16376">
                  <c:v>1737.6</c:v>
                </c:pt>
                <c:pt idx="16377">
                  <c:v>1737.7</c:v>
                </c:pt>
                <c:pt idx="16378">
                  <c:v>1737.8</c:v>
                </c:pt>
                <c:pt idx="16379">
                  <c:v>1737.9</c:v>
                </c:pt>
                <c:pt idx="16380">
                  <c:v>1738</c:v>
                </c:pt>
                <c:pt idx="16381">
                  <c:v>1738.1</c:v>
                </c:pt>
                <c:pt idx="16382">
                  <c:v>1738.2</c:v>
                </c:pt>
                <c:pt idx="16383">
                  <c:v>1738.3</c:v>
                </c:pt>
                <c:pt idx="16384">
                  <c:v>1738.4</c:v>
                </c:pt>
                <c:pt idx="16385">
                  <c:v>1738.5</c:v>
                </c:pt>
                <c:pt idx="16386">
                  <c:v>1738.6</c:v>
                </c:pt>
                <c:pt idx="16387">
                  <c:v>1738.7</c:v>
                </c:pt>
                <c:pt idx="16388">
                  <c:v>1738.8</c:v>
                </c:pt>
                <c:pt idx="16389">
                  <c:v>1738.9</c:v>
                </c:pt>
                <c:pt idx="16390">
                  <c:v>1739</c:v>
                </c:pt>
                <c:pt idx="16391">
                  <c:v>1739.1</c:v>
                </c:pt>
                <c:pt idx="16392">
                  <c:v>1739.2</c:v>
                </c:pt>
                <c:pt idx="16393">
                  <c:v>1739.3</c:v>
                </c:pt>
                <c:pt idx="16394">
                  <c:v>1739.4</c:v>
                </c:pt>
                <c:pt idx="16395">
                  <c:v>1739.5</c:v>
                </c:pt>
                <c:pt idx="16396">
                  <c:v>1739.6</c:v>
                </c:pt>
                <c:pt idx="16397">
                  <c:v>1739.7</c:v>
                </c:pt>
                <c:pt idx="16398">
                  <c:v>1739.8</c:v>
                </c:pt>
                <c:pt idx="16399">
                  <c:v>1739.9</c:v>
                </c:pt>
                <c:pt idx="16400">
                  <c:v>1740</c:v>
                </c:pt>
                <c:pt idx="16401">
                  <c:v>1740.1</c:v>
                </c:pt>
                <c:pt idx="16402">
                  <c:v>1740.2</c:v>
                </c:pt>
                <c:pt idx="16403">
                  <c:v>1740.3</c:v>
                </c:pt>
                <c:pt idx="16404">
                  <c:v>1740.4</c:v>
                </c:pt>
                <c:pt idx="16405">
                  <c:v>1740.5</c:v>
                </c:pt>
                <c:pt idx="16406">
                  <c:v>1740.6</c:v>
                </c:pt>
                <c:pt idx="16407">
                  <c:v>1740.7</c:v>
                </c:pt>
                <c:pt idx="16408">
                  <c:v>1740.8</c:v>
                </c:pt>
                <c:pt idx="16409">
                  <c:v>1740.9</c:v>
                </c:pt>
                <c:pt idx="16410">
                  <c:v>1741</c:v>
                </c:pt>
                <c:pt idx="16411">
                  <c:v>1741.1</c:v>
                </c:pt>
                <c:pt idx="16412">
                  <c:v>1741.2</c:v>
                </c:pt>
                <c:pt idx="16413">
                  <c:v>1741.3</c:v>
                </c:pt>
                <c:pt idx="16414">
                  <c:v>1741.4</c:v>
                </c:pt>
                <c:pt idx="16415">
                  <c:v>1741.5</c:v>
                </c:pt>
                <c:pt idx="16416">
                  <c:v>1741.6</c:v>
                </c:pt>
                <c:pt idx="16417">
                  <c:v>1741.7</c:v>
                </c:pt>
                <c:pt idx="16418">
                  <c:v>1741.8</c:v>
                </c:pt>
                <c:pt idx="16419">
                  <c:v>1741.9</c:v>
                </c:pt>
                <c:pt idx="16420">
                  <c:v>1742</c:v>
                </c:pt>
                <c:pt idx="16421">
                  <c:v>1742.1</c:v>
                </c:pt>
                <c:pt idx="16422">
                  <c:v>1742.2</c:v>
                </c:pt>
                <c:pt idx="16423">
                  <c:v>1742.3</c:v>
                </c:pt>
                <c:pt idx="16424">
                  <c:v>1742.4</c:v>
                </c:pt>
                <c:pt idx="16425">
                  <c:v>1742.5</c:v>
                </c:pt>
                <c:pt idx="16426">
                  <c:v>1742.6</c:v>
                </c:pt>
                <c:pt idx="16427">
                  <c:v>1742.7</c:v>
                </c:pt>
                <c:pt idx="16428">
                  <c:v>1742.8</c:v>
                </c:pt>
                <c:pt idx="16429">
                  <c:v>1742.9</c:v>
                </c:pt>
                <c:pt idx="16430">
                  <c:v>1743</c:v>
                </c:pt>
                <c:pt idx="16431">
                  <c:v>1743.1</c:v>
                </c:pt>
                <c:pt idx="16432">
                  <c:v>1743.2</c:v>
                </c:pt>
                <c:pt idx="16433">
                  <c:v>1743.3</c:v>
                </c:pt>
                <c:pt idx="16434">
                  <c:v>1743.4</c:v>
                </c:pt>
                <c:pt idx="16435">
                  <c:v>1743.5</c:v>
                </c:pt>
                <c:pt idx="16436">
                  <c:v>1743.6</c:v>
                </c:pt>
                <c:pt idx="16437">
                  <c:v>1743.7</c:v>
                </c:pt>
                <c:pt idx="16438">
                  <c:v>1743.8</c:v>
                </c:pt>
                <c:pt idx="16439">
                  <c:v>1743.9</c:v>
                </c:pt>
                <c:pt idx="16440">
                  <c:v>1744</c:v>
                </c:pt>
                <c:pt idx="16441">
                  <c:v>1744.1</c:v>
                </c:pt>
                <c:pt idx="16442">
                  <c:v>1744.2</c:v>
                </c:pt>
                <c:pt idx="16443">
                  <c:v>1744.3</c:v>
                </c:pt>
                <c:pt idx="16444">
                  <c:v>1744.4</c:v>
                </c:pt>
                <c:pt idx="16445">
                  <c:v>1744.5</c:v>
                </c:pt>
                <c:pt idx="16446">
                  <c:v>1744.6</c:v>
                </c:pt>
                <c:pt idx="16447">
                  <c:v>1744.7</c:v>
                </c:pt>
                <c:pt idx="16448">
                  <c:v>1744.8</c:v>
                </c:pt>
                <c:pt idx="16449">
                  <c:v>1744.9</c:v>
                </c:pt>
                <c:pt idx="16450">
                  <c:v>1745</c:v>
                </c:pt>
                <c:pt idx="16451">
                  <c:v>1745.1</c:v>
                </c:pt>
                <c:pt idx="16452">
                  <c:v>1745.2</c:v>
                </c:pt>
                <c:pt idx="16453">
                  <c:v>1745.3</c:v>
                </c:pt>
                <c:pt idx="16454">
                  <c:v>1745.4</c:v>
                </c:pt>
                <c:pt idx="16455">
                  <c:v>1745.5</c:v>
                </c:pt>
                <c:pt idx="16456">
                  <c:v>1745.6</c:v>
                </c:pt>
                <c:pt idx="16457">
                  <c:v>1745.7</c:v>
                </c:pt>
                <c:pt idx="16458">
                  <c:v>1745.8</c:v>
                </c:pt>
                <c:pt idx="16459">
                  <c:v>1745.9</c:v>
                </c:pt>
                <c:pt idx="16460">
                  <c:v>1746</c:v>
                </c:pt>
                <c:pt idx="16461">
                  <c:v>1746.1</c:v>
                </c:pt>
                <c:pt idx="16462">
                  <c:v>1746.2</c:v>
                </c:pt>
                <c:pt idx="16463">
                  <c:v>1746.3</c:v>
                </c:pt>
                <c:pt idx="16464">
                  <c:v>1746.4</c:v>
                </c:pt>
                <c:pt idx="16465">
                  <c:v>1746.5</c:v>
                </c:pt>
                <c:pt idx="16466">
                  <c:v>1746.6</c:v>
                </c:pt>
                <c:pt idx="16467">
                  <c:v>1746.7</c:v>
                </c:pt>
                <c:pt idx="16468">
                  <c:v>1746.8</c:v>
                </c:pt>
                <c:pt idx="16469">
                  <c:v>1746.9</c:v>
                </c:pt>
                <c:pt idx="16470">
                  <c:v>1747</c:v>
                </c:pt>
                <c:pt idx="16471">
                  <c:v>1747.1</c:v>
                </c:pt>
                <c:pt idx="16472">
                  <c:v>1747.2</c:v>
                </c:pt>
                <c:pt idx="16473">
                  <c:v>1747.3</c:v>
                </c:pt>
                <c:pt idx="16474">
                  <c:v>1747.4</c:v>
                </c:pt>
                <c:pt idx="16475">
                  <c:v>1747.5</c:v>
                </c:pt>
                <c:pt idx="16476">
                  <c:v>1747.6</c:v>
                </c:pt>
                <c:pt idx="16477">
                  <c:v>1747.7</c:v>
                </c:pt>
                <c:pt idx="16478">
                  <c:v>1747.8</c:v>
                </c:pt>
                <c:pt idx="16479">
                  <c:v>1747.9</c:v>
                </c:pt>
                <c:pt idx="16480">
                  <c:v>1748</c:v>
                </c:pt>
                <c:pt idx="16481">
                  <c:v>1748.1</c:v>
                </c:pt>
                <c:pt idx="16482">
                  <c:v>1748.2</c:v>
                </c:pt>
                <c:pt idx="16483">
                  <c:v>1748.3</c:v>
                </c:pt>
                <c:pt idx="16484">
                  <c:v>1748.4</c:v>
                </c:pt>
                <c:pt idx="16485">
                  <c:v>1748.5</c:v>
                </c:pt>
                <c:pt idx="16486">
                  <c:v>1748.6</c:v>
                </c:pt>
                <c:pt idx="16487">
                  <c:v>1748.7</c:v>
                </c:pt>
                <c:pt idx="16488">
                  <c:v>1748.8</c:v>
                </c:pt>
                <c:pt idx="16489">
                  <c:v>1748.9</c:v>
                </c:pt>
                <c:pt idx="16490">
                  <c:v>1749</c:v>
                </c:pt>
                <c:pt idx="16491">
                  <c:v>1749.1</c:v>
                </c:pt>
                <c:pt idx="16492">
                  <c:v>1749.2</c:v>
                </c:pt>
                <c:pt idx="16493">
                  <c:v>1749.3</c:v>
                </c:pt>
                <c:pt idx="16494">
                  <c:v>1749.4</c:v>
                </c:pt>
                <c:pt idx="16495">
                  <c:v>1749.5</c:v>
                </c:pt>
                <c:pt idx="16496">
                  <c:v>1749.6</c:v>
                </c:pt>
                <c:pt idx="16497">
                  <c:v>1749.7</c:v>
                </c:pt>
                <c:pt idx="16498">
                  <c:v>1749.8</c:v>
                </c:pt>
                <c:pt idx="16499">
                  <c:v>1749.9</c:v>
                </c:pt>
                <c:pt idx="16500">
                  <c:v>1750</c:v>
                </c:pt>
                <c:pt idx="16501">
                  <c:v>1750.1</c:v>
                </c:pt>
                <c:pt idx="16502">
                  <c:v>1750.2</c:v>
                </c:pt>
                <c:pt idx="16503">
                  <c:v>1750.3</c:v>
                </c:pt>
                <c:pt idx="16504">
                  <c:v>1750.4</c:v>
                </c:pt>
                <c:pt idx="16505">
                  <c:v>1750.5</c:v>
                </c:pt>
                <c:pt idx="16506">
                  <c:v>1750.6</c:v>
                </c:pt>
                <c:pt idx="16507">
                  <c:v>1750.7</c:v>
                </c:pt>
                <c:pt idx="16508">
                  <c:v>1750.8</c:v>
                </c:pt>
                <c:pt idx="16509">
                  <c:v>1750.9</c:v>
                </c:pt>
                <c:pt idx="16510">
                  <c:v>1751</c:v>
                </c:pt>
                <c:pt idx="16511">
                  <c:v>1751.1</c:v>
                </c:pt>
                <c:pt idx="16512">
                  <c:v>1751.2</c:v>
                </c:pt>
                <c:pt idx="16513">
                  <c:v>1751.3</c:v>
                </c:pt>
                <c:pt idx="16514">
                  <c:v>1751.4</c:v>
                </c:pt>
                <c:pt idx="16515">
                  <c:v>1751.5</c:v>
                </c:pt>
                <c:pt idx="16516">
                  <c:v>1751.6</c:v>
                </c:pt>
                <c:pt idx="16517">
                  <c:v>1751.7</c:v>
                </c:pt>
                <c:pt idx="16518">
                  <c:v>1751.8</c:v>
                </c:pt>
                <c:pt idx="16519">
                  <c:v>1751.9</c:v>
                </c:pt>
                <c:pt idx="16520">
                  <c:v>1752</c:v>
                </c:pt>
                <c:pt idx="16521">
                  <c:v>1752.1</c:v>
                </c:pt>
                <c:pt idx="16522">
                  <c:v>1752.2</c:v>
                </c:pt>
                <c:pt idx="16523">
                  <c:v>1752.3</c:v>
                </c:pt>
                <c:pt idx="16524">
                  <c:v>1752.4</c:v>
                </c:pt>
                <c:pt idx="16525">
                  <c:v>1752.5</c:v>
                </c:pt>
                <c:pt idx="16526">
                  <c:v>1752.6</c:v>
                </c:pt>
                <c:pt idx="16527">
                  <c:v>1752.7</c:v>
                </c:pt>
                <c:pt idx="16528">
                  <c:v>1752.8</c:v>
                </c:pt>
                <c:pt idx="16529">
                  <c:v>1752.9</c:v>
                </c:pt>
                <c:pt idx="16530">
                  <c:v>1753</c:v>
                </c:pt>
                <c:pt idx="16531">
                  <c:v>1753.1</c:v>
                </c:pt>
                <c:pt idx="16532">
                  <c:v>1753.2</c:v>
                </c:pt>
                <c:pt idx="16533">
                  <c:v>1753.3</c:v>
                </c:pt>
                <c:pt idx="16534">
                  <c:v>1753.4</c:v>
                </c:pt>
                <c:pt idx="16535">
                  <c:v>1753.5</c:v>
                </c:pt>
                <c:pt idx="16536">
                  <c:v>1753.6</c:v>
                </c:pt>
                <c:pt idx="16537">
                  <c:v>1753.7</c:v>
                </c:pt>
                <c:pt idx="16538">
                  <c:v>1753.8</c:v>
                </c:pt>
                <c:pt idx="16539">
                  <c:v>1753.9</c:v>
                </c:pt>
                <c:pt idx="16540">
                  <c:v>1754</c:v>
                </c:pt>
                <c:pt idx="16541">
                  <c:v>1754.1</c:v>
                </c:pt>
                <c:pt idx="16542">
                  <c:v>1754.2</c:v>
                </c:pt>
                <c:pt idx="16543">
                  <c:v>1754.3</c:v>
                </c:pt>
                <c:pt idx="16544">
                  <c:v>1754.4</c:v>
                </c:pt>
                <c:pt idx="16545">
                  <c:v>1754.5</c:v>
                </c:pt>
                <c:pt idx="16546">
                  <c:v>1754.6</c:v>
                </c:pt>
                <c:pt idx="16547">
                  <c:v>1754.7</c:v>
                </c:pt>
                <c:pt idx="16548">
                  <c:v>1754.8</c:v>
                </c:pt>
                <c:pt idx="16549">
                  <c:v>1754.9</c:v>
                </c:pt>
                <c:pt idx="16550">
                  <c:v>1755</c:v>
                </c:pt>
                <c:pt idx="16551">
                  <c:v>1755.1</c:v>
                </c:pt>
                <c:pt idx="16552">
                  <c:v>1755.2</c:v>
                </c:pt>
                <c:pt idx="16553">
                  <c:v>1755.3</c:v>
                </c:pt>
                <c:pt idx="16554">
                  <c:v>1755.4</c:v>
                </c:pt>
                <c:pt idx="16555">
                  <c:v>1755.5</c:v>
                </c:pt>
                <c:pt idx="16556">
                  <c:v>1755.6</c:v>
                </c:pt>
                <c:pt idx="16557">
                  <c:v>1755.7</c:v>
                </c:pt>
                <c:pt idx="16558">
                  <c:v>1755.8</c:v>
                </c:pt>
                <c:pt idx="16559">
                  <c:v>1755.9</c:v>
                </c:pt>
                <c:pt idx="16560">
                  <c:v>1756</c:v>
                </c:pt>
                <c:pt idx="16561">
                  <c:v>1756.1</c:v>
                </c:pt>
                <c:pt idx="16562">
                  <c:v>1756.2</c:v>
                </c:pt>
                <c:pt idx="16563">
                  <c:v>1756.3</c:v>
                </c:pt>
                <c:pt idx="16564">
                  <c:v>1756.4</c:v>
                </c:pt>
                <c:pt idx="16565">
                  <c:v>1756.5</c:v>
                </c:pt>
                <c:pt idx="16566">
                  <c:v>1756.6</c:v>
                </c:pt>
                <c:pt idx="16567">
                  <c:v>1756.7</c:v>
                </c:pt>
                <c:pt idx="16568">
                  <c:v>1756.8</c:v>
                </c:pt>
                <c:pt idx="16569">
                  <c:v>1756.9</c:v>
                </c:pt>
                <c:pt idx="16570">
                  <c:v>1757</c:v>
                </c:pt>
                <c:pt idx="16571">
                  <c:v>1757.1</c:v>
                </c:pt>
                <c:pt idx="16572">
                  <c:v>1757.2</c:v>
                </c:pt>
                <c:pt idx="16573">
                  <c:v>1757.3</c:v>
                </c:pt>
                <c:pt idx="16574">
                  <c:v>1757.4</c:v>
                </c:pt>
                <c:pt idx="16575">
                  <c:v>1757.5</c:v>
                </c:pt>
                <c:pt idx="16576">
                  <c:v>1757.6</c:v>
                </c:pt>
                <c:pt idx="16577">
                  <c:v>1757.7</c:v>
                </c:pt>
                <c:pt idx="16578">
                  <c:v>1757.8</c:v>
                </c:pt>
                <c:pt idx="16579">
                  <c:v>1757.9</c:v>
                </c:pt>
                <c:pt idx="16580">
                  <c:v>1758</c:v>
                </c:pt>
                <c:pt idx="16581">
                  <c:v>1758.1</c:v>
                </c:pt>
                <c:pt idx="16582">
                  <c:v>1758.2</c:v>
                </c:pt>
                <c:pt idx="16583">
                  <c:v>1758.3</c:v>
                </c:pt>
                <c:pt idx="16584">
                  <c:v>1758.4</c:v>
                </c:pt>
                <c:pt idx="16585">
                  <c:v>1758.5</c:v>
                </c:pt>
                <c:pt idx="16586">
                  <c:v>1758.6</c:v>
                </c:pt>
                <c:pt idx="16587">
                  <c:v>1758.7</c:v>
                </c:pt>
                <c:pt idx="16588">
                  <c:v>1758.8</c:v>
                </c:pt>
                <c:pt idx="16589">
                  <c:v>1758.9</c:v>
                </c:pt>
                <c:pt idx="16590">
                  <c:v>1759</c:v>
                </c:pt>
                <c:pt idx="16591">
                  <c:v>1759.1</c:v>
                </c:pt>
                <c:pt idx="16592">
                  <c:v>1759.2</c:v>
                </c:pt>
                <c:pt idx="16593">
                  <c:v>1759.3</c:v>
                </c:pt>
                <c:pt idx="16594">
                  <c:v>1759.4</c:v>
                </c:pt>
                <c:pt idx="16595">
                  <c:v>1759.5</c:v>
                </c:pt>
                <c:pt idx="16596">
                  <c:v>1759.6</c:v>
                </c:pt>
                <c:pt idx="16597">
                  <c:v>1759.7</c:v>
                </c:pt>
                <c:pt idx="16598">
                  <c:v>1759.8</c:v>
                </c:pt>
                <c:pt idx="16599">
                  <c:v>1759.9</c:v>
                </c:pt>
                <c:pt idx="16600">
                  <c:v>1760</c:v>
                </c:pt>
                <c:pt idx="16601">
                  <c:v>1760.1</c:v>
                </c:pt>
                <c:pt idx="16602">
                  <c:v>1760.2</c:v>
                </c:pt>
                <c:pt idx="16603">
                  <c:v>1760.3</c:v>
                </c:pt>
                <c:pt idx="16604">
                  <c:v>1760.4</c:v>
                </c:pt>
                <c:pt idx="16605">
                  <c:v>1760.5</c:v>
                </c:pt>
                <c:pt idx="16606">
                  <c:v>1760.6</c:v>
                </c:pt>
                <c:pt idx="16607">
                  <c:v>1760.7</c:v>
                </c:pt>
                <c:pt idx="16608">
                  <c:v>1760.8</c:v>
                </c:pt>
                <c:pt idx="16609">
                  <c:v>1760.9</c:v>
                </c:pt>
                <c:pt idx="16610">
                  <c:v>1761</c:v>
                </c:pt>
                <c:pt idx="16611">
                  <c:v>1761.1</c:v>
                </c:pt>
                <c:pt idx="16612">
                  <c:v>1761.2</c:v>
                </c:pt>
                <c:pt idx="16613">
                  <c:v>1761.3</c:v>
                </c:pt>
                <c:pt idx="16614">
                  <c:v>1761.4</c:v>
                </c:pt>
                <c:pt idx="16615">
                  <c:v>1761.5</c:v>
                </c:pt>
                <c:pt idx="16616">
                  <c:v>1761.6</c:v>
                </c:pt>
                <c:pt idx="16617">
                  <c:v>1761.7</c:v>
                </c:pt>
                <c:pt idx="16618">
                  <c:v>1761.8</c:v>
                </c:pt>
                <c:pt idx="16619">
                  <c:v>1761.9</c:v>
                </c:pt>
                <c:pt idx="16620">
                  <c:v>1762</c:v>
                </c:pt>
                <c:pt idx="16621">
                  <c:v>1762.1</c:v>
                </c:pt>
                <c:pt idx="16622">
                  <c:v>1762.2</c:v>
                </c:pt>
                <c:pt idx="16623">
                  <c:v>1762.3</c:v>
                </c:pt>
                <c:pt idx="16624">
                  <c:v>1762.4</c:v>
                </c:pt>
                <c:pt idx="16625">
                  <c:v>1762.5</c:v>
                </c:pt>
                <c:pt idx="16626">
                  <c:v>1762.6</c:v>
                </c:pt>
                <c:pt idx="16627">
                  <c:v>1762.7</c:v>
                </c:pt>
                <c:pt idx="16628">
                  <c:v>1762.8</c:v>
                </c:pt>
                <c:pt idx="16629">
                  <c:v>1762.9</c:v>
                </c:pt>
                <c:pt idx="16630">
                  <c:v>1763</c:v>
                </c:pt>
                <c:pt idx="16631">
                  <c:v>1763.1</c:v>
                </c:pt>
                <c:pt idx="16632">
                  <c:v>1763.2</c:v>
                </c:pt>
                <c:pt idx="16633">
                  <c:v>1763.3</c:v>
                </c:pt>
                <c:pt idx="16634">
                  <c:v>1763.4</c:v>
                </c:pt>
                <c:pt idx="16635">
                  <c:v>1763.5</c:v>
                </c:pt>
                <c:pt idx="16636">
                  <c:v>1763.6</c:v>
                </c:pt>
                <c:pt idx="16637">
                  <c:v>1763.7</c:v>
                </c:pt>
                <c:pt idx="16638">
                  <c:v>1763.8</c:v>
                </c:pt>
                <c:pt idx="16639">
                  <c:v>1763.9</c:v>
                </c:pt>
                <c:pt idx="16640">
                  <c:v>1764</c:v>
                </c:pt>
                <c:pt idx="16641">
                  <c:v>1764.1</c:v>
                </c:pt>
                <c:pt idx="16642">
                  <c:v>1764.2</c:v>
                </c:pt>
                <c:pt idx="16643">
                  <c:v>1764.3</c:v>
                </c:pt>
                <c:pt idx="16644">
                  <c:v>1764.4</c:v>
                </c:pt>
                <c:pt idx="16645">
                  <c:v>1764.5</c:v>
                </c:pt>
                <c:pt idx="16646">
                  <c:v>1764.6</c:v>
                </c:pt>
                <c:pt idx="16647">
                  <c:v>1764.7</c:v>
                </c:pt>
                <c:pt idx="16648">
                  <c:v>1764.8</c:v>
                </c:pt>
                <c:pt idx="16649">
                  <c:v>1764.9</c:v>
                </c:pt>
                <c:pt idx="16650">
                  <c:v>1765</c:v>
                </c:pt>
                <c:pt idx="16651">
                  <c:v>1765.1</c:v>
                </c:pt>
                <c:pt idx="16652">
                  <c:v>1765.2</c:v>
                </c:pt>
                <c:pt idx="16653">
                  <c:v>1765.3</c:v>
                </c:pt>
                <c:pt idx="16654">
                  <c:v>1765.4</c:v>
                </c:pt>
                <c:pt idx="16655">
                  <c:v>1765.5</c:v>
                </c:pt>
                <c:pt idx="16656">
                  <c:v>1765.6</c:v>
                </c:pt>
                <c:pt idx="16657">
                  <c:v>1765.7</c:v>
                </c:pt>
                <c:pt idx="16658">
                  <c:v>1765.8</c:v>
                </c:pt>
                <c:pt idx="16659">
                  <c:v>1765.9</c:v>
                </c:pt>
                <c:pt idx="16660">
                  <c:v>1766</c:v>
                </c:pt>
                <c:pt idx="16661">
                  <c:v>1766.1</c:v>
                </c:pt>
                <c:pt idx="16662">
                  <c:v>1766.2</c:v>
                </c:pt>
                <c:pt idx="16663">
                  <c:v>1766.3</c:v>
                </c:pt>
                <c:pt idx="16664">
                  <c:v>1766.4</c:v>
                </c:pt>
                <c:pt idx="16665">
                  <c:v>1766.5</c:v>
                </c:pt>
                <c:pt idx="16666">
                  <c:v>1766.6</c:v>
                </c:pt>
                <c:pt idx="16667">
                  <c:v>1766.7</c:v>
                </c:pt>
                <c:pt idx="16668">
                  <c:v>1766.8</c:v>
                </c:pt>
                <c:pt idx="16669">
                  <c:v>1766.9</c:v>
                </c:pt>
                <c:pt idx="16670">
                  <c:v>1767</c:v>
                </c:pt>
                <c:pt idx="16671">
                  <c:v>1767.1</c:v>
                </c:pt>
                <c:pt idx="16672">
                  <c:v>1767.2</c:v>
                </c:pt>
                <c:pt idx="16673">
                  <c:v>1767.3</c:v>
                </c:pt>
                <c:pt idx="16674">
                  <c:v>1767.4</c:v>
                </c:pt>
                <c:pt idx="16675">
                  <c:v>1767.5</c:v>
                </c:pt>
                <c:pt idx="16676">
                  <c:v>1767.6</c:v>
                </c:pt>
                <c:pt idx="16677">
                  <c:v>1767.7</c:v>
                </c:pt>
                <c:pt idx="16678">
                  <c:v>1767.8</c:v>
                </c:pt>
                <c:pt idx="16679">
                  <c:v>1767.9</c:v>
                </c:pt>
                <c:pt idx="16680">
                  <c:v>1768</c:v>
                </c:pt>
                <c:pt idx="16681">
                  <c:v>1768.1</c:v>
                </c:pt>
                <c:pt idx="16682">
                  <c:v>1768.2</c:v>
                </c:pt>
                <c:pt idx="16683">
                  <c:v>1768.3</c:v>
                </c:pt>
                <c:pt idx="16684">
                  <c:v>1768.4</c:v>
                </c:pt>
                <c:pt idx="16685">
                  <c:v>1768.5</c:v>
                </c:pt>
                <c:pt idx="16686">
                  <c:v>1768.6</c:v>
                </c:pt>
                <c:pt idx="16687">
                  <c:v>1768.7</c:v>
                </c:pt>
                <c:pt idx="16688">
                  <c:v>1768.8</c:v>
                </c:pt>
                <c:pt idx="16689">
                  <c:v>1768.9</c:v>
                </c:pt>
                <c:pt idx="16690">
                  <c:v>1769</c:v>
                </c:pt>
                <c:pt idx="16691">
                  <c:v>1769.1</c:v>
                </c:pt>
                <c:pt idx="16692">
                  <c:v>1769.2</c:v>
                </c:pt>
                <c:pt idx="16693">
                  <c:v>1769.3</c:v>
                </c:pt>
                <c:pt idx="16694">
                  <c:v>1769.4</c:v>
                </c:pt>
                <c:pt idx="16695">
                  <c:v>1769.5</c:v>
                </c:pt>
                <c:pt idx="16696">
                  <c:v>1769.6</c:v>
                </c:pt>
                <c:pt idx="16697">
                  <c:v>1769.7</c:v>
                </c:pt>
                <c:pt idx="16698">
                  <c:v>1769.8</c:v>
                </c:pt>
                <c:pt idx="16699">
                  <c:v>1769.9</c:v>
                </c:pt>
                <c:pt idx="16700">
                  <c:v>1770</c:v>
                </c:pt>
                <c:pt idx="16701">
                  <c:v>1770.1</c:v>
                </c:pt>
                <c:pt idx="16702">
                  <c:v>1770.2</c:v>
                </c:pt>
                <c:pt idx="16703">
                  <c:v>1770.3</c:v>
                </c:pt>
                <c:pt idx="16704">
                  <c:v>1770.4</c:v>
                </c:pt>
                <c:pt idx="16705">
                  <c:v>1770.5</c:v>
                </c:pt>
                <c:pt idx="16706">
                  <c:v>1770.6</c:v>
                </c:pt>
                <c:pt idx="16707">
                  <c:v>1770.7</c:v>
                </c:pt>
                <c:pt idx="16708">
                  <c:v>1770.8</c:v>
                </c:pt>
                <c:pt idx="16709">
                  <c:v>1770.9</c:v>
                </c:pt>
                <c:pt idx="16710">
                  <c:v>1771</c:v>
                </c:pt>
                <c:pt idx="16711">
                  <c:v>1771.1</c:v>
                </c:pt>
                <c:pt idx="16712">
                  <c:v>1771.2</c:v>
                </c:pt>
                <c:pt idx="16713">
                  <c:v>1771.3</c:v>
                </c:pt>
                <c:pt idx="16714">
                  <c:v>1771.4</c:v>
                </c:pt>
                <c:pt idx="16715">
                  <c:v>1771.5</c:v>
                </c:pt>
                <c:pt idx="16716">
                  <c:v>1771.6</c:v>
                </c:pt>
                <c:pt idx="16717">
                  <c:v>1771.7</c:v>
                </c:pt>
                <c:pt idx="16718">
                  <c:v>1771.8</c:v>
                </c:pt>
                <c:pt idx="16719">
                  <c:v>1771.9</c:v>
                </c:pt>
                <c:pt idx="16720">
                  <c:v>1772</c:v>
                </c:pt>
                <c:pt idx="16721">
                  <c:v>1772.1</c:v>
                </c:pt>
                <c:pt idx="16722">
                  <c:v>1772.2</c:v>
                </c:pt>
                <c:pt idx="16723">
                  <c:v>1772.3</c:v>
                </c:pt>
                <c:pt idx="16724">
                  <c:v>1772.4</c:v>
                </c:pt>
                <c:pt idx="16725">
                  <c:v>1772.5</c:v>
                </c:pt>
                <c:pt idx="16726">
                  <c:v>1772.6</c:v>
                </c:pt>
                <c:pt idx="16727">
                  <c:v>1772.7</c:v>
                </c:pt>
                <c:pt idx="16728">
                  <c:v>1772.8</c:v>
                </c:pt>
                <c:pt idx="16729">
                  <c:v>1772.9</c:v>
                </c:pt>
                <c:pt idx="16730">
                  <c:v>1773</c:v>
                </c:pt>
                <c:pt idx="16731">
                  <c:v>1773.1</c:v>
                </c:pt>
                <c:pt idx="16732">
                  <c:v>1773.2</c:v>
                </c:pt>
                <c:pt idx="16733">
                  <c:v>1773.3</c:v>
                </c:pt>
                <c:pt idx="16734">
                  <c:v>1773.4</c:v>
                </c:pt>
                <c:pt idx="16735">
                  <c:v>1773.5</c:v>
                </c:pt>
                <c:pt idx="16736">
                  <c:v>1773.6</c:v>
                </c:pt>
                <c:pt idx="16737">
                  <c:v>1773.7</c:v>
                </c:pt>
                <c:pt idx="16738">
                  <c:v>1773.8</c:v>
                </c:pt>
                <c:pt idx="16739">
                  <c:v>1773.9</c:v>
                </c:pt>
                <c:pt idx="16740">
                  <c:v>1774</c:v>
                </c:pt>
                <c:pt idx="16741">
                  <c:v>1774.1</c:v>
                </c:pt>
                <c:pt idx="16742">
                  <c:v>1774.2</c:v>
                </c:pt>
                <c:pt idx="16743">
                  <c:v>1774.3</c:v>
                </c:pt>
                <c:pt idx="16744">
                  <c:v>1774.4</c:v>
                </c:pt>
                <c:pt idx="16745">
                  <c:v>1774.5</c:v>
                </c:pt>
                <c:pt idx="16746">
                  <c:v>1774.6</c:v>
                </c:pt>
                <c:pt idx="16747">
                  <c:v>1774.7</c:v>
                </c:pt>
                <c:pt idx="16748">
                  <c:v>1774.8</c:v>
                </c:pt>
                <c:pt idx="16749">
                  <c:v>1774.9</c:v>
                </c:pt>
                <c:pt idx="16750">
                  <c:v>1775</c:v>
                </c:pt>
                <c:pt idx="16751">
                  <c:v>1775.1</c:v>
                </c:pt>
                <c:pt idx="16752">
                  <c:v>1775.2</c:v>
                </c:pt>
                <c:pt idx="16753">
                  <c:v>1775.3</c:v>
                </c:pt>
                <c:pt idx="16754">
                  <c:v>1775.4</c:v>
                </c:pt>
                <c:pt idx="16755">
                  <c:v>1775.5</c:v>
                </c:pt>
                <c:pt idx="16756">
                  <c:v>1775.6</c:v>
                </c:pt>
                <c:pt idx="16757">
                  <c:v>1775.7</c:v>
                </c:pt>
                <c:pt idx="16758">
                  <c:v>1775.8</c:v>
                </c:pt>
                <c:pt idx="16759">
                  <c:v>1775.9</c:v>
                </c:pt>
                <c:pt idx="16760">
                  <c:v>1776</c:v>
                </c:pt>
                <c:pt idx="16761">
                  <c:v>1776.1</c:v>
                </c:pt>
                <c:pt idx="16762">
                  <c:v>1776.2</c:v>
                </c:pt>
                <c:pt idx="16763">
                  <c:v>1776.3</c:v>
                </c:pt>
                <c:pt idx="16764">
                  <c:v>1776.4</c:v>
                </c:pt>
                <c:pt idx="16765">
                  <c:v>1776.5</c:v>
                </c:pt>
                <c:pt idx="16766">
                  <c:v>1776.6</c:v>
                </c:pt>
                <c:pt idx="16767">
                  <c:v>1776.7</c:v>
                </c:pt>
                <c:pt idx="16768">
                  <c:v>1776.8</c:v>
                </c:pt>
                <c:pt idx="16769">
                  <c:v>1776.9</c:v>
                </c:pt>
                <c:pt idx="16770">
                  <c:v>1777</c:v>
                </c:pt>
                <c:pt idx="16771">
                  <c:v>1777.1</c:v>
                </c:pt>
                <c:pt idx="16772">
                  <c:v>1777.2</c:v>
                </c:pt>
                <c:pt idx="16773">
                  <c:v>1777.3</c:v>
                </c:pt>
                <c:pt idx="16774">
                  <c:v>1777.4</c:v>
                </c:pt>
                <c:pt idx="16775">
                  <c:v>1777.5</c:v>
                </c:pt>
                <c:pt idx="16776">
                  <c:v>1777.6</c:v>
                </c:pt>
                <c:pt idx="16777">
                  <c:v>1777.7</c:v>
                </c:pt>
                <c:pt idx="16778">
                  <c:v>1777.8</c:v>
                </c:pt>
                <c:pt idx="16779">
                  <c:v>1777.9</c:v>
                </c:pt>
                <c:pt idx="16780">
                  <c:v>1778</c:v>
                </c:pt>
                <c:pt idx="16781">
                  <c:v>1778.1</c:v>
                </c:pt>
                <c:pt idx="16782">
                  <c:v>1778.2</c:v>
                </c:pt>
                <c:pt idx="16783">
                  <c:v>1778.3</c:v>
                </c:pt>
                <c:pt idx="16784">
                  <c:v>1778.4</c:v>
                </c:pt>
                <c:pt idx="16785">
                  <c:v>1778.5</c:v>
                </c:pt>
                <c:pt idx="16786">
                  <c:v>1778.6</c:v>
                </c:pt>
                <c:pt idx="16787">
                  <c:v>1778.7</c:v>
                </c:pt>
                <c:pt idx="16788">
                  <c:v>1778.8</c:v>
                </c:pt>
                <c:pt idx="16789">
                  <c:v>1778.9</c:v>
                </c:pt>
                <c:pt idx="16790">
                  <c:v>1779</c:v>
                </c:pt>
                <c:pt idx="16791">
                  <c:v>1779.1</c:v>
                </c:pt>
                <c:pt idx="16792">
                  <c:v>1779.2</c:v>
                </c:pt>
                <c:pt idx="16793">
                  <c:v>1779.3</c:v>
                </c:pt>
                <c:pt idx="16794">
                  <c:v>1779.4</c:v>
                </c:pt>
                <c:pt idx="16795">
                  <c:v>1779.5</c:v>
                </c:pt>
                <c:pt idx="16796">
                  <c:v>1779.6</c:v>
                </c:pt>
                <c:pt idx="16797">
                  <c:v>1779.7</c:v>
                </c:pt>
                <c:pt idx="16798">
                  <c:v>1779.8</c:v>
                </c:pt>
                <c:pt idx="16799">
                  <c:v>1779.9</c:v>
                </c:pt>
                <c:pt idx="16800">
                  <c:v>1780</c:v>
                </c:pt>
                <c:pt idx="16801">
                  <c:v>1780.1</c:v>
                </c:pt>
                <c:pt idx="16802">
                  <c:v>1780.2</c:v>
                </c:pt>
                <c:pt idx="16803">
                  <c:v>1780.3</c:v>
                </c:pt>
                <c:pt idx="16804">
                  <c:v>1780.4</c:v>
                </c:pt>
                <c:pt idx="16805">
                  <c:v>1780.5</c:v>
                </c:pt>
                <c:pt idx="16806">
                  <c:v>1780.6</c:v>
                </c:pt>
                <c:pt idx="16807">
                  <c:v>1780.7</c:v>
                </c:pt>
                <c:pt idx="16808">
                  <c:v>1780.8</c:v>
                </c:pt>
                <c:pt idx="16809">
                  <c:v>1780.9</c:v>
                </c:pt>
                <c:pt idx="16810">
                  <c:v>1781</c:v>
                </c:pt>
                <c:pt idx="16811">
                  <c:v>1781.1</c:v>
                </c:pt>
                <c:pt idx="16812">
                  <c:v>1781.2</c:v>
                </c:pt>
                <c:pt idx="16813">
                  <c:v>1781.3</c:v>
                </c:pt>
                <c:pt idx="16814">
                  <c:v>1781.4</c:v>
                </c:pt>
                <c:pt idx="16815">
                  <c:v>1781.5</c:v>
                </c:pt>
                <c:pt idx="16816">
                  <c:v>1781.6</c:v>
                </c:pt>
                <c:pt idx="16817">
                  <c:v>1781.7</c:v>
                </c:pt>
                <c:pt idx="16818">
                  <c:v>1781.8</c:v>
                </c:pt>
                <c:pt idx="16819">
                  <c:v>1781.9</c:v>
                </c:pt>
                <c:pt idx="16820">
                  <c:v>1782</c:v>
                </c:pt>
                <c:pt idx="16821">
                  <c:v>1782.1</c:v>
                </c:pt>
                <c:pt idx="16822">
                  <c:v>1782.2</c:v>
                </c:pt>
                <c:pt idx="16823">
                  <c:v>1782.3</c:v>
                </c:pt>
                <c:pt idx="16824">
                  <c:v>1782.4</c:v>
                </c:pt>
                <c:pt idx="16825">
                  <c:v>1782.5</c:v>
                </c:pt>
                <c:pt idx="16826">
                  <c:v>1782.6</c:v>
                </c:pt>
                <c:pt idx="16827">
                  <c:v>1782.7</c:v>
                </c:pt>
                <c:pt idx="16828">
                  <c:v>1782.8</c:v>
                </c:pt>
                <c:pt idx="16829">
                  <c:v>1782.9</c:v>
                </c:pt>
                <c:pt idx="16830">
                  <c:v>1783</c:v>
                </c:pt>
                <c:pt idx="16831">
                  <c:v>1783.1</c:v>
                </c:pt>
                <c:pt idx="16832">
                  <c:v>1783.2</c:v>
                </c:pt>
                <c:pt idx="16833">
                  <c:v>1783.3</c:v>
                </c:pt>
                <c:pt idx="16834">
                  <c:v>1783.4</c:v>
                </c:pt>
                <c:pt idx="16835">
                  <c:v>1783.5</c:v>
                </c:pt>
                <c:pt idx="16836">
                  <c:v>1783.6</c:v>
                </c:pt>
                <c:pt idx="16837">
                  <c:v>1783.7</c:v>
                </c:pt>
                <c:pt idx="16838">
                  <c:v>1783.8</c:v>
                </c:pt>
                <c:pt idx="16839">
                  <c:v>1783.9</c:v>
                </c:pt>
                <c:pt idx="16840">
                  <c:v>1784</c:v>
                </c:pt>
                <c:pt idx="16841">
                  <c:v>1784.1</c:v>
                </c:pt>
                <c:pt idx="16842">
                  <c:v>1784.2</c:v>
                </c:pt>
                <c:pt idx="16843">
                  <c:v>1784.3</c:v>
                </c:pt>
                <c:pt idx="16844">
                  <c:v>1784.4</c:v>
                </c:pt>
                <c:pt idx="16845">
                  <c:v>1784.5</c:v>
                </c:pt>
                <c:pt idx="16846">
                  <c:v>1784.6</c:v>
                </c:pt>
                <c:pt idx="16847">
                  <c:v>1784.7</c:v>
                </c:pt>
                <c:pt idx="16848">
                  <c:v>1784.8</c:v>
                </c:pt>
                <c:pt idx="16849">
                  <c:v>1784.9</c:v>
                </c:pt>
                <c:pt idx="16850">
                  <c:v>1785</c:v>
                </c:pt>
                <c:pt idx="16851">
                  <c:v>1785.1</c:v>
                </c:pt>
                <c:pt idx="16852">
                  <c:v>1785.2</c:v>
                </c:pt>
                <c:pt idx="16853">
                  <c:v>1785.3</c:v>
                </c:pt>
                <c:pt idx="16854">
                  <c:v>1785.4</c:v>
                </c:pt>
                <c:pt idx="16855">
                  <c:v>1785.5</c:v>
                </c:pt>
                <c:pt idx="16856">
                  <c:v>1785.6</c:v>
                </c:pt>
                <c:pt idx="16857">
                  <c:v>1785.7</c:v>
                </c:pt>
                <c:pt idx="16858">
                  <c:v>1785.8</c:v>
                </c:pt>
                <c:pt idx="16859">
                  <c:v>1785.9</c:v>
                </c:pt>
                <c:pt idx="16860">
                  <c:v>1786</c:v>
                </c:pt>
                <c:pt idx="16861">
                  <c:v>1786.1</c:v>
                </c:pt>
                <c:pt idx="16862">
                  <c:v>1786.2</c:v>
                </c:pt>
                <c:pt idx="16863">
                  <c:v>1786.3</c:v>
                </c:pt>
                <c:pt idx="16864">
                  <c:v>1786.4</c:v>
                </c:pt>
                <c:pt idx="16865">
                  <c:v>1786.5</c:v>
                </c:pt>
                <c:pt idx="16866">
                  <c:v>1786.6</c:v>
                </c:pt>
                <c:pt idx="16867">
                  <c:v>1786.7</c:v>
                </c:pt>
                <c:pt idx="16868">
                  <c:v>1786.8</c:v>
                </c:pt>
                <c:pt idx="16869">
                  <c:v>1786.9</c:v>
                </c:pt>
                <c:pt idx="16870">
                  <c:v>1787</c:v>
                </c:pt>
                <c:pt idx="16871">
                  <c:v>1787.1</c:v>
                </c:pt>
                <c:pt idx="16872">
                  <c:v>1787.2</c:v>
                </c:pt>
                <c:pt idx="16873">
                  <c:v>1787.3</c:v>
                </c:pt>
                <c:pt idx="16874">
                  <c:v>1787.4</c:v>
                </c:pt>
                <c:pt idx="16875">
                  <c:v>1787.5</c:v>
                </c:pt>
                <c:pt idx="16876">
                  <c:v>1787.6</c:v>
                </c:pt>
                <c:pt idx="16877">
                  <c:v>1787.7</c:v>
                </c:pt>
                <c:pt idx="16878">
                  <c:v>1787.8</c:v>
                </c:pt>
                <c:pt idx="16879">
                  <c:v>1787.9</c:v>
                </c:pt>
                <c:pt idx="16880">
                  <c:v>1788</c:v>
                </c:pt>
                <c:pt idx="16881">
                  <c:v>1788.1</c:v>
                </c:pt>
                <c:pt idx="16882">
                  <c:v>1788.2</c:v>
                </c:pt>
                <c:pt idx="16883">
                  <c:v>1788.3</c:v>
                </c:pt>
                <c:pt idx="16884">
                  <c:v>1788.4</c:v>
                </c:pt>
                <c:pt idx="16885">
                  <c:v>1788.5</c:v>
                </c:pt>
                <c:pt idx="16886">
                  <c:v>1788.6</c:v>
                </c:pt>
                <c:pt idx="16887">
                  <c:v>1788.7</c:v>
                </c:pt>
                <c:pt idx="16888">
                  <c:v>1788.8</c:v>
                </c:pt>
                <c:pt idx="16889">
                  <c:v>1788.9</c:v>
                </c:pt>
                <c:pt idx="16890">
                  <c:v>1789</c:v>
                </c:pt>
                <c:pt idx="16891">
                  <c:v>1789.1</c:v>
                </c:pt>
                <c:pt idx="16892">
                  <c:v>1789.2</c:v>
                </c:pt>
                <c:pt idx="16893">
                  <c:v>1789.3</c:v>
                </c:pt>
                <c:pt idx="16894">
                  <c:v>1789.4</c:v>
                </c:pt>
                <c:pt idx="16895">
                  <c:v>1789.5</c:v>
                </c:pt>
                <c:pt idx="16896">
                  <c:v>1789.6</c:v>
                </c:pt>
                <c:pt idx="16897">
                  <c:v>1789.7</c:v>
                </c:pt>
                <c:pt idx="16898">
                  <c:v>1789.8</c:v>
                </c:pt>
                <c:pt idx="16899">
                  <c:v>1789.9</c:v>
                </c:pt>
                <c:pt idx="16900">
                  <c:v>1790</c:v>
                </c:pt>
                <c:pt idx="16901">
                  <c:v>1790.1</c:v>
                </c:pt>
                <c:pt idx="16902">
                  <c:v>1790.2</c:v>
                </c:pt>
                <c:pt idx="16903">
                  <c:v>1790.3</c:v>
                </c:pt>
                <c:pt idx="16904">
                  <c:v>1790.4</c:v>
                </c:pt>
                <c:pt idx="16905">
                  <c:v>1790.5</c:v>
                </c:pt>
                <c:pt idx="16906">
                  <c:v>1790.6</c:v>
                </c:pt>
                <c:pt idx="16907">
                  <c:v>1790.7</c:v>
                </c:pt>
                <c:pt idx="16908">
                  <c:v>1790.8</c:v>
                </c:pt>
                <c:pt idx="16909">
                  <c:v>1790.9</c:v>
                </c:pt>
                <c:pt idx="16910">
                  <c:v>1791</c:v>
                </c:pt>
                <c:pt idx="16911">
                  <c:v>1791.1</c:v>
                </c:pt>
                <c:pt idx="16912">
                  <c:v>1791.2</c:v>
                </c:pt>
                <c:pt idx="16913">
                  <c:v>1791.3</c:v>
                </c:pt>
                <c:pt idx="16914">
                  <c:v>1791.4</c:v>
                </c:pt>
                <c:pt idx="16915">
                  <c:v>1791.5</c:v>
                </c:pt>
                <c:pt idx="16916">
                  <c:v>1791.6</c:v>
                </c:pt>
                <c:pt idx="16917">
                  <c:v>1791.7</c:v>
                </c:pt>
                <c:pt idx="16918">
                  <c:v>1791.8</c:v>
                </c:pt>
                <c:pt idx="16919">
                  <c:v>1791.9</c:v>
                </c:pt>
                <c:pt idx="16920">
                  <c:v>1792</c:v>
                </c:pt>
                <c:pt idx="16921">
                  <c:v>1792.1</c:v>
                </c:pt>
                <c:pt idx="16922">
                  <c:v>1792.2</c:v>
                </c:pt>
                <c:pt idx="16923">
                  <c:v>1792.3</c:v>
                </c:pt>
                <c:pt idx="16924">
                  <c:v>1792.4</c:v>
                </c:pt>
                <c:pt idx="16925">
                  <c:v>1792.5</c:v>
                </c:pt>
                <c:pt idx="16926">
                  <c:v>1792.6</c:v>
                </c:pt>
                <c:pt idx="16927">
                  <c:v>1792.7</c:v>
                </c:pt>
                <c:pt idx="16928">
                  <c:v>1792.8</c:v>
                </c:pt>
                <c:pt idx="16929">
                  <c:v>1792.9</c:v>
                </c:pt>
                <c:pt idx="16930">
                  <c:v>1793</c:v>
                </c:pt>
                <c:pt idx="16931">
                  <c:v>1793.1</c:v>
                </c:pt>
                <c:pt idx="16932">
                  <c:v>1793.2</c:v>
                </c:pt>
                <c:pt idx="16933">
                  <c:v>1793.3</c:v>
                </c:pt>
                <c:pt idx="16934">
                  <c:v>1793.4</c:v>
                </c:pt>
                <c:pt idx="16935">
                  <c:v>1793.5</c:v>
                </c:pt>
                <c:pt idx="16936">
                  <c:v>1793.6</c:v>
                </c:pt>
                <c:pt idx="16937">
                  <c:v>1793.7</c:v>
                </c:pt>
                <c:pt idx="16938">
                  <c:v>1793.8</c:v>
                </c:pt>
                <c:pt idx="16939">
                  <c:v>1793.9</c:v>
                </c:pt>
                <c:pt idx="16940">
                  <c:v>1794</c:v>
                </c:pt>
                <c:pt idx="16941">
                  <c:v>1794.1</c:v>
                </c:pt>
                <c:pt idx="16942">
                  <c:v>1794.2</c:v>
                </c:pt>
                <c:pt idx="16943">
                  <c:v>1794.3</c:v>
                </c:pt>
                <c:pt idx="16944">
                  <c:v>1794.4</c:v>
                </c:pt>
                <c:pt idx="16945">
                  <c:v>1794.5</c:v>
                </c:pt>
                <c:pt idx="16946">
                  <c:v>1794.6</c:v>
                </c:pt>
                <c:pt idx="16947">
                  <c:v>1794.7</c:v>
                </c:pt>
                <c:pt idx="16948">
                  <c:v>1794.8</c:v>
                </c:pt>
                <c:pt idx="16949">
                  <c:v>1794.9</c:v>
                </c:pt>
                <c:pt idx="16950">
                  <c:v>1795</c:v>
                </c:pt>
                <c:pt idx="16951">
                  <c:v>1795.1</c:v>
                </c:pt>
                <c:pt idx="16952">
                  <c:v>1795.2</c:v>
                </c:pt>
                <c:pt idx="16953">
                  <c:v>1795.3</c:v>
                </c:pt>
                <c:pt idx="16954">
                  <c:v>1795.4</c:v>
                </c:pt>
                <c:pt idx="16955">
                  <c:v>1795.5</c:v>
                </c:pt>
                <c:pt idx="16956">
                  <c:v>1795.6</c:v>
                </c:pt>
                <c:pt idx="16957">
                  <c:v>1795.7</c:v>
                </c:pt>
                <c:pt idx="16958">
                  <c:v>1795.8</c:v>
                </c:pt>
                <c:pt idx="16959">
                  <c:v>1795.9</c:v>
                </c:pt>
                <c:pt idx="16960">
                  <c:v>1796</c:v>
                </c:pt>
                <c:pt idx="16961">
                  <c:v>1796.1</c:v>
                </c:pt>
                <c:pt idx="16962">
                  <c:v>1796.2</c:v>
                </c:pt>
                <c:pt idx="16963">
                  <c:v>1796.3</c:v>
                </c:pt>
                <c:pt idx="16964">
                  <c:v>1796.4</c:v>
                </c:pt>
                <c:pt idx="16965">
                  <c:v>1796.5</c:v>
                </c:pt>
                <c:pt idx="16966">
                  <c:v>1796.6</c:v>
                </c:pt>
                <c:pt idx="16967">
                  <c:v>1796.7</c:v>
                </c:pt>
                <c:pt idx="16968">
                  <c:v>1796.8</c:v>
                </c:pt>
                <c:pt idx="16969">
                  <c:v>1796.9</c:v>
                </c:pt>
                <c:pt idx="16970">
                  <c:v>1797</c:v>
                </c:pt>
                <c:pt idx="16971">
                  <c:v>1797.1</c:v>
                </c:pt>
                <c:pt idx="16972">
                  <c:v>1797.2</c:v>
                </c:pt>
                <c:pt idx="16973">
                  <c:v>1797.3</c:v>
                </c:pt>
                <c:pt idx="16974">
                  <c:v>1797.4</c:v>
                </c:pt>
                <c:pt idx="16975">
                  <c:v>1797.5</c:v>
                </c:pt>
                <c:pt idx="16976">
                  <c:v>1797.6</c:v>
                </c:pt>
                <c:pt idx="16977">
                  <c:v>1797.7</c:v>
                </c:pt>
                <c:pt idx="16978">
                  <c:v>1797.8</c:v>
                </c:pt>
                <c:pt idx="16979">
                  <c:v>1797.9</c:v>
                </c:pt>
                <c:pt idx="16980">
                  <c:v>1798</c:v>
                </c:pt>
                <c:pt idx="16981">
                  <c:v>1798.1</c:v>
                </c:pt>
                <c:pt idx="16982">
                  <c:v>1798.2</c:v>
                </c:pt>
                <c:pt idx="16983">
                  <c:v>1798.3</c:v>
                </c:pt>
                <c:pt idx="16984">
                  <c:v>1798.4</c:v>
                </c:pt>
                <c:pt idx="16985">
                  <c:v>1798.5</c:v>
                </c:pt>
                <c:pt idx="16986">
                  <c:v>1798.6</c:v>
                </c:pt>
                <c:pt idx="16987">
                  <c:v>1798.7</c:v>
                </c:pt>
                <c:pt idx="16988">
                  <c:v>1798.8</c:v>
                </c:pt>
                <c:pt idx="16989">
                  <c:v>1798.9</c:v>
                </c:pt>
                <c:pt idx="16990">
                  <c:v>1799</c:v>
                </c:pt>
                <c:pt idx="16991">
                  <c:v>1799.1</c:v>
                </c:pt>
                <c:pt idx="16992">
                  <c:v>1799.2</c:v>
                </c:pt>
                <c:pt idx="16993">
                  <c:v>1799.3</c:v>
                </c:pt>
                <c:pt idx="16994">
                  <c:v>1799.4</c:v>
                </c:pt>
                <c:pt idx="16995">
                  <c:v>1799.5</c:v>
                </c:pt>
                <c:pt idx="16996">
                  <c:v>1799.6</c:v>
                </c:pt>
                <c:pt idx="16997">
                  <c:v>1799.7</c:v>
                </c:pt>
                <c:pt idx="16998">
                  <c:v>1799.8</c:v>
                </c:pt>
                <c:pt idx="16999">
                  <c:v>1799.9</c:v>
                </c:pt>
                <c:pt idx="17000">
                  <c:v>1800</c:v>
                </c:pt>
                <c:pt idx="17001">
                  <c:v>1800.1</c:v>
                </c:pt>
                <c:pt idx="17002">
                  <c:v>1800.2</c:v>
                </c:pt>
                <c:pt idx="17003">
                  <c:v>1800.3</c:v>
                </c:pt>
                <c:pt idx="17004">
                  <c:v>1800.4</c:v>
                </c:pt>
                <c:pt idx="17005">
                  <c:v>1800.5</c:v>
                </c:pt>
                <c:pt idx="17006">
                  <c:v>1800.6</c:v>
                </c:pt>
                <c:pt idx="17007">
                  <c:v>1800.7</c:v>
                </c:pt>
                <c:pt idx="17008">
                  <c:v>1800.8</c:v>
                </c:pt>
                <c:pt idx="17009">
                  <c:v>1800.9</c:v>
                </c:pt>
                <c:pt idx="17010">
                  <c:v>1801</c:v>
                </c:pt>
                <c:pt idx="17011">
                  <c:v>1801.1</c:v>
                </c:pt>
                <c:pt idx="17012">
                  <c:v>1801.2</c:v>
                </c:pt>
                <c:pt idx="17013">
                  <c:v>1801.3</c:v>
                </c:pt>
                <c:pt idx="17014">
                  <c:v>1801.4</c:v>
                </c:pt>
                <c:pt idx="17015">
                  <c:v>1801.5</c:v>
                </c:pt>
                <c:pt idx="17016">
                  <c:v>1801.6</c:v>
                </c:pt>
                <c:pt idx="17017">
                  <c:v>1801.7</c:v>
                </c:pt>
                <c:pt idx="17018">
                  <c:v>1801.8</c:v>
                </c:pt>
                <c:pt idx="17019">
                  <c:v>1801.9</c:v>
                </c:pt>
                <c:pt idx="17020">
                  <c:v>1802</c:v>
                </c:pt>
                <c:pt idx="17021">
                  <c:v>1802.1</c:v>
                </c:pt>
                <c:pt idx="17022">
                  <c:v>1802.2</c:v>
                </c:pt>
                <c:pt idx="17023">
                  <c:v>1802.3</c:v>
                </c:pt>
                <c:pt idx="17024">
                  <c:v>1802.4</c:v>
                </c:pt>
                <c:pt idx="17025">
                  <c:v>1802.5</c:v>
                </c:pt>
                <c:pt idx="17026">
                  <c:v>1802.6</c:v>
                </c:pt>
                <c:pt idx="17027">
                  <c:v>1802.7</c:v>
                </c:pt>
                <c:pt idx="17028">
                  <c:v>1802.8</c:v>
                </c:pt>
                <c:pt idx="17029">
                  <c:v>1802.9</c:v>
                </c:pt>
                <c:pt idx="17030">
                  <c:v>1803</c:v>
                </c:pt>
                <c:pt idx="17031">
                  <c:v>1803.1</c:v>
                </c:pt>
                <c:pt idx="17032">
                  <c:v>1803.2</c:v>
                </c:pt>
                <c:pt idx="17033">
                  <c:v>1803.3</c:v>
                </c:pt>
                <c:pt idx="17034">
                  <c:v>1803.4</c:v>
                </c:pt>
                <c:pt idx="17035">
                  <c:v>1803.5</c:v>
                </c:pt>
                <c:pt idx="17036">
                  <c:v>1803.6</c:v>
                </c:pt>
                <c:pt idx="17037">
                  <c:v>1803.7</c:v>
                </c:pt>
                <c:pt idx="17038">
                  <c:v>1803.8</c:v>
                </c:pt>
                <c:pt idx="17039">
                  <c:v>1803.9</c:v>
                </c:pt>
                <c:pt idx="17040">
                  <c:v>1804</c:v>
                </c:pt>
                <c:pt idx="17041">
                  <c:v>1804.1</c:v>
                </c:pt>
                <c:pt idx="17042">
                  <c:v>1804.2</c:v>
                </c:pt>
                <c:pt idx="17043">
                  <c:v>1804.3</c:v>
                </c:pt>
                <c:pt idx="17044">
                  <c:v>1804.4</c:v>
                </c:pt>
                <c:pt idx="17045">
                  <c:v>1804.5</c:v>
                </c:pt>
                <c:pt idx="17046">
                  <c:v>1804.6</c:v>
                </c:pt>
                <c:pt idx="17047">
                  <c:v>1804.7</c:v>
                </c:pt>
                <c:pt idx="17048">
                  <c:v>1804.8</c:v>
                </c:pt>
                <c:pt idx="17049">
                  <c:v>1804.9</c:v>
                </c:pt>
                <c:pt idx="17050">
                  <c:v>1805</c:v>
                </c:pt>
                <c:pt idx="17051">
                  <c:v>1805.1</c:v>
                </c:pt>
                <c:pt idx="17052">
                  <c:v>1805.2</c:v>
                </c:pt>
                <c:pt idx="17053">
                  <c:v>1805.3</c:v>
                </c:pt>
                <c:pt idx="17054">
                  <c:v>1805.4</c:v>
                </c:pt>
                <c:pt idx="17055">
                  <c:v>1805.5</c:v>
                </c:pt>
                <c:pt idx="17056">
                  <c:v>1805.6</c:v>
                </c:pt>
                <c:pt idx="17057">
                  <c:v>1805.7</c:v>
                </c:pt>
                <c:pt idx="17058">
                  <c:v>1805.8</c:v>
                </c:pt>
                <c:pt idx="17059">
                  <c:v>1805.9</c:v>
                </c:pt>
                <c:pt idx="17060">
                  <c:v>1806</c:v>
                </c:pt>
                <c:pt idx="17061">
                  <c:v>1806.1</c:v>
                </c:pt>
                <c:pt idx="17062">
                  <c:v>1806.2</c:v>
                </c:pt>
                <c:pt idx="17063">
                  <c:v>1806.3</c:v>
                </c:pt>
                <c:pt idx="17064">
                  <c:v>1806.4</c:v>
                </c:pt>
                <c:pt idx="17065">
                  <c:v>1806.5</c:v>
                </c:pt>
                <c:pt idx="17066">
                  <c:v>1806.6</c:v>
                </c:pt>
                <c:pt idx="17067">
                  <c:v>1806.7</c:v>
                </c:pt>
                <c:pt idx="17068">
                  <c:v>1806.8</c:v>
                </c:pt>
                <c:pt idx="17069">
                  <c:v>1806.9</c:v>
                </c:pt>
                <c:pt idx="17070">
                  <c:v>1807</c:v>
                </c:pt>
                <c:pt idx="17071">
                  <c:v>1807.1</c:v>
                </c:pt>
                <c:pt idx="17072">
                  <c:v>1807.2</c:v>
                </c:pt>
                <c:pt idx="17073">
                  <c:v>1807.3</c:v>
                </c:pt>
                <c:pt idx="17074">
                  <c:v>1807.4</c:v>
                </c:pt>
                <c:pt idx="17075">
                  <c:v>1807.5</c:v>
                </c:pt>
                <c:pt idx="17076">
                  <c:v>1807.6</c:v>
                </c:pt>
                <c:pt idx="17077">
                  <c:v>1807.7</c:v>
                </c:pt>
                <c:pt idx="17078">
                  <c:v>1807.8</c:v>
                </c:pt>
                <c:pt idx="17079">
                  <c:v>1807.9</c:v>
                </c:pt>
                <c:pt idx="17080">
                  <c:v>1808</c:v>
                </c:pt>
                <c:pt idx="17081">
                  <c:v>1808.1</c:v>
                </c:pt>
                <c:pt idx="17082">
                  <c:v>1808.2</c:v>
                </c:pt>
                <c:pt idx="17083">
                  <c:v>1808.3</c:v>
                </c:pt>
                <c:pt idx="17084">
                  <c:v>1808.4</c:v>
                </c:pt>
                <c:pt idx="17085">
                  <c:v>1808.5</c:v>
                </c:pt>
                <c:pt idx="17086">
                  <c:v>1808.6</c:v>
                </c:pt>
                <c:pt idx="17087">
                  <c:v>1808.7</c:v>
                </c:pt>
                <c:pt idx="17088">
                  <c:v>1808.8</c:v>
                </c:pt>
                <c:pt idx="17089">
                  <c:v>1808.9</c:v>
                </c:pt>
                <c:pt idx="17090">
                  <c:v>1809</c:v>
                </c:pt>
                <c:pt idx="17091">
                  <c:v>1809.1</c:v>
                </c:pt>
                <c:pt idx="17092">
                  <c:v>1809.2</c:v>
                </c:pt>
                <c:pt idx="17093">
                  <c:v>1809.3</c:v>
                </c:pt>
                <c:pt idx="17094">
                  <c:v>1809.4</c:v>
                </c:pt>
                <c:pt idx="17095">
                  <c:v>1809.5</c:v>
                </c:pt>
                <c:pt idx="17096">
                  <c:v>1809.6</c:v>
                </c:pt>
                <c:pt idx="17097">
                  <c:v>1809.7</c:v>
                </c:pt>
                <c:pt idx="17098">
                  <c:v>1809.8</c:v>
                </c:pt>
                <c:pt idx="17099">
                  <c:v>1809.9</c:v>
                </c:pt>
                <c:pt idx="17100">
                  <c:v>1810</c:v>
                </c:pt>
                <c:pt idx="17101">
                  <c:v>1810.1</c:v>
                </c:pt>
                <c:pt idx="17102">
                  <c:v>1810.2</c:v>
                </c:pt>
                <c:pt idx="17103">
                  <c:v>1810.3</c:v>
                </c:pt>
                <c:pt idx="17104">
                  <c:v>1810.4</c:v>
                </c:pt>
                <c:pt idx="17105">
                  <c:v>1810.5</c:v>
                </c:pt>
                <c:pt idx="17106">
                  <c:v>1810.6</c:v>
                </c:pt>
                <c:pt idx="17107">
                  <c:v>1810.7</c:v>
                </c:pt>
                <c:pt idx="17108">
                  <c:v>1810.8</c:v>
                </c:pt>
                <c:pt idx="17109">
                  <c:v>1810.9</c:v>
                </c:pt>
                <c:pt idx="17110">
                  <c:v>1811</c:v>
                </c:pt>
                <c:pt idx="17111">
                  <c:v>1811.1</c:v>
                </c:pt>
                <c:pt idx="17112">
                  <c:v>1811.2</c:v>
                </c:pt>
                <c:pt idx="17113">
                  <c:v>1811.3</c:v>
                </c:pt>
                <c:pt idx="17114">
                  <c:v>1811.4</c:v>
                </c:pt>
                <c:pt idx="17115">
                  <c:v>1811.5</c:v>
                </c:pt>
                <c:pt idx="17116">
                  <c:v>1811.6</c:v>
                </c:pt>
                <c:pt idx="17117">
                  <c:v>1811.7</c:v>
                </c:pt>
                <c:pt idx="17118">
                  <c:v>1811.8</c:v>
                </c:pt>
                <c:pt idx="17119">
                  <c:v>1811.9</c:v>
                </c:pt>
                <c:pt idx="17120">
                  <c:v>1812</c:v>
                </c:pt>
                <c:pt idx="17121">
                  <c:v>1812.1</c:v>
                </c:pt>
                <c:pt idx="17122">
                  <c:v>1812.2</c:v>
                </c:pt>
                <c:pt idx="17123">
                  <c:v>1812.3</c:v>
                </c:pt>
                <c:pt idx="17124">
                  <c:v>1812.4</c:v>
                </c:pt>
                <c:pt idx="17125">
                  <c:v>1812.5</c:v>
                </c:pt>
                <c:pt idx="17126">
                  <c:v>1812.6</c:v>
                </c:pt>
                <c:pt idx="17127">
                  <c:v>1812.7</c:v>
                </c:pt>
                <c:pt idx="17128">
                  <c:v>1812.8</c:v>
                </c:pt>
                <c:pt idx="17129">
                  <c:v>1812.9</c:v>
                </c:pt>
                <c:pt idx="17130">
                  <c:v>1813</c:v>
                </c:pt>
                <c:pt idx="17131">
                  <c:v>1813.1</c:v>
                </c:pt>
                <c:pt idx="17132">
                  <c:v>1813.2</c:v>
                </c:pt>
                <c:pt idx="17133">
                  <c:v>1813.3</c:v>
                </c:pt>
                <c:pt idx="17134">
                  <c:v>1813.4</c:v>
                </c:pt>
                <c:pt idx="17135">
                  <c:v>1813.5</c:v>
                </c:pt>
                <c:pt idx="17136">
                  <c:v>1813.6</c:v>
                </c:pt>
                <c:pt idx="17137">
                  <c:v>1813.7</c:v>
                </c:pt>
                <c:pt idx="17138">
                  <c:v>1813.8</c:v>
                </c:pt>
                <c:pt idx="17139">
                  <c:v>1813.9</c:v>
                </c:pt>
                <c:pt idx="17140">
                  <c:v>1814</c:v>
                </c:pt>
                <c:pt idx="17141">
                  <c:v>1814.1</c:v>
                </c:pt>
                <c:pt idx="17142">
                  <c:v>1814.2</c:v>
                </c:pt>
                <c:pt idx="17143">
                  <c:v>1814.3</c:v>
                </c:pt>
                <c:pt idx="17144">
                  <c:v>1814.4</c:v>
                </c:pt>
                <c:pt idx="17145">
                  <c:v>1814.5</c:v>
                </c:pt>
                <c:pt idx="17146">
                  <c:v>1814.6</c:v>
                </c:pt>
                <c:pt idx="17147">
                  <c:v>1814.7</c:v>
                </c:pt>
                <c:pt idx="17148">
                  <c:v>1814.8</c:v>
                </c:pt>
                <c:pt idx="17149">
                  <c:v>1814.9</c:v>
                </c:pt>
                <c:pt idx="17150">
                  <c:v>1815</c:v>
                </c:pt>
                <c:pt idx="17151">
                  <c:v>1815.1</c:v>
                </c:pt>
                <c:pt idx="17152">
                  <c:v>1815.2</c:v>
                </c:pt>
                <c:pt idx="17153">
                  <c:v>1815.3</c:v>
                </c:pt>
                <c:pt idx="17154">
                  <c:v>1815.4</c:v>
                </c:pt>
                <c:pt idx="17155">
                  <c:v>1815.5</c:v>
                </c:pt>
                <c:pt idx="17156">
                  <c:v>1815.6</c:v>
                </c:pt>
                <c:pt idx="17157">
                  <c:v>1815.7</c:v>
                </c:pt>
                <c:pt idx="17158">
                  <c:v>1815.8</c:v>
                </c:pt>
                <c:pt idx="17159">
                  <c:v>1815.9</c:v>
                </c:pt>
                <c:pt idx="17160">
                  <c:v>1816</c:v>
                </c:pt>
                <c:pt idx="17161">
                  <c:v>1816.1</c:v>
                </c:pt>
                <c:pt idx="17162">
                  <c:v>1816.2</c:v>
                </c:pt>
                <c:pt idx="17163">
                  <c:v>1816.3</c:v>
                </c:pt>
                <c:pt idx="17164">
                  <c:v>1816.4</c:v>
                </c:pt>
                <c:pt idx="17165">
                  <c:v>1816.5</c:v>
                </c:pt>
                <c:pt idx="17166">
                  <c:v>1816.6</c:v>
                </c:pt>
                <c:pt idx="17167">
                  <c:v>1816.7</c:v>
                </c:pt>
                <c:pt idx="17168">
                  <c:v>1816.8</c:v>
                </c:pt>
                <c:pt idx="17169">
                  <c:v>1816.9</c:v>
                </c:pt>
                <c:pt idx="17170">
                  <c:v>1817</c:v>
                </c:pt>
                <c:pt idx="17171">
                  <c:v>1817.1</c:v>
                </c:pt>
                <c:pt idx="17172">
                  <c:v>1817.2</c:v>
                </c:pt>
                <c:pt idx="17173">
                  <c:v>1817.3</c:v>
                </c:pt>
                <c:pt idx="17174">
                  <c:v>1817.4</c:v>
                </c:pt>
                <c:pt idx="17175">
                  <c:v>1817.5</c:v>
                </c:pt>
                <c:pt idx="17176">
                  <c:v>1817.6</c:v>
                </c:pt>
                <c:pt idx="17177">
                  <c:v>1817.7</c:v>
                </c:pt>
                <c:pt idx="17178">
                  <c:v>1817.8</c:v>
                </c:pt>
                <c:pt idx="17179">
                  <c:v>1817.9</c:v>
                </c:pt>
                <c:pt idx="17180">
                  <c:v>1818</c:v>
                </c:pt>
                <c:pt idx="17181">
                  <c:v>1818.1</c:v>
                </c:pt>
                <c:pt idx="17182">
                  <c:v>1818.2</c:v>
                </c:pt>
                <c:pt idx="17183">
                  <c:v>1818.3</c:v>
                </c:pt>
                <c:pt idx="17184">
                  <c:v>1818.4</c:v>
                </c:pt>
                <c:pt idx="17185">
                  <c:v>1818.5</c:v>
                </c:pt>
                <c:pt idx="17186">
                  <c:v>1818.6</c:v>
                </c:pt>
                <c:pt idx="17187">
                  <c:v>1818.7</c:v>
                </c:pt>
                <c:pt idx="17188">
                  <c:v>1818.8</c:v>
                </c:pt>
                <c:pt idx="17189">
                  <c:v>1818.9</c:v>
                </c:pt>
                <c:pt idx="17190">
                  <c:v>1819</c:v>
                </c:pt>
                <c:pt idx="17191">
                  <c:v>1819.1</c:v>
                </c:pt>
                <c:pt idx="17192">
                  <c:v>1819.2</c:v>
                </c:pt>
                <c:pt idx="17193">
                  <c:v>1819.3</c:v>
                </c:pt>
                <c:pt idx="17194">
                  <c:v>1819.4</c:v>
                </c:pt>
                <c:pt idx="17195">
                  <c:v>1819.5</c:v>
                </c:pt>
                <c:pt idx="17196">
                  <c:v>1819.6</c:v>
                </c:pt>
                <c:pt idx="17197">
                  <c:v>1819.7</c:v>
                </c:pt>
                <c:pt idx="17198">
                  <c:v>1819.8</c:v>
                </c:pt>
                <c:pt idx="17199">
                  <c:v>1819.9</c:v>
                </c:pt>
                <c:pt idx="17200">
                  <c:v>1820</c:v>
                </c:pt>
                <c:pt idx="17201">
                  <c:v>1820.1</c:v>
                </c:pt>
                <c:pt idx="17202">
                  <c:v>1820.2</c:v>
                </c:pt>
                <c:pt idx="17203">
                  <c:v>1820.3</c:v>
                </c:pt>
                <c:pt idx="17204">
                  <c:v>1820.4</c:v>
                </c:pt>
                <c:pt idx="17205">
                  <c:v>1820.5</c:v>
                </c:pt>
                <c:pt idx="17206">
                  <c:v>1820.6</c:v>
                </c:pt>
                <c:pt idx="17207">
                  <c:v>1820.7</c:v>
                </c:pt>
                <c:pt idx="17208">
                  <c:v>1820.8</c:v>
                </c:pt>
                <c:pt idx="17209">
                  <c:v>1820.9</c:v>
                </c:pt>
                <c:pt idx="17210">
                  <c:v>1821</c:v>
                </c:pt>
                <c:pt idx="17211">
                  <c:v>1821.1</c:v>
                </c:pt>
                <c:pt idx="17212">
                  <c:v>1821.2</c:v>
                </c:pt>
                <c:pt idx="17213">
                  <c:v>1821.3</c:v>
                </c:pt>
                <c:pt idx="17214">
                  <c:v>1821.4</c:v>
                </c:pt>
                <c:pt idx="17215">
                  <c:v>1821.5</c:v>
                </c:pt>
                <c:pt idx="17216">
                  <c:v>1821.6</c:v>
                </c:pt>
                <c:pt idx="17217">
                  <c:v>1821.7</c:v>
                </c:pt>
                <c:pt idx="17218">
                  <c:v>1821.8</c:v>
                </c:pt>
                <c:pt idx="17219">
                  <c:v>1821.9</c:v>
                </c:pt>
                <c:pt idx="17220">
                  <c:v>1822</c:v>
                </c:pt>
                <c:pt idx="17221">
                  <c:v>1822.1</c:v>
                </c:pt>
                <c:pt idx="17222">
                  <c:v>1822.2</c:v>
                </c:pt>
                <c:pt idx="17223">
                  <c:v>1822.3</c:v>
                </c:pt>
                <c:pt idx="17224">
                  <c:v>1822.4</c:v>
                </c:pt>
                <c:pt idx="17225">
                  <c:v>1822.5</c:v>
                </c:pt>
                <c:pt idx="17226">
                  <c:v>1822.6</c:v>
                </c:pt>
                <c:pt idx="17227">
                  <c:v>1822.7</c:v>
                </c:pt>
                <c:pt idx="17228">
                  <c:v>1822.8</c:v>
                </c:pt>
                <c:pt idx="17229">
                  <c:v>1822.9</c:v>
                </c:pt>
                <c:pt idx="17230">
                  <c:v>1823</c:v>
                </c:pt>
                <c:pt idx="17231">
                  <c:v>1823.1</c:v>
                </c:pt>
                <c:pt idx="17232">
                  <c:v>1823.2</c:v>
                </c:pt>
                <c:pt idx="17233">
                  <c:v>1823.3</c:v>
                </c:pt>
                <c:pt idx="17234">
                  <c:v>1823.4</c:v>
                </c:pt>
                <c:pt idx="17235">
                  <c:v>1823.5</c:v>
                </c:pt>
                <c:pt idx="17236">
                  <c:v>1823.6</c:v>
                </c:pt>
                <c:pt idx="17237">
                  <c:v>1823.7</c:v>
                </c:pt>
                <c:pt idx="17238">
                  <c:v>1823.8</c:v>
                </c:pt>
                <c:pt idx="17239">
                  <c:v>1823.9</c:v>
                </c:pt>
                <c:pt idx="17240">
                  <c:v>1824</c:v>
                </c:pt>
                <c:pt idx="17241">
                  <c:v>1824.1</c:v>
                </c:pt>
                <c:pt idx="17242">
                  <c:v>1824.2</c:v>
                </c:pt>
                <c:pt idx="17243">
                  <c:v>1824.3</c:v>
                </c:pt>
                <c:pt idx="17244">
                  <c:v>1824.4</c:v>
                </c:pt>
                <c:pt idx="17245">
                  <c:v>1824.5</c:v>
                </c:pt>
                <c:pt idx="17246">
                  <c:v>1824.6</c:v>
                </c:pt>
                <c:pt idx="17247">
                  <c:v>1824.7</c:v>
                </c:pt>
                <c:pt idx="17248">
                  <c:v>1824.8</c:v>
                </c:pt>
                <c:pt idx="17249">
                  <c:v>1824.9</c:v>
                </c:pt>
                <c:pt idx="17250">
                  <c:v>1825</c:v>
                </c:pt>
                <c:pt idx="17251">
                  <c:v>1825.1</c:v>
                </c:pt>
                <c:pt idx="17252">
                  <c:v>1825.2</c:v>
                </c:pt>
                <c:pt idx="17253">
                  <c:v>1825.3</c:v>
                </c:pt>
                <c:pt idx="17254">
                  <c:v>1825.4</c:v>
                </c:pt>
                <c:pt idx="17255">
                  <c:v>1825.5</c:v>
                </c:pt>
                <c:pt idx="17256">
                  <c:v>1825.6</c:v>
                </c:pt>
                <c:pt idx="17257">
                  <c:v>1825.7</c:v>
                </c:pt>
                <c:pt idx="17258">
                  <c:v>1825.8</c:v>
                </c:pt>
                <c:pt idx="17259">
                  <c:v>1825.9</c:v>
                </c:pt>
                <c:pt idx="17260">
                  <c:v>1826</c:v>
                </c:pt>
                <c:pt idx="17261">
                  <c:v>1826.1</c:v>
                </c:pt>
                <c:pt idx="17262">
                  <c:v>1826.2</c:v>
                </c:pt>
                <c:pt idx="17263">
                  <c:v>1826.3</c:v>
                </c:pt>
                <c:pt idx="17264">
                  <c:v>1826.4</c:v>
                </c:pt>
                <c:pt idx="17265">
                  <c:v>1826.5</c:v>
                </c:pt>
                <c:pt idx="17266">
                  <c:v>1826.6</c:v>
                </c:pt>
                <c:pt idx="17267">
                  <c:v>1826.7</c:v>
                </c:pt>
                <c:pt idx="17268">
                  <c:v>1826.8</c:v>
                </c:pt>
                <c:pt idx="17269">
                  <c:v>1826.9</c:v>
                </c:pt>
                <c:pt idx="17270">
                  <c:v>1827</c:v>
                </c:pt>
                <c:pt idx="17271">
                  <c:v>1827.1</c:v>
                </c:pt>
                <c:pt idx="17272">
                  <c:v>1827.2</c:v>
                </c:pt>
                <c:pt idx="17273">
                  <c:v>1827.3</c:v>
                </c:pt>
                <c:pt idx="17274">
                  <c:v>1827.4</c:v>
                </c:pt>
                <c:pt idx="17275">
                  <c:v>1827.5</c:v>
                </c:pt>
                <c:pt idx="17276">
                  <c:v>1827.6</c:v>
                </c:pt>
                <c:pt idx="17277">
                  <c:v>1827.7</c:v>
                </c:pt>
                <c:pt idx="17278">
                  <c:v>1827.8</c:v>
                </c:pt>
                <c:pt idx="17279">
                  <c:v>1827.9</c:v>
                </c:pt>
                <c:pt idx="17280">
                  <c:v>1828</c:v>
                </c:pt>
                <c:pt idx="17281">
                  <c:v>1828.1</c:v>
                </c:pt>
                <c:pt idx="17282">
                  <c:v>1828.2</c:v>
                </c:pt>
                <c:pt idx="17283">
                  <c:v>1828.3</c:v>
                </c:pt>
                <c:pt idx="17284">
                  <c:v>1828.4</c:v>
                </c:pt>
                <c:pt idx="17285">
                  <c:v>1828.5</c:v>
                </c:pt>
                <c:pt idx="17286">
                  <c:v>1828.6</c:v>
                </c:pt>
                <c:pt idx="17287">
                  <c:v>1828.7</c:v>
                </c:pt>
                <c:pt idx="17288">
                  <c:v>1828.8</c:v>
                </c:pt>
                <c:pt idx="17289">
                  <c:v>1828.9</c:v>
                </c:pt>
                <c:pt idx="17290">
                  <c:v>1829</c:v>
                </c:pt>
                <c:pt idx="17291">
                  <c:v>1829.1</c:v>
                </c:pt>
                <c:pt idx="17292">
                  <c:v>1829.2</c:v>
                </c:pt>
                <c:pt idx="17293">
                  <c:v>1829.3</c:v>
                </c:pt>
                <c:pt idx="17294">
                  <c:v>1829.4</c:v>
                </c:pt>
                <c:pt idx="17295">
                  <c:v>1829.5</c:v>
                </c:pt>
                <c:pt idx="17296">
                  <c:v>1829.6</c:v>
                </c:pt>
                <c:pt idx="17297">
                  <c:v>1829.7</c:v>
                </c:pt>
                <c:pt idx="17298">
                  <c:v>1829.8</c:v>
                </c:pt>
                <c:pt idx="17299">
                  <c:v>1829.9</c:v>
                </c:pt>
                <c:pt idx="17300">
                  <c:v>1830</c:v>
                </c:pt>
                <c:pt idx="17301">
                  <c:v>1830.1</c:v>
                </c:pt>
                <c:pt idx="17302">
                  <c:v>1830.2</c:v>
                </c:pt>
                <c:pt idx="17303">
                  <c:v>1830.3</c:v>
                </c:pt>
                <c:pt idx="17304">
                  <c:v>1830.4</c:v>
                </c:pt>
                <c:pt idx="17305">
                  <c:v>1830.5</c:v>
                </c:pt>
                <c:pt idx="17306">
                  <c:v>1830.6</c:v>
                </c:pt>
                <c:pt idx="17307">
                  <c:v>1830.7</c:v>
                </c:pt>
                <c:pt idx="17308">
                  <c:v>1830.8</c:v>
                </c:pt>
                <c:pt idx="17309">
                  <c:v>1830.9</c:v>
                </c:pt>
                <c:pt idx="17310">
                  <c:v>1831</c:v>
                </c:pt>
                <c:pt idx="17311">
                  <c:v>1831.1</c:v>
                </c:pt>
                <c:pt idx="17312">
                  <c:v>1831.2</c:v>
                </c:pt>
                <c:pt idx="17313">
                  <c:v>1831.3</c:v>
                </c:pt>
                <c:pt idx="17314">
                  <c:v>1831.4</c:v>
                </c:pt>
                <c:pt idx="17315">
                  <c:v>1831.5</c:v>
                </c:pt>
                <c:pt idx="17316">
                  <c:v>1831.6</c:v>
                </c:pt>
                <c:pt idx="17317">
                  <c:v>1831.7</c:v>
                </c:pt>
                <c:pt idx="17318">
                  <c:v>1831.8</c:v>
                </c:pt>
                <c:pt idx="17319">
                  <c:v>1831.9</c:v>
                </c:pt>
                <c:pt idx="17320">
                  <c:v>1832</c:v>
                </c:pt>
                <c:pt idx="17321">
                  <c:v>1832.1</c:v>
                </c:pt>
                <c:pt idx="17322">
                  <c:v>1832.2</c:v>
                </c:pt>
                <c:pt idx="17323">
                  <c:v>1832.3</c:v>
                </c:pt>
                <c:pt idx="17324">
                  <c:v>1832.4</c:v>
                </c:pt>
                <c:pt idx="17325">
                  <c:v>1832.5</c:v>
                </c:pt>
                <c:pt idx="17326">
                  <c:v>1832.6</c:v>
                </c:pt>
                <c:pt idx="17327">
                  <c:v>1832.7</c:v>
                </c:pt>
                <c:pt idx="17328">
                  <c:v>1832.8</c:v>
                </c:pt>
                <c:pt idx="17329">
                  <c:v>1832.9</c:v>
                </c:pt>
                <c:pt idx="17330">
                  <c:v>1833</c:v>
                </c:pt>
                <c:pt idx="17331">
                  <c:v>1833.1</c:v>
                </c:pt>
                <c:pt idx="17332">
                  <c:v>1833.2</c:v>
                </c:pt>
                <c:pt idx="17333">
                  <c:v>1833.3</c:v>
                </c:pt>
                <c:pt idx="17334">
                  <c:v>1833.4</c:v>
                </c:pt>
                <c:pt idx="17335">
                  <c:v>1833.5</c:v>
                </c:pt>
                <c:pt idx="17336">
                  <c:v>1833.6</c:v>
                </c:pt>
                <c:pt idx="17337">
                  <c:v>1833.7</c:v>
                </c:pt>
                <c:pt idx="17338">
                  <c:v>1833.8</c:v>
                </c:pt>
                <c:pt idx="17339">
                  <c:v>1833.9</c:v>
                </c:pt>
                <c:pt idx="17340">
                  <c:v>1834</c:v>
                </c:pt>
                <c:pt idx="17341">
                  <c:v>1834.1</c:v>
                </c:pt>
                <c:pt idx="17342">
                  <c:v>1834.2</c:v>
                </c:pt>
                <c:pt idx="17343">
                  <c:v>1834.3</c:v>
                </c:pt>
                <c:pt idx="17344">
                  <c:v>1834.4</c:v>
                </c:pt>
                <c:pt idx="17345">
                  <c:v>1834.5</c:v>
                </c:pt>
                <c:pt idx="17346">
                  <c:v>1834.6</c:v>
                </c:pt>
                <c:pt idx="17347">
                  <c:v>1834.7</c:v>
                </c:pt>
                <c:pt idx="17348">
                  <c:v>1834.8</c:v>
                </c:pt>
                <c:pt idx="17349">
                  <c:v>1834.9</c:v>
                </c:pt>
                <c:pt idx="17350">
                  <c:v>1835</c:v>
                </c:pt>
                <c:pt idx="17351">
                  <c:v>1835.1</c:v>
                </c:pt>
                <c:pt idx="17352">
                  <c:v>1835.2</c:v>
                </c:pt>
                <c:pt idx="17353">
                  <c:v>1835.3</c:v>
                </c:pt>
                <c:pt idx="17354">
                  <c:v>1835.4</c:v>
                </c:pt>
                <c:pt idx="17355">
                  <c:v>1835.5</c:v>
                </c:pt>
                <c:pt idx="17356">
                  <c:v>1835.6</c:v>
                </c:pt>
                <c:pt idx="17357">
                  <c:v>1835.7</c:v>
                </c:pt>
                <c:pt idx="17358">
                  <c:v>1835.8</c:v>
                </c:pt>
                <c:pt idx="17359">
                  <c:v>1835.9</c:v>
                </c:pt>
                <c:pt idx="17360">
                  <c:v>1836</c:v>
                </c:pt>
                <c:pt idx="17361">
                  <c:v>1836.1</c:v>
                </c:pt>
                <c:pt idx="17362">
                  <c:v>1836.2</c:v>
                </c:pt>
                <c:pt idx="17363">
                  <c:v>1836.3</c:v>
                </c:pt>
                <c:pt idx="17364">
                  <c:v>1836.4</c:v>
                </c:pt>
                <c:pt idx="17365">
                  <c:v>1836.5</c:v>
                </c:pt>
                <c:pt idx="17366">
                  <c:v>1836.6</c:v>
                </c:pt>
                <c:pt idx="17367">
                  <c:v>1836.7</c:v>
                </c:pt>
                <c:pt idx="17368">
                  <c:v>1836.8</c:v>
                </c:pt>
                <c:pt idx="17369">
                  <c:v>1836.9</c:v>
                </c:pt>
                <c:pt idx="17370">
                  <c:v>1837</c:v>
                </c:pt>
                <c:pt idx="17371">
                  <c:v>1837.1</c:v>
                </c:pt>
                <c:pt idx="17372">
                  <c:v>1837.2</c:v>
                </c:pt>
                <c:pt idx="17373">
                  <c:v>1837.3</c:v>
                </c:pt>
                <c:pt idx="17374">
                  <c:v>1837.4</c:v>
                </c:pt>
                <c:pt idx="17375">
                  <c:v>1837.5</c:v>
                </c:pt>
                <c:pt idx="17376">
                  <c:v>1837.6</c:v>
                </c:pt>
                <c:pt idx="17377">
                  <c:v>1837.7</c:v>
                </c:pt>
                <c:pt idx="17378">
                  <c:v>1837.8</c:v>
                </c:pt>
                <c:pt idx="17379">
                  <c:v>1837.9</c:v>
                </c:pt>
                <c:pt idx="17380">
                  <c:v>1838</c:v>
                </c:pt>
                <c:pt idx="17381">
                  <c:v>1838.1</c:v>
                </c:pt>
                <c:pt idx="17382">
                  <c:v>1838.2</c:v>
                </c:pt>
                <c:pt idx="17383">
                  <c:v>1838.3</c:v>
                </c:pt>
                <c:pt idx="17384">
                  <c:v>1838.4</c:v>
                </c:pt>
                <c:pt idx="17385">
                  <c:v>1838.5</c:v>
                </c:pt>
                <c:pt idx="17386">
                  <c:v>1838.6</c:v>
                </c:pt>
                <c:pt idx="17387">
                  <c:v>1838.7</c:v>
                </c:pt>
                <c:pt idx="17388">
                  <c:v>1838.8</c:v>
                </c:pt>
                <c:pt idx="17389">
                  <c:v>1838.9</c:v>
                </c:pt>
                <c:pt idx="17390">
                  <c:v>1839</c:v>
                </c:pt>
                <c:pt idx="17391">
                  <c:v>1839.1</c:v>
                </c:pt>
                <c:pt idx="17392">
                  <c:v>1839.2</c:v>
                </c:pt>
                <c:pt idx="17393">
                  <c:v>1839.3</c:v>
                </c:pt>
                <c:pt idx="17394">
                  <c:v>1839.4</c:v>
                </c:pt>
                <c:pt idx="17395">
                  <c:v>1839.5</c:v>
                </c:pt>
                <c:pt idx="17396">
                  <c:v>1839.6</c:v>
                </c:pt>
                <c:pt idx="17397">
                  <c:v>1839.7</c:v>
                </c:pt>
                <c:pt idx="17398">
                  <c:v>1839.8</c:v>
                </c:pt>
                <c:pt idx="17399">
                  <c:v>1839.9</c:v>
                </c:pt>
                <c:pt idx="17400">
                  <c:v>1840</c:v>
                </c:pt>
                <c:pt idx="17401">
                  <c:v>1840.1</c:v>
                </c:pt>
                <c:pt idx="17402">
                  <c:v>1840.2</c:v>
                </c:pt>
                <c:pt idx="17403">
                  <c:v>1840.3</c:v>
                </c:pt>
                <c:pt idx="17404">
                  <c:v>1840.4</c:v>
                </c:pt>
                <c:pt idx="17405">
                  <c:v>1840.5</c:v>
                </c:pt>
                <c:pt idx="17406">
                  <c:v>1840.6</c:v>
                </c:pt>
                <c:pt idx="17407">
                  <c:v>1840.7</c:v>
                </c:pt>
                <c:pt idx="17408">
                  <c:v>1840.8</c:v>
                </c:pt>
                <c:pt idx="17409">
                  <c:v>1840.9</c:v>
                </c:pt>
                <c:pt idx="17410">
                  <c:v>1841</c:v>
                </c:pt>
                <c:pt idx="17411">
                  <c:v>1841.1</c:v>
                </c:pt>
                <c:pt idx="17412">
                  <c:v>1841.2</c:v>
                </c:pt>
                <c:pt idx="17413">
                  <c:v>1841.3</c:v>
                </c:pt>
                <c:pt idx="17414">
                  <c:v>1841.4</c:v>
                </c:pt>
                <c:pt idx="17415">
                  <c:v>1841.5</c:v>
                </c:pt>
                <c:pt idx="17416">
                  <c:v>1841.6</c:v>
                </c:pt>
                <c:pt idx="17417">
                  <c:v>1841.7</c:v>
                </c:pt>
                <c:pt idx="17418">
                  <c:v>1841.8</c:v>
                </c:pt>
                <c:pt idx="17419">
                  <c:v>1841.9</c:v>
                </c:pt>
                <c:pt idx="17420">
                  <c:v>1842</c:v>
                </c:pt>
                <c:pt idx="17421">
                  <c:v>1842.1</c:v>
                </c:pt>
                <c:pt idx="17422">
                  <c:v>1842.2</c:v>
                </c:pt>
                <c:pt idx="17423">
                  <c:v>1842.3</c:v>
                </c:pt>
                <c:pt idx="17424">
                  <c:v>1842.4</c:v>
                </c:pt>
                <c:pt idx="17425">
                  <c:v>1842.5</c:v>
                </c:pt>
                <c:pt idx="17426">
                  <c:v>1842.6</c:v>
                </c:pt>
                <c:pt idx="17427">
                  <c:v>1842.7</c:v>
                </c:pt>
                <c:pt idx="17428">
                  <c:v>1842.8</c:v>
                </c:pt>
                <c:pt idx="17429">
                  <c:v>1842.9</c:v>
                </c:pt>
                <c:pt idx="17430">
                  <c:v>1843</c:v>
                </c:pt>
                <c:pt idx="17431">
                  <c:v>1843.1</c:v>
                </c:pt>
                <c:pt idx="17432">
                  <c:v>1843.2</c:v>
                </c:pt>
                <c:pt idx="17433">
                  <c:v>1843.3</c:v>
                </c:pt>
                <c:pt idx="17434">
                  <c:v>1843.4</c:v>
                </c:pt>
                <c:pt idx="17435">
                  <c:v>1843.5</c:v>
                </c:pt>
                <c:pt idx="17436">
                  <c:v>1843.6</c:v>
                </c:pt>
                <c:pt idx="17437">
                  <c:v>1843.7</c:v>
                </c:pt>
                <c:pt idx="17438">
                  <c:v>1843.8</c:v>
                </c:pt>
                <c:pt idx="17439">
                  <c:v>1843.9</c:v>
                </c:pt>
                <c:pt idx="17440">
                  <c:v>1844</c:v>
                </c:pt>
                <c:pt idx="17441">
                  <c:v>1844.1</c:v>
                </c:pt>
                <c:pt idx="17442">
                  <c:v>1844.2</c:v>
                </c:pt>
                <c:pt idx="17443">
                  <c:v>1844.3</c:v>
                </c:pt>
                <c:pt idx="17444">
                  <c:v>1844.4</c:v>
                </c:pt>
                <c:pt idx="17445">
                  <c:v>1844.5</c:v>
                </c:pt>
                <c:pt idx="17446">
                  <c:v>1844.6</c:v>
                </c:pt>
                <c:pt idx="17447">
                  <c:v>1844.7</c:v>
                </c:pt>
                <c:pt idx="17448">
                  <c:v>1844.8</c:v>
                </c:pt>
                <c:pt idx="17449">
                  <c:v>1844.9</c:v>
                </c:pt>
                <c:pt idx="17450">
                  <c:v>1845</c:v>
                </c:pt>
                <c:pt idx="17451">
                  <c:v>1845.1</c:v>
                </c:pt>
                <c:pt idx="17452">
                  <c:v>1845.2</c:v>
                </c:pt>
                <c:pt idx="17453">
                  <c:v>1845.3</c:v>
                </c:pt>
                <c:pt idx="17454">
                  <c:v>1845.4</c:v>
                </c:pt>
                <c:pt idx="17455">
                  <c:v>1845.5</c:v>
                </c:pt>
                <c:pt idx="17456">
                  <c:v>1845.6</c:v>
                </c:pt>
                <c:pt idx="17457">
                  <c:v>1845.7</c:v>
                </c:pt>
                <c:pt idx="17458">
                  <c:v>1845.8</c:v>
                </c:pt>
                <c:pt idx="17459">
                  <c:v>1845.9</c:v>
                </c:pt>
                <c:pt idx="17460">
                  <c:v>1846</c:v>
                </c:pt>
                <c:pt idx="17461">
                  <c:v>1846.1</c:v>
                </c:pt>
                <c:pt idx="17462">
                  <c:v>1846.2</c:v>
                </c:pt>
                <c:pt idx="17463">
                  <c:v>1846.3</c:v>
                </c:pt>
                <c:pt idx="17464">
                  <c:v>1846.4</c:v>
                </c:pt>
                <c:pt idx="17465">
                  <c:v>1846.5</c:v>
                </c:pt>
                <c:pt idx="17466">
                  <c:v>1846.6</c:v>
                </c:pt>
                <c:pt idx="17467">
                  <c:v>1846.7</c:v>
                </c:pt>
                <c:pt idx="17468">
                  <c:v>1846.8</c:v>
                </c:pt>
                <c:pt idx="17469">
                  <c:v>1846.9</c:v>
                </c:pt>
                <c:pt idx="17470">
                  <c:v>1847</c:v>
                </c:pt>
                <c:pt idx="17471">
                  <c:v>1847.1</c:v>
                </c:pt>
                <c:pt idx="17472">
                  <c:v>1847.2</c:v>
                </c:pt>
                <c:pt idx="17473">
                  <c:v>1847.3</c:v>
                </c:pt>
                <c:pt idx="17474">
                  <c:v>1847.4</c:v>
                </c:pt>
                <c:pt idx="17475">
                  <c:v>1847.5</c:v>
                </c:pt>
                <c:pt idx="17476">
                  <c:v>1847.6</c:v>
                </c:pt>
                <c:pt idx="17477">
                  <c:v>1847.7</c:v>
                </c:pt>
                <c:pt idx="17478">
                  <c:v>1847.8</c:v>
                </c:pt>
                <c:pt idx="17479">
                  <c:v>1847.9</c:v>
                </c:pt>
                <c:pt idx="17480">
                  <c:v>1848</c:v>
                </c:pt>
                <c:pt idx="17481">
                  <c:v>1848.1</c:v>
                </c:pt>
                <c:pt idx="17482">
                  <c:v>1848.2</c:v>
                </c:pt>
                <c:pt idx="17483">
                  <c:v>1848.3</c:v>
                </c:pt>
                <c:pt idx="17484">
                  <c:v>1848.4</c:v>
                </c:pt>
                <c:pt idx="17485">
                  <c:v>1848.5</c:v>
                </c:pt>
                <c:pt idx="17486">
                  <c:v>1848.6</c:v>
                </c:pt>
                <c:pt idx="17487">
                  <c:v>1848.7</c:v>
                </c:pt>
                <c:pt idx="17488">
                  <c:v>1848.8</c:v>
                </c:pt>
                <c:pt idx="17489">
                  <c:v>1848.9</c:v>
                </c:pt>
                <c:pt idx="17490">
                  <c:v>1849</c:v>
                </c:pt>
                <c:pt idx="17491">
                  <c:v>1849.1</c:v>
                </c:pt>
                <c:pt idx="17492">
                  <c:v>1849.2</c:v>
                </c:pt>
                <c:pt idx="17493">
                  <c:v>1849.3</c:v>
                </c:pt>
                <c:pt idx="17494">
                  <c:v>1849.4</c:v>
                </c:pt>
                <c:pt idx="17495">
                  <c:v>1849.5</c:v>
                </c:pt>
                <c:pt idx="17496">
                  <c:v>1849.6</c:v>
                </c:pt>
                <c:pt idx="17497">
                  <c:v>1849.7</c:v>
                </c:pt>
                <c:pt idx="17498">
                  <c:v>1849.8</c:v>
                </c:pt>
                <c:pt idx="17499">
                  <c:v>1849.9</c:v>
                </c:pt>
                <c:pt idx="17500">
                  <c:v>1850</c:v>
                </c:pt>
                <c:pt idx="17501">
                  <c:v>1850.1</c:v>
                </c:pt>
                <c:pt idx="17502">
                  <c:v>1850.2</c:v>
                </c:pt>
                <c:pt idx="17503">
                  <c:v>1850.3</c:v>
                </c:pt>
                <c:pt idx="17504">
                  <c:v>1850.4</c:v>
                </c:pt>
                <c:pt idx="17505">
                  <c:v>1850.5</c:v>
                </c:pt>
                <c:pt idx="17506">
                  <c:v>1850.6</c:v>
                </c:pt>
                <c:pt idx="17507">
                  <c:v>1850.7</c:v>
                </c:pt>
                <c:pt idx="17508">
                  <c:v>1850.8</c:v>
                </c:pt>
                <c:pt idx="17509">
                  <c:v>1850.9</c:v>
                </c:pt>
                <c:pt idx="17510">
                  <c:v>1851</c:v>
                </c:pt>
                <c:pt idx="17511">
                  <c:v>1851.1</c:v>
                </c:pt>
                <c:pt idx="17512">
                  <c:v>1851.2</c:v>
                </c:pt>
                <c:pt idx="17513">
                  <c:v>1851.3</c:v>
                </c:pt>
                <c:pt idx="17514">
                  <c:v>1851.4</c:v>
                </c:pt>
                <c:pt idx="17515">
                  <c:v>1851.5</c:v>
                </c:pt>
                <c:pt idx="17516">
                  <c:v>1851.6</c:v>
                </c:pt>
                <c:pt idx="17517">
                  <c:v>1851.7</c:v>
                </c:pt>
                <c:pt idx="17518">
                  <c:v>1851.8</c:v>
                </c:pt>
                <c:pt idx="17519">
                  <c:v>1851.9</c:v>
                </c:pt>
                <c:pt idx="17520">
                  <c:v>1852</c:v>
                </c:pt>
                <c:pt idx="17521">
                  <c:v>1852.1</c:v>
                </c:pt>
                <c:pt idx="17522">
                  <c:v>1852.2</c:v>
                </c:pt>
                <c:pt idx="17523">
                  <c:v>1852.3</c:v>
                </c:pt>
                <c:pt idx="17524">
                  <c:v>1852.4</c:v>
                </c:pt>
                <c:pt idx="17525">
                  <c:v>1852.5</c:v>
                </c:pt>
                <c:pt idx="17526">
                  <c:v>1852.6</c:v>
                </c:pt>
                <c:pt idx="17527">
                  <c:v>1852.7</c:v>
                </c:pt>
                <c:pt idx="17528">
                  <c:v>1852.8</c:v>
                </c:pt>
                <c:pt idx="17529">
                  <c:v>1852.9</c:v>
                </c:pt>
                <c:pt idx="17530">
                  <c:v>1853</c:v>
                </c:pt>
                <c:pt idx="17531">
                  <c:v>1853.1</c:v>
                </c:pt>
                <c:pt idx="17532">
                  <c:v>1853.2</c:v>
                </c:pt>
                <c:pt idx="17533">
                  <c:v>1853.3</c:v>
                </c:pt>
                <c:pt idx="17534">
                  <c:v>1853.4</c:v>
                </c:pt>
                <c:pt idx="17535">
                  <c:v>1853.5</c:v>
                </c:pt>
                <c:pt idx="17536">
                  <c:v>1853.6</c:v>
                </c:pt>
                <c:pt idx="17537">
                  <c:v>1853.7</c:v>
                </c:pt>
                <c:pt idx="17538">
                  <c:v>1853.8</c:v>
                </c:pt>
                <c:pt idx="17539">
                  <c:v>1853.9</c:v>
                </c:pt>
                <c:pt idx="17540">
                  <c:v>1854</c:v>
                </c:pt>
                <c:pt idx="17541">
                  <c:v>1854.1</c:v>
                </c:pt>
                <c:pt idx="17542">
                  <c:v>1854.2</c:v>
                </c:pt>
                <c:pt idx="17543">
                  <c:v>1854.3</c:v>
                </c:pt>
                <c:pt idx="17544">
                  <c:v>1854.4</c:v>
                </c:pt>
                <c:pt idx="17545">
                  <c:v>1854.5</c:v>
                </c:pt>
                <c:pt idx="17546">
                  <c:v>1854.6</c:v>
                </c:pt>
                <c:pt idx="17547">
                  <c:v>1854.7</c:v>
                </c:pt>
                <c:pt idx="17548">
                  <c:v>1854.8</c:v>
                </c:pt>
                <c:pt idx="17549">
                  <c:v>1854.9</c:v>
                </c:pt>
                <c:pt idx="17550">
                  <c:v>1855</c:v>
                </c:pt>
                <c:pt idx="17551">
                  <c:v>1855.1</c:v>
                </c:pt>
                <c:pt idx="17552">
                  <c:v>1855.2</c:v>
                </c:pt>
                <c:pt idx="17553">
                  <c:v>1855.3</c:v>
                </c:pt>
                <c:pt idx="17554">
                  <c:v>1855.4</c:v>
                </c:pt>
                <c:pt idx="17555">
                  <c:v>1855.5</c:v>
                </c:pt>
                <c:pt idx="17556">
                  <c:v>1855.6</c:v>
                </c:pt>
                <c:pt idx="17557">
                  <c:v>1855.7</c:v>
                </c:pt>
                <c:pt idx="17558">
                  <c:v>1855.8</c:v>
                </c:pt>
                <c:pt idx="17559">
                  <c:v>1855.9</c:v>
                </c:pt>
                <c:pt idx="17560">
                  <c:v>1856</c:v>
                </c:pt>
                <c:pt idx="17561">
                  <c:v>1856.1</c:v>
                </c:pt>
                <c:pt idx="17562">
                  <c:v>1856.2</c:v>
                </c:pt>
                <c:pt idx="17563">
                  <c:v>1856.3</c:v>
                </c:pt>
                <c:pt idx="17564">
                  <c:v>1856.4</c:v>
                </c:pt>
                <c:pt idx="17565">
                  <c:v>1856.5</c:v>
                </c:pt>
                <c:pt idx="17566">
                  <c:v>1856.6</c:v>
                </c:pt>
                <c:pt idx="17567">
                  <c:v>1856.7</c:v>
                </c:pt>
                <c:pt idx="17568">
                  <c:v>1856.8</c:v>
                </c:pt>
                <c:pt idx="17569">
                  <c:v>1856.9</c:v>
                </c:pt>
                <c:pt idx="17570">
                  <c:v>1857</c:v>
                </c:pt>
                <c:pt idx="17571">
                  <c:v>1857.1</c:v>
                </c:pt>
                <c:pt idx="17572">
                  <c:v>1857.2</c:v>
                </c:pt>
                <c:pt idx="17573">
                  <c:v>1857.3</c:v>
                </c:pt>
                <c:pt idx="17574">
                  <c:v>1857.4</c:v>
                </c:pt>
                <c:pt idx="17575">
                  <c:v>1857.5</c:v>
                </c:pt>
                <c:pt idx="17576">
                  <c:v>1857.6</c:v>
                </c:pt>
                <c:pt idx="17577">
                  <c:v>1857.7</c:v>
                </c:pt>
                <c:pt idx="17578">
                  <c:v>1857.8</c:v>
                </c:pt>
                <c:pt idx="17579">
                  <c:v>1857.9</c:v>
                </c:pt>
                <c:pt idx="17580">
                  <c:v>1858</c:v>
                </c:pt>
                <c:pt idx="17581">
                  <c:v>1858.1</c:v>
                </c:pt>
                <c:pt idx="17582">
                  <c:v>1858.2</c:v>
                </c:pt>
                <c:pt idx="17583">
                  <c:v>1858.3</c:v>
                </c:pt>
                <c:pt idx="17584">
                  <c:v>1858.4</c:v>
                </c:pt>
                <c:pt idx="17585">
                  <c:v>1858.5</c:v>
                </c:pt>
                <c:pt idx="17586">
                  <c:v>1858.6</c:v>
                </c:pt>
                <c:pt idx="17587">
                  <c:v>1858.7</c:v>
                </c:pt>
                <c:pt idx="17588">
                  <c:v>1858.8</c:v>
                </c:pt>
                <c:pt idx="17589">
                  <c:v>1858.9</c:v>
                </c:pt>
                <c:pt idx="17590">
                  <c:v>1859</c:v>
                </c:pt>
                <c:pt idx="17591">
                  <c:v>1859.1</c:v>
                </c:pt>
                <c:pt idx="17592">
                  <c:v>1859.2</c:v>
                </c:pt>
                <c:pt idx="17593">
                  <c:v>1859.3</c:v>
                </c:pt>
                <c:pt idx="17594">
                  <c:v>1859.4</c:v>
                </c:pt>
                <c:pt idx="17595">
                  <c:v>1859.5</c:v>
                </c:pt>
                <c:pt idx="17596">
                  <c:v>1859.6</c:v>
                </c:pt>
                <c:pt idx="17597">
                  <c:v>1859.7</c:v>
                </c:pt>
                <c:pt idx="17598">
                  <c:v>1859.8</c:v>
                </c:pt>
                <c:pt idx="17599">
                  <c:v>1859.9</c:v>
                </c:pt>
                <c:pt idx="17600">
                  <c:v>1860</c:v>
                </c:pt>
                <c:pt idx="17601">
                  <c:v>1860.1</c:v>
                </c:pt>
                <c:pt idx="17602">
                  <c:v>1860.2</c:v>
                </c:pt>
                <c:pt idx="17603">
                  <c:v>1860.3</c:v>
                </c:pt>
                <c:pt idx="17604">
                  <c:v>1860.4</c:v>
                </c:pt>
                <c:pt idx="17605">
                  <c:v>1860.5</c:v>
                </c:pt>
                <c:pt idx="17606">
                  <c:v>1860.6</c:v>
                </c:pt>
                <c:pt idx="17607">
                  <c:v>1860.7</c:v>
                </c:pt>
                <c:pt idx="17608">
                  <c:v>1860.8</c:v>
                </c:pt>
                <c:pt idx="17609">
                  <c:v>1860.9</c:v>
                </c:pt>
                <c:pt idx="17610">
                  <c:v>1861</c:v>
                </c:pt>
                <c:pt idx="17611">
                  <c:v>1861.1</c:v>
                </c:pt>
                <c:pt idx="17612">
                  <c:v>1861.2</c:v>
                </c:pt>
                <c:pt idx="17613">
                  <c:v>1861.3</c:v>
                </c:pt>
                <c:pt idx="17614">
                  <c:v>1861.4</c:v>
                </c:pt>
                <c:pt idx="17615">
                  <c:v>1861.5</c:v>
                </c:pt>
                <c:pt idx="17616">
                  <c:v>1861.6</c:v>
                </c:pt>
                <c:pt idx="17617">
                  <c:v>1861.7</c:v>
                </c:pt>
                <c:pt idx="17618">
                  <c:v>1861.8</c:v>
                </c:pt>
                <c:pt idx="17619">
                  <c:v>1861.9</c:v>
                </c:pt>
                <c:pt idx="17620">
                  <c:v>1862</c:v>
                </c:pt>
                <c:pt idx="17621">
                  <c:v>1862.1</c:v>
                </c:pt>
                <c:pt idx="17622">
                  <c:v>1862.2</c:v>
                </c:pt>
                <c:pt idx="17623">
                  <c:v>1862.3</c:v>
                </c:pt>
                <c:pt idx="17624">
                  <c:v>1862.4</c:v>
                </c:pt>
                <c:pt idx="17625">
                  <c:v>1862.5</c:v>
                </c:pt>
                <c:pt idx="17626">
                  <c:v>1862.6</c:v>
                </c:pt>
                <c:pt idx="17627">
                  <c:v>1862.7</c:v>
                </c:pt>
                <c:pt idx="17628">
                  <c:v>1862.8</c:v>
                </c:pt>
                <c:pt idx="17629">
                  <c:v>1862.9</c:v>
                </c:pt>
                <c:pt idx="17630">
                  <c:v>1863</c:v>
                </c:pt>
                <c:pt idx="17631">
                  <c:v>1863.1</c:v>
                </c:pt>
                <c:pt idx="17632">
                  <c:v>1863.2</c:v>
                </c:pt>
                <c:pt idx="17633">
                  <c:v>1863.3</c:v>
                </c:pt>
                <c:pt idx="17634">
                  <c:v>1863.4</c:v>
                </c:pt>
                <c:pt idx="17635">
                  <c:v>1863.5</c:v>
                </c:pt>
                <c:pt idx="17636">
                  <c:v>1863.6</c:v>
                </c:pt>
                <c:pt idx="17637">
                  <c:v>1863.7</c:v>
                </c:pt>
                <c:pt idx="17638">
                  <c:v>1863.8</c:v>
                </c:pt>
                <c:pt idx="17639">
                  <c:v>1863.9</c:v>
                </c:pt>
                <c:pt idx="17640">
                  <c:v>1864</c:v>
                </c:pt>
                <c:pt idx="17641">
                  <c:v>1864.1</c:v>
                </c:pt>
                <c:pt idx="17642">
                  <c:v>1864.2</c:v>
                </c:pt>
                <c:pt idx="17643">
                  <c:v>1864.3</c:v>
                </c:pt>
                <c:pt idx="17644">
                  <c:v>1864.4</c:v>
                </c:pt>
                <c:pt idx="17645">
                  <c:v>1864.5</c:v>
                </c:pt>
                <c:pt idx="17646">
                  <c:v>1864.6</c:v>
                </c:pt>
                <c:pt idx="17647">
                  <c:v>1864.7</c:v>
                </c:pt>
                <c:pt idx="17648">
                  <c:v>1864.8</c:v>
                </c:pt>
                <c:pt idx="17649">
                  <c:v>1864.9</c:v>
                </c:pt>
                <c:pt idx="17650">
                  <c:v>1865</c:v>
                </c:pt>
                <c:pt idx="17651">
                  <c:v>1865.1</c:v>
                </c:pt>
                <c:pt idx="17652">
                  <c:v>1865.2</c:v>
                </c:pt>
                <c:pt idx="17653">
                  <c:v>1865.3</c:v>
                </c:pt>
                <c:pt idx="17654">
                  <c:v>1865.4</c:v>
                </c:pt>
                <c:pt idx="17655">
                  <c:v>1865.5</c:v>
                </c:pt>
                <c:pt idx="17656">
                  <c:v>1865.6</c:v>
                </c:pt>
                <c:pt idx="17657">
                  <c:v>1865.7</c:v>
                </c:pt>
                <c:pt idx="17658">
                  <c:v>1865.8</c:v>
                </c:pt>
                <c:pt idx="17659">
                  <c:v>1865.9</c:v>
                </c:pt>
                <c:pt idx="17660">
                  <c:v>1866</c:v>
                </c:pt>
                <c:pt idx="17661">
                  <c:v>1866.1</c:v>
                </c:pt>
                <c:pt idx="17662">
                  <c:v>1866.2</c:v>
                </c:pt>
                <c:pt idx="17663">
                  <c:v>1866.3</c:v>
                </c:pt>
                <c:pt idx="17664">
                  <c:v>1866.4</c:v>
                </c:pt>
                <c:pt idx="17665">
                  <c:v>1866.5</c:v>
                </c:pt>
                <c:pt idx="17666">
                  <c:v>1866.6</c:v>
                </c:pt>
                <c:pt idx="17667">
                  <c:v>1866.7</c:v>
                </c:pt>
                <c:pt idx="17668">
                  <c:v>1866.8</c:v>
                </c:pt>
                <c:pt idx="17669">
                  <c:v>1866.9</c:v>
                </c:pt>
                <c:pt idx="17670">
                  <c:v>1867</c:v>
                </c:pt>
                <c:pt idx="17671">
                  <c:v>1867.1</c:v>
                </c:pt>
                <c:pt idx="17672">
                  <c:v>1867.2</c:v>
                </c:pt>
                <c:pt idx="17673">
                  <c:v>1867.3</c:v>
                </c:pt>
                <c:pt idx="17674">
                  <c:v>1867.4</c:v>
                </c:pt>
                <c:pt idx="17675">
                  <c:v>1867.5</c:v>
                </c:pt>
                <c:pt idx="17676">
                  <c:v>1867.6</c:v>
                </c:pt>
                <c:pt idx="17677">
                  <c:v>1867.7</c:v>
                </c:pt>
                <c:pt idx="17678">
                  <c:v>1867.8</c:v>
                </c:pt>
                <c:pt idx="17679">
                  <c:v>1867.9</c:v>
                </c:pt>
                <c:pt idx="17680">
                  <c:v>1868</c:v>
                </c:pt>
                <c:pt idx="17681">
                  <c:v>1868.1</c:v>
                </c:pt>
                <c:pt idx="17682">
                  <c:v>1868.2</c:v>
                </c:pt>
                <c:pt idx="17683">
                  <c:v>1868.3</c:v>
                </c:pt>
                <c:pt idx="17684">
                  <c:v>1868.4</c:v>
                </c:pt>
                <c:pt idx="17685">
                  <c:v>1868.5</c:v>
                </c:pt>
                <c:pt idx="17686">
                  <c:v>1868.6</c:v>
                </c:pt>
                <c:pt idx="17687">
                  <c:v>1868.7</c:v>
                </c:pt>
                <c:pt idx="17688">
                  <c:v>1868.8</c:v>
                </c:pt>
                <c:pt idx="17689">
                  <c:v>1868.9</c:v>
                </c:pt>
                <c:pt idx="17690">
                  <c:v>1869</c:v>
                </c:pt>
                <c:pt idx="17691">
                  <c:v>1869.1</c:v>
                </c:pt>
                <c:pt idx="17692">
                  <c:v>1869.2</c:v>
                </c:pt>
                <c:pt idx="17693">
                  <c:v>1869.3</c:v>
                </c:pt>
                <c:pt idx="17694">
                  <c:v>1869.4</c:v>
                </c:pt>
                <c:pt idx="17695">
                  <c:v>1869.5</c:v>
                </c:pt>
                <c:pt idx="17696">
                  <c:v>1869.6</c:v>
                </c:pt>
                <c:pt idx="17697">
                  <c:v>1869.7</c:v>
                </c:pt>
                <c:pt idx="17698">
                  <c:v>1869.8</c:v>
                </c:pt>
                <c:pt idx="17699">
                  <c:v>1869.9</c:v>
                </c:pt>
                <c:pt idx="17700">
                  <c:v>1870</c:v>
                </c:pt>
                <c:pt idx="17701">
                  <c:v>1870.1</c:v>
                </c:pt>
                <c:pt idx="17702">
                  <c:v>1870.2</c:v>
                </c:pt>
                <c:pt idx="17703">
                  <c:v>1870.3</c:v>
                </c:pt>
                <c:pt idx="17704">
                  <c:v>1870.4</c:v>
                </c:pt>
                <c:pt idx="17705">
                  <c:v>1870.5</c:v>
                </c:pt>
                <c:pt idx="17706">
                  <c:v>1870.6</c:v>
                </c:pt>
                <c:pt idx="17707">
                  <c:v>1870.7</c:v>
                </c:pt>
                <c:pt idx="17708">
                  <c:v>1870.8</c:v>
                </c:pt>
                <c:pt idx="17709">
                  <c:v>1870.9</c:v>
                </c:pt>
                <c:pt idx="17710">
                  <c:v>1871</c:v>
                </c:pt>
                <c:pt idx="17711">
                  <c:v>1871.1</c:v>
                </c:pt>
                <c:pt idx="17712">
                  <c:v>1871.2</c:v>
                </c:pt>
                <c:pt idx="17713">
                  <c:v>1871.3</c:v>
                </c:pt>
                <c:pt idx="17714">
                  <c:v>1871.4</c:v>
                </c:pt>
                <c:pt idx="17715">
                  <c:v>1871.5</c:v>
                </c:pt>
                <c:pt idx="17716">
                  <c:v>1871.6</c:v>
                </c:pt>
                <c:pt idx="17717">
                  <c:v>1871.7</c:v>
                </c:pt>
                <c:pt idx="17718">
                  <c:v>1871.8</c:v>
                </c:pt>
                <c:pt idx="17719">
                  <c:v>1871.9</c:v>
                </c:pt>
                <c:pt idx="17720">
                  <c:v>1872</c:v>
                </c:pt>
                <c:pt idx="17721">
                  <c:v>1872.1</c:v>
                </c:pt>
                <c:pt idx="17722">
                  <c:v>1872.2</c:v>
                </c:pt>
                <c:pt idx="17723">
                  <c:v>1872.3</c:v>
                </c:pt>
                <c:pt idx="17724">
                  <c:v>1872.4</c:v>
                </c:pt>
                <c:pt idx="17725">
                  <c:v>1872.5</c:v>
                </c:pt>
                <c:pt idx="17726">
                  <c:v>1872.6</c:v>
                </c:pt>
                <c:pt idx="17727">
                  <c:v>1872.7</c:v>
                </c:pt>
                <c:pt idx="17728">
                  <c:v>1872.8</c:v>
                </c:pt>
                <c:pt idx="17729">
                  <c:v>1872.9</c:v>
                </c:pt>
                <c:pt idx="17730">
                  <c:v>1873</c:v>
                </c:pt>
                <c:pt idx="17731">
                  <c:v>1873.1</c:v>
                </c:pt>
                <c:pt idx="17732">
                  <c:v>1873.2</c:v>
                </c:pt>
                <c:pt idx="17733">
                  <c:v>1873.3</c:v>
                </c:pt>
                <c:pt idx="17734">
                  <c:v>1873.4</c:v>
                </c:pt>
                <c:pt idx="17735">
                  <c:v>1873.5</c:v>
                </c:pt>
                <c:pt idx="17736">
                  <c:v>1873.6</c:v>
                </c:pt>
                <c:pt idx="17737">
                  <c:v>1873.7</c:v>
                </c:pt>
                <c:pt idx="17738">
                  <c:v>1873.8</c:v>
                </c:pt>
                <c:pt idx="17739">
                  <c:v>1873.9</c:v>
                </c:pt>
                <c:pt idx="17740">
                  <c:v>1874</c:v>
                </c:pt>
                <c:pt idx="17741">
                  <c:v>1874.1</c:v>
                </c:pt>
                <c:pt idx="17742">
                  <c:v>1874.2</c:v>
                </c:pt>
                <c:pt idx="17743">
                  <c:v>1874.3</c:v>
                </c:pt>
                <c:pt idx="17744">
                  <c:v>1874.4</c:v>
                </c:pt>
                <c:pt idx="17745">
                  <c:v>1874.5</c:v>
                </c:pt>
                <c:pt idx="17746">
                  <c:v>1874.6</c:v>
                </c:pt>
                <c:pt idx="17747">
                  <c:v>1874.7</c:v>
                </c:pt>
                <c:pt idx="17748">
                  <c:v>1874.8</c:v>
                </c:pt>
                <c:pt idx="17749">
                  <c:v>1874.9</c:v>
                </c:pt>
                <c:pt idx="17750">
                  <c:v>1875</c:v>
                </c:pt>
                <c:pt idx="17751">
                  <c:v>1875.1</c:v>
                </c:pt>
                <c:pt idx="17752">
                  <c:v>1875.2</c:v>
                </c:pt>
                <c:pt idx="17753">
                  <c:v>1875.3</c:v>
                </c:pt>
                <c:pt idx="17754">
                  <c:v>1875.4</c:v>
                </c:pt>
                <c:pt idx="17755">
                  <c:v>1875.5</c:v>
                </c:pt>
                <c:pt idx="17756">
                  <c:v>1875.6</c:v>
                </c:pt>
                <c:pt idx="17757">
                  <c:v>1875.7</c:v>
                </c:pt>
                <c:pt idx="17758">
                  <c:v>1875.8</c:v>
                </c:pt>
                <c:pt idx="17759">
                  <c:v>1875.9</c:v>
                </c:pt>
                <c:pt idx="17760">
                  <c:v>1876</c:v>
                </c:pt>
                <c:pt idx="17761">
                  <c:v>1876.1</c:v>
                </c:pt>
                <c:pt idx="17762">
                  <c:v>1876.2</c:v>
                </c:pt>
                <c:pt idx="17763">
                  <c:v>1876.3</c:v>
                </c:pt>
                <c:pt idx="17764">
                  <c:v>1876.4</c:v>
                </c:pt>
                <c:pt idx="17765">
                  <c:v>1876.5</c:v>
                </c:pt>
                <c:pt idx="17766">
                  <c:v>1876.6</c:v>
                </c:pt>
                <c:pt idx="17767">
                  <c:v>1876.7</c:v>
                </c:pt>
                <c:pt idx="17768">
                  <c:v>1876.8</c:v>
                </c:pt>
                <c:pt idx="17769">
                  <c:v>1876.9</c:v>
                </c:pt>
                <c:pt idx="17770">
                  <c:v>1877</c:v>
                </c:pt>
                <c:pt idx="17771">
                  <c:v>1877.1</c:v>
                </c:pt>
                <c:pt idx="17772">
                  <c:v>1877.2</c:v>
                </c:pt>
                <c:pt idx="17773">
                  <c:v>1877.3</c:v>
                </c:pt>
                <c:pt idx="17774">
                  <c:v>1877.4</c:v>
                </c:pt>
                <c:pt idx="17775">
                  <c:v>1877.5</c:v>
                </c:pt>
                <c:pt idx="17776">
                  <c:v>1877.6</c:v>
                </c:pt>
                <c:pt idx="17777">
                  <c:v>1877.7</c:v>
                </c:pt>
                <c:pt idx="17778">
                  <c:v>1877.8</c:v>
                </c:pt>
                <c:pt idx="17779">
                  <c:v>1877.9</c:v>
                </c:pt>
                <c:pt idx="17780">
                  <c:v>1878</c:v>
                </c:pt>
                <c:pt idx="17781">
                  <c:v>1878.1</c:v>
                </c:pt>
                <c:pt idx="17782">
                  <c:v>1878.2</c:v>
                </c:pt>
                <c:pt idx="17783">
                  <c:v>1878.3</c:v>
                </c:pt>
                <c:pt idx="17784">
                  <c:v>1878.4</c:v>
                </c:pt>
                <c:pt idx="17785">
                  <c:v>1878.5</c:v>
                </c:pt>
                <c:pt idx="17786">
                  <c:v>1878.6</c:v>
                </c:pt>
                <c:pt idx="17787">
                  <c:v>1878.7</c:v>
                </c:pt>
                <c:pt idx="17788">
                  <c:v>1878.8</c:v>
                </c:pt>
                <c:pt idx="17789">
                  <c:v>1878.9</c:v>
                </c:pt>
                <c:pt idx="17790">
                  <c:v>1879</c:v>
                </c:pt>
                <c:pt idx="17791">
                  <c:v>1879.1</c:v>
                </c:pt>
                <c:pt idx="17792">
                  <c:v>1879.2</c:v>
                </c:pt>
                <c:pt idx="17793">
                  <c:v>1879.3</c:v>
                </c:pt>
                <c:pt idx="17794">
                  <c:v>1879.4</c:v>
                </c:pt>
                <c:pt idx="17795">
                  <c:v>1879.5</c:v>
                </c:pt>
                <c:pt idx="17796">
                  <c:v>1879.6</c:v>
                </c:pt>
                <c:pt idx="17797">
                  <c:v>1879.7</c:v>
                </c:pt>
                <c:pt idx="17798">
                  <c:v>1879.8</c:v>
                </c:pt>
                <c:pt idx="17799">
                  <c:v>1879.9</c:v>
                </c:pt>
                <c:pt idx="17800">
                  <c:v>1880</c:v>
                </c:pt>
                <c:pt idx="17801">
                  <c:v>1880.1</c:v>
                </c:pt>
                <c:pt idx="17802">
                  <c:v>1880.2</c:v>
                </c:pt>
                <c:pt idx="17803">
                  <c:v>1880.3</c:v>
                </c:pt>
                <c:pt idx="17804">
                  <c:v>1880.4</c:v>
                </c:pt>
                <c:pt idx="17805">
                  <c:v>1880.5</c:v>
                </c:pt>
                <c:pt idx="17806">
                  <c:v>1880.6</c:v>
                </c:pt>
                <c:pt idx="17807">
                  <c:v>1880.7</c:v>
                </c:pt>
                <c:pt idx="17808">
                  <c:v>1880.8</c:v>
                </c:pt>
                <c:pt idx="17809">
                  <c:v>1880.9</c:v>
                </c:pt>
                <c:pt idx="17810">
                  <c:v>1881</c:v>
                </c:pt>
                <c:pt idx="17811">
                  <c:v>1881.1</c:v>
                </c:pt>
                <c:pt idx="17812">
                  <c:v>1881.2</c:v>
                </c:pt>
                <c:pt idx="17813">
                  <c:v>1881.3</c:v>
                </c:pt>
                <c:pt idx="17814">
                  <c:v>1881.4</c:v>
                </c:pt>
                <c:pt idx="17815">
                  <c:v>1881.5</c:v>
                </c:pt>
                <c:pt idx="17816">
                  <c:v>1881.6</c:v>
                </c:pt>
                <c:pt idx="17817">
                  <c:v>1881.7</c:v>
                </c:pt>
                <c:pt idx="17818">
                  <c:v>1881.8</c:v>
                </c:pt>
                <c:pt idx="17819">
                  <c:v>1881.9</c:v>
                </c:pt>
                <c:pt idx="17820">
                  <c:v>1882</c:v>
                </c:pt>
                <c:pt idx="17821">
                  <c:v>1882.1</c:v>
                </c:pt>
                <c:pt idx="17822">
                  <c:v>1882.2</c:v>
                </c:pt>
                <c:pt idx="17823">
                  <c:v>1882.3</c:v>
                </c:pt>
                <c:pt idx="17824">
                  <c:v>1882.4</c:v>
                </c:pt>
                <c:pt idx="17825">
                  <c:v>1882.5</c:v>
                </c:pt>
                <c:pt idx="17826">
                  <c:v>1882.6</c:v>
                </c:pt>
                <c:pt idx="17827">
                  <c:v>1882.7</c:v>
                </c:pt>
                <c:pt idx="17828">
                  <c:v>1882.8</c:v>
                </c:pt>
                <c:pt idx="17829">
                  <c:v>1882.9</c:v>
                </c:pt>
                <c:pt idx="17830">
                  <c:v>1883</c:v>
                </c:pt>
                <c:pt idx="17831">
                  <c:v>1883.1</c:v>
                </c:pt>
                <c:pt idx="17832">
                  <c:v>1883.2</c:v>
                </c:pt>
                <c:pt idx="17833">
                  <c:v>1883.3</c:v>
                </c:pt>
                <c:pt idx="17834">
                  <c:v>1883.4</c:v>
                </c:pt>
                <c:pt idx="17835">
                  <c:v>1883.5</c:v>
                </c:pt>
                <c:pt idx="17836">
                  <c:v>1883.6</c:v>
                </c:pt>
                <c:pt idx="17837">
                  <c:v>1883.7</c:v>
                </c:pt>
                <c:pt idx="17838">
                  <c:v>1883.8</c:v>
                </c:pt>
                <c:pt idx="17839">
                  <c:v>1883.9</c:v>
                </c:pt>
                <c:pt idx="17840">
                  <c:v>1884</c:v>
                </c:pt>
                <c:pt idx="17841">
                  <c:v>1884.1</c:v>
                </c:pt>
                <c:pt idx="17842">
                  <c:v>1884.2</c:v>
                </c:pt>
                <c:pt idx="17843">
                  <c:v>1884.3</c:v>
                </c:pt>
                <c:pt idx="17844">
                  <c:v>1884.4</c:v>
                </c:pt>
                <c:pt idx="17845">
                  <c:v>1884.5</c:v>
                </c:pt>
                <c:pt idx="17846">
                  <c:v>1884.6</c:v>
                </c:pt>
                <c:pt idx="17847">
                  <c:v>1884.7</c:v>
                </c:pt>
                <c:pt idx="17848">
                  <c:v>1884.8</c:v>
                </c:pt>
                <c:pt idx="17849">
                  <c:v>1884.9</c:v>
                </c:pt>
                <c:pt idx="17850">
                  <c:v>1885</c:v>
                </c:pt>
                <c:pt idx="17851">
                  <c:v>1885.1</c:v>
                </c:pt>
                <c:pt idx="17852">
                  <c:v>1885.2</c:v>
                </c:pt>
                <c:pt idx="17853">
                  <c:v>1885.3</c:v>
                </c:pt>
                <c:pt idx="17854">
                  <c:v>1885.4</c:v>
                </c:pt>
                <c:pt idx="17855">
                  <c:v>1885.5</c:v>
                </c:pt>
                <c:pt idx="17856">
                  <c:v>1885.6</c:v>
                </c:pt>
                <c:pt idx="17857">
                  <c:v>1885.7</c:v>
                </c:pt>
                <c:pt idx="17858">
                  <c:v>1885.8</c:v>
                </c:pt>
                <c:pt idx="17859">
                  <c:v>1885.9</c:v>
                </c:pt>
                <c:pt idx="17860">
                  <c:v>1886</c:v>
                </c:pt>
                <c:pt idx="17861">
                  <c:v>1886.1</c:v>
                </c:pt>
                <c:pt idx="17862">
                  <c:v>1886.2</c:v>
                </c:pt>
                <c:pt idx="17863">
                  <c:v>1886.3</c:v>
                </c:pt>
                <c:pt idx="17864">
                  <c:v>1886.4</c:v>
                </c:pt>
                <c:pt idx="17865">
                  <c:v>1886.5</c:v>
                </c:pt>
                <c:pt idx="17866">
                  <c:v>1886.6</c:v>
                </c:pt>
                <c:pt idx="17867">
                  <c:v>1886.7</c:v>
                </c:pt>
                <c:pt idx="17868">
                  <c:v>1886.8</c:v>
                </c:pt>
                <c:pt idx="17869">
                  <c:v>1886.9</c:v>
                </c:pt>
                <c:pt idx="17870">
                  <c:v>1887</c:v>
                </c:pt>
                <c:pt idx="17871">
                  <c:v>1887.1</c:v>
                </c:pt>
                <c:pt idx="17872">
                  <c:v>1887.2</c:v>
                </c:pt>
                <c:pt idx="17873">
                  <c:v>1887.3</c:v>
                </c:pt>
                <c:pt idx="17874">
                  <c:v>1887.4</c:v>
                </c:pt>
                <c:pt idx="17875">
                  <c:v>1887.5</c:v>
                </c:pt>
                <c:pt idx="17876">
                  <c:v>1887.6</c:v>
                </c:pt>
                <c:pt idx="17877">
                  <c:v>1887.7</c:v>
                </c:pt>
                <c:pt idx="17878">
                  <c:v>1887.8</c:v>
                </c:pt>
                <c:pt idx="17879">
                  <c:v>1887.9</c:v>
                </c:pt>
                <c:pt idx="17880">
                  <c:v>1888</c:v>
                </c:pt>
                <c:pt idx="17881">
                  <c:v>1888.1</c:v>
                </c:pt>
                <c:pt idx="17882">
                  <c:v>1888.2</c:v>
                </c:pt>
                <c:pt idx="17883">
                  <c:v>1888.3</c:v>
                </c:pt>
                <c:pt idx="17884">
                  <c:v>1888.4</c:v>
                </c:pt>
                <c:pt idx="17885">
                  <c:v>1888.5</c:v>
                </c:pt>
                <c:pt idx="17886">
                  <c:v>1888.6</c:v>
                </c:pt>
                <c:pt idx="17887">
                  <c:v>1888.7</c:v>
                </c:pt>
                <c:pt idx="17888">
                  <c:v>1888.8</c:v>
                </c:pt>
                <c:pt idx="17889">
                  <c:v>1888.9</c:v>
                </c:pt>
                <c:pt idx="17890">
                  <c:v>1889</c:v>
                </c:pt>
                <c:pt idx="17891">
                  <c:v>1889.1</c:v>
                </c:pt>
                <c:pt idx="17892">
                  <c:v>1889.2</c:v>
                </c:pt>
                <c:pt idx="17893">
                  <c:v>1889.3</c:v>
                </c:pt>
                <c:pt idx="17894">
                  <c:v>1889.4</c:v>
                </c:pt>
                <c:pt idx="17895">
                  <c:v>1889.5</c:v>
                </c:pt>
                <c:pt idx="17896">
                  <c:v>1889.6</c:v>
                </c:pt>
                <c:pt idx="17897">
                  <c:v>1889.7</c:v>
                </c:pt>
                <c:pt idx="17898">
                  <c:v>1889.8</c:v>
                </c:pt>
                <c:pt idx="17899">
                  <c:v>1889.9</c:v>
                </c:pt>
                <c:pt idx="17900">
                  <c:v>1890</c:v>
                </c:pt>
                <c:pt idx="17901">
                  <c:v>1890.1</c:v>
                </c:pt>
                <c:pt idx="17902">
                  <c:v>1890.2</c:v>
                </c:pt>
                <c:pt idx="17903">
                  <c:v>1890.3</c:v>
                </c:pt>
                <c:pt idx="17904">
                  <c:v>1890.4</c:v>
                </c:pt>
                <c:pt idx="17905">
                  <c:v>1890.5</c:v>
                </c:pt>
                <c:pt idx="17906">
                  <c:v>1890.6</c:v>
                </c:pt>
                <c:pt idx="17907">
                  <c:v>1890.7</c:v>
                </c:pt>
                <c:pt idx="17908">
                  <c:v>1890.8</c:v>
                </c:pt>
                <c:pt idx="17909">
                  <c:v>1890.9</c:v>
                </c:pt>
                <c:pt idx="17910">
                  <c:v>1891</c:v>
                </c:pt>
                <c:pt idx="17911">
                  <c:v>1891.1</c:v>
                </c:pt>
                <c:pt idx="17912">
                  <c:v>1891.2</c:v>
                </c:pt>
                <c:pt idx="17913">
                  <c:v>1891.3</c:v>
                </c:pt>
                <c:pt idx="17914">
                  <c:v>1891.4</c:v>
                </c:pt>
                <c:pt idx="17915">
                  <c:v>1891.5</c:v>
                </c:pt>
                <c:pt idx="17916">
                  <c:v>1891.6</c:v>
                </c:pt>
                <c:pt idx="17917">
                  <c:v>1891.7</c:v>
                </c:pt>
                <c:pt idx="17918">
                  <c:v>1891.8</c:v>
                </c:pt>
                <c:pt idx="17919">
                  <c:v>1891.9</c:v>
                </c:pt>
                <c:pt idx="17920">
                  <c:v>1892</c:v>
                </c:pt>
                <c:pt idx="17921">
                  <c:v>1892.1</c:v>
                </c:pt>
                <c:pt idx="17922">
                  <c:v>1892.2</c:v>
                </c:pt>
                <c:pt idx="17923">
                  <c:v>1892.3</c:v>
                </c:pt>
                <c:pt idx="17924">
                  <c:v>1892.4</c:v>
                </c:pt>
                <c:pt idx="17925">
                  <c:v>1892.5</c:v>
                </c:pt>
                <c:pt idx="17926">
                  <c:v>1892.6</c:v>
                </c:pt>
                <c:pt idx="17927">
                  <c:v>1892.7</c:v>
                </c:pt>
                <c:pt idx="17928">
                  <c:v>1892.8</c:v>
                </c:pt>
                <c:pt idx="17929">
                  <c:v>1892.9</c:v>
                </c:pt>
                <c:pt idx="17930">
                  <c:v>1893</c:v>
                </c:pt>
                <c:pt idx="17931">
                  <c:v>1893.1</c:v>
                </c:pt>
                <c:pt idx="17932">
                  <c:v>1893.2</c:v>
                </c:pt>
                <c:pt idx="17933">
                  <c:v>1893.3</c:v>
                </c:pt>
                <c:pt idx="17934">
                  <c:v>1893.4</c:v>
                </c:pt>
                <c:pt idx="17935">
                  <c:v>1893.5</c:v>
                </c:pt>
                <c:pt idx="17936">
                  <c:v>1893.6</c:v>
                </c:pt>
                <c:pt idx="17937">
                  <c:v>1893.7</c:v>
                </c:pt>
                <c:pt idx="17938">
                  <c:v>1893.8</c:v>
                </c:pt>
                <c:pt idx="17939">
                  <c:v>1893.9</c:v>
                </c:pt>
                <c:pt idx="17940">
                  <c:v>1894</c:v>
                </c:pt>
                <c:pt idx="17941">
                  <c:v>1894.1</c:v>
                </c:pt>
                <c:pt idx="17942">
                  <c:v>1894.2</c:v>
                </c:pt>
                <c:pt idx="17943">
                  <c:v>1894.3</c:v>
                </c:pt>
                <c:pt idx="17944">
                  <c:v>1894.4</c:v>
                </c:pt>
                <c:pt idx="17945">
                  <c:v>1894.5</c:v>
                </c:pt>
                <c:pt idx="17946">
                  <c:v>1894.6</c:v>
                </c:pt>
                <c:pt idx="17947">
                  <c:v>1894.7</c:v>
                </c:pt>
                <c:pt idx="17948">
                  <c:v>1894.8</c:v>
                </c:pt>
                <c:pt idx="17949">
                  <c:v>1894.9</c:v>
                </c:pt>
                <c:pt idx="17950">
                  <c:v>1895</c:v>
                </c:pt>
                <c:pt idx="17951">
                  <c:v>1895.1</c:v>
                </c:pt>
                <c:pt idx="17952">
                  <c:v>1895.2</c:v>
                </c:pt>
                <c:pt idx="17953">
                  <c:v>1895.3</c:v>
                </c:pt>
                <c:pt idx="17954">
                  <c:v>1895.4</c:v>
                </c:pt>
                <c:pt idx="17955">
                  <c:v>1895.5</c:v>
                </c:pt>
                <c:pt idx="17956">
                  <c:v>1895.6</c:v>
                </c:pt>
                <c:pt idx="17957">
                  <c:v>1895.7</c:v>
                </c:pt>
                <c:pt idx="17958">
                  <c:v>1895.8</c:v>
                </c:pt>
                <c:pt idx="17959">
                  <c:v>1895.9</c:v>
                </c:pt>
                <c:pt idx="17960">
                  <c:v>1896</c:v>
                </c:pt>
                <c:pt idx="17961">
                  <c:v>1896.1</c:v>
                </c:pt>
                <c:pt idx="17962">
                  <c:v>1896.2</c:v>
                </c:pt>
                <c:pt idx="17963">
                  <c:v>1896.3</c:v>
                </c:pt>
                <c:pt idx="17964">
                  <c:v>1896.4</c:v>
                </c:pt>
                <c:pt idx="17965">
                  <c:v>1896.5</c:v>
                </c:pt>
                <c:pt idx="17966">
                  <c:v>1896.6</c:v>
                </c:pt>
                <c:pt idx="17967">
                  <c:v>1896.7</c:v>
                </c:pt>
                <c:pt idx="17968">
                  <c:v>1896.8</c:v>
                </c:pt>
                <c:pt idx="17969">
                  <c:v>1896.9</c:v>
                </c:pt>
                <c:pt idx="17970">
                  <c:v>1897</c:v>
                </c:pt>
                <c:pt idx="17971">
                  <c:v>1897.1</c:v>
                </c:pt>
                <c:pt idx="17972">
                  <c:v>1897.2</c:v>
                </c:pt>
                <c:pt idx="17973">
                  <c:v>1897.3</c:v>
                </c:pt>
                <c:pt idx="17974">
                  <c:v>1897.4</c:v>
                </c:pt>
                <c:pt idx="17975">
                  <c:v>1897.5</c:v>
                </c:pt>
                <c:pt idx="17976">
                  <c:v>1897.6</c:v>
                </c:pt>
                <c:pt idx="17977">
                  <c:v>1897.7</c:v>
                </c:pt>
                <c:pt idx="17978">
                  <c:v>1897.8</c:v>
                </c:pt>
                <c:pt idx="17979">
                  <c:v>1897.9</c:v>
                </c:pt>
                <c:pt idx="17980">
                  <c:v>1898</c:v>
                </c:pt>
                <c:pt idx="17981">
                  <c:v>1898.1</c:v>
                </c:pt>
                <c:pt idx="17982">
                  <c:v>1898.2</c:v>
                </c:pt>
                <c:pt idx="17983">
                  <c:v>1898.3</c:v>
                </c:pt>
                <c:pt idx="17984">
                  <c:v>1898.4</c:v>
                </c:pt>
                <c:pt idx="17985">
                  <c:v>1898.5</c:v>
                </c:pt>
                <c:pt idx="17986">
                  <c:v>1898.6</c:v>
                </c:pt>
                <c:pt idx="17987">
                  <c:v>1898.7</c:v>
                </c:pt>
                <c:pt idx="17988">
                  <c:v>1898.8</c:v>
                </c:pt>
                <c:pt idx="17989">
                  <c:v>1898.9</c:v>
                </c:pt>
                <c:pt idx="17990">
                  <c:v>1899</c:v>
                </c:pt>
                <c:pt idx="17991">
                  <c:v>1899.1</c:v>
                </c:pt>
                <c:pt idx="17992">
                  <c:v>1899.2</c:v>
                </c:pt>
                <c:pt idx="17993">
                  <c:v>1899.3</c:v>
                </c:pt>
                <c:pt idx="17994">
                  <c:v>1899.4</c:v>
                </c:pt>
                <c:pt idx="17995">
                  <c:v>1899.5</c:v>
                </c:pt>
                <c:pt idx="17996">
                  <c:v>1899.6</c:v>
                </c:pt>
                <c:pt idx="17997">
                  <c:v>1899.7</c:v>
                </c:pt>
                <c:pt idx="17998">
                  <c:v>1899.8</c:v>
                </c:pt>
                <c:pt idx="17999">
                  <c:v>1899.9</c:v>
                </c:pt>
                <c:pt idx="18000">
                  <c:v>1900</c:v>
                </c:pt>
                <c:pt idx="18001">
                  <c:v>1900.1</c:v>
                </c:pt>
                <c:pt idx="18002">
                  <c:v>1900.2</c:v>
                </c:pt>
                <c:pt idx="18003">
                  <c:v>1900.3</c:v>
                </c:pt>
                <c:pt idx="18004">
                  <c:v>1900.4</c:v>
                </c:pt>
                <c:pt idx="18005">
                  <c:v>1900.5</c:v>
                </c:pt>
                <c:pt idx="18006">
                  <c:v>1900.6</c:v>
                </c:pt>
                <c:pt idx="18007">
                  <c:v>1900.7</c:v>
                </c:pt>
                <c:pt idx="18008">
                  <c:v>1900.8</c:v>
                </c:pt>
                <c:pt idx="18009">
                  <c:v>1900.9</c:v>
                </c:pt>
                <c:pt idx="18010">
                  <c:v>1901</c:v>
                </c:pt>
                <c:pt idx="18011">
                  <c:v>1901.1</c:v>
                </c:pt>
                <c:pt idx="18012">
                  <c:v>1901.2</c:v>
                </c:pt>
                <c:pt idx="18013">
                  <c:v>1901.3</c:v>
                </c:pt>
                <c:pt idx="18014">
                  <c:v>1901.4</c:v>
                </c:pt>
                <c:pt idx="18015">
                  <c:v>1901.5</c:v>
                </c:pt>
                <c:pt idx="18016">
                  <c:v>1901.6</c:v>
                </c:pt>
                <c:pt idx="18017">
                  <c:v>1901.7</c:v>
                </c:pt>
                <c:pt idx="18018">
                  <c:v>1901.8</c:v>
                </c:pt>
                <c:pt idx="18019">
                  <c:v>1901.9</c:v>
                </c:pt>
                <c:pt idx="18020">
                  <c:v>1902</c:v>
                </c:pt>
                <c:pt idx="18021">
                  <c:v>1902.1</c:v>
                </c:pt>
                <c:pt idx="18022">
                  <c:v>1902.2</c:v>
                </c:pt>
                <c:pt idx="18023">
                  <c:v>1902.3</c:v>
                </c:pt>
                <c:pt idx="18024">
                  <c:v>1902.4</c:v>
                </c:pt>
                <c:pt idx="18025">
                  <c:v>1902.5</c:v>
                </c:pt>
                <c:pt idx="18026">
                  <c:v>1902.6</c:v>
                </c:pt>
                <c:pt idx="18027">
                  <c:v>1902.7</c:v>
                </c:pt>
                <c:pt idx="18028">
                  <c:v>1902.8</c:v>
                </c:pt>
                <c:pt idx="18029">
                  <c:v>1902.9</c:v>
                </c:pt>
                <c:pt idx="18030">
                  <c:v>1903</c:v>
                </c:pt>
                <c:pt idx="18031">
                  <c:v>1903.1</c:v>
                </c:pt>
                <c:pt idx="18032">
                  <c:v>1903.2</c:v>
                </c:pt>
                <c:pt idx="18033">
                  <c:v>1903.3</c:v>
                </c:pt>
                <c:pt idx="18034">
                  <c:v>1903.4</c:v>
                </c:pt>
                <c:pt idx="18035">
                  <c:v>1903.5</c:v>
                </c:pt>
                <c:pt idx="18036">
                  <c:v>1903.6</c:v>
                </c:pt>
                <c:pt idx="18037">
                  <c:v>1903.7</c:v>
                </c:pt>
                <c:pt idx="18038">
                  <c:v>1903.8</c:v>
                </c:pt>
                <c:pt idx="18039">
                  <c:v>1903.9</c:v>
                </c:pt>
                <c:pt idx="18040">
                  <c:v>1904</c:v>
                </c:pt>
                <c:pt idx="18041">
                  <c:v>1904.1</c:v>
                </c:pt>
                <c:pt idx="18042">
                  <c:v>1904.2</c:v>
                </c:pt>
                <c:pt idx="18043">
                  <c:v>1904.3</c:v>
                </c:pt>
                <c:pt idx="18044">
                  <c:v>1904.4</c:v>
                </c:pt>
                <c:pt idx="18045">
                  <c:v>1904.5</c:v>
                </c:pt>
                <c:pt idx="18046">
                  <c:v>1904.6</c:v>
                </c:pt>
                <c:pt idx="18047">
                  <c:v>1904.7</c:v>
                </c:pt>
                <c:pt idx="18048">
                  <c:v>1904.8</c:v>
                </c:pt>
                <c:pt idx="18049">
                  <c:v>1904.9</c:v>
                </c:pt>
                <c:pt idx="18050">
                  <c:v>1905</c:v>
                </c:pt>
                <c:pt idx="18051">
                  <c:v>1905.1</c:v>
                </c:pt>
                <c:pt idx="18052">
                  <c:v>1905.2</c:v>
                </c:pt>
                <c:pt idx="18053">
                  <c:v>1905.3</c:v>
                </c:pt>
                <c:pt idx="18054">
                  <c:v>1905.4</c:v>
                </c:pt>
                <c:pt idx="18055">
                  <c:v>1905.5</c:v>
                </c:pt>
                <c:pt idx="18056">
                  <c:v>1905.6</c:v>
                </c:pt>
                <c:pt idx="18057">
                  <c:v>1905.7</c:v>
                </c:pt>
                <c:pt idx="18058">
                  <c:v>1905.8</c:v>
                </c:pt>
                <c:pt idx="18059">
                  <c:v>1905.9</c:v>
                </c:pt>
                <c:pt idx="18060">
                  <c:v>1906</c:v>
                </c:pt>
                <c:pt idx="18061">
                  <c:v>1906.1</c:v>
                </c:pt>
                <c:pt idx="18062">
                  <c:v>1906.2</c:v>
                </c:pt>
                <c:pt idx="18063">
                  <c:v>1906.3</c:v>
                </c:pt>
                <c:pt idx="18064">
                  <c:v>1906.4</c:v>
                </c:pt>
                <c:pt idx="18065">
                  <c:v>1906.5</c:v>
                </c:pt>
                <c:pt idx="18066">
                  <c:v>1906.6</c:v>
                </c:pt>
                <c:pt idx="18067">
                  <c:v>1906.7</c:v>
                </c:pt>
                <c:pt idx="18068">
                  <c:v>1906.8</c:v>
                </c:pt>
                <c:pt idx="18069">
                  <c:v>1906.9</c:v>
                </c:pt>
                <c:pt idx="18070">
                  <c:v>1907</c:v>
                </c:pt>
                <c:pt idx="18071">
                  <c:v>1907.1</c:v>
                </c:pt>
                <c:pt idx="18072">
                  <c:v>1907.2</c:v>
                </c:pt>
                <c:pt idx="18073">
                  <c:v>1907.3</c:v>
                </c:pt>
                <c:pt idx="18074">
                  <c:v>1907.4</c:v>
                </c:pt>
                <c:pt idx="18075">
                  <c:v>1907.5</c:v>
                </c:pt>
                <c:pt idx="18076">
                  <c:v>1907.6</c:v>
                </c:pt>
                <c:pt idx="18077">
                  <c:v>1907.7</c:v>
                </c:pt>
                <c:pt idx="18078">
                  <c:v>1907.8</c:v>
                </c:pt>
                <c:pt idx="18079">
                  <c:v>1907.9</c:v>
                </c:pt>
                <c:pt idx="18080">
                  <c:v>1908</c:v>
                </c:pt>
                <c:pt idx="18081">
                  <c:v>1908.1</c:v>
                </c:pt>
                <c:pt idx="18082">
                  <c:v>1908.2</c:v>
                </c:pt>
                <c:pt idx="18083">
                  <c:v>1908.3</c:v>
                </c:pt>
                <c:pt idx="18084">
                  <c:v>1908.4</c:v>
                </c:pt>
                <c:pt idx="18085">
                  <c:v>1908.5</c:v>
                </c:pt>
                <c:pt idx="18086">
                  <c:v>1908.6</c:v>
                </c:pt>
                <c:pt idx="18087">
                  <c:v>1908.7</c:v>
                </c:pt>
                <c:pt idx="18088">
                  <c:v>1908.8</c:v>
                </c:pt>
                <c:pt idx="18089">
                  <c:v>1908.9</c:v>
                </c:pt>
                <c:pt idx="18090">
                  <c:v>1909</c:v>
                </c:pt>
                <c:pt idx="18091">
                  <c:v>1909.1</c:v>
                </c:pt>
                <c:pt idx="18092">
                  <c:v>1909.2</c:v>
                </c:pt>
                <c:pt idx="18093">
                  <c:v>1909.3</c:v>
                </c:pt>
                <c:pt idx="18094">
                  <c:v>1909.4</c:v>
                </c:pt>
                <c:pt idx="18095">
                  <c:v>1909.5</c:v>
                </c:pt>
                <c:pt idx="18096">
                  <c:v>1909.6</c:v>
                </c:pt>
                <c:pt idx="18097">
                  <c:v>1909.7</c:v>
                </c:pt>
                <c:pt idx="18098">
                  <c:v>1909.8</c:v>
                </c:pt>
                <c:pt idx="18099">
                  <c:v>1909.9</c:v>
                </c:pt>
                <c:pt idx="18100">
                  <c:v>1910</c:v>
                </c:pt>
                <c:pt idx="18101">
                  <c:v>1910.1</c:v>
                </c:pt>
                <c:pt idx="18102">
                  <c:v>1910.2</c:v>
                </c:pt>
                <c:pt idx="18103">
                  <c:v>1910.3</c:v>
                </c:pt>
                <c:pt idx="18104">
                  <c:v>1910.4</c:v>
                </c:pt>
                <c:pt idx="18105">
                  <c:v>1910.5</c:v>
                </c:pt>
                <c:pt idx="18106">
                  <c:v>1910.6</c:v>
                </c:pt>
                <c:pt idx="18107">
                  <c:v>1910.7</c:v>
                </c:pt>
                <c:pt idx="18108">
                  <c:v>1910.8</c:v>
                </c:pt>
                <c:pt idx="18109">
                  <c:v>1910.9</c:v>
                </c:pt>
                <c:pt idx="18110">
                  <c:v>1911</c:v>
                </c:pt>
                <c:pt idx="18111">
                  <c:v>1911.1</c:v>
                </c:pt>
                <c:pt idx="18112">
                  <c:v>1911.2</c:v>
                </c:pt>
                <c:pt idx="18113">
                  <c:v>1911.3</c:v>
                </c:pt>
                <c:pt idx="18114">
                  <c:v>1911.4</c:v>
                </c:pt>
                <c:pt idx="18115">
                  <c:v>1911.5</c:v>
                </c:pt>
                <c:pt idx="18116">
                  <c:v>1911.6</c:v>
                </c:pt>
                <c:pt idx="18117">
                  <c:v>1911.7</c:v>
                </c:pt>
                <c:pt idx="18118">
                  <c:v>1911.8</c:v>
                </c:pt>
                <c:pt idx="18119">
                  <c:v>1911.9</c:v>
                </c:pt>
                <c:pt idx="18120">
                  <c:v>1912</c:v>
                </c:pt>
                <c:pt idx="18121">
                  <c:v>1912.1</c:v>
                </c:pt>
                <c:pt idx="18122">
                  <c:v>1912.2</c:v>
                </c:pt>
                <c:pt idx="18123">
                  <c:v>1912.3</c:v>
                </c:pt>
                <c:pt idx="18124">
                  <c:v>1912.4</c:v>
                </c:pt>
                <c:pt idx="18125">
                  <c:v>1912.5</c:v>
                </c:pt>
                <c:pt idx="18126">
                  <c:v>1912.6</c:v>
                </c:pt>
                <c:pt idx="18127">
                  <c:v>1912.7</c:v>
                </c:pt>
                <c:pt idx="18128">
                  <c:v>1912.8</c:v>
                </c:pt>
                <c:pt idx="18129">
                  <c:v>1912.9</c:v>
                </c:pt>
                <c:pt idx="18130">
                  <c:v>1913</c:v>
                </c:pt>
                <c:pt idx="18131">
                  <c:v>1913.1</c:v>
                </c:pt>
                <c:pt idx="18132">
                  <c:v>1913.2</c:v>
                </c:pt>
                <c:pt idx="18133">
                  <c:v>1913.3</c:v>
                </c:pt>
                <c:pt idx="18134">
                  <c:v>1913.4</c:v>
                </c:pt>
                <c:pt idx="18135">
                  <c:v>1913.5</c:v>
                </c:pt>
                <c:pt idx="18136">
                  <c:v>1913.6</c:v>
                </c:pt>
                <c:pt idx="18137">
                  <c:v>1913.7</c:v>
                </c:pt>
                <c:pt idx="18138">
                  <c:v>1913.8</c:v>
                </c:pt>
                <c:pt idx="18139">
                  <c:v>1913.9</c:v>
                </c:pt>
                <c:pt idx="18140">
                  <c:v>1914</c:v>
                </c:pt>
                <c:pt idx="18141">
                  <c:v>1914.1</c:v>
                </c:pt>
                <c:pt idx="18142">
                  <c:v>1914.2</c:v>
                </c:pt>
                <c:pt idx="18143">
                  <c:v>1914.3</c:v>
                </c:pt>
                <c:pt idx="18144">
                  <c:v>1914.4</c:v>
                </c:pt>
                <c:pt idx="18145">
                  <c:v>1914.5</c:v>
                </c:pt>
                <c:pt idx="18146">
                  <c:v>1914.6</c:v>
                </c:pt>
                <c:pt idx="18147">
                  <c:v>1914.7</c:v>
                </c:pt>
                <c:pt idx="18148">
                  <c:v>1914.8</c:v>
                </c:pt>
                <c:pt idx="18149">
                  <c:v>1914.9</c:v>
                </c:pt>
                <c:pt idx="18150">
                  <c:v>1915</c:v>
                </c:pt>
                <c:pt idx="18151">
                  <c:v>1915.1</c:v>
                </c:pt>
                <c:pt idx="18152">
                  <c:v>1915.2</c:v>
                </c:pt>
                <c:pt idx="18153">
                  <c:v>1915.3</c:v>
                </c:pt>
                <c:pt idx="18154">
                  <c:v>1915.4</c:v>
                </c:pt>
                <c:pt idx="18155">
                  <c:v>1915.5</c:v>
                </c:pt>
                <c:pt idx="18156">
                  <c:v>1915.6</c:v>
                </c:pt>
                <c:pt idx="18157">
                  <c:v>1915.7</c:v>
                </c:pt>
                <c:pt idx="18158">
                  <c:v>1915.8</c:v>
                </c:pt>
                <c:pt idx="18159">
                  <c:v>1915.9</c:v>
                </c:pt>
                <c:pt idx="18160">
                  <c:v>1916</c:v>
                </c:pt>
                <c:pt idx="18161">
                  <c:v>1916.1</c:v>
                </c:pt>
                <c:pt idx="18162">
                  <c:v>1916.2</c:v>
                </c:pt>
                <c:pt idx="18163">
                  <c:v>1916.3</c:v>
                </c:pt>
                <c:pt idx="18164">
                  <c:v>1916.4</c:v>
                </c:pt>
                <c:pt idx="18165">
                  <c:v>1916.5</c:v>
                </c:pt>
                <c:pt idx="18166">
                  <c:v>1916.6</c:v>
                </c:pt>
                <c:pt idx="18167">
                  <c:v>1916.7</c:v>
                </c:pt>
                <c:pt idx="18168">
                  <c:v>1916.8</c:v>
                </c:pt>
                <c:pt idx="18169">
                  <c:v>1916.9</c:v>
                </c:pt>
                <c:pt idx="18170">
                  <c:v>1917</c:v>
                </c:pt>
                <c:pt idx="18171">
                  <c:v>1917.1</c:v>
                </c:pt>
                <c:pt idx="18172">
                  <c:v>1917.2</c:v>
                </c:pt>
                <c:pt idx="18173">
                  <c:v>1917.3</c:v>
                </c:pt>
                <c:pt idx="18174">
                  <c:v>1917.4</c:v>
                </c:pt>
                <c:pt idx="18175">
                  <c:v>1917.5</c:v>
                </c:pt>
                <c:pt idx="18176">
                  <c:v>1917.6</c:v>
                </c:pt>
                <c:pt idx="18177">
                  <c:v>1917.7</c:v>
                </c:pt>
                <c:pt idx="18178">
                  <c:v>1917.8</c:v>
                </c:pt>
                <c:pt idx="18179">
                  <c:v>1917.9</c:v>
                </c:pt>
                <c:pt idx="18180">
                  <c:v>1918</c:v>
                </c:pt>
                <c:pt idx="18181">
                  <c:v>1918.1</c:v>
                </c:pt>
                <c:pt idx="18182">
                  <c:v>1918.2</c:v>
                </c:pt>
                <c:pt idx="18183">
                  <c:v>1918.3</c:v>
                </c:pt>
                <c:pt idx="18184">
                  <c:v>1918.4</c:v>
                </c:pt>
                <c:pt idx="18185">
                  <c:v>1918.5</c:v>
                </c:pt>
                <c:pt idx="18186">
                  <c:v>1918.6</c:v>
                </c:pt>
                <c:pt idx="18187">
                  <c:v>1918.7</c:v>
                </c:pt>
                <c:pt idx="18188">
                  <c:v>1918.8</c:v>
                </c:pt>
                <c:pt idx="18189">
                  <c:v>1918.9</c:v>
                </c:pt>
                <c:pt idx="18190">
                  <c:v>1919</c:v>
                </c:pt>
                <c:pt idx="18191">
                  <c:v>1919.1</c:v>
                </c:pt>
                <c:pt idx="18192">
                  <c:v>1919.2</c:v>
                </c:pt>
                <c:pt idx="18193">
                  <c:v>1919.3</c:v>
                </c:pt>
                <c:pt idx="18194">
                  <c:v>1919.4</c:v>
                </c:pt>
                <c:pt idx="18195">
                  <c:v>1919.5</c:v>
                </c:pt>
                <c:pt idx="18196">
                  <c:v>1919.6</c:v>
                </c:pt>
                <c:pt idx="18197">
                  <c:v>1919.7</c:v>
                </c:pt>
                <c:pt idx="18198">
                  <c:v>1919.8</c:v>
                </c:pt>
                <c:pt idx="18199">
                  <c:v>1919.9</c:v>
                </c:pt>
                <c:pt idx="18200">
                  <c:v>1920</c:v>
                </c:pt>
                <c:pt idx="18201">
                  <c:v>1920.1</c:v>
                </c:pt>
                <c:pt idx="18202">
                  <c:v>1920.2</c:v>
                </c:pt>
                <c:pt idx="18203">
                  <c:v>1920.3</c:v>
                </c:pt>
                <c:pt idx="18204">
                  <c:v>1920.4</c:v>
                </c:pt>
                <c:pt idx="18205">
                  <c:v>1920.5</c:v>
                </c:pt>
                <c:pt idx="18206">
                  <c:v>1920.6</c:v>
                </c:pt>
                <c:pt idx="18207">
                  <c:v>1920.7</c:v>
                </c:pt>
                <c:pt idx="18208">
                  <c:v>1920.8</c:v>
                </c:pt>
                <c:pt idx="18209">
                  <c:v>1920.9</c:v>
                </c:pt>
                <c:pt idx="18210">
                  <c:v>1921</c:v>
                </c:pt>
                <c:pt idx="18211">
                  <c:v>1921.1</c:v>
                </c:pt>
                <c:pt idx="18212">
                  <c:v>1921.2</c:v>
                </c:pt>
                <c:pt idx="18213">
                  <c:v>1921.3</c:v>
                </c:pt>
                <c:pt idx="18214">
                  <c:v>1921.4</c:v>
                </c:pt>
                <c:pt idx="18215">
                  <c:v>1921.5</c:v>
                </c:pt>
                <c:pt idx="18216">
                  <c:v>1921.6</c:v>
                </c:pt>
                <c:pt idx="18217">
                  <c:v>1921.7</c:v>
                </c:pt>
                <c:pt idx="18218">
                  <c:v>1921.8</c:v>
                </c:pt>
                <c:pt idx="18219">
                  <c:v>1921.9</c:v>
                </c:pt>
                <c:pt idx="18220">
                  <c:v>1922</c:v>
                </c:pt>
                <c:pt idx="18221">
                  <c:v>1922.1</c:v>
                </c:pt>
                <c:pt idx="18222">
                  <c:v>1922.2</c:v>
                </c:pt>
                <c:pt idx="18223">
                  <c:v>1922.3</c:v>
                </c:pt>
                <c:pt idx="18224">
                  <c:v>1922.4</c:v>
                </c:pt>
                <c:pt idx="18225">
                  <c:v>1922.5</c:v>
                </c:pt>
                <c:pt idx="18226">
                  <c:v>1922.6</c:v>
                </c:pt>
                <c:pt idx="18227">
                  <c:v>1922.7</c:v>
                </c:pt>
                <c:pt idx="18228">
                  <c:v>1922.8</c:v>
                </c:pt>
                <c:pt idx="18229">
                  <c:v>1922.9</c:v>
                </c:pt>
                <c:pt idx="18230">
                  <c:v>1923</c:v>
                </c:pt>
                <c:pt idx="18231">
                  <c:v>1923.1</c:v>
                </c:pt>
                <c:pt idx="18232">
                  <c:v>1923.2</c:v>
                </c:pt>
                <c:pt idx="18233">
                  <c:v>1923.3</c:v>
                </c:pt>
                <c:pt idx="18234">
                  <c:v>1923.4</c:v>
                </c:pt>
                <c:pt idx="18235">
                  <c:v>1923.5</c:v>
                </c:pt>
                <c:pt idx="18236">
                  <c:v>1923.6</c:v>
                </c:pt>
                <c:pt idx="18237">
                  <c:v>1923.7</c:v>
                </c:pt>
                <c:pt idx="18238">
                  <c:v>1923.8</c:v>
                </c:pt>
                <c:pt idx="18239">
                  <c:v>1923.9</c:v>
                </c:pt>
                <c:pt idx="18240">
                  <c:v>1924</c:v>
                </c:pt>
                <c:pt idx="18241">
                  <c:v>1924.1</c:v>
                </c:pt>
                <c:pt idx="18242">
                  <c:v>1924.2</c:v>
                </c:pt>
                <c:pt idx="18243">
                  <c:v>1924.3</c:v>
                </c:pt>
                <c:pt idx="18244">
                  <c:v>1924.4</c:v>
                </c:pt>
                <c:pt idx="18245">
                  <c:v>1924.5</c:v>
                </c:pt>
                <c:pt idx="18246">
                  <c:v>1924.6</c:v>
                </c:pt>
                <c:pt idx="18247">
                  <c:v>1924.7</c:v>
                </c:pt>
                <c:pt idx="18248">
                  <c:v>1924.8</c:v>
                </c:pt>
                <c:pt idx="18249">
                  <c:v>1924.9</c:v>
                </c:pt>
                <c:pt idx="18250">
                  <c:v>1925</c:v>
                </c:pt>
                <c:pt idx="18251">
                  <c:v>1925.1</c:v>
                </c:pt>
                <c:pt idx="18252">
                  <c:v>1925.2</c:v>
                </c:pt>
                <c:pt idx="18253">
                  <c:v>1925.3</c:v>
                </c:pt>
                <c:pt idx="18254">
                  <c:v>1925.4</c:v>
                </c:pt>
                <c:pt idx="18255">
                  <c:v>1925.5</c:v>
                </c:pt>
                <c:pt idx="18256">
                  <c:v>1925.6</c:v>
                </c:pt>
                <c:pt idx="18257">
                  <c:v>1925.7</c:v>
                </c:pt>
                <c:pt idx="18258">
                  <c:v>1925.8</c:v>
                </c:pt>
                <c:pt idx="18259">
                  <c:v>1925.9</c:v>
                </c:pt>
                <c:pt idx="18260">
                  <c:v>1926</c:v>
                </c:pt>
                <c:pt idx="18261">
                  <c:v>1926.1</c:v>
                </c:pt>
                <c:pt idx="18262">
                  <c:v>1926.2</c:v>
                </c:pt>
                <c:pt idx="18263">
                  <c:v>1926.3</c:v>
                </c:pt>
                <c:pt idx="18264">
                  <c:v>1926.4</c:v>
                </c:pt>
                <c:pt idx="18265">
                  <c:v>1926.5</c:v>
                </c:pt>
                <c:pt idx="18266">
                  <c:v>1926.6</c:v>
                </c:pt>
                <c:pt idx="18267">
                  <c:v>1926.7</c:v>
                </c:pt>
                <c:pt idx="18268">
                  <c:v>1926.8</c:v>
                </c:pt>
                <c:pt idx="18269">
                  <c:v>1926.9</c:v>
                </c:pt>
                <c:pt idx="18270">
                  <c:v>1927</c:v>
                </c:pt>
                <c:pt idx="18271">
                  <c:v>1927.1</c:v>
                </c:pt>
                <c:pt idx="18272">
                  <c:v>1927.2</c:v>
                </c:pt>
                <c:pt idx="18273">
                  <c:v>1927.3</c:v>
                </c:pt>
                <c:pt idx="18274">
                  <c:v>1927.4</c:v>
                </c:pt>
                <c:pt idx="18275">
                  <c:v>1927.5</c:v>
                </c:pt>
                <c:pt idx="18276">
                  <c:v>1927.6</c:v>
                </c:pt>
                <c:pt idx="18277">
                  <c:v>1927.7</c:v>
                </c:pt>
                <c:pt idx="18278">
                  <c:v>1927.8</c:v>
                </c:pt>
                <c:pt idx="18279">
                  <c:v>1927.9</c:v>
                </c:pt>
                <c:pt idx="18280">
                  <c:v>1928</c:v>
                </c:pt>
                <c:pt idx="18281">
                  <c:v>1928.1</c:v>
                </c:pt>
                <c:pt idx="18282">
                  <c:v>1928.2</c:v>
                </c:pt>
                <c:pt idx="18283">
                  <c:v>1928.3</c:v>
                </c:pt>
                <c:pt idx="18284">
                  <c:v>1928.4</c:v>
                </c:pt>
                <c:pt idx="18285">
                  <c:v>1928.5</c:v>
                </c:pt>
                <c:pt idx="18286">
                  <c:v>1928.6</c:v>
                </c:pt>
                <c:pt idx="18287">
                  <c:v>1928.7</c:v>
                </c:pt>
                <c:pt idx="18288">
                  <c:v>1928.8</c:v>
                </c:pt>
                <c:pt idx="18289">
                  <c:v>1928.9</c:v>
                </c:pt>
                <c:pt idx="18290">
                  <c:v>1929</c:v>
                </c:pt>
                <c:pt idx="18291">
                  <c:v>1929.1</c:v>
                </c:pt>
                <c:pt idx="18292">
                  <c:v>1929.2</c:v>
                </c:pt>
                <c:pt idx="18293">
                  <c:v>1929.3</c:v>
                </c:pt>
                <c:pt idx="18294">
                  <c:v>1929.4</c:v>
                </c:pt>
                <c:pt idx="18295">
                  <c:v>1929.5</c:v>
                </c:pt>
                <c:pt idx="18296">
                  <c:v>1929.6</c:v>
                </c:pt>
                <c:pt idx="18297">
                  <c:v>1929.7</c:v>
                </c:pt>
                <c:pt idx="18298">
                  <c:v>1929.8</c:v>
                </c:pt>
                <c:pt idx="18299">
                  <c:v>1929.9</c:v>
                </c:pt>
                <c:pt idx="18300">
                  <c:v>1930</c:v>
                </c:pt>
                <c:pt idx="18301">
                  <c:v>1930.1</c:v>
                </c:pt>
                <c:pt idx="18302">
                  <c:v>1930.2</c:v>
                </c:pt>
                <c:pt idx="18303">
                  <c:v>1930.3</c:v>
                </c:pt>
                <c:pt idx="18304">
                  <c:v>1930.4</c:v>
                </c:pt>
                <c:pt idx="18305">
                  <c:v>1930.5</c:v>
                </c:pt>
                <c:pt idx="18306">
                  <c:v>1930.6</c:v>
                </c:pt>
                <c:pt idx="18307">
                  <c:v>1930.7</c:v>
                </c:pt>
                <c:pt idx="18308">
                  <c:v>1930.8</c:v>
                </c:pt>
                <c:pt idx="18309">
                  <c:v>1930.9</c:v>
                </c:pt>
                <c:pt idx="18310">
                  <c:v>1931</c:v>
                </c:pt>
                <c:pt idx="18311">
                  <c:v>1931.1</c:v>
                </c:pt>
                <c:pt idx="18312">
                  <c:v>1931.2</c:v>
                </c:pt>
                <c:pt idx="18313">
                  <c:v>1931.3</c:v>
                </c:pt>
                <c:pt idx="18314">
                  <c:v>1931.4</c:v>
                </c:pt>
                <c:pt idx="18315">
                  <c:v>1931.5</c:v>
                </c:pt>
                <c:pt idx="18316">
                  <c:v>1931.6</c:v>
                </c:pt>
                <c:pt idx="18317">
                  <c:v>1931.7</c:v>
                </c:pt>
                <c:pt idx="18318">
                  <c:v>1931.8</c:v>
                </c:pt>
                <c:pt idx="18319">
                  <c:v>1931.9</c:v>
                </c:pt>
                <c:pt idx="18320">
                  <c:v>1932</c:v>
                </c:pt>
                <c:pt idx="18321">
                  <c:v>1932.1</c:v>
                </c:pt>
                <c:pt idx="18322">
                  <c:v>1932.2</c:v>
                </c:pt>
                <c:pt idx="18323">
                  <c:v>1932.3</c:v>
                </c:pt>
                <c:pt idx="18324">
                  <c:v>1932.4</c:v>
                </c:pt>
                <c:pt idx="18325">
                  <c:v>1932.5</c:v>
                </c:pt>
                <c:pt idx="18326">
                  <c:v>1932.6</c:v>
                </c:pt>
                <c:pt idx="18327">
                  <c:v>1932.7</c:v>
                </c:pt>
                <c:pt idx="18328">
                  <c:v>1932.8</c:v>
                </c:pt>
                <c:pt idx="18329">
                  <c:v>1932.9</c:v>
                </c:pt>
                <c:pt idx="18330">
                  <c:v>1933</c:v>
                </c:pt>
                <c:pt idx="18331">
                  <c:v>1933.1</c:v>
                </c:pt>
                <c:pt idx="18332">
                  <c:v>1933.2</c:v>
                </c:pt>
                <c:pt idx="18333">
                  <c:v>1933.3</c:v>
                </c:pt>
                <c:pt idx="18334">
                  <c:v>1933.4</c:v>
                </c:pt>
                <c:pt idx="18335">
                  <c:v>1933.5</c:v>
                </c:pt>
                <c:pt idx="18336">
                  <c:v>1933.6</c:v>
                </c:pt>
                <c:pt idx="18337">
                  <c:v>1933.7</c:v>
                </c:pt>
                <c:pt idx="18338">
                  <c:v>1933.8</c:v>
                </c:pt>
                <c:pt idx="18339">
                  <c:v>1933.9</c:v>
                </c:pt>
                <c:pt idx="18340">
                  <c:v>1934</c:v>
                </c:pt>
                <c:pt idx="18341">
                  <c:v>1934.1</c:v>
                </c:pt>
                <c:pt idx="18342">
                  <c:v>1934.2</c:v>
                </c:pt>
                <c:pt idx="18343">
                  <c:v>1934.3</c:v>
                </c:pt>
                <c:pt idx="18344">
                  <c:v>1934.4</c:v>
                </c:pt>
                <c:pt idx="18345">
                  <c:v>1934.5</c:v>
                </c:pt>
                <c:pt idx="18346">
                  <c:v>1934.6</c:v>
                </c:pt>
                <c:pt idx="18347">
                  <c:v>1934.7</c:v>
                </c:pt>
                <c:pt idx="18348">
                  <c:v>1934.8</c:v>
                </c:pt>
                <c:pt idx="18349">
                  <c:v>1934.9</c:v>
                </c:pt>
                <c:pt idx="18350">
                  <c:v>1935</c:v>
                </c:pt>
                <c:pt idx="18351">
                  <c:v>1935.1</c:v>
                </c:pt>
                <c:pt idx="18352">
                  <c:v>1935.2</c:v>
                </c:pt>
                <c:pt idx="18353">
                  <c:v>1935.3</c:v>
                </c:pt>
                <c:pt idx="18354">
                  <c:v>1935.4</c:v>
                </c:pt>
                <c:pt idx="18355">
                  <c:v>1935.5</c:v>
                </c:pt>
                <c:pt idx="18356">
                  <c:v>1935.6</c:v>
                </c:pt>
                <c:pt idx="18357">
                  <c:v>1935.7</c:v>
                </c:pt>
                <c:pt idx="18358">
                  <c:v>1935.8</c:v>
                </c:pt>
                <c:pt idx="18359">
                  <c:v>1935.9</c:v>
                </c:pt>
                <c:pt idx="18360">
                  <c:v>1936</c:v>
                </c:pt>
                <c:pt idx="18361">
                  <c:v>1936.1</c:v>
                </c:pt>
                <c:pt idx="18362">
                  <c:v>1936.2</c:v>
                </c:pt>
                <c:pt idx="18363">
                  <c:v>1936.3</c:v>
                </c:pt>
                <c:pt idx="18364">
                  <c:v>1936.4</c:v>
                </c:pt>
                <c:pt idx="18365">
                  <c:v>1936.5</c:v>
                </c:pt>
                <c:pt idx="18366">
                  <c:v>1936.6</c:v>
                </c:pt>
                <c:pt idx="18367">
                  <c:v>1936.7</c:v>
                </c:pt>
                <c:pt idx="18368">
                  <c:v>1936.8</c:v>
                </c:pt>
                <c:pt idx="18369">
                  <c:v>1936.9</c:v>
                </c:pt>
                <c:pt idx="18370">
                  <c:v>1937</c:v>
                </c:pt>
                <c:pt idx="18371">
                  <c:v>1937.1</c:v>
                </c:pt>
                <c:pt idx="18372">
                  <c:v>1937.2</c:v>
                </c:pt>
                <c:pt idx="18373">
                  <c:v>1937.3</c:v>
                </c:pt>
                <c:pt idx="18374">
                  <c:v>1937.4</c:v>
                </c:pt>
                <c:pt idx="18375">
                  <c:v>1937.5</c:v>
                </c:pt>
                <c:pt idx="18376">
                  <c:v>1937.6</c:v>
                </c:pt>
                <c:pt idx="18377">
                  <c:v>1937.7</c:v>
                </c:pt>
                <c:pt idx="18378">
                  <c:v>1937.8</c:v>
                </c:pt>
                <c:pt idx="18379">
                  <c:v>1937.9</c:v>
                </c:pt>
                <c:pt idx="18380">
                  <c:v>1938</c:v>
                </c:pt>
                <c:pt idx="18381">
                  <c:v>1938.1</c:v>
                </c:pt>
                <c:pt idx="18382">
                  <c:v>1938.2</c:v>
                </c:pt>
                <c:pt idx="18383">
                  <c:v>1938.3</c:v>
                </c:pt>
                <c:pt idx="18384">
                  <c:v>1938.4</c:v>
                </c:pt>
                <c:pt idx="18385">
                  <c:v>1938.5</c:v>
                </c:pt>
                <c:pt idx="18386">
                  <c:v>1938.6</c:v>
                </c:pt>
                <c:pt idx="18387">
                  <c:v>1938.7</c:v>
                </c:pt>
                <c:pt idx="18388">
                  <c:v>1938.8</c:v>
                </c:pt>
                <c:pt idx="18389">
                  <c:v>1938.9</c:v>
                </c:pt>
                <c:pt idx="18390">
                  <c:v>1939</c:v>
                </c:pt>
                <c:pt idx="18391">
                  <c:v>1939.1</c:v>
                </c:pt>
                <c:pt idx="18392">
                  <c:v>1939.2</c:v>
                </c:pt>
                <c:pt idx="18393">
                  <c:v>1939.3</c:v>
                </c:pt>
                <c:pt idx="18394">
                  <c:v>1939.4</c:v>
                </c:pt>
                <c:pt idx="18395">
                  <c:v>1939.5</c:v>
                </c:pt>
                <c:pt idx="18396">
                  <c:v>1939.6</c:v>
                </c:pt>
                <c:pt idx="18397">
                  <c:v>1939.7</c:v>
                </c:pt>
                <c:pt idx="18398">
                  <c:v>1939.8</c:v>
                </c:pt>
                <c:pt idx="18399">
                  <c:v>1939.9</c:v>
                </c:pt>
                <c:pt idx="18400">
                  <c:v>1940</c:v>
                </c:pt>
                <c:pt idx="18401">
                  <c:v>1940.1</c:v>
                </c:pt>
                <c:pt idx="18402">
                  <c:v>1940.2</c:v>
                </c:pt>
                <c:pt idx="18403">
                  <c:v>1940.3</c:v>
                </c:pt>
                <c:pt idx="18404">
                  <c:v>1940.4</c:v>
                </c:pt>
                <c:pt idx="18405">
                  <c:v>1940.5</c:v>
                </c:pt>
                <c:pt idx="18406">
                  <c:v>1940.6</c:v>
                </c:pt>
                <c:pt idx="18407">
                  <c:v>1940.7</c:v>
                </c:pt>
                <c:pt idx="18408">
                  <c:v>1940.8</c:v>
                </c:pt>
                <c:pt idx="18409">
                  <c:v>1940.9</c:v>
                </c:pt>
                <c:pt idx="18410">
                  <c:v>1941</c:v>
                </c:pt>
                <c:pt idx="18411">
                  <c:v>1941.1</c:v>
                </c:pt>
                <c:pt idx="18412">
                  <c:v>1941.2</c:v>
                </c:pt>
                <c:pt idx="18413">
                  <c:v>1941.3</c:v>
                </c:pt>
                <c:pt idx="18414">
                  <c:v>1941.4</c:v>
                </c:pt>
                <c:pt idx="18415">
                  <c:v>1941.5</c:v>
                </c:pt>
                <c:pt idx="18416">
                  <c:v>1941.6</c:v>
                </c:pt>
                <c:pt idx="18417">
                  <c:v>1941.7</c:v>
                </c:pt>
                <c:pt idx="18418">
                  <c:v>1941.8</c:v>
                </c:pt>
                <c:pt idx="18419">
                  <c:v>1941.9</c:v>
                </c:pt>
                <c:pt idx="18420">
                  <c:v>1942</c:v>
                </c:pt>
                <c:pt idx="18421">
                  <c:v>1942.1</c:v>
                </c:pt>
                <c:pt idx="18422">
                  <c:v>1942.2</c:v>
                </c:pt>
                <c:pt idx="18423">
                  <c:v>1942.3</c:v>
                </c:pt>
                <c:pt idx="18424">
                  <c:v>1942.4</c:v>
                </c:pt>
                <c:pt idx="18425">
                  <c:v>1942.5</c:v>
                </c:pt>
                <c:pt idx="18426">
                  <c:v>1942.6</c:v>
                </c:pt>
                <c:pt idx="18427">
                  <c:v>1942.7</c:v>
                </c:pt>
                <c:pt idx="18428">
                  <c:v>1942.8</c:v>
                </c:pt>
                <c:pt idx="18429">
                  <c:v>1942.9</c:v>
                </c:pt>
                <c:pt idx="18430">
                  <c:v>1943</c:v>
                </c:pt>
                <c:pt idx="18431">
                  <c:v>1943.1</c:v>
                </c:pt>
                <c:pt idx="18432">
                  <c:v>1943.2</c:v>
                </c:pt>
                <c:pt idx="18433">
                  <c:v>1943.3</c:v>
                </c:pt>
                <c:pt idx="18434">
                  <c:v>1943.4</c:v>
                </c:pt>
                <c:pt idx="18435">
                  <c:v>1943.5</c:v>
                </c:pt>
                <c:pt idx="18436">
                  <c:v>1943.6</c:v>
                </c:pt>
                <c:pt idx="18437">
                  <c:v>1943.7</c:v>
                </c:pt>
                <c:pt idx="18438">
                  <c:v>1943.8</c:v>
                </c:pt>
                <c:pt idx="18439">
                  <c:v>1943.9</c:v>
                </c:pt>
                <c:pt idx="18440">
                  <c:v>1944</c:v>
                </c:pt>
                <c:pt idx="18441">
                  <c:v>1944.1</c:v>
                </c:pt>
                <c:pt idx="18442">
                  <c:v>1944.2</c:v>
                </c:pt>
                <c:pt idx="18443">
                  <c:v>1944.3</c:v>
                </c:pt>
                <c:pt idx="18444">
                  <c:v>1944.4</c:v>
                </c:pt>
                <c:pt idx="18445">
                  <c:v>1944.5</c:v>
                </c:pt>
                <c:pt idx="18446">
                  <c:v>1944.6</c:v>
                </c:pt>
                <c:pt idx="18447">
                  <c:v>1944.7</c:v>
                </c:pt>
                <c:pt idx="18448">
                  <c:v>1944.8</c:v>
                </c:pt>
                <c:pt idx="18449">
                  <c:v>1944.9</c:v>
                </c:pt>
                <c:pt idx="18450">
                  <c:v>1945</c:v>
                </c:pt>
                <c:pt idx="18451">
                  <c:v>1945.1</c:v>
                </c:pt>
                <c:pt idx="18452">
                  <c:v>1945.2</c:v>
                </c:pt>
                <c:pt idx="18453">
                  <c:v>1945.3</c:v>
                </c:pt>
                <c:pt idx="18454">
                  <c:v>1945.4</c:v>
                </c:pt>
                <c:pt idx="18455">
                  <c:v>1945.5</c:v>
                </c:pt>
                <c:pt idx="18456">
                  <c:v>1945.6</c:v>
                </c:pt>
                <c:pt idx="18457">
                  <c:v>1945.7</c:v>
                </c:pt>
                <c:pt idx="18458">
                  <c:v>1945.8</c:v>
                </c:pt>
                <c:pt idx="18459">
                  <c:v>1945.9</c:v>
                </c:pt>
                <c:pt idx="18460">
                  <c:v>1946</c:v>
                </c:pt>
                <c:pt idx="18461">
                  <c:v>1946.1</c:v>
                </c:pt>
                <c:pt idx="18462">
                  <c:v>1946.2</c:v>
                </c:pt>
                <c:pt idx="18463">
                  <c:v>1946.3</c:v>
                </c:pt>
                <c:pt idx="18464">
                  <c:v>1946.4</c:v>
                </c:pt>
                <c:pt idx="18465">
                  <c:v>1946.5</c:v>
                </c:pt>
                <c:pt idx="18466">
                  <c:v>1946.6</c:v>
                </c:pt>
                <c:pt idx="18467">
                  <c:v>1946.7</c:v>
                </c:pt>
                <c:pt idx="18468">
                  <c:v>1946.8</c:v>
                </c:pt>
                <c:pt idx="18469">
                  <c:v>1946.9</c:v>
                </c:pt>
                <c:pt idx="18470">
                  <c:v>1947</c:v>
                </c:pt>
                <c:pt idx="18471">
                  <c:v>1947.1</c:v>
                </c:pt>
                <c:pt idx="18472">
                  <c:v>1947.2</c:v>
                </c:pt>
                <c:pt idx="18473">
                  <c:v>1947.3</c:v>
                </c:pt>
                <c:pt idx="18474">
                  <c:v>1947.4</c:v>
                </c:pt>
                <c:pt idx="18475">
                  <c:v>1947.5</c:v>
                </c:pt>
                <c:pt idx="18476">
                  <c:v>1947.6</c:v>
                </c:pt>
                <c:pt idx="18477">
                  <c:v>1947.7</c:v>
                </c:pt>
                <c:pt idx="18478">
                  <c:v>1947.8</c:v>
                </c:pt>
                <c:pt idx="18479">
                  <c:v>1947.9</c:v>
                </c:pt>
                <c:pt idx="18480">
                  <c:v>1948</c:v>
                </c:pt>
                <c:pt idx="18481">
                  <c:v>1948.1</c:v>
                </c:pt>
                <c:pt idx="18482">
                  <c:v>1948.2</c:v>
                </c:pt>
                <c:pt idx="18483">
                  <c:v>1948.3</c:v>
                </c:pt>
                <c:pt idx="18484">
                  <c:v>1948.4</c:v>
                </c:pt>
                <c:pt idx="18485">
                  <c:v>1948.5</c:v>
                </c:pt>
                <c:pt idx="18486">
                  <c:v>1948.6</c:v>
                </c:pt>
                <c:pt idx="18487">
                  <c:v>1948.7</c:v>
                </c:pt>
                <c:pt idx="18488">
                  <c:v>1948.8</c:v>
                </c:pt>
                <c:pt idx="18489">
                  <c:v>1948.9</c:v>
                </c:pt>
                <c:pt idx="18490">
                  <c:v>1949</c:v>
                </c:pt>
                <c:pt idx="18491">
                  <c:v>1949.1</c:v>
                </c:pt>
                <c:pt idx="18492">
                  <c:v>1949.2</c:v>
                </c:pt>
                <c:pt idx="18493">
                  <c:v>1949.3</c:v>
                </c:pt>
                <c:pt idx="18494">
                  <c:v>1949.4</c:v>
                </c:pt>
                <c:pt idx="18495">
                  <c:v>1949.5</c:v>
                </c:pt>
                <c:pt idx="18496">
                  <c:v>1949.6</c:v>
                </c:pt>
                <c:pt idx="18497">
                  <c:v>1949.7</c:v>
                </c:pt>
                <c:pt idx="18498">
                  <c:v>1949.8</c:v>
                </c:pt>
                <c:pt idx="18499">
                  <c:v>1949.9</c:v>
                </c:pt>
                <c:pt idx="18500">
                  <c:v>1950</c:v>
                </c:pt>
                <c:pt idx="18501">
                  <c:v>1950.1</c:v>
                </c:pt>
                <c:pt idx="18502">
                  <c:v>1950.2</c:v>
                </c:pt>
                <c:pt idx="18503">
                  <c:v>1950.3</c:v>
                </c:pt>
                <c:pt idx="18504">
                  <c:v>1950.4</c:v>
                </c:pt>
                <c:pt idx="18505">
                  <c:v>1950.5</c:v>
                </c:pt>
                <c:pt idx="18506">
                  <c:v>1950.6</c:v>
                </c:pt>
                <c:pt idx="18507">
                  <c:v>1950.7</c:v>
                </c:pt>
                <c:pt idx="18508">
                  <c:v>1950.8</c:v>
                </c:pt>
                <c:pt idx="18509">
                  <c:v>1950.9</c:v>
                </c:pt>
                <c:pt idx="18510">
                  <c:v>1951</c:v>
                </c:pt>
                <c:pt idx="18511">
                  <c:v>1951.1</c:v>
                </c:pt>
                <c:pt idx="18512">
                  <c:v>1951.2</c:v>
                </c:pt>
                <c:pt idx="18513">
                  <c:v>1951.3</c:v>
                </c:pt>
                <c:pt idx="18514">
                  <c:v>1951.4</c:v>
                </c:pt>
                <c:pt idx="18515">
                  <c:v>1951.5</c:v>
                </c:pt>
                <c:pt idx="18516">
                  <c:v>1951.6</c:v>
                </c:pt>
                <c:pt idx="18517">
                  <c:v>1951.7</c:v>
                </c:pt>
                <c:pt idx="18518">
                  <c:v>1951.8</c:v>
                </c:pt>
                <c:pt idx="18519">
                  <c:v>1951.9</c:v>
                </c:pt>
                <c:pt idx="18520">
                  <c:v>1952</c:v>
                </c:pt>
                <c:pt idx="18521">
                  <c:v>1952.1</c:v>
                </c:pt>
                <c:pt idx="18522">
                  <c:v>1952.2</c:v>
                </c:pt>
                <c:pt idx="18523">
                  <c:v>1952.3</c:v>
                </c:pt>
                <c:pt idx="18524">
                  <c:v>1952.4</c:v>
                </c:pt>
                <c:pt idx="18525">
                  <c:v>1952.5</c:v>
                </c:pt>
                <c:pt idx="18526">
                  <c:v>1952.6</c:v>
                </c:pt>
                <c:pt idx="18527">
                  <c:v>1952.7</c:v>
                </c:pt>
                <c:pt idx="18528">
                  <c:v>1952.8</c:v>
                </c:pt>
                <c:pt idx="18529">
                  <c:v>1952.9</c:v>
                </c:pt>
                <c:pt idx="18530">
                  <c:v>1953</c:v>
                </c:pt>
                <c:pt idx="18531">
                  <c:v>1953.1</c:v>
                </c:pt>
                <c:pt idx="18532">
                  <c:v>1953.2</c:v>
                </c:pt>
                <c:pt idx="18533">
                  <c:v>1953.3</c:v>
                </c:pt>
                <c:pt idx="18534">
                  <c:v>1953.4</c:v>
                </c:pt>
                <c:pt idx="18535">
                  <c:v>1953.5</c:v>
                </c:pt>
                <c:pt idx="18536">
                  <c:v>1953.6</c:v>
                </c:pt>
                <c:pt idx="18537">
                  <c:v>1953.7</c:v>
                </c:pt>
                <c:pt idx="18538">
                  <c:v>1953.8</c:v>
                </c:pt>
                <c:pt idx="18539">
                  <c:v>1953.9</c:v>
                </c:pt>
                <c:pt idx="18540">
                  <c:v>1954</c:v>
                </c:pt>
                <c:pt idx="18541">
                  <c:v>1954.1</c:v>
                </c:pt>
                <c:pt idx="18542">
                  <c:v>1954.2</c:v>
                </c:pt>
                <c:pt idx="18543">
                  <c:v>1954.3</c:v>
                </c:pt>
                <c:pt idx="18544">
                  <c:v>1954.4</c:v>
                </c:pt>
                <c:pt idx="18545">
                  <c:v>1954.5</c:v>
                </c:pt>
                <c:pt idx="18546">
                  <c:v>1954.6</c:v>
                </c:pt>
                <c:pt idx="18547">
                  <c:v>1954.7</c:v>
                </c:pt>
                <c:pt idx="18548">
                  <c:v>1954.8</c:v>
                </c:pt>
                <c:pt idx="18549">
                  <c:v>1954.9</c:v>
                </c:pt>
                <c:pt idx="18550">
                  <c:v>1955</c:v>
                </c:pt>
                <c:pt idx="18551">
                  <c:v>1955.1</c:v>
                </c:pt>
                <c:pt idx="18552">
                  <c:v>1955.2</c:v>
                </c:pt>
                <c:pt idx="18553">
                  <c:v>1955.3</c:v>
                </c:pt>
                <c:pt idx="18554">
                  <c:v>1955.4</c:v>
                </c:pt>
                <c:pt idx="18555">
                  <c:v>1955.5</c:v>
                </c:pt>
                <c:pt idx="18556">
                  <c:v>1955.6</c:v>
                </c:pt>
                <c:pt idx="18557">
                  <c:v>1955.7</c:v>
                </c:pt>
                <c:pt idx="18558">
                  <c:v>1955.8</c:v>
                </c:pt>
                <c:pt idx="18559">
                  <c:v>1955.9</c:v>
                </c:pt>
                <c:pt idx="18560">
                  <c:v>1956</c:v>
                </c:pt>
                <c:pt idx="18561">
                  <c:v>1956.1</c:v>
                </c:pt>
                <c:pt idx="18562">
                  <c:v>1956.2</c:v>
                </c:pt>
                <c:pt idx="18563">
                  <c:v>1956.3</c:v>
                </c:pt>
                <c:pt idx="18564">
                  <c:v>1956.4</c:v>
                </c:pt>
                <c:pt idx="18565">
                  <c:v>1956.5</c:v>
                </c:pt>
                <c:pt idx="18566">
                  <c:v>1956.6</c:v>
                </c:pt>
                <c:pt idx="18567">
                  <c:v>1956.7</c:v>
                </c:pt>
                <c:pt idx="18568">
                  <c:v>1956.8</c:v>
                </c:pt>
                <c:pt idx="18569">
                  <c:v>1956.9</c:v>
                </c:pt>
                <c:pt idx="18570">
                  <c:v>1957</c:v>
                </c:pt>
                <c:pt idx="18571">
                  <c:v>1957.1</c:v>
                </c:pt>
                <c:pt idx="18572">
                  <c:v>1957.2</c:v>
                </c:pt>
                <c:pt idx="18573">
                  <c:v>1957.3</c:v>
                </c:pt>
                <c:pt idx="18574">
                  <c:v>1957.4</c:v>
                </c:pt>
                <c:pt idx="18575">
                  <c:v>1957.5</c:v>
                </c:pt>
                <c:pt idx="18576">
                  <c:v>1957.6</c:v>
                </c:pt>
                <c:pt idx="18577">
                  <c:v>1957.7</c:v>
                </c:pt>
                <c:pt idx="18578">
                  <c:v>1957.8</c:v>
                </c:pt>
                <c:pt idx="18579">
                  <c:v>1957.9</c:v>
                </c:pt>
                <c:pt idx="18580">
                  <c:v>1958</c:v>
                </c:pt>
                <c:pt idx="18581">
                  <c:v>1958.1</c:v>
                </c:pt>
                <c:pt idx="18582">
                  <c:v>1958.2</c:v>
                </c:pt>
                <c:pt idx="18583">
                  <c:v>1958.3</c:v>
                </c:pt>
                <c:pt idx="18584">
                  <c:v>1958.4</c:v>
                </c:pt>
                <c:pt idx="18585">
                  <c:v>1958.5</c:v>
                </c:pt>
                <c:pt idx="18586">
                  <c:v>1958.6</c:v>
                </c:pt>
                <c:pt idx="18587">
                  <c:v>1958.7</c:v>
                </c:pt>
                <c:pt idx="18588">
                  <c:v>1958.8</c:v>
                </c:pt>
                <c:pt idx="18589">
                  <c:v>1958.9</c:v>
                </c:pt>
                <c:pt idx="18590">
                  <c:v>1959</c:v>
                </c:pt>
                <c:pt idx="18591">
                  <c:v>1959.1</c:v>
                </c:pt>
                <c:pt idx="18592">
                  <c:v>1959.2</c:v>
                </c:pt>
                <c:pt idx="18593">
                  <c:v>1959.3</c:v>
                </c:pt>
                <c:pt idx="18594">
                  <c:v>1959.4</c:v>
                </c:pt>
                <c:pt idx="18595">
                  <c:v>1959.5</c:v>
                </c:pt>
                <c:pt idx="18596">
                  <c:v>1959.6</c:v>
                </c:pt>
                <c:pt idx="18597">
                  <c:v>1959.7</c:v>
                </c:pt>
                <c:pt idx="18598">
                  <c:v>1959.8</c:v>
                </c:pt>
                <c:pt idx="18599">
                  <c:v>1959.9</c:v>
                </c:pt>
                <c:pt idx="18600">
                  <c:v>1960</c:v>
                </c:pt>
                <c:pt idx="18601">
                  <c:v>1960.1</c:v>
                </c:pt>
                <c:pt idx="18602">
                  <c:v>1960.2</c:v>
                </c:pt>
                <c:pt idx="18603">
                  <c:v>1960.3</c:v>
                </c:pt>
                <c:pt idx="18604">
                  <c:v>1960.4</c:v>
                </c:pt>
                <c:pt idx="18605">
                  <c:v>1960.5</c:v>
                </c:pt>
                <c:pt idx="18606">
                  <c:v>1960.6</c:v>
                </c:pt>
                <c:pt idx="18607">
                  <c:v>1960.7</c:v>
                </c:pt>
                <c:pt idx="18608">
                  <c:v>1960.8</c:v>
                </c:pt>
                <c:pt idx="18609">
                  <c:v>1960.9</c:v>
                </c:pt>
                <c:pt idx="18610">
                  <c:v>1961</c:v>
                </c:pt>
                <c:pt idx="18611">
                  <c:v>1961.1</c:v>
                </c:pt>
                <c:pt idx="18612">
                  <c:v>1961.2</c:v>
                </c:pt>
                <c:pt idx="18613">
                  <c:v>1961.3</c:v>
                </c:pt>
                <c:pt idx="18614">
                  <c:v>1961.4</c:v>
                </c:pt>
                <c:pt idx="18615">
                  <c:v>1961.5</c:v>
                </c:pt>
                <c:pt idx="18616">
                  <c:v>1961.6</c:v>
                </c:pt>
                <c:pt idx="18617">
                  <c:v>1961.7</c:v>
                </c:pt>
                <c:pt idx="18618">
                  <c:v>1961.8</c:v>
                </c:pt>
                <c:pt idx="18619">
                  <c:v>1961.9</c:v>
                </c:pt>
                <c:pt idx="18620">
                  <c:v>1962</c:v>
                </c:pt>
                <c:pt idx="18621">
                  <c:v>1962.1</c:v>
                </c:pt>
                <c:pt idx="18622">
                  <c:v>1962.2</c:v>
                </c:pt>
                <c:pt idx="18623">
                  <c:v>1962.3</c:v>
                </c:pt>
                <c:pt idx="18624">
                  <c:v>1962.4</c:v>
                </c:pt>
                <c:pt idx="18625">
                  <c:v>1962.5</c:v>
                </c:pt>
                <c:pt idx="18626">
                  <c:v>1962.6</c:v>
                </c:pt>
                <c:pt idx="18627">
                  <c:v>1962.7</c:v>
                </c:pt>
                <c:pt idx="18628">
                  <c:v>1962.8</c:v>
                </c:pt>
                <c:pt idx="18629">
                  <c:v>1962.9</c:v>
                </c:pt>
                <c:pt idx="18630">
                  <c:v>1963</c:v>
                </c:pt>
                <c:pt idx="18631">
                  <c:v>1963.1</c:v>
                </c:pt>
                <c:pt idx="18632">
                  <c:v>1963.2</c:v>
                </c:pt>
                <c:pt idx="18633">
                  <c:v>1963.3</c:v>
                </c:pt>
                <c:pt idx="18634">
                  <c:v>1963.4</c:v>
                </c:pt>
                <c:pt idx="18635">
                  <c:v>1963.5</c:v>
                </c:pt>
                <c:pt idx="18636">
                  <c:v>1963.6</c:v>
                </c:pt>
                <c:pt idx="18637">
                  <c:v>1963.7</c:v>
                </c:pt>
                <c:pt idx="18638">
                  <c:v>1963.8</c:v>
                </c:pt>
                <c:pt idx="18639">
                  <c:v>1963.9</c:v>
                </c:pt>
                <c:pt idx="18640">
                  <c:v>1964</c:v>
                </c:pt>
                <c:pt idx="18641">
                  <c:v>1964.1</c:v>
                </c:pt>
                <c:pt idx="18642">
                  <c:v>1964.2</c:v>
                </c:pt>
                <c:pt idx="18643">
                  <c:v>1964.3</c:v>
                </c:pt>
                <c:pt idx="18644">
                  <c:v>1964.4</c:v>
                </c:pt>
                <c:pt idx="18645">
                  <c:v>1964.5</c:v>
                </c:pt>
                <c:pt idx="18646">
                  <c:v>1964.6</c:v>
                </c:pt>
                <c:pt idx="18647">
                  <c:v>1964.7</c:v>
                </c:pt>
                <c:pt idx="18648">
                  <c:v>1964.8</c:v>
                </c:pt>
                <c:pt idx="18649">
                  <c:v>1964.9</c:v>
                </c:pt>
                <c:pt idx="18650">
                  <c:v>1965</c:v>
                </c:pt>
                <c:pt idx="18651">
                  <c:v>1965.1</c:v>
                </c:pt>
                <c:pt idx="18652">
                  <c:v>1965.2</c:v>
                </c:pt>
                <c:pt idx="18653">
                  <c:v>1965.3</c:v>
                </c:pt>
                <c:pt idx="18654">
                  <c:v>1965.4</c:v>
                </c:pt>
                <c:pt idx="18655">
                  <c:v>1965.5</c:v>
                </c:pt>
                <c:pt idx="18656">
                  <c:v>1965.6</c:v>
                </c:pt>
                <c:pt idx="18657">
                  <c:v>1965.7</c:v>
                </c:pt>
                <c:pt idx="18658">
                  <c:v>1965.8</c:v>
                </c:pt>
                <c:pt idx="18659">
                  <c:v>1965.9</c:v>
                </c:pt>
                <c:pt idx="18660">
                  <c:v>1966</c:v>
                </c:pt>
                <c:pt idx="18661">
                  <c:v>1966.1</c:v>
                </c:pt>
                <c:pt idx="18662">
                  <c:v>1966.2</c:v>
                </c:pt>
                <c:pt idx="18663">
                  <c:v>1966.3</c:v>
                </c:pt>
                <c:pt idx="18664">
                  <c:v>1966.4</c:v>
                </c:pt>
                <c:pt idx="18665">
                  <c:v>1966.5</c:v>
                </c:pt>
                <c:pt idx="18666">
                  <c:v>1966.6</c:v>
                </c:pt>
                <c:pt idx="18667">
                  <c:v>1966.7</c:v>
                </c:pt>
                <c:pt idx="18668">
                  <c:v>1966.8</c:v>
                </c:pt>
                <c:pt idx="18669">
                  <c:v>1966.9</c:v>
                </c:pt>
                <c:pt idx="18670">
                  <c:v>1967</c:v>
                </c:pt>
                <c:pt idx="18671">
                  <c:v>1967.1</c:v>
                </c:pt>
                <c:pt idx="18672">
                  <c:v>1967.2</c:v>
                </c:pt>
                <c:pt idx="18673">
                  <c:v>1967.3</c:v>
                </c:pt>
                <c:pt idx="18674">
                  <c:v>1967.4</c:v>
                </c:pt>
                <c:pt idx="18675">
                  <c:v>1967.5</c:v>
                </c:pt>
                <c:pt idx="18676">
                  <c:v>1967.6</c:v>
                </c:pt>
                <c:pt idx="18677">
                  <c:v>1967.7</c:v>
                </c:pt>
                <c:pt idx="18678">
                  <c:v>1967.8</c:v>
                </c:pt>
                <c:pt idx="18679">
                  <c:v>1967.9</c:v>
                </c:pt>
                <c:pt idx="18680">
                  <c:v>1968</c:v>
                </c:pt>
                <c:pt idx="18681">
                  <c:v>1968.1</c:v>
                </c:pt>
                <c:pt idx="18682">
                  <c:v>1968.2</c:v>
                </c:pt>
                <c:pt idx="18683">
                  <c:v>1968.3</c:v>
                </c:pt>
                <c:pt idx="18684">
                  <c:v>1968.4</c:v>
                </c:pt>
                <c:pt idx="18685">
                  <c:v>1968.5</c:v>
                </c:pt>
                <c:pt idx="18686">
                  <c:v>1968.6</c:v>
                </c:pt>
                <c:pt idx="18687">
                  <c:v>1968.7</c:v>
                </c:pt>
                <c:pt idx="18688">
                  <c:v>1968.8</c:v>
                </c:pt>
                <c:pt idx="18689">
                  <c:v>1968.9</c:v>
                </c:pt>
                <c:pt idx="18690">
                  <c:v>1969</c:v>
                </c:pt>
                <c:pt idx="18691">
                  <c:v>1969.1</c:v>
                </c:pt>
                <c:pt idx="18692">
                  <c:v>1969.2</c:v>
                </c:pt>
                <c:pt idx="18693">
                  <c:v>1969.3</c:v>
                </c:pt>
                <c:pt idx="18694">
                  <c:v>1969.4</c:v>
                </c:pt>
                <c:pt idx="18695">
                  <c:v>1969.5</c:v>
                </c:pt>
                <c:pt idx="18696">
                  <c:v>1969.6</c:v>
                </c:pt>
                <c:pt idx="18697">
                  <c:v>1969.7</c:v>
                </c:pt>
                <c:pt idx="18698">
                  <c:v>1969.8</c:v>
                </c:pt>
                <c:pt idx="18699">
                  <c:v>1969.9</c:v>
                </c:pt>
                <c:pt idx="18700">
                  <c:v>1970</c:v>
                </c:pt>
                <c:pt idx="18701">
                  <c:v>1970.1</c:v>
                </c:pt>
                <c:pt idx="18702">
                  <c:v>1970.2</c:v>
                </c:pt>
                <c:pt idx="18703">
                  <c:v>1970.3</c:v>
                </c:pt>
                <c:pt idx="18704">
                  <c:v>1970.4</c:v>
                </c:pt>
                <c:pt idx="18705">
                  <c:v>1970.5</c:v>
                </c:pt>
                <c:pt idx="18706">
                  <c:v>1970.6</c:v>
                </c:pt>
                <c:pt idx="18707">
                  <c:v>1970.7</c:v>
                </c:pt>
                <c:pt idx="18708">
                  <c:v>1970.8</c:v>
                </c:pt>
                <c:pt idx="18709">
                  <c:v>1970.9</c:v>
                </c:pt>
                <c:pt idx="18710">
                  <c:v>1971</c:v>
                </c:pt>
                <c:pt idx="18711">
                  <c:v>1971.1</c:v>
                </c:pt>
                <c:pt idx="18712">
                  <c:v>1971.2</c:v>
                </c:pt>
                <c:pt idx="18713">
                  <c:v>1971.3</c:v>
                </c:pt>
                <c:pt idx="18714">
                  <c:v>1971.4</c:v>
                </c:pt>
                <c:pt idx="18715">
                  <c:v>1971.5</c:v>
                </c:pt>
                <c:pt idx="18716">
                  <c:v>1971.6</c:v>
                </c:pt>
                <c:pt idx="18717">
                  <c:v>1971.7</c:v>
                </c:pt>
                <c:pt idx="18718">
                  <c:v>1971.8</c:v>
                </c:pt>
                <c:pt idx="18719">
                  <c:v>1971.9</c:v>
                </c:pt>
                <c:pt idx="18720">
                  <c:v>1972</c:v>
                </c:pt>
                <c:pt idx="18721">
                  <c:v>1972.1</c:v>
                </c:pt>
                <c:pt idx="18722">
                  <c:v>1972.2</c:v>
                </c:pt>
                <c:pt idx="18723">
                  <c:v>1972.3</c:v>
                </c:pt>
                <c:pt idx="18724">
                  <c:v>1972.4</c:v>
                </c:pt>
                <c:pt idx="18725">
                  <c:v>1972.5</c:v>
                </c:pt>
                <c:pt idx="18726">
                  <c:v>1972.6</c:v>
                </c:pt>
                <c:pt idx="18727">
                  <c:v>1972.7</c:v>
                </c:pt>
                <c:pt idx="18728">
                  <c:v>1972.8</c:v>
                </c:pt>
                <c:pt idx="18729">
                  <c:v>1972.9</c:v>
                </c:pt>
                <c:pt idx="18730">
                  <c:v>1973</c:v>
                </c:pt>
                <c:pt idx="18731">
                  <c:v>1973.1</c:v>
                </c:pt>
                <c:pt idx="18732">
                  <c:v>1973.2</c:v>
                </c:pt>
                <c:pt idx="18733">
                  <c:v>1973.3</c:v>
                </c:pt>
                <c:pt idx="18734">
                  <c:v>1973.4</c:v>
                </c:pt>
                <c:pt idx="18735">
                  <c:v>1973.5</c:v>
                </c:pt>
                <c:pt idx="18736">
                  <c:v>1973.6</c:v>
                </c:pt>
                <c:pt idx="18737">
                  <c:v>1973.7</c:v>
                </c:pt>
                <c:pt idx="18738">
                  <c:v>1973.8</c:v>
                </c:pt>
                <c:pt idx="18739">
                  <c:v>1973.9</c:v>
                </c:pt>
                <c:pt idx="18740">
                  <c:v>1974</c:v>
                </c:pt>
                <c:pt idx="18741">
                  <c:v>1974.1</c:v>
                </c:pt>
                <c:pt idx="18742">
                  <c:v>1974.2</c:v>
                </c:pt>
                <c:pt idx="18743">
                  <c:v>1974.3</c:v>
                </c:pt>
                <c:pt idx="18744">
                  <c:v>1974.4</c:v>
                </c:pt>
                <c:pt idx="18745">
                  <c:v>1974.5</c:v>
                </c:pt>
                <c:pt idx="18746">
                  <c:v>1974.6</c:v>
                </c:pt>
                <c:pt idx="18747">
                  <c:v>1974.7</c:v>
                </c:pt>
                <c:pt idx="18748">
                  <c:v>1974.8</c:v>
                </c:pt>
                <c:pt idx="18749">
                  <c:v>1974.9</c:v>
                </c:pt>
                <c:pt idx="18750">
                  <c:v>1975</c:v>
                </c:pt>
                <c:pt idx="18751">
                  <c:v>1975.1</c:v>
                </c:pt>
                <c:pt idx="18752">
                  <c:v>1975.2</c:v>
                </c:pt>
                <c:pt idx="18753">
                  <c:v>1975.3</c:v>
                </c:pt>
                <c:pt idx="18754">
                  <c:v>1975.4</c:v>
                </c:pt>
                <c:pt idx="18755">
                  <c:v>1975.5</c:v>
                </c:pt>
                <c:pt idx="18756">
                  <c:v>1975.6</c:v>
                </c:pt>
                <c:pt idx="18757">
                  <c:v>1975.7</c:v>
                </c:pt>
                <c:pt idx="18758">
                  <c:v>1975.8</c:v>
                </c:pt>
                <c:pt idx="18759">
                  <c:v>1975.9</c:v>
                </c:pt>
                <c:pt idx="18760">
                  <c:v>1976</c:v>
                </c:pt>
                <c:pt idx="18761">
                  <c:v>1976.1</c:v>
                </c:pt>
                <c:pt idx="18762">
                  <c:v>1976.2</c:v>
                </c:pt>
                <c:pt idx="18763">
                  <c:v>1976.3</c:v>
                </c:pt>
                <c:pt idx="18764">
                  <c:v>1976.4</c:v>
                </c:pt>
                <c:pt idx="18765">
                  <c:v>1976.5</c:v>
                </c:pt>
                <c:pt idx="18766">
                  <c:v>1976.6</c:v>
                </c:pt>
                <c:pt idx="18767">
                  <c:v>1976.7</c:v>
                </c:pt>
                <c:pt idx="18768">
                  <c:v>1976.8</c:v>
                </c:pt>
                <c:pt idx="18769">
                  <c:v>1976.9</c:v>
                </c:pt>
                <c:pt idx="18770">
                  <c:v>1977</c:v>
                </c:pt>
                <c:pt idx="18771">
                  <c:v>1977.1</c:v>
                </c:pt>
                <c:pt idx="18772">
                  <c:v>1977.2</c:v>
                </c:pt>
                <c:pt idx="18773">
                  <c:v>1977.3</c:v>
                </c:pt>
                <c:pt idx="18774">
                  <c:v>1977.4</c:v>
                </c:pt>
                <c:pt idx="18775">
                  <c:v>1977.5</c:v>
                </c:pt>
                <c:pt idx="18776">
                  <c:v>1977.6</c:v>
                </c:pt>
                <c:pt idx="18777">
                  <c:v>1977.7</c:v>
                </c:pt>
                <c:pt idx="18778">
                  <c:v>1977.8</c:v>
                </c:pt>
                <c:pt idx="18779">
                  <c:v>1977.9</c:v>
                </c:pt>
                <c:pt idx="18780">
                  <c:v>1978</c:v>
                </c:pt>
                <c:pt idx="18781">
                  <c:v>1978.1</c:v>
                </c:pt>
                <c:pt idx="18782">
                  <c:v>1978.2</c:v>
                </c:pt>
                <c:pt idx="18783">
                  <c:v>1978.3</c:v>
                </c:pt>
                <c:pt idx="18784">
                  <c:v>1978.4</c:v>
                </c:pt>
                <c:pt idx="18785">
                  <c:v>1978.5</c:v>
                </c:pt>
                <c:pt idx="18786">
                  <c:v>1978.6</c:v>
                </c:pt>
                <c:pt idx="18787">
                  <c:v>1978.7</c:v>
                </c:pt>
                <c:pt idx="18788">
                  <c:v>1978.8</c:v>
                </c:pt>
                <c:pt idx="18789">
                  <c:v>1978.9</c:v>
                </c:pt>
                <c:pt idx="18790">
                  <c:v>1979</c:v>
                </c:pt>
                <c:pt idx="18791">
                  <c:v>1979.1</c:v>
                </c:pt>
                <c:pt idx="18792">
                  <c:v>1979.2</c:v>
                </c:pt>
                <c:pt idx="18793">
                  <c:v>1979.3</c:v>
                </c:pt>
                <c:pt idx="18794">
                  <c:v>1979.4</c:v>
                </c:pt>
                <c:pt idx="18795">
                  <c:v>1979.5</c:v>
                </c:pt>
                <c:pt idx="18796">
                  <c:v>1979.6</c:v>
                </c:pt>
                <c:pt idx="18797">
                  <c:v>1979.7</c:v>
                </c:pt>
                <c:pt idx="18798">
                  <c:v>1979.8</c:v>
                </c:pt>
                <c:pt idx="18799">
                  <c:v>1979.9</c:v>
                </c:pt>
                <c:pt idx="18800">
                  <c:v>1980</c:v>
                </c:pt>
                <c:pt idx="18801">
                  <c:v>1980.1</c:v>
                </c:pt>
                <c:pt idx="18802">
                  <c:v>1980.2</c:v>
                </c:pt>
                <c:pt idx="18803">
                  <c:v>1980.3</c:v>
                </c:pt>
                <c:pt idx="18804">
                  <c:v>1980.4</c:v>
                </c:pt>
                <c:pt idx="18805">
                  <c:v>1980.5</c:v>
                </c:pt>
                <c:pt idx="18806">
                  <c:v>1980.6</c:v>
                </c:pt>
                <c:pt idx="18807">
                  <c:v>1980.7</c:v>
                </c:pt>
                <c:pt idx="18808">
                  <c:v>1980.8</c:v>
                </c:pt>
                <c:pt idx="18809">
                  <c:v>1980.9</c:v>
                </c:pt>
                <c:pt idx="18810">
                  <c:v>1981</c:v>
                </c:pt>
                <c:pt idx="18811">
                  <c:v>1981.1</c:v>
                </c:pt>
                <c:pt idx="18812">
                  <c:v>1981.2</c:v>
                </c:pt>
                <c:pt idx="18813">
                  <c:v>1981.3</c:v>
                </c:pt>
                <c:pt idx="18814">
                  <c:v>1981.4</c:v>
                </c:pt>
                <c:pt idx="18815">
                  <c:v>1981.5</c:v>
                </c:pt>
                <c:pt idx="18816">
                  <c:v>1981.6</c:v>
                </c:pt>
                <c:pt idx="18817">
                  <c:v>1981.7</c:v>
                </c:pt>
                <c:pt idx="18818">
                  <c:v>1981.8</c:v>
                </c:pt>
                <c:pt idx="18819">
                  <c:v>1981.9</c:v>
                </c:pt>
                <c:pt idx="18820">
                  <c:v>1982</c:v>
                </c:pt>
                <c:pt idx="18821">
                  <c:v>1982.1</c:v>
                </c:pt>
                <c:pt idx="18822">
                  <c:v>1982.2</c:v>
                </c:pt>
                <c:pt idx="18823">
                  <c:v>1982.3</c:v>
                </c:pt>
                <c:pt idx="18824">
                  <c:v>1982.4</c:v>
                </c:pt>
                <c:pt idx="18825">
                  <c:v>1982.5</c:v>
                </c:pt>
                <c:pt idx="18826">
                  <c:v>1982.6</c:v>
                </c:pt>
                <c:pt idx="18827">
                  <c:v>1982.7</c:v>
                </c:pt>
                <c:pt idx="18828">
                  <c:v>1982.8</c:v>
                </c:pt>
                <c:pt idx="18829">
                  <c:v>1982.9</c:v>
                </c:pt>
                <c:pt idx="18830">
                  <c:v>1983</c:v>
                </c:pt>
                <c:pt idx="18831">
                  <c:v>1983.1</c:v>
                </c:pt>
                <c:pt idx="18832">
                  <c:v>1983.2</c:v>
                </c:pt>
                <c:pt idx="18833">
                  <c:v>1983.3</c:v>
                </c:pt>
                <c:pt idx="18834">
                  <c:v>1983.4</c:v>
                </c:pt>
                <c:pt idx="18835">
                  <c:v>1983.5</c:v>
                </c:pt>
                <c:pt idx="18836">
                  <c:v>1983.6</c:v>
                </c:pt>
                <c:pt idx="18837">
                  <c:v>1983.7</c:v>
                </c:pt>
                <c:pt idx="18838">
                  <c:v>1983.8</c:v>
                </c:pt>
                <c:pt idx="18839">
                  <c:v>1983.9</c:v>
                </c:pt>
                <c:pt idx="18840">
                  <c:v>1984</c:v>
                </c:pt>
                <c:pt idx="18841">
                  <c:v>1984.1</c:v>
                </c:pt>
                <c:pt idx="18842">
                  <c:v>1984.2</c:v>
                </c:pt>
                <c:pt idx="18843">
                  <c:v>1984.3</c:v>
                </c:pt>
                <c:pt idx="18844">
                  <c:v>1984.4</c:v>
                </c:pt>
                <c:pt idx="18845">
                  <c:v>1984.5</c:v>
                </c:pt>
                <c:pt idx="18846">
                  <c:v>1984.6</c:v>
                </c:pt>
                <c:pt idx="18847">
                  <c:v>1984.7</c:v>
                </c:pt>
                <c:pt idx="18848">
                  <c:v>1984.8</c:v>
                </c:pt>
                <c:pt idx="18849">
                  <c:v>1984.9</c:v>
                </c:pt>
                <c:pt idx="18850">
                  <c:v>1985</c:v>
                </c:pt>
                <c:pt idx="18851">
                  <c:v>1985.1</c:v>
                </c:pt>
                <c:pt idx="18852">
                  <c:v>1985.2</c:v>
                </c:pt>
                <c:pt idx="18853">
                  <c:v>1985.3</c:v>
                </c:pt>
                <c:pt idx="18854">
                  <c:v>1985.4</c:v>
                </c:pt>
                <c:pt idx="18855">
                  <c:v>1985.5</c:v>
                </c:pt>
                <c:pt idx="18856">
                  <c:v>1985.6</c:v>
                </c:pt>
                <c:pt idx="18857">
                  <c:v>1985.7</c:v>
                </c:pt>
                <c:pt idx="18858">
                  <c:v>1985.8</c:v>
                </c:pt>
                <c:pt idx="18859">
                  <c:v>1985.9</c:v>
                </c:pt>
                <c:pt idx="18860">
                  <c:v>1986</c:v>
                </c:pt>
                <c:pt idx="18861">
                  <c:v>1986.1</c:v>
                </c:pt>
                <c:pt idx="18862">
                  <c:v>1986.2</c:v>
                </c:pt>
                <c:pt idx="18863">
                  <c:v>1986.3</c:v>
                </c:pt>
                <c:pt idx="18864">
                  <c:v>1986.4</c:v>
                </c:pt>
                <c:pt idx="18865">
                  <c:v>1986.5</c:v>
                </c:pt>
                <c:pt idx="18866">
                  <c:v>1986.6</c:v>
                </c:pt>
                <c:pt idx="18867">
                  <c:v>1986.7</c:v>
                </c:pt>
                <c:pt idx="18868">
                  <c:v>1986.8</c:v>
                </c:pt>
                <c:pt idx="18869">
                  <c:v>1986.9</c:v>
                </c:pt>
                <c:pt idx="18870">
                  <c:v>1987</c:v>
                </c:pt>
                <c:pt idx="18871">
                  <c:v>1987.1</c:v>
                </c:pt>
                <c:pt idx="18872">
                  <c:v>1987.2</c:v>
                </c:pt>
                <c:pt idx="18873">
                  <c:v>1987.3</c:v>
                </c:pt>
                <c:pt idx="18874">
                  <c:v>1987.4</c:v>
                </c:pt>
                <c:pt idx="18875">
                  <c:v>1987.5</c:v>
                </c:pt>
                <c:pt idx="18876">
                  <c:v>1987.6</c:v>
                </c:pt>
                <c:pt idx="18877">
                  <c:v>1987.7</c:v>
                </c:pt>
                <c:pt idx="18878">
                  <c:v>1987.8</c:v>
                </c:pt>
                <c:pt idx="18879">
                  <c:v>1987.9</c:v>
                </c:pt>
                <c:pt idx="18880">
                  <c:v>1988</c:v>
                </c:pt>
                <c:pt idx="18881">
                  <c:v>1988.1</c:v>
                </c:pt>
                <c:pt idx="18882">
                  <c:v>1988.2</c:v>
                </c:pt>
                <c:pt idx="18883">
                  <c:v>1988.3</c:v>
                </c:pt>
                <c:pt idx="18884">
                  <c:v>1988.4</c:v>
                </c:pt>
                <c:pt idx="18885">
                  <c:v>1988.5</c:v>
                </c:pt>
                <c:pt idx="18886">
                  <c:v>1988.6</c:v>
                </c:pt>
                <c:pt idx="18887">
                  <c:v>1988.7</c:v>
                </c:pt>
                <c:pt idx="18888">
                  <c:v>1988.8</c:v>
                </c:pt>
                <c:pt idx="18889">
                  <c:v>1988.9</c:v>
                </c:pt>
                <c:pt idx="18890">
                  <c:v>1989</c:v>
                </c:pt>
                <c:pt idx="18891">
                  <c:v>1989.1</c:v>
                </c:pt>
                <c:pt idx="18892">
                  <c:v>1989.2</c:v>
                </c:pt>
                <c:pt idx="18893">
                  <c:v>1989.3</c:v>
                </c:pt>
                <c:pt idx="18894">
                  <c:v>1989.4</c:v>
                </c:pt>
                <c:pt idx="18895">
                  <c:v>1989.5</c:v>
                </c:pt>
                <c:pt idx="18896">
                  <c:v>1989.6</c:v>
                </c:pt>
                <c:pt idx="18897">
                  <c:v>1989.7</c:v>
                </c:pt>
                <c:pt idx="18898">
                  <c:v>1989.8</c:v>
                </c:pt>
                <c:pt idx="18899">
                  <c:v>1989.9</c:v>
                </c:pt>
                <c:pt idx="18900">
                  <c:v>1990</c:v>
                </c:pt>
                <c:pt idx="18901">
                  <c:v>1990.1</c:v>
                </c:pt>
                <c:pt idx="18902">
                  <c:v>1990.2</c:v>
                </c:pt>
                <c:pt idx="18903">
                  <c:v>1990.3</c:v>
                </c:pt>
                <c:pt idx="18904">
                  <c:v>1990.4</c:v>
                </c:pt>
                <c:pt idx="18905">
                  <c:v>1990.5</c:v>
                </c:pt>
                <c:pt idx="18906">
                  <c:v>1990.6</c:v>
                </c:pt>
                <c:pt idx="18907">
                  <c:v>1990.7</c:v>
                </c:pt>
                <c:pt idx="18908">
                  <c:v>1990.8</c:v>
                </c:pt>
                <c:pt idx="18909">
                  <c:v>1990.9</c:v>
                </c:pt>
                <c:pt idx="18910">
                  <c:v>1991</c:v>
                </c:pt>
                <c:pt idx="18911">
                  <c:v>1991.1</c:v>
                </c:pt>
                <c:pt idx="18912">
                  <c:v>1991.2</c:v>
                </c:pt>
                <c:pt idx="18913">
                  <c:v>1991.3</c:v>
                </c:pt>
                <c:pt idx="18914">
                  <c:v>1991.4</c:v>
                </c:pt>
                <c:pt idx="18915">
                  <c:v>1991.5</c:v>
                </c:pt>
                <c:pt idx="18916">
                  <c:v>1991.6</c:v>
                </c:pt>
                <c:pt idx="18917">
                  <c:v>1991.7</c:v>
                </c:pt>
                <c:pt idx="18918">
                  <c:v>1991.8</c:v>
                </c:pt>
                <c:pt idx="18919">
                  <c:v>1991.9</c:v>
                </c:pt>
                <c:pt idx="18920">
                  <c:v>1992</c:v>
                </c:pt>
                <c:pt idx="18921">
                  <c:v>1992.1</c:v>
                </c:pt>
                <c:pt idx="18922">
                  <c:v>1992.2</c:v>
                </c:pt>
                <c:pt idx="18923">
                  <c:v>1992.3</c:v>
                </c:pt>
                <c:pt idx="18924">
                  <c:v>1992.4</c:v>
                </c:pt>
                <c:pt idx="18925">
                  <c:v>1992.5</c:v>
                </c:pt>
                <c:pt idx="18926">
                  <c:v>1992.6</c:v>
                </c:pt>
                <c:pt idx="18927">
                  <c:v>1992.7</c:v>
                </c:pt>
                <c:pt idx="18928">
                  <c:v>1992.8</c:v>
                </c:pt>
                <c:pt idx="18929">
                  <c:v>1992.9</c:v>
                </c:pt>
                <c:pt idx="18930">
                  <c:v>1993</c:v>
                </c:pt>
                <c:pt idx="18931">
                  <c:v>1993.1</c:v>
                </c:pt>
                <c:pt idx="18932">
                  <c:v>1993.2</c:v>
                </c:pt>
                <c:pt idx="18933">
                  <c:v>1993.3</c:v>
                </c:pt>
                <c:pt idx="18934">
                  <c:v>1993.4</c:v>
                </c:pt>
                <c:pt idx="18935">
                  <c:v>1993.5</c:v>
                </c:pt>
                <c:pt idx="18936">
                  <c:v>1993.6</c:v>
                </c:pt>
                <c:pt idx="18937">
                  <c:v>1993.7</c:v>
                </c:pt>
                <c:pt idx="18938">
                  <c:v>1993.8</c:v>
                </c:pt>
                <c:pt idx="18939">
                  <c:v>1993.9</c:v>
                </c:pt>
                <c:pt idx="18940">
                  <c:v>1994</c:v>
                </c:pt>
                <c:pt idx="18941">
                  <c:v>1994.1</c:v>
                </c:pt>
                <c:pt idx="18942">
                  <c:v>1994.2</c:v>
                </c:pt>
                <c:pt idx="18943">
                  <c:v>1994.3</c:v>
                </c:pt>
                <c:pt idx="18944">
                  <c:v>1994.4</c:v>
                </c:pt>
                <c:pt idx="18945">
                  <c:v>1994.5</c:v>
                </c:pt>
                <c:pt idx="18946">
                  <c:v>1994.6</c:v>
                </c:pt>
                <c:pt idx="18947">
                  <c:v>1994.7</c:v>
                </c:pt>
                <c:pt idx="18948">
                  <c:v>1994.8</c:v>
                </c:pt>
                <c:pt idx="18949">
                  <c:v>1994.9</c:v>
                </c:pt>
                <c:pt idx="18950">
                  <c:v>1995</c:v>
                </c:pt>
                <c:pt idx="18951">
                  <c:v>1995.1</c:v>
                </c:pt>
                <c:pt idx="18952">
                  <c:v>1995.2</c:v>
                </c:pt>
                <c:pt idx="18953">
                  <c:v>1995.3</c:v>
                </c:pt>
                <c:pt idx="18954">
                  <c:v>1995.4</c:v>
                </c:pt>
                <c:pt idx="18955">
                  <c:v>1995.5</c:v>
                </c:pt>
                <c:pt idx="18956">
                  <c:v>1995.6</c:v>
                </c:pt>
                <c:pt idx="18957">
                  <c:v>1995.7</c:v>
                </c:pt>
                <c:pt idx="18958">
                  <c:v>1995.8</c:v>
                </c:pt>
                <c:pt idx="18959">
                  <c:v>1995.9</c:v>
                </c:pt>
                <c:pt idx="18960">
                  <c:v>1996</c:v>
                </c:pt>
                <c:pt idx="18961">
                  <c:v>1996.1</c:v>
                </c:pt>
                <c:pt idx="18962">
                  <c:v>1996.2</c:v>
                </c:pt>
                <c:pt idx="18963">
                  <c:v>1996.3</c:v>
                </c:pt>
                <c:pt idx="18964">
                  <c:v>1996.4</c:v>
                </c:pt>
                <c:pt idx="18965">
                  <c:v>1996.5</c:v>
                </c:pt>
                <c:pt idx="18966">
                  <c:v>1996.6</c:v>
                </c:pt>
                <c:pt idx="18967">
                  <c:v>1996.7</c:v>
                </c:pt>
                <c:pt idx="18968">
                  <c:v>1996.8</c:v>
                </c:pt>
                <c:pt idx="18969">
                  <c:v>1996.9</c:v>
                </c:pt>
                <c:pt idx="18970">
                  <c:v>1997</c:v>
                </c:pt>
                <c:pt idx="18971">
                  <c:v>1997.1</c:v>
                </c:pt>
                <c:pt idx="18972">
                  <c:v>1997.2</c:v>
                </c:pt>
                <c:pt idx="18973">
                  <c:v>1997.3</c:v>
                </c:pt>
                <c:pt idx="18974">
                  <c:v>1997.4</c:v>
                </c:pt>
                <c:pt idx="18975">
                  <c:v>1997.5</c:v>
                </c:pt>
                <c:pt idx="18976">
                  <c:v>1997.6</c:v>
                </c:pt>
                <c:pt idx="18977">
                  <c:v>1997.7</c:v>
                </c:pt>
                <c:pt idx="18978">
                  <c:v>1997.8</c:v>
                </c:pt>
                <c:pt idx="18979">
                  <c:v>1997.9</c:v>
                </c:pt>
                <c:pt idx="18980">
                  <c:v>1998</c:v>
                </c:pt>
                <c:pt idx="18981">
                  <c:v>1998.1</c:v>
                </c:pt>
                <c:pt idx="18982">
                  <c:v>1998.2</c:v>
                </c:pt>
                <c:pt idx="18983">
                  <c:v>1998.3</c:v>
                </c:pt>
                <c:pt idx="18984">
                  <c:v>1998.4</c:v>
                </c:pt>
                <c:pt idx="18985">
                  <c:v>1998.5</c:v>
                </c:pt>
                <c:pt idx="18986">
                  <c:v>1998.6</c:v>
                </c:pt>
                <c:pt idx="18987">
                  <c:v>1998.7</c:v>
                </c:pt>
                <c:pt idx="18988">
                  <c:v>1998.8</c:v>
                </c:pt>
                <c:pt idx="18989">
                  <c:v>1998.9</c:v>
                </c:pt>
                <c:pt idx="18990">
                  <c:v>1999</c:v>
                </c:pt>
                <c:pt idx="18991">
                  <c:v>1999.1</c:v>
                </c:pt>
                <c:pt idx="18992">
                  <c:v>1999.2</c:v>
                </c:pt>
                <c:pt idx="18993">
                  <c:v>1999.3</c:v>
                </c:pt>
                <c:pt idx="18994">
                  <c:v>1999.4</c:v>
                </c:pt>
                <c:pt idx="18995">
                  <c:v>1999.5</c:v>
                </c:pt>
                <c:pt idx="18996">
                  <c:v>1999.6</c:v>
                </c:pt>
                <c:pt idx="18997">
                  <c:v>1999.7</c:v>
                </c:pt>
                <c:pt idx="18998">
                  <c:v>1999.8</c:v>
                </c:pt>
                <c:pt idx="18999">
                  <c:v>1999.9</c:v>
                </c:pt>
              </c:numCache>
            </c:numRef>
          </c:yVal>
          <c:smooth val="0"/>
        </c:ser>
        <c:dLbls>
          <c:showLegendKey val="0"/>
          <c:showVal val="0"/>
          <c:showCatName val="0"/>
          <c:showSerName val="0"/>
          <c:showPercent val="0"/>
          <c:showBubbleSize val="0"/>
        </c:dLbls>
        <c:axId val="114488528"/>
        <c:axId val="114488136"/>
      </c:scatterChart>
      <c:scatterChart>
        <c:scatterStyle val="lineMarker"/>
        <c:varyColors val="0"/>
        <c:ser>
          <c:idx val="1"/>
          <c:order val="1"/>
          <c:spPr>
            <a:ln w="25400">
              <a:solidFill>
                <a:prstClr val="black"/>
              </a:solidFill>
            </a:ln>
          </c:spPr>
          <c:marker>
            <c:symbol val="none"/>
          </c:marker>
          <c:xVal>
            <c:numRef>
              <c:f>'Transfer Function Stuff '!$C$62:$C$64</c:f>
              <c:numCache>
                <c:formatCode>General</c:formatCode>
                <c:ptCount val="3"/>
                <c:pt idx="0">
                  <c:v>5.649</c:v>
                </c:pt>
                <c:pt idx="1">
                  <c:v>4.88</c:v>
                </c:pt>
                <c:pt idx="2">
                  <c:v>4.1189999999999962</c:v>
                </c:pt>
              </c:numCache>
            </c:numRef>
          </c:xVal>
          <c:yVal>
            <c:numRef>
              <c:f>'Transfer Function Stuff '!$B$62:$B$64</c:f>
              <c:numCache>
                <c:formatCode>General</c:formatCode>
                <c:ptCount val="3"/>
                <c:pt idx="0">
                  <c:v>0</c:v>
                </c:pt>
                <c:pt idx="1">
                  <c:v>100</c:v>
                </c:pt>
                <c:pt idx="2">
                  <c:v>0</c:v>
                </c:pt>
              </c:numCache>
            </c:numRef>
          </c:yVal>
          <c:smooth val="0"/>
        </c:ser>
        <c:ser>
          <c:idx val="2"/>
          <c:order val="2"/>
          <c:spPr>
            <a:ln w="25400">
              <a:solidFill>
                <a:schemeClr val="tx1"/>
              </a:solidFill>
              <a:prstDash val="dash"/>
            </a:ln>
          </c:spPr>
          <c:marker>
            <c:symbol val="none"/>
          </c:marker>
          <c:xVal>
            <c:numRef>
              <c:f>'Transfer Function Stuff '!$C$70:$C$72</c:f>
              <c:numCache>
                <c:formatCode>General</c:formatCode>
                <c:ptCount val="3"/>
                <c:pt idx="0">
                  <c:v>0</c:v>
                </c:pt>
                <c:pt idx="1">
                  <c:v>5.649</c:v>
                </c:pt>
                <c:pt idx="2">
                  <c:v>5.649</c:v>
                </c:pt>
              </c:numCache>
            </c:numRef>
          </c:xVal>
          <c:yVal>
            <c:numRef>
              <c:f>'Transfer Function Stuff '!$B$70:$B$72</c:f>
              <c:numCache>
                <c:formatCode>General</c:formatCode>
                <c:ptCount val="3"/>
                <c:pt idx="0">
                  <c:v>270.27699999999965</c:v>
                </c:pt>
                <c:pt idx="1">
                  <c:v>270.27699999999965</c:v>
                </c:pt>
                <c:pt idx="2">
                  <c:v>0</c:v>
                </c:pt>
              </c:numCache>
            </c:numRef>
          </c:yVal>
          <c:smooth val="0"/>
        </c:ser>
        <c:ser>
          <c:idx val="3"/>
          <c:order val="3"/>
          <c:spPr>
            <a:ln w="25400">
              <a:solidFill>
                <a:prstClr val="black"/>
              </a:solidFill>
              <a:prstDash val="dash"/>
            </a:ln>
          </c:spPr>
          <c:marker>
            <c:symbol val="none"/>
          </c:marker>
          <c:xVal>
            <c:numRef>
              <c:f>'Transfer Function Stuff '!$C$74:$C$76</c:f>
              <c:numCache>
                <c:formatCode>General</c:formatCode>
                <c:ptCount val="3"/>
                <c:pt idx="0">
                  <c:v>0</c:v>
                </c:pt>
                <c:pt idx="1">
                  <c:v>4.1189999999999962</c:v>
                </c:pt>
                <c:pt idx="2">
                  <c:v>4.1189999999999962</c:v>
                </c:pt>
              </c:numCache>
            </c:numRef>
          </c:xVal>
          <c:yVal>
            <c:numRef>
              <c:f>'Transfer Function Stuff '!$B$74:$B$76</c:f>
              <c:numCache>
                <c:formatCode>General</c:formatCode>
                <c:ptCount val="3"/>
                <c:pt idx="0">
                  <c:v>339.66500000000002</c:v>
                </c:pt>
                <c:pt idx="1">
                  <c:v>339.66500000000002</c:v>
                </c:pt>
                <c:pt idx="2">
                  <c:v>0</c:v>
                </c:pt>
              </c:numCache>
            </c:numRef>
          </c:yVal>
          <c:smooth val="0"/>
        </c:ser>
        <c:ser>
          <c:idx val="4"/>
          <c:order val="4"/>
          <c:spPr>
            <a:ln w="25400">
              <a:solidFill>
                <a:srgbClr val="0070C0"/>
              </a:solidFill>
            </a:ln>
          </c:spPr>
          <c:marker>
            <c:symbol val="none"/>
          </c:marker>
          <c:xVal>
            <c:numRef>
              <c:f>'Transfer Function Stuff '!$C$66:$C$68</c:f>
              <c:numCache>
                <c:formatCode>General</c:formatCode>
                <c:ptCount val="3"/>
                <c:pt idx="0">
                  <c:v>0</c:v>
                </c:pt>
                <c:pt idx="1">
                  <c:v>1</c:v>
                </c:pt>
                <c:pt idx="2">
                  <c:v>0</c:v>
                </c:pt>
              </c:numCache>
            </c:numRef>
          </c:xVal>
          <c:yVal>
            <c:numRef>
              <c:f>'Transfer Function Stuff '!$B$66:$B$68</c:f>
              <c:numCache>
                <c:formatCode>General</c:formatCode>
                <c:ptCount val="3"/>
                <c:pt idx="0">
                  <c:v>270.27699999999965</c:v>
                </c:pt>
                <c:pt idx="1">
                  <c:v>300</c:v>
                </c:pt>
                <c:pt idx="2">
                  <c:v>339.66500000000002</c:v>
                </c:pt>
              </c:numCache>
            </c:numRef>
          </c:yVal>
          <c:smooth val="0"/>
        </c:ser>
        <c:ser>
          <c:idx val="5"/>
          <c:order val="5"/>
          <c:spPr>
            <a:ln w="22225">
              <a:solidFill>
                <a:prstClr val="black"/>
              </a:solidFill>
            </a:ln>
          </c:spPr>
          <c:marker>
            <c:symbol val="none"/>
          </c:marker>
          <c:xVal>
            <c:numRef>
              <c:f>'Transfer Function Stuff '!$C$58:$C$60</c:f>
              <c:numCache>
                <c:formatCode>General</c:formatCode>
                <c:ptCount val="3"/>
                <c:pt idx="0">
                  <c:v>4.88</c:v>
                </c:pt>
                <c:pt idx="1">
                  <c:v>4.88</c:v>
                </c:pt>
                <c:pt idx="2">
                  <c:v>0</c:v>
                </c:pt>
              </c:numCache>
            </c:numRef>
          </c:xVal>
          <c:yVal>
            <c:numRef>
              <c:f>'Transfer Function Stuff '!$B$58:$B$60</c:f>
              <c:numCache>
                <c:formatCode>General</c:formatCode>
                <c:ptCount val="3"/>
                <c:pt idx="0">
                  <c:v>0</c:v>
                </c:pt>
                <c:pt idx="1">
                  <c:v>300</c:v>
                </c:pt>
                <c:pt idx="2">
                  <c:v>300</c:v>
                </c:pt>
              </c:numCache>
            </c:numRef>
          </c:yVal>
          <c:smooth val="0"/>
        </c:ser>
        <c:dLbls>
          <c:showLegendKey val="0"/>
          <c:showVal val="0"/>
          <c:showCatName val="0"/>
          <c:showSerName val="0"/>
          <c:showPercent val="0"/>
          <c:showBubbleSize val="0"/>
        </c:dLbls>
        <c:axId val="114488528"/>
        <c:axId val="114488136"/>
      </c:scatterChart>
      <c:valAx>
        <c:axId val="114488528"/>
        <c:scaling>
          <c:orientation val="minMax"/>
          <c:max val="10"/>
        </c:scaling>
        <c:delete val="0"/>
        <c:axPos val="b"/>
        <c:title>
          <c:tx>
            <c:rich>
              <a:bodyPr/>
              <a:lstStyle/>
              <a:p>
                <a:pPr>
                  <a:defRPr sz="1400"/>
                </a:pPr>
                <a:r>
                  <a:rPr lang="en-GB" sz="1400"/>
                  <a:t>Electrical</a:t>
                </a:r>
                <a:r>
                  <a:rPr lang="en-GB" sz="1400" baseline="0"/>
                  <a:t> mobility / Z * 1E9</a:t>
                </a:r>
                <a:endParaRPr lang="en-GB" sz="1400"/>
              </a:p>
            </c:rich>
          </c:tx>
          <c:layout>
            <c:manualLayout>
              <c:xMode val="edge"/>
              <c:yMode val="edge"/>
              <c:x val="0.40056336707911533"/>
              <c:y val="0.89340454264810465"/>
            </c:manualLayout>
          </c:layout>
          <c:overlay val="0"/>
        </c:title>
        <c:numFmt formatCode="General" sourceLinked="1"/>
        <c:majorTickMark val="out"/>
        <c:minorTickMark val="none"/>
        <c:tickLblPos val="nextTo"/>
        <c:spPr>
          <a:ln w="19050"/>
        </c:spPr>
        <c:txPr>
          <a:bodyPr/>
          <a:lstStyle/>
          <a:p>
            <a:pPr>
              <a:defRPr sz="1200"/>
            </a:pPr>
            <a:endParaRPr lang="en-US"/>
          </a:p>
        </c:txPr>
        <c:crossAx val="114488136"/>
        <c:crosses val="autoZero"/>
        <c:crossBetween val="midCat"/>
      </c:valAx>
      <c:valAx>
        <c:axId val="114488136"/>
        <c:scaling>
          <c:orientation val="minMax"/>
          <c:max val="500"/>
        </c:scaling>
        <c:delete val="0"/>
        <c:axPos val="l"/>
        <c:title>
          <c:tx>
            <c:rich>
              <a:bodyPr rot="-5400000" vert="horz"/>
              <a:lstStyle/>
              <a:p>
                <a:pPr>
                  <a:defRPr sz="1400"/>
                </a:pPr>
                <a:r>
                  <a:rPr lang="en-GB" sz="1400"/>
                  <a:t>Diameter / nm</a:t>
                </a:r>
              </a:p>
            </c:rich>
          </c:tx>
          <c:layout>
            <c:manualLayout>
              <c:xMode val="edge"/>
              <c:yMode val="edge"/>
              <c:x val="1.9109486314210743E-2"/>
              <c:y val="0.2980550132543785"/>
            </c:manualLayout>
          </c:layout>
          <c:overlay val="0"/>
        </c:title>
        <c:numFmt formatCode="General" sourceLinked="1"/>
        <c:majorTickMark val="out"/>
        <c:minorTickMark val="none"/>
        <c:tickLblPos val="nextTo"/>
        <c:spPr>
          <a:ln w="19050"/>
        </c:spPr>
        <c:txPr>
          <a:bodyPr/>
          <a:lstStyle/>
          <a:p>
            <a:pPr>
              <a:defRPr sz="1200"/>
            </a:pPr>
            <a:endParaRPr lang="en-US"/>
          </a:p>
        </c:txPr>
        <c:crossAx val="114488528"/>
        <c:crosses val="autoZero"/>
        <c:crossBetween val="midCat"/>
      </c:valAx>
      <c:spPr>
        <a:noFill/>
      </c:spPr>
    </c:plotArea>
    <c:plotVisOnly val="1"/>
    <c:dispBlanksAs val="gap"/>
    <c:showDLblsOverMax val="0"/>
  </c:chart>
  <c:spPr>
    <a:noFill/>
    <a:ln>
      <a:noFill/>
    </a:ln>
  </c:sp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124522010516237"/>
          <c:y val="3.2004851934779893E-2"/>
          <c:w val="0.76035720894222703"/>
          <c:h val="0.71060413291001367"/>
        </c:manualLayout>
      </c:layout>
      <c:scatterChart>
        <c:scatterStyle val="smoothMarker"/>
        <c:varyColors val="0"/>
        <c:ser>
          <c:idx val="0"/>
          <c:order val="0"/>
          <c:tx>
            <c:v>Exp</c:v>
          </c:tx>
          <c:spPr>
            <a:ln>
              <a:noFill/>
            </a:ln>
          </c:spPr>
          <c:marker>
            <c:symbol val="circle"/>
            <c:size val="2"/>
            <c:spPr>
              <a:solidFill>
                <a:schemeClr val="tx1"/>
              </a:solidFill>
              <a:ln>
                <a:solidFill>
                  <a:schemeClr val="tx1"/>
                </a:solidFill>
              </a:ln>
            </c:spPr>
          </c:marker>
          <c:xVal>
            <c:numRef>
              <c:f>Sheet2!$D$22:$D$921</c:f>
              <c:numCache>
                <c:formatCode>General</c:formatCode>
                <c:ptCount val="900"/>
                <c:pt idx="0">
                  <c:v>111</c:v>
                </c:pt>
                <c:pt idx="1">
                  <c:v>110.94783092324805</c:v>
                </c:pt>
                <c:pt idx="2">
                  <c:v>110.89566184649611</c:v>
                </c:pt>
                <c:pt idx="3">
                  <c:v>110.84349276974415</c:v>
                </c:pt>
                <c:pt idx="4">
                  <c:v>110.79132369299222</c:v>
                </c:pt>
                <c:pt idx="5">
                  <c:v>110.73915461624027</c:v>
                </c:pt>
                <c:pt idx="6">
                  <c:v>110.68698553948833</c:v>
                </c:pt>
                <c:pt idx="7">
                  <c:v>110.63481646273637</c:v>
                </c:pt>
                <c:pt idx="8">
                  <c:v>110.58264738598443</c:v>
                </c:pt>
                <c:pt idx="9">
                  <c:v>110.53047830923248</c:v>
                </c:pt>
                <c:pt idx="10">
                  <c:v>110.47830923248053</c:v>
                </c:pt>
                <c:pt idx="11">
                  <c:v>110.42614015572859</c:v>
                </c:pt>
                <c:pt idx="12">
                  <c:v>110.37397107897664</c:v>
                </c:pt>
                <c:pt idx="13">
                  <c:v>110.3218020022247</c:v>
                </c:pt>
                <c:pt idx="14">
                  <c:v>110.26963292547275</c:v>
                </c:pt>
                <c:pt idx="15">
                  <c:v>110.2174638487208</c:v>
                </c:pt>
                <c:pt idx="16">
                  <c:v>110.16529477196885</c:v>
                </c:pt>
                <c:pt idx="17">
                  <c:v>110.11312569521691</c:v>
                </c:pt>
                <c:pt idx="18">
                  <c:v>110.06095661846497</c:v>
                </c:pt>
                <c:pt idx="19">
                  <c:v>110.00878754171302</c:v>
                </c:pt>
                <c:pt idx="20">
                  <c:v>109.95661846496107</c:v>
                </c:pt>
                <c:pt idx="21">
                  <c:v>109.90444938820912</c:v>
                </c:pt>
                <c:pt idx="22">
                  <c:v>109.85228031145718</c:v>
                </c:pt>
                <c:pt idx="23">
                  <c:v>109.80011123470523</c:v>
                </c:pt>
                <c:pt idx="24">
                  <c:v>109.74794215795329</c:v>
                </c:pt>
                <c:pt idx="25">
                  <c:v>109.69577308120134</c:v>
                </c:pt>
                <c:pt idx="26">
                  <c:v>109.64360400444939</c:v>
                </c:pt>
                <c:pt idx="27">
                  <c:v>109.59143492769745</c:v>
                </c:pt>
                <c:pt idx="28">
                  <c:v>109.53926585094548</c:v>
                </c:pt>
                <c:pt idx="29">
                  <c:v>109.48709677419355</c:v>
                </c:pt>
                <c:pt idx="30">
                  <c:v>109.43492769744159</c:v>
                </c:pt>
                <c:pt idx="31">
                  <c:v>109.38275862068967</c:v>
                </c:pt>
                <c:pt idx="32">
                  <c:v>109.33058954393771</c:v>
                </c:pt>
                <c:pt idx="33">
                  <c:v>109.27842046718577</c:v>
                </c:pt>
                <c:pt idx="34">
                  <c:v>109.22625139043382</c:v>
                </c:pt>
                <c:pt idx="35">
                  <c:v>109.17408231368186</c:v>
                </c:pt>
                <c:pt idx="36">
                  <c:v>109.12191323692991</c:v>
                </c:pt>
                <c:pt idx="37">
                  <c:v>109.06974416017798</c:v>
                </c:pt>
                <c:pt idx="38">
                  <c:v>109.01757508342604</c:v>
                </c:pt>
                <c:pt idx="39">
                  <c:v>108.96540600667409</c:v>
                </c:pt>
                <c:pt idx="40">
                  <c:v>108.91323692992214</c:v>
                </c:pt>
                <c:pt idx="41">
                  <c:v>108.86106785317018</c:v>
                </c:pt>
                <c:pt idx="42">
                  <c:v>108.80889877641823</c:v>
                </c:pt>
                <c:pt idx="43">
                  <c:v>108.75672969966629</c:v>
                </c:pt>
                <c:pt idx="44">
                  <c:v>108.70456062291436</c:v>
                </c:pt>
                <c:pt idx="45">
                  <c:v>108.65239154616241</c:v>
                </c:pt>
                <c:pt idx="46">
                  <c:v>108.60022246941045</c:v>
                </c:pt>
                <c:pt idx="47">
                  <c:v>108.54805339265852</c:v>
                </c:pt>
                <c:pt idx="48">
                  <c:v>108.49588431590657</c:v>
                </c:pt>
                <c:pt idx="49">
                  <c:v>108.4437152391546</c:v>
                </c:pt>
                <c:pt idx="50">
                  <c:v>108.39154616240266</c:v>
                </c:pt>
                <c:pt idx="51">
                  <c:v>108.33937708565072</c:v>
                </c:pt>
                <c:pt idx="52">
                  <c:v>108.28720800889879</c:v>
                </c:pt>
                <c:pt idx="53">
                  <c:v>108.23503893214682</c:v>
                </c:pt>
                <c:pt idx="54">
                  <c:v>108.18286985539488</c:v>
                </c:pt>
                <c:pt idx="55">
                  <c:v>108.13070077864293</c:v>
                </c:pt>
                <c:pt idx="56">
                  <c:v>108.078531701891</c:v>
                </c:pt>
                <c:pt idx="57">
                  <c:v>108.02636262513903</c:v>
                </c:pt>
                <c:pt idx="58">
                  <c:v>107.97419354838711</c:v>
                </c:pt>
                <c:pt idx="59">
                  <c:v>107.92202447163515</c:v>
                </c:pt>
                <c:pt idx="60">
                  <c:v>107.8698553948832</c:v>
                </c:pt>
                <c:pt idx="61">
                  <c:v>107.81768631813125</c:v>
                </c:pt>
                <c:pt idx="62">
                  <c:v>107.7655172413793</c:v>
                </c:pt>
                <c:pt idx="63">
                  <c:v>107.71334816462736</c:v>
                </c:pt>
                <c:pt idx="64">
                  <c:v>107.66117908787542</c:v>
                </c:pt>
                <c:pt idx="65">
                  <c:v>107.60901001112347</c:v>
                </c:pt>
                <c:pt idx="66">
                  <c:v>107.55684093437152</c:v>
                </c:pt>
                <c:pt idx="67">
                  <c:v>107.50467185761957</c:v>
                </c:pt>
                <c:pt idx="68">
                  <c:v>107.45250278086763</c:v>
                </c:pt>
                <c:pt idx="69">
                  <c:v>107.40033370411568</c:v>
                </c:pt>
                <c:pt idx="70">
                  <c:v>107.34816462736373</c:v>
                </c:pt>
                <c:pt idx="71">
                  <c:v>107.29599555061179</c:v>
                </c:pt>
                <c:pt idx="72">
                  <c:v>107.24382647385985</c:v>
                </c:pt>
                <c:pt idx="73">
                  <c:v>107.1916573971079</c:v>
                </c:pt>
                <c:pt idx="74">
                  <c:v>107.13948832035594</c:v>
                </c:pt>
                <c:pt idx="75">
                  <c:v>107.087319243604</c:v>
                </c:pt>
                <c:pt idx="76">
                  <c:v>107.03515016685205</c:v>
                </c:pt>
                <c:pt idx="77">
                  <c:v>106.98298109010011</c:v>
                </c:pt>
                <c:pt idx="78">
                  <c:v>106.93081201334816</c:v>
                </c:pt>
                <c:pt idx="79">
                  <c:v>106.87864293659622</c:v>
                </c:pt>
                <c:pt idx="80">
                  <c:v>106.82647385984427</c:v>
                </c:pt>
                <c:pt idx="81">
                  <c:v>106.77430478309233</c:v>
                </c:pt>
                <c:pt idx="82">
                  <c:v>106.72213570634037</c:v>
                </c:pt>
                <c:pt idx="83">
                  <c:v>106.66996662958843</c:v>
                </c:pt>
                <c:pt idx="84">
                  <c:v>106.61779755283649</c:v>
                </c:pt>
                <c:pt idx="85">
                  <c:v>106.56562847608454</c:v>
                </c:pt>
                <c:pt idx="86">
                  <c:v>106.5134593993326</c:v>
                </c:pt>
                <c:pt idx="87">
                  <c:v>106.46129032258064</c:v>
                </c:pt>
                <c:pt idx="88">
                  <c:v>106.4091212458287</c:v>
                </c:pt>
                <c:pt idx="89">
                  <c:v>106.35695216907675</c:v>
                </c:pt>
                <c:pt idx="90">
                  <c:v>106.30478309232481</c:v>
                </c:pt>
                <c:pt idx="91">
                  <c:v>106.25261401557286</c:v>
                </c:pt>
                <c:pt idx="92">
                  <c:v>106.20044493882091</c:v>
                </c:pt>
                <c:pt idx="93">
                  <c:v>106.14827586206897</c:v>
                </c:pt>
                <c:pt idx="94">
                  <c:v>106.09610678531702</c:v>
                </c:pt>
                <c:pt idx="95">
                  <c:v>106.04393770856507</c:v>
                </c:pt>
                <c:pt idx="96">
                  <c:v>105.99176863181312</c:v>
                </c:pt>
                <c:pt idx="97">
                  <c:v>105.93959955506118</c:v>
                </c:pt>
                <c:pt idx="98">
                  <c:v>105.88743047830924</c:v>
                </c:pt>
                <c:pt idx="99">
                  <c:v>105.83526140155728</c:v>
                </c:pt>
                <c:pt idx="100">
                  <c:v>105.78309232480534</c:v>
                </c:pt>
                <c:pt idx="101">
                  <c:v>105.73092324805339</c:v>
                </c:pt>
                <c:pt idx="102">
                  <c:v>105.67875417130145</c:v>
                </c:pt>
                <c:pt idx="103">
                  <c:v>105.6265850945495</c:v>
                </c:pt>
                <c:pt idx="104">
                  <c:v>105.57441601779755</c:v>
                </c:pt>
                <c:pt idx="105">
                  <c:v>105.52224694104561</c:v>
                </c:pt>
                <c:pt idx="106">
                  <c:v>105.47007786429367</c:v>
                </c:pt>
                <c:pt idx="107">
                  <c:v>105.41790878754172</c:v>
                </c:pt>
                <c:pt idx="108">
                  <c:v>105.36573971078977</c:v>
                </c:pt>
                <c:pt idx="109">
                  <c:v>105.31357063403782</c:v>
                </c:pt>
                <c:pt idx="110">
                  <c:v>105.26140155728586</c:v>
                </c:pt>
                <c:pt idx="111">
                  <c:v>105.20923248053394</c:v>
                </c:pt>
                <c:pt idx="112">
                  <c:v>105.15706340378198</c:v>
                </c:pt>
                <c:pt idx="113">
                  <c:v>105.10489432703004</c:v>
                </c:pt>
                <c:pt idx="114">
                  <c:v>105.05272525027809</c:v>
                </c:pt>
                <c:pt idx="115">
                  <c:v>105.00055617352615</c:v>
                </c:pt>
                <c:pt idx="116">
                  <c:v>104.94838709677418</c:v>
                </c:pt>
                <c:pt idx="117">
                  <c:v>104.89621802002223</c:v>
                </c:pt>
                <c:pt idx="118">
                  <c:v>104.84404894327031</c:v>
                </c:pt>
                <c:pt idx="119">
                  <c:v>104.79187986651836</c:v>
                </c:pt>
                <c:pt idx="120">
                  <c:v>104.73971078976641</c:v>
                </c:pt>
                <c:pt idx="121">
                  <c:v>104.68754171301445</c:v>
                </c:pt>
                <c:pt idx="122">
                  <c:v>104.63537263626252</c:v>
                </c:pt>
                <c:pt idx="123">
                  <c:v>104.58320355951057</c:v>
                </c:pt>
                <c:pt idx="124">
                  <c:v>104.53103448275863</c:v>
                </c:pt>
                <c:pt idx="125">
                  <c:v>104.47886540600668</c:v>
                </c:pt>
                <c:pt idx="126">
                  <c:v>104.42669632925472</c:v>
                </c:pt>
                <c:pt idx="127">
                  <c:v>104.37452725250279</c:v>
                </c:pt>
                <c:pt idx="128">
                  <c:v>104.32235817575084</c:v>
                </c:pt>
                <c:pt idx="129">
                  <c:v>104.27018909899888</c:v>
                </c:pt>
                <c:pt idx="130">
                  <c:v>104.21802002224693</c:v>
                </c:pt>
                <c:pt idx="131">
                  <c:v>104.16585094549498</c:v>
                </c:pt>
                <c:pt idx="132">
                  <c:v>104.11368186874306</c:v>
                </c:pt>
                <c:pt idx="133">
                  <c:v>104.06151279199111</c:v>
                </c:pt>
                <c:pt idx="134">
                  <c:v>104.00934371523915</c:v>
                </c:pt>
                <c:pt idx="135">
                  <c:v>103.9571746384872</c:v>
                </c:pt>
                <c:pt idx="136">
                  <c:v>103.90500556173527</c:v>
                </c:pt>
                <c:pt idx="137">
                  <c:v>103.8528364849833</c:v>
                </c:pt>
                <c:pt idx="138">
                  <c:v>103.80066740823136</c:v>
                </c:pt>
                <c:pt idx="139">
                  <c:v>103.74849833147942</c:v>
                </c:pt>
                <c:pt idx="140">
                  <c:v>103.69632925472749</c:v>
                </c:pt>
                <c:pt idx="141">
                  <c:v>103.64416017797552</c:v>
                </c:pt>
                <c:pt idx="142">
                  <c:v>103.59199110122357</c:v>
                </c:pt>
                <c:pt idx="143">
                  <c:v>103.53982202447163</c:v>
                </c:pt>
                <c:pt idx="144">
                  <c:v>103.48765294771968</c:v>
                </c:pt>
                <c:pt idx="145">
                  <c:v>103.43548387096774</c:v>
                </c:pt>
                <c:pt idx="146">
                  <c:v>103.38331479421579</c:v>
                </c:pt>
                <c:pt idx="147">
                  <c:v>103.33114571746385</c:v>
                </c:pt>
                <c:pt idx="148">
                  <c:v>103.2789766407119</c:v>
                </c:pt>
                <c:pt idx="149">
                  <c:v>103.22680756395995</c:v>
                </c:pt>
                <c:pt idx="150">
                  <c:v>103.174638487208</c:v>
                </c:pt>
                <c:pt idx="151">
                  <c:v>103.12246941045606</c:v>
                </c:pt>
                <c:pt idx="152">
                  <c:v>103.07030033370413</c:v>
                </c:pt>
                <c:pt idx="153">
                  <c:v>103.01813125695217</c:v>
                </c:pt>
                <c:pt idx="154">
                  <c:v>102.96596218020022</c:v>
                </c:pt>
                <c:pt idx="155">
                  <c:v>102.91379310344827</c:v>
                </c:pt>
                <c:pt idx="156">
                  <c:v>102.86162402669632</c:v>
                </c:pt>
                <c:pt idx="157">
                  <c:v>102.80945494994438</c:v>
                </c:pt>
                <c:pt idx="158">
                  <c:v>102.75728587319244</c:v>
                </c:pt>
                <c:pt idx="159">
                  <c:v>102.70511679644049</c:v>
                </c:pt>
                <c:pt idx="160">
                  <c:v>102.65294771968854</c:v>
                </c:pt>
                <c:pt idx="161">
                  <c:v>102.6007786429366</c:v>
                </c:pt>
                <c:pt idx="162">
                  <c:v>102.54860956618464</c:v>
                </c:pt>
                <c:pt idx="163">
                  <c:v>102.49644048943269</c:v>
                </c:pt>
                <c:pt idx="164">
                  <c:v>102.44427141268076</c:v>
                </c:pt>
                <c:pt idx="165">
                  <c:v>102.39210233592883</c:v>
                </c:pt>
                <c:pt idx="166">
                  <c:v>102.33993325917686</c:v>
                </c:pt>
                <c:pt idx="167">
                  <c:v>102.28776418242491</c:v>
                </c:pt>
                <c:pt idx="168">
                  <c:v>102.23559510567297</c:v>
                </c:pt>
                <c:pt idx="169">
                  <c:v>102.18342602892102</c:v>
                </c:pt>
                <c:pt idx="170">
                  <c:v>102.13125695216907</c:v>
                </c:pt>
                <c:pt idx="171">
                  <c:v>102.07908787541712</c:v>
                </c:pt>
                <c:pt idx="172">
                  <c:v>102.02691879866519</c:v>
                </c:pt>
                <c:pt idx="173">
                  <c:v>101.97474972191324</c:v>
                </c:pt>
                <c:pt idx="174">
                  <c:v>101.92258064516129</c:v>
                </c:pt>
                <c:pt idx="175">
                  <c:v>101.87041156840934</c:v>
                </c:pt>
                <c:pt idx="176">
                  <c:v>101.81824249165739</c:v>
                </c:pt>
                <c:pt idx="177">
                  <c:v>101.76607341490545</c:v>
                </c:pt>
                <c:pt idx="178">
                  <c:v>101.7139043381535</c:v>
                </c:pt>
                <c:pt idx="179">
                  <c:v>101.66173526140156</c:v>
                </c:pt>
                <c:pt idx="180">
                  <c:v>101.60956618464961</c:v>
                </c:pt>
                <c:pt idx="181">
                  <c:v>101.55739710789766</c:v>
                </c:pt>
                <c:pt idx="182">
                  <c:v>101.50522803114572</c:v>
                </c:pt>
                <c:pt idx="183">
                  <c:v>101.45305895439377</c:v>
                </c:pt>
                <c:pt idx="184">
                  <c:v>101.40088987764182</c:v>
                </c:pt>
                <c:pt idx="185">
                  <c:v>101.34872080088988</c:v>
                </c:pt>
                <c:pt idx="186">
                  <c:v>101.29655172413794</c:v>
                </c:pt>
                <c:pt idx="187">
                  <c:v>101.24438264738599</c:v>
                </c:pt>
                <c:pt idx="188">
                  <c:v>101.19221357063402</c:v>
                </c:pt>
                <c:pt idx="189">
                  <c:v>101.14004449388209</c:v>
                </c:pt>
                <c:pt idx="190">
                  <c:v>101.08787541713015</c:v>
                </c:pt>
                <c:pt idx="191">
                  <c:v>101.0357063403782</c:v>
                </c:pt>
                <c:pt idx="192">
                  <c:v>100.98353726362625</c:v>
                </c:pt>
                <c:pt idx="193">
                  <c:v>100.93136818687431</c:v>
                </c:pt>
                <c:pt idx="194">
                  <c:v>100.87919911012236</c:v>
                </c:pt>
                <c:pt idx="195">
                  <c:v>100.82703003337042</c:v>
                </c:pt>
                <c:pt idx="196">
                  <c:v>100.77486095661845</c:v>
                </c:pt>
                <c:pt idx="197">
                  <c:v>100.72269187986652</c:v>
                </c:pt>
                <c:pt idx="198">
                  <c:v>100.67052280311458</c:v>
                </c:pt>
                <c:pt idx="199">
                  <c:v>100.61835372636263</c:v>
                </c:pt>
                <c:pt idx="200">
                  <c:v>100.56618464961068</c:v>
                </c:pt>
                <c:pt idx="201">
                  <c:v>100.51401557285872</c:v>
                </c:pt>
                <c:pt idx="202">
                  <c:v>100.46184649610679</c:v>
                </c:pt>
                <c:pt idx="203">
                  <c:v>100.40967741935484</c:v>
                </c:pt>
                <c:pt idx="204">
                  <c:v>100.35750834260288</c:v>
                </c:pt>
                <c:pt idx="205">
                  <c:v>100.30533926585095</c:v>
                </c:pt>
                <c:pt idx="206">
                  <c:v>100.253170189099</c:v>
                </c:pt>
                <c:pt idx="207">
                  <c:v>100.20100111234706</c:v>
                </c:pt>
                <c:pt idx="208">
                  <c:v>100.14883203559511</c:v>
                </c:pt>
                <c:pt idx="209">
                  <c:v>100.09666295884315</c:v>
                </c:pt>
                <c:pt idx="210">
                  <c:v>100.0444938820912</c:v>
                </c:pt>
                <c:pt idx="211">
                  <c:v>99.992324805339265</c:v>
                </c:pt>
                <c:pt idx="212">
                  <c:v>99.940155728587314</c:v>
                </c:pt>
                <c:pt idx="213">
                  <c:v>99.887986651835362</c:v>
                </c:pt>
                <c:pt idx="214">
                  <c:v>99.835817575083425</c:v>
                </c:pt>
                <c:pt idx="215">
                  <c:v>99.783648498331488</c:v>
                </c:pt>
                <c:pt idx="216">
                  <c:v>99.731479421579536</c:v>
                </c:pt>
                <c:pt idx="217">
                  <c:v>99.67931034482757</c:v>
                </c:pt>
                <c:pt idx="218">
                  <c:v>99.627141268075633</c:v>
                </c:pt>
                <c:pt idx="219">
                  <c:v>99.574972191323695</c:v>
                </c:pt>
                <c:pt idx="220">
                  <c:v>99.522803114571758</c:v>
                </c:pt>
                <c:pt idx="221">
                  <c:v>99.470634037819792</c:v>
                </c:pt>
                <c:pt idx="222">
                  <c:v>99.418464961067855</c:v>
                </c:pt>
                <c:pt idx="223">
                  <c:v>99.366295884315903</c:v>
                </c:pt>
                <c:pt idx="224">
                  <c:v>99.314126807563952</c:v>
                </c:pt>
                <c:pt idx="225">
                  <c:v>99.261957730812014</c:v>
                </c:pt>
                <c:pt idx="226">
                  <c:v>99.209788654060077</c:v>
                </c:pt>
                <c:pt idx="227">
                  <c:v>99.157619577308111</c:v>
                </c:pt>
                <c:pt idx="228">
                  <c:v>99.105450500556174</c:v>
                </c:pt>
                <c:pt idx="229">
                  <c:v>99.053281423804222</c:v>
                </c:pt>
                <c:pt idx="230">
                  <c:v>99.00111234705227</c:v>
                </c:pt>
                <c:pt idx="231">
                  <c:v>98.948943270300333</c:v>
                </c:pt>
                <c:pt idx="232">
                  <c:v>98.896774193548396</c:v>
                </c:pt>
                <c:pt idx="233">
                  <c:v>98.844605116796444</c:v>
                </c:pt>
                <c:pt idx="234">
                  <c:v>98.792436040044493</c:v>
                </c:pt>
                <c:pt idx="235">
                  <c:v>98.740266963292541</c:v>
                </c:pt>
                <c:pt idx="236">
                  <c:v>98.688097886540604</c:v>
                </c:pt>
                <c:pt idx="237">
                  <c:v>98.635928809788652</c:v>
                </c:pt>
                <c:pt idx="238">
                  <c:v>98.583759733036686</c:v>
                </c:pt>
                <c:pt idx="239">
                  <c:v>98.531590656284763</c:v>
                </c:pt>
                <c:pt idx="240">
                  <c:v>98.479421579532826</c:v>
                </c:pt>
                <c:pt idx="241">
                  <c:v>98.427252502780874</c:v>
                </c:pt>
                <c:pt idx="242">
                  <c:v>98.375083426028908</c:v>
                </c:pt>
                <c:pt idx="243">
                  <c:v>98.322914349276971</c:v>
                </c:pt>
                <c:pt idx="244">
                  <c:v>98.270745272525033</c:v>
                </c:pt>
                <c:pt idx="245">
                  <c:v>98.218576195773068</c:v>
                </c:pt>
                <c:pt idx="246">
                  <c:v>98.16640711902113</c:v>
                </c:pt>
                <c:pt idx="247">
                  <c:v>98.114238042269193</c:v>
                </c:pt>
                <c:pt idx="248">
                  <c:v>98.062068965517241</c:v>
                </c:pt>
                <c:pt idx="249">
                  <c:v>98.00989988876529</c:v>
                </c:pt>
                <c:pt idx="250">
                  <c:v>97.957730812013338</c:v>
                </c:pt>
                <c:pt idx="251">
                  <c:v>97.905561735261401</c:v>
                </c:pt>
                <c:pt idx="252">
                  <c:v>97.853392658509449</c:v>
                </c:pt>
                <c:pt idx="253">
                  <c:v>97.801223581757512</c:v>
                </c:pt>
                <c:pt idx="254">
                  <c:v>97.74905450500556</c:v>
                </c:pt>
                <c:pt idx="255">
                  <c:v>97.696885428253609</c:v>
                </c:pt>
                <c:pt idx="256">
                  <c:v>97.644716351501657</c:v>
                </c:pt>
                <c:pt idx="257">
                  <c:v>97.59254727474972</c:v>
                </c:pt>
                <c:pt idx="258">
                  <c:v>97.540378197997768</c:v>
                </c:pt>
                <c:pt idx="259">
                  <c:v>97.488209121245831</c:v>
                </c:pt>
                <c:pt idx="260">
                  <c:v>97.436040044493879</c:v>
                </c:pt>
                <c:pt idx="261">
                  <c:v>97.383870967741942</c:v>
                </c:pt>
                <c:pt idx="262">
                  <c:v>97.33170189098999</c:v>
                </c:pt>
                <c:pt idx="263">
                  <c:v>97.279532814238024</c:v>
                </c:pt>
                <c:pt idx="264">
                  <c:v>97.227363737486087</c:v>
                </c:pt>
                <c:pt idx="265">
                  <c:v>97.175194660734149</c:v>
                </c:pt>
                <c:pt idx="266">
                  <c:v>97.123025583982212</c:v>
                </c:pt>
                <c:pt idx="267">
                  <c:v>97.070856507230246</c:v>
                </c:pt>
                <c:pt idx="268">
                  <c:v>97.018687430478309</c:v>
                </c:pt>
                <c:pt idx="269">
                  <c:v>96.966518353726357</c:v>
                </c:pt>
                <c:pt idx="270">
                  <c:v>96.914349276974406</c:v>
                </c:pt>
                <c:pt idx="271">
                  <c:v>96.862180200222468</c:v>
                </c:pt>
                <c:pt idx="272">
                  <c:v>96.810011123470531</c:v>
                </c:pt>
                <c:pt idx="273">
                  <c:v>96.757842046718579</c:v>
                </c:pt>
                <c:pt idx="274">
                  <c:v>96.705672969966628</c:v>
                </c:pt>
                <c:pt idx="275">
                  <c:v>96.65350389321469</c:v>
                </c:pt>
                <c:pt idx="276">
                  <c:v>96.601334816462739</c:v>
                </c:pt>
                <c:pt idx="277">
                  <c:v>96.549165739710787</c:v>
                </c:pt>
                <c:pt idx="278">
                  <c:v>96.49699666295885</c:v>
                </c:pt>
                <c:pt idx="279">
                  <c:v>96.444827586206912</c:v>
                </c:pt>
                <c:pt idx="280">
                  <c:v>96.392658509454947</c:v>
                </c:pt>
                <c:pt idx="281">
                  <c:v>96.340489432702995</c:v>
                </c:pt>
                <c:pt idx="282">
                  <c:v>96.288320355951058</c:v>
                </c:pt>
                <c:pt idx="283">
                  <c:v>96.23615127919912</c:v>
                </c:pt>
                <c:pt idx="284">
                  <c:v>96.183982202447154</c:v>
                </c:pt>
                <c:pt idx="285">
                  <c:v>96.131813125695203</c:v>
                </c:pt>
                <c:pt idx="286">
                  <c:v>96.07964404894328</c:v>
                </c:pt>
                <c:pt idx="287">
                  <c:v>96.027474972191328</c:v>
                </c:pt>
                <c:pt idx="288">
                  <c:v>95.975305895439377</c:v>
                </c:pt>
                <c:pt idx="289">
                  <c:v>95.923136818687425</c:v>
                </c:pt>
                <c:pt idx="290">
                  <c:v>95.870967741935488</c:v>
                </c:pt>
                <c:pt idx="291">
                  <c:v>95.818798665183536</c:v>
                </c:pt>
                <c:pt idx="292">
                  <c:v>95.766629588431584</c:v>
                </c:pt>
                <c:pt idx="293">
                  <c:v>95.714460511679647</c:v>
                </c:pt>
                <c:pt idx="294">
                  <c:v>95.662291434927695</c:v>
                </c:pt>
                <c:pt idx="295">
                  <c:v>95.610122358175744</c:v>
                </c:pt>
                <c:pt idx="296">
                  <c:v>95.557953281423806</c:v>
                </c:pt>
                <c:pt idx="297">
                  <c:v>95.505784204671855</c:v>
                </c:pt>
                <c:pt idx="298">
                  <c:v>95.453615127919903</c:v>
                </c:pt>
                <c:pt idx="299">
                  <c:v>95.401446051167966</c:v>
                </c:pt>
                <c:pt idx="300">
                  <c:v>95.349276974416028</c:v>
                </c:pt>
                <c:pt idx="301">
                  <c:v>95.297107897664077</c:v>
                </c:pt>
                <c:pt idx="302">
                  <c:v>95.244938820912111</c:v>
                </c:pt>
                <c:pt idx="303">
                  <c:v>95.192769744160174</c:v>
                </c:pt>
                <c:pt idx="304">
                  <c:v>95.140600667408236</c:v>
                </c:pt>
                <c:pt idx="305">
                  <c:v>95.088431590656285</c:v>
                </c:pt>
                <c:pt idx="306">
                  <c:v>95.036262513904319</c:v>
                </c:pt>
                <c:pt idx="307">
                  <c:v>94.984093437152396</c:v>
                </c:pt>
                <c:pt idx="308">
                  <c:v>94.931924360400458</c:v>
                </c:pt>
                <c:pt idx="309">
                  <c:v>94.879755283648493</c:v>
                </c:pt>
                <c:pt idx="310">
                  <c:v>94.827586206896541</c:v>
                </c:pt>
                <c:pt idx="311">
                  <c:v>94.775417130144604</c:v>
                </c:pt>
                <c:pt idx="312">
                  <c:v>94.723248053392666</c:v>
                </c:pt>
                <c:pt idx="313">
                  <c:v>94.671078976640715</c:v>
                </c:pt>
                <c:pt idx="314">
                  <c:v>94.618909899888763</c:v>
                </c:pt>
                <c:pt idx="315">
                  <c:v>94.566740823136826</c:v>
                </c:pt>
                <c:pt idx="316">
                  <c:v>94.514571746384874</c:v>
                </c:pt>
                <c:pt idx="317">
                  <c:v>94.462402669632922</c:v>
                </c:pt>
                <c:pt idx="318">
                  <c:v>94.410233592880985</c:v>
                </c:pt>
                <c:pt idx="319">
                  <c:v>94.358064516129033</c:v>
                </c:pt>
                <c:pt idx="320">
                  <c:v>94.305895439377082</c:v>
                </c:pt>
                <c:pt idx="321">
                  <c:v>94.253726362625144</c:v>
                </c:pt>
                <c:pt idx="322">
                  <c:v>94.201557285873193</c:v>
                </c:pt>
                <c:pt idx="323">
                  <c:v>94.149388209121241</c:v>
                </c:pt>
                <c:pt idx="324">
                  <c:v>94.09721913236929</c:v>
                </c:pt>
                <c:pt idx="325">
                  <c:v>94.045050055617352</c:v>
                </c:pt>
                <c:pt idx="326">
                  <c:v>93.992880978865401</c:v>
                </c:pt>
                <c:pt idx="327">
                  <c:v>93.940711902113449</c:v>
                </c:pt>
                <c:pt idx="328">
                  <c:v>93.888542825361512</c:v>
                </c:pt>
                <c:pt idx="329">
                  <c:v>93.836373748609574</c:v>
                </c:pt>
                <c:pt idx="330">
                  <c:v>93.784204671857609</c:v>
                </c:pt>
                <c:pt idx="331">
                  <c:v>93.732035595105657</c:v>
                </c:pt>
                <c:pt idx="332">
                  <c:v>93.67986651835372</c:v>
                </c:pt>
                <c:pt idx="333">
                  <c:v>93.627697441601782</c:v>
                </c:pt>
                <c:pt idx="334">
                  <c:v>93.575528364849831</c:v>
                </c:pt>
                <c:pt idx="335">
                  <c:v>93.523359288097879</c:v>
                </c:pt>
                <c:pt idx="336">
                  <c:v>93.471190211345942</c:v>
                </c:pt>
                <c:pt idx="337">
                  <c:v>93.41902113459399</c:v>
                </c:pt>
                <c:pt idx="338">
                  <c:v>93.366852057842038</c:v>
                </c:pt>
                <c:pt idx="339">
                  <c:v>93.314682981090101</c:v>
                </c:pt>
                <c:pt idx="340">
                  <c:v>93.262513904338164</c:v>
                </c:pt>
                <c:pt idx="341">
                  <c:v>93.210344827586212</c:v>
                </c:pt>
                <c:pt idx="342">
                  <c:v>93.15817575083426</c:v>
                </c:pt>
                <c:pt idx="343">
                  <c:v>93.106006674082309</c:v>
                </c:pt>
                <c:pt idx="344">
                  <c:v>93.053837597330357</c:v>
                </c:pt>
                <c:pt idx="345">
                  <c:v>93.00166852057842</c:v>
                </c:pt>
                <c:pt idx="346">
                  <c:v>92.949499443826483</c:v>
                </c:pt>
                <c:pt idx="347">
                  <c:v>92.897330367074531</c:v>
                </c:pt>
                <c:pt idx="348">
                  <c:v>92.845161290322579</c:v>
                </c:pt>
                <c:pt idx="349">
                  <c:v>92.792992213570628</c:v>
                </c:pt>
                <c:pt idx="350">
                  <c:v>92.74082313681869</c:v>
                </c:pt>
                <c:pt idx="351">
                  <c:v>92.688654060066739</c:v>
                </c:pt>
                <c:pt idx="352">
                  <c:v>92.636484983314773</c:v>
                </c:pt>
                <c:pt idx="353">
                  <c:v>92.58431590656285</c:v>
                </c:pt>
                <c:pt idx="354">
                  <c:v>92.532146829810912</c:v>
                </c:pt>
                <c:pt idx="355">
                  <c:v>92.479977753058947</c:v>
                </c:pt>
                <c:pt idx="356">
                  <c:v>92.427808676306995</c:v>
                </c:pt>
                <c:pt idx="357">
                  <c:v>92.375639599555058</c:v>
                </c:pt>
                <c:pt idx="358">
                  <c:v>92.32347052280312</c:v>
                </c:pt>
                <c:pt idx="359">
                  <c:v>92.271301446051169</c:v>
                </c:pt>
                <c:pt idx="360">
                  <c:v>92.219132369299217</c:v>
                </c:pt>
                <c:pt idx="361">
                  <c:v>92.16696329254728</c:v>
                </c:pt>
                <c:pt idx="362">
                  <c:v>92.114794215795328</c:v>
                </c:pt>
                <c:pt idx="363">
                  <c:v>92.062625139043377</c:v>
                </c:pt>
                <c:pt idx="364">
                  <c:v>92.010456062291425</c:v>
                </c:pt>
                <c:pt idx="365">
                  <c:v>91.958286985539488</c:v>
                </c:pt>
                <c:pt idx="366">
                  <c:v>91.906117908787536</c:v>
                </c:pt>
                <c:pt idx="367">
                  <c:v>91.853948832035599</c:v>
                </c:pt>
                <c:pt idx="368">
                  <c:v>91.801779755283647</c:v>
                </c:pt>
                <c:pt idx="369">
                  <c:v>91.749610678531695</c:v>
                </c:pt>
                <c:pt idx="370">
                  <c:v>91.697441601779744</c:v>
                </c:pt>
                <c:pt idx="371">
                  <c:v>91.645272525027806</c:v>
                </c:pt>
                <c:pt idx="372">
                  <c:v>91.593103448275855</c:v>
                </c:pt>
                <c:pt idx="373">
                  <c:v>91.540934371523917</c:v>
                </c:pt>
                <c:pt idx="374">
                  <c:v>91.488765294771966</c:v>
                </c:pt>
                <c:pt idx="375">
                  <c:v>91.436596218020028</c:v>
                </c:pt>
                <c:pt idx="376">
                  <c:v>91.384427141268077</c:v>
                </c:pt>
                <c:pt idx="377">
                  <c:v>91.332258064516111</c:v>
                </c:pt>
                <c:pt idx="378">
                  <c:v>91.280088987764174</c:v>
                </c:pt>
                <c:pt idx="379">
                  <c:v>91.227919911012236</c:v>
                </c:pt>
                <c:pt idx="380">
                  <c:v>91.175750834260299</c:v>
                </c:pt>
                <c:pt idx="381">
                  <c:v>91.123581757508333</c:v>
                </c:pt>
                <c:pt idx="382">
                  <c:v>91.071412680756396</c:v>
                </c:pt>
                <c:pt idx="383">
                  <c:v>91.019243604004458</c:v>
                </c:pt>
                <c:pt idx="384">
                  <c:v>90.967074527252493</c:v>
                </c:pt>
                <c:pt idx="385">
                  <c:v>90.914905450500555</c:v>
                </c:pt>
                <c:pt idx="386">
                  <c:v>90.862736373748618</c:v>
                </c:pt>
                <c:pt idx="387">
                  <c:v>90.810567296996666</c:v>
                </c:pt>
                <c:pt idx="388">
                  <c:v>90.7583982202447</c:v>
                </c:pt>
                <c:pt idx="389">
                  <c:v>90.706229143492777</c:v>
                </c:pt>
                <c:pt idx="390">
                  <c:v>90.654060066740826</c:v>
                </c:pt>
                <c:pt idx="391">
                  <c:v>90.601890989988874</c:v>
                </c:pt>
                <c:pt idx="392">
                  <c:v>90.549721913236922</c:v>
                </c:pt>
                <c:pt idx="393">
                  <c:v>90.497552836484985</c:v>
                </c:pt>
                <c:pt idx="394">
                  <c:v>90.445383759733033</c:v>
                </c:pt>
                <c:pt idx="395">
                  <c:v>90.393214682981082</c:v>
                </c:pt>
                <c:pt idx="396">
                  <c:v>90.34104560622913</c:v>
                </c:pt>
                <c:pt idx="397">
                  <c:v>90.288876529477207</c:v>
                </c:pt>
                <c:pt idx="398">
                  <c:v>90.236707452725241</c:v>
                </c:pt>
                <c:pt idx="399">
                  <c:v>90.18453837597329</c:v>
                </c:pt>
                <c:pt idx="400">
                  <c:v>90.132369299221352</c:v>
                </c:pt>
                <c:pt idx="401">
                  <c:v>90.080200222469401</c:v>
                </c:pt>
                <c:pt idx="402">
                  <c:v>90.028031145717449</c:v>
                </c:pt>
                <c:pt idx="403">
                  <c:v>89.975862068965512</c:v>
                </c:pt>
                <c:pt idx="404">
                  <c:v>89.923692992213574</c:v>
                </c:pt>
                <c:pt idx="405">
                  <c:v>89.871523915461623</c:v>
                </c:pt>
                <c:pt idx="406">
                  <c:v>89.819354838709671</c:v>
                </c:pt>
                <c:pt idx="407">
                  <c:v>89.767185761957734</c:v>
                </c:pt>
                <c:pt idx="408">
                  <c:v>89.715016685205796</c:v>
                </c:pt>
                <c:pt idx="409">
                  <c:v>89.662847608453831</c:v>
                </c:pt>
                <c:pt idx="410">
                  <c:v>89.610678531701893</c:v>
                </c:pt>
                <c:pt idx="411">
                  <c:v>89.558509454949942</c:v>
                </c:pt>
                <c:pt idx="412">
                  <c:v>89.50634037819799</c:v>
                </c:pt>
                <c:pt idx="413">
                  <c:v>89.454171301446053</c:v>
                </c:pt>
                <c:pt idx="414">
                  <c:v>89.402002224694101</c:v>
                </c:pt>
                <c:pt idx="415">
                  <c:v>89.349833147942164</c:v>
                </c:pt>
                <c:pt idx="416">
                  <c:v>89.297664071190212</c:v>
                </c:pt>
                <c:pt idx="417">
                  <c:v>89.245494994438261</c:v>
                </c:pt>
                <c:pt idx="418">
                  <c:v>89.193325917686323</c:v>
                </c:pt>
                <c:pt idx="419">
                  <c:v>89.141156840934372</c:v>
                </c:pt>
                <c:pt idx="420">
                  <c:v>89.088987764182406</c:v>
                </c:pt>
                <c:pt idx="421">
                  <c:v>89.036818687430483</c:v>
                </c:pt>
                <c:pt idx="422">
                  <c:v>88.984649610678531</c:v>
                </c:pt>
                <c:pt idx="423">
                  <c:v>88.932480533926594</c:v>
                </c:pt>
                <c:pt idx="424">
                  <c:v>88.880311457174628</c:v>
                </c:pt>
                <c:pt idx="425">
                  <c:v>88.82814238042269</c:v>
                </c:pt>
                <c:pt idx="426">
                  <c:v>88.775973303670739</c:v>
                </c:pt>
                <c:pt idx="427">
                  <c:v>88.723804226918787</c:v>
                </c:pt>
                <c:pt idx="428">
                  <c:v>88.67163515016685</c:v>
                </c:pt>
                <c:pt idx="429">
                  <c:v>88.619466073414912</c:v>
                </c:pt>
                <c:pt idx="430">
                  <c:v>88.567296996662947</c:v>
                </c:pt>
                <c:pt idx="431">
                  <c:v>88.515127919911009</c:v>
                </c:pt>
                <c:pt idx="432">
                  <c:v>88.462958843159058</c:v>
                </c:pt>
                <c:pt idx="433">
                  <c:v>88.410789766407134</c:v>
                </c:pt>
                <c:pt idx="434">
                  <c:v>88.358620689655169</c:v>
                </c:pt>
                <c:pt idx="435">
                  <c:v>88.306451612903231</c:v>
                </c:pt>
                <c:pt idx="436">
                  <c:v>88.25428253615128</c:v>
                </c:pt>
                <c:pt idx="437">
                  <c:v>88.202113459399328</c:v>
                </c:pt>
                <c:pt idx="438">
                  <c:v>88.149944382647377</c:v>
                </c:pt>
                <c:pt idx="439">
                  <c:v>88.097775305895439</c:v>
                </c:pt>
                <c:pt idx="440">
                  <c:v>88.045606229143488</c:v>
                </c:pt>
                <c:pt idx="441">
                  <c:v>87.99343715239155</c:v>
                </c:pt>
                <c:pt idx="442">
                  <c:v>87.941268075639599</c:v>
                </c:pt>
                <c:pt idx="443">
                  <c:v>87.889098998887647</c:v>
                </c:pt>
                <c:pt idx="444">
                  <c:v>87.83692992213571</c:v>
                </c:pt>
                <c:pt idx="445">
                  <c:v>87.784760845383744</c:v>
                </c:pt>
                <c:pt idx="446">
                  <c:v>87.732591768631806</c:v>
                </c:pt>
                <c:pt idx="447">
                  <c:v>87.680422691879869</c:v>
                </c:pt>
                <c:pt idx="448">
                  <c:v>87.628253615127917</c:v>
                </c:pt>
                <c:pt idx="449">
                  <c:v>87.576084538375966</c:v>
                </c:pt>
                <c:pt idx="450">
                  <c:v>87.523915461624028</c:v>
                </c:pt>
                <c:pt idx="451">
                  <c:v>87.471746384872077</c:v>
                </c:pt>
                <c:pt idx="452">
                  <c:v>87.419577308120125</c:v>
                </c:pt>
                <c:pt idx="453">
                  <c:v>87.367408231368188</c:v>
                </c:pt>
                <c:pt idx="454">
                  <c:v>87.315239154616236</c:v>
                </c:pt>
                <c:pt idx="455">
                  <c:v>87.263070077864285</c:v>
                </c:pt>
                <c:pt idx="456">
                  <c:v>87.210901001112347</c:v>
                </c:pt>
                <c:pt idx="457">
                  <c:v>87.158731924360396</c:v>
                </c:pt>
                <c:pt idx="458">
                  <c:v>87.106562847608444</c:v>
                </c:pt>
                <c:pt idx="459">
                  <c:v>87.054393770856507</c:v>
                </c:pt>
                <c:pt idx="460">
                  <c:v>87.002224694104555</c:v>
                </c:pt>
                <c:pt idx="461">
                  <c:v>86.950055617352604</c:v>
                </c:pt>
                <c:pt idx="462">
                  <c:v>86.897886540600666</c:v>
                </c:pt>
                <c:pt idx="463">
                  <c:v>86.845717463848715</c:v>
                </c:pt>
                <c:pt idx="464">
                  <c:v>86.793548387096763</c:v>
                </c:pt>
                <c:pt idx="465">
                  <c:v>86.741379310344826</c:v>
                </c:pt>
                <c:pt idx="466">
                  <c:v>86.689210233592888</c:v>
                </c:pt>
                <c:pt idx="467">
                  <c:v>86.637041156840922</c:v>
                </c:pt>
                <c:pt idx="468">
                  <c:v>86.584872080088985</c:v>
                </c:pt>
                <c:pt idx="469">
                  <c:v>86.532703003337048</c:v>
                </c:pt>
                <c:pt idx="470">
                  <c:v>86.480533926585096</c:v>
                </c:pt>
                <c:pt idx="471">
                  <c:v>86.428364849833144</c:v>
                </c:pt>
                <c:pt idx="472">
                  <c:v>86.376195773081193</c:v>
                </c:pt>
                <c:pt idx="473">
                  <c:v>86.324026696329256</c:v>
                </c:pt>
                <c:pt idx="474">
                  <c:v>86.271857619577304</c:v>
                </c:pt>
                <c:pt idx="475">
                  <c:v>86.219688542825367</c:v>
                </c:pt>
                <c:pt idx="476">
                  <c:v>86.167519466073401</c:v>
                </c:pt>
                <c:pt idx="477">
                  <c:v>86.115350389321463</c:v>
                </c:pt>
                <c:pt idx="478">
                  <c:v>86.063181312569526</c:v>
                </c:pt>
                <c:pt idx="479">
                  <c:v>86.01101223581756</c:v>
                </c:pt>
                <c:pt idx="480">
                  <c:v>85.958843159065623</c:v>
                </c:pt>
                <c:pt idx="481">
                  <c:v>85.906674082313685</c:v>
                </c:pt>
                <c:pt idx="482">
                  <c:v>85.85450500556172</c:v>
                </c:pt>
                <c:pt idx="483">
                  <c:v>85.802335928809782</c:v>
                </c:pt>
                <c:pt idx="484">
                  <c:v>85.750166852057845</c:v>
                </c:pt>
                <c:pt idx="485">
                  <c:v>85.697997775305893</c:v>
                </c:pt>
                <c:pt idx="486">
                  <c:v>85.645828698553942</c:v>
                </c:pt>
                <c:pt idx="487">
                  <c:v>85.593659621802004</c:v>
                </c:pt>
                <c:pt idx="488">
                  <c:v>85.541490545050053</c:v>
                </c:pt>
                <c:pt idx="489">
                  <c:v>85.489321468298101</c:v>
                </c:pt>
                <c:pt idx="490">
                  <c:v>85.437152391546164</c:v>
                </c:pt>
                <c:pt idx="491">
                  <c:v>85.384983314794212</c:v>
                </c:pt>
                <c:pt idx="492">
                  <c:v>85.332814238042261</c:v>
                </c:pt>
                <c:pt idx="493">
                  <c:v>85.280645161290323</c:v>
                </c:pt>
                <c:pt idx="494">
                  <c:v>85.228476084538372</c:v>
                </c:pt>
                <c:pt idx="495">
                  <c:v>85.17630700778642</c:v>
                </c:pt>
                <c:pt idx="496">
                  <c:v>85.124137931034483</c:v>
                </c:pt>
                <c:pt idx="497">
                  <c:v>85.071968854282531</c:v>
                </c:pt>
                <c:pt idx="498">
                  <c:v>85.019799777530579</c:v>
                </c:pt>
                <c:pt idx="499">
                  <c:v>84.967630700778642</c:v>
                </c:pt>
                <c:pt idx="500">
                  <c:v>84.915461624026705</c:v>
                </c:pt>
                <c:pt idx="501">
                  <c:v>84.863292547274739</c:v>
                </c:pt>
                <c:pt idx="502">
                  <c:v>84.811123470522801</c:v>
                </c:pt>
                <c:pt idx="503">
                  <c:v>84.758954393770864</c:v>
                </c:pt>
                <c:pt idx="504">
                  <c:v>84.706785317018898</c:v>
                </c:pt>
                <c:pt idx="505">
                  <c:v>84.654616240266961</c:v>
                </c:pt>
                <c:pt idx="506">
                  <c:v>84.602447163515009</c:v>
                </c:pt>
                <c:pt idx="507">
                  <c:v>84.550278086763072</c:v>
                </c:pt>
                <c:pt idx="508">
                  <c:v>84.49810901001112</c:v>
                </c:pt>
                <c:pt idx="509">
                  <c:v>84.445939933259183</c:v>
                </c:pt>
                <c:pt idx="510">
                  <c:v>84.393770856507217</c:v>
                </c:pt>
                <c:pt idx="511">
                  <c:v>84.34160177975528</c:v>
                </c:pt>
                <c:pt idx="512">
                  <c:v>84.289432703003342</c:v>
                </c:pt>
                <c:pt idx="513">
                  <c:v>84.237263626251377</c:v>
                </c:pt>
                <c:pt idx="514">
                  <c:v>84.185094549499439</c:v>
                </c:pt>
                <c:pt idx="515">
                  <c:v>84.132925472747502</c:v>
                </c:pt>
                <c:pt idx="516">
                  <c:v>84.08075639599555</c:v>
                </c:pt>
                <c:pt idx="517">
                  <c:v>84.028587319243599</c:v>
                </c:pt>
                <c:pt idx="518">
                  <c:v>83.976418242491661</c:v>
                </c:pt>
                <c:pt idx="519">
                  <c:v>83.92424916573971</c:v>
                </c:pt>
                <c:pt idx="520">
                  <c:v>83.872080088987758</c:v>
                </c:pt>
                <c:pt idx="521">
                  <c:v>83.819911012235821</c:v>
                </c:pt>
                <c:pt idx="522">
                  <c:v>83.767741935483869</c:v>
                </c:pt>
                <c:pt idx="523">
                  <c:v>83.715572858731917</c:v>
                </c:pt>
                <c:pt idx="524">
                  <c:v>83.66340378197998</c:v>
                </c:pt>
                <c:pt idx="525">
                  <c:v>83.611234705228028</c:v>
                </c:pt>
                <c:pt idx="526">
                  <c:v>83.559065628476077</c:v>
                </c:pt>
                <c:pt idx="527">
                  <c:v>83.506896551724139</c:v>
                </c:pt>
                <c:pt idx="528">
                  <c:v>83.454727474972188</c:v>
                </c:pt>
                <c:pt idx="529">
                  <c:v>83.402558398220236</c:v>
                </c:pt>
                <c:pt idx="530">
                  <c:v>83.350389321468299</c:v>
                </c:pt>
                <c:pt idx="531">
                  <c:v>83.298220244716347</c:v>
                </c:pt>
                <c:pt idx="532">
                  <c:v>83.246051167964396</c:v>
                </c:pt>
                <c:pt idx="533">
                  <c:v>83.193882091212458</c:v>
                </c:pt>
                <c:pt idx="534">
                  <c:v>83.141713014460521</c:v>
                </c:pt>
                <c:pt idx="535">
                  <c:v>83.089543937708555</c:v>
                </c:pt>
                <c:pt idx="536">
                  <c:v>83.037374860956618</c:v>
                </c:pt>
                <c:pt idx="537">
                  <c:v>82.985205784204666</c:v>
                </c:pt>
                <c:pt idx="538">
                  <c:v>82.933036707452715</c:v>
                </c:pt>
                <c:pt idx="539">
                  <c:v>82.880867630700777</c:v>
                </c:pt>
                <c:pt idx="540">
                  <c:v>82.828698553948826</c:v>
                </c:pt>
                <c:pt idx="541">
                  <c:v>82.776529477196874</c:v>
                </c:pt>
                <c:pt idx="542">
                  <c:v>82.724360400444937</c:v>
                </c:pt>
                <c:pt idx="543">
                  <c:v>82.672191323692985</c:v>
                </c:pt>
                <c:pt idx="544">
                  <c:v>82.620022246941033</c:v>
                </c:pt>
                <c:pt idx="545">
                  <c:v>82.567853170189096</c:v>
                </c:pt>
                <c:pt idx="546">
                  <c:v>82.515684093437159</c:v>
                </c:pt>
                <c:pt idx="547">
                  <c:v>82.463515016685193</c:v>
                </c:pt>
                <c:pt idx="548">
                  <c:v>82.411345939933256</c:v>
                </c:pt>
                <c:pt idx="549">
                  <c:v>82.359176863181318</c:v>
                </c:pt>
                <c:pt idx="550">
                  <c:v>82.307007786429367</c:v>
                </c:pt>
                <c:pt idx="551">
                  <c:v>82.254838709677415</c:v>
                </c:pt>
                <c:pt idx="552">
                  <c:v>82.202669632925478</c:v>
                </c:pt>
                <c:pt idx="553">
                  <c:v>82.150500556173526</c:v>
                </c:pt>
                <c:pt idx="554">
                  <c:v>82.098331479421574</c:v>
                </c:pt>
                <c:pt idx="555">
                  <c:v>82.046162402669637</c:v>
                </c:pt>
                <c:pt idx="556">
                  <c:v>81.993993325917671</c:v>
                </c:pt>
                <c:pt idx="557">
                  <c:v>81.941824249165734</c:v>
                </c:pt>
                <c:pt idx="558">
                  <c:v>81.889655172413796</c:v>
                </c:pt>
                <c:pt idx="559">
                  <c:v>81.837486095661845</c:v>
                </c:pt>
                <c:pt idx="560">
                  <c:v>81.785317018909893</c:v>
                </c:pt>
                <c:pt idx="561">
                  <c:v>81.733147942157956</c:v>
                </c:pt>
                <c:pt idx="562">
                  <c:v>81.68097886540599</c:v>
                </c:pt>
                <c:pt idx="563">
                  <c:v>81.628809788654053</c:v>
                </c:pt>
                <c:pt idx="564">
                  <c:v>81.576640711902115</c:v>
                </c:pt>
                <c:pt idx="565">
                  <c:v>81.524471635150164</c:v>
                </c:pt>
                <c:pt idx="566">
                  <c:v>81.472302558398212</c:v>
                </c:pt>
                <c:pt idx="567">
                  <c:v>81.420133481646275</c:v>
                </c:pt>
                <c:pt idx="568">
                  <c:v>81.367964404894323</c:v>
                </c:pt>
                <c:pt idx="569">
                  <c:v>81.315795328142372</c:v>
                </c:pt>
                <c:pt idx="570">
                  <c:v>81.263626251390434</c:v>
                </c:pt>
                <c:pt idx="571">
                  <c:v>81.211457174638483</c:v>
                </c:pt>
                <c:pt idx="572">
                  <c:v>81.159288097886531</c:v>
                </c:pt>
                <c:pt idx="573">
                  <c:v>81.107119021134594</c:v>
                </c:pt>
                <c:pt idx="574">
                  <c:v>81.054949944382642</c:v>
                </c:pt>
                <c:pt idx="575">
                  <c:v>81.00278086763069</c:v>
                </c:pt>
                <c:pt idx="576">
                  <c:v>80.950611790878753</c:v>
                </c:pt>
                <c:pt idx="577">
                  <c:v>80.898442714126816</c:v>
                </c:pt>
                <c:pt idx="578">
                  <c:v>80.84627363737485</c:v>
                </c:pt>
                <c:pt idx="579">
                  <c:v>80.794104560622912</c:v>
                </c:pt>
                <c:pt idx="580">
                  <c:v>80.741935483870975</c:v>
                </c:pt>
                <c:pt idx="581">
                  <c:v>80.689766407119009</c:v>
                </c:pt>
                <c:pt idx="582">
                  <c:v>80.637597330367072</c:v>
                </c:pt>
                <c:pt idx="583">
                  <c:v>80.58542825361512</c:v>
                </c:pt>
                <c:pt idx="584">
                  <c:v>80.533259176863183</c:v>
                </c:pt>
                <c:pt idx="585">
                  <c:v>80.481090100111231</c:v>
                </c:pt>
                <c:pt idx="586">
                  <c:v>80.42892102335928</c:v>
                </c:pt>
                <c:pt idx="587">
                  <c:v>80.376751946607342</c:v>
                </c:pt>
                <c:pt idx="588">
                  <c:v>80.324582869855391</c:v>
                </c:pt>
                <c:pt idx="589">
                  <c:v>80.272413793103453</c:v>
                </c:pt>
                <c:pt idx="590">
                  <c:v>80.220244716351488</c:v>
                </c:pt>
                <c:pt idx="591">
                  <c:v>80.16807563959955</c:v>
                </c:pt>
                <c:pt idx="592">
                  <c:v>80.115906562847613</c:v>
                </c:pt>
                <c:pt idx="593">
                  <c:v>80.063737486095661</c:v>
                </c:pt>
                <c:pt idx="594">
                  <c:v>80.01156840934371</c:v>
                </c:pt>
                <c:pt idx="595">
                  <c:v>79.959399332591772</c:v>
                </c:pt>
                <c:pt idx="596">
                  <c:v>79.907230255839821</c:v>
                </c:pt>
                <c:pt idx="597">
                  <c:v>79.855061179087869</c:v>
                </c:pt>
                <c:pt idx="598">
                  <c:v>79.802892102335932</c:v>
                </c:pt>
                <c:pt idx="599">
                  <c:v>79.75072302558398</c:v>
                </c:pt>
                <c:pt idx="600">
                  <c:v>79.698553948832028</c:v>
                </c:pt>
                <c:pt idx="601">
                  <c:v>79.646384872080091</c:v>
                </c:pt>
                <c:pt idx="602">
                  <c:v>79.59421579532814</c:v>
                </c:pt>
                <c:pt idx="603">
                  <c:v>79.542046718576188</c:v>
                </c:pt>
                <c:pt idx="604">
                  <c:v>79.489877641824251</c:v>
                </c:pt>
                <c:pt idx="605">
                  <c:v>79.437708565072299</c:v>
                </c:pt>
                <c:pt idx="606">
                  <c:v>79.385539488320347</c:v>
                </c:pt>
                <c:pt idx="607">
                  <c:v>79.33337041156841</c:v>
                </c:pt>
                <c:pt idx="608">
                  <c:v>79.281201334816458</c:v>
                </c:pt>
                <c:pt idx="609">
                  <c:v>79.229032258064507</c:v>
                </c:pt>
                <c:pt idx="610">
                  <c:v>79.176863181312569</c:v>
                </c:pt>
                <c:pt idx="611">
                  <c:v>79.124694104560618</c:v>
                </c:pt>
                <c:pt idx="612">
                  <c:v>79.072525027808666</c:v>
                </c:pt>
                <c:pt idx="613">
                  <c:v>79.020355951056729</c:v>
                </c:pt>
                <c:pt idx="614">
                  <c:v>78.968186874304791</c:v>
                </c:pt>
                <c:pt idx="615">
                  <c:v>78.916017797552826</c:v>
                </c:pt>
                <c:pt idx="616">
                  <c:v>78.863848720800888</c:v>
                </c:pt>
                <c:pt idx="617">
                  <c:v>78.811679644048937</c:v>
                </c:pt>
                <c:pt idx="618">
                  <c:v>78.759510567296999</c:v>
                </c:pt>
                <c:pt idx="619">
                  <c:v>78.707341490545048</c:v>
                </c:pt>
                <c:pt idx="620">
                  <c:v>78.655172413793096</c:v>
                </c:pt>
                <c:pt idx="621">
                  <c:v>78.603003337041145</c:v>
                </c:pt>
                <c:pt idx="622">
                  <c:v>78.550834260289207</c:v>
                </c:pt>
                <c:pt idx="623">
                  <c:v>78.498665183537256</c:v>
                </c:pt>
                <c:pt idx="624">
                  <c:v>78.446496106785304</c:v>
                </c:pt>
                <c:pt idx="625">
                  <c:v>78.394327030033367</c:v>
                </c:pt>
                <c:pt idx="626">
                  <c:v>78.342157953281429</c:v>
                </c:pt>
                <c:pt idx="627">
                  <c:v>78.289988876529463</c:v>
                </c:pt>
                <c:pt idx="628">
                  <c:v>78.237819799777526</c:v>
                </c:pt>
                <c:pt idx="629">
                  <c:v>78.185650723025589</c:v>
                </c:pt>
                <c:pt idx="630">
                  <c:v>78.133481646273637</c:v>
                </c:pt>
                <c:pt idx="631">
                  <c:v>78.081312569521685</c:v>
                </c:pt>
                <c:pt idx="632">
                  <c:v>78.029143492769748</c:v>
                </c:pt>
                <c:pt idx="633">
                  <c:v>77.976974416017796</c:v>
                </c:pt>
                <c:pt idx="634">
                  <c:v>77.924805339265845</c:v>
                </c:pt>
                <c:pt idx="635">
                  <c:v>77.872636262513907</c:v>
                </c:pt>
                <c:pt idx="636">
                  <c:v>77.820467185761942</c:v>
                </c:pt>
                <c:pt idx="637">
                  <c:v>77.768298109010004</c:v>
                </c:pt>
                <c:pt idx="638">
                  <c:v>77.716129032258067</c:v>
                </c:pt>
                <c:pt idx="639">
                  <c:v>77.663959955506115</c:v>
                </c:pt>
                <c:pt idx="640">
                  <c:v>77.611790878754164</c:v>
                </c:pt>
                <c:pt idx="641">
                  <c:v>77.559621802002226</c:v>
                </c:pt>
                <c:pt idx="642">
                  <c:v>77.507452725250275</c:v>
                </c:pt>
                <c:pt idx="643">
                  <c:v>77.455283648498323</c:v>
                </c:pt>
                <c:pt idx="644">
                  <c:v>77.403114571746386</c:v>
                </c:pt>
                <c:pt idx="645">
                  <c:v>77.350945494994434</c:v>
                </c:pt>
                <c:pt idx="646">
                  <c:v>77.298776418242483</c:v>
                </c:pt>
                <c:pt idx="647">
                  <c:v>77.246607341490545</c:v>
                </c:pt>
                <c:pt idx="648">
                  <c:v>77.194438264738594</c:v>
                </c:pt>
                <c:pt idx="649">
                  <c:v>77.142269187986642</c:v>
                </c:pt>
                <c:pt idx="650">
                  <c:v>77.090100111234705</c:v>
                </c:pt>
                <c:pt idx="651">
                  <c:v>77.037931034482753</c:v>
                </c:pt>
                <c:pt idx="652">
                  <c:v>76.985761957730801</c:v>
                </c:pt>
                <c:pt idx="653">
                  <c:v>76.933592880978864</c:v>
                </c:pt>
                <c:pt idx="654">
                  <c:v>76.881423804226912</c:v>
                </c:pt>
                <c:pt idx="655">
                  <c:v>76.829254727474961</c:v>
                </c:pt>
                <c:pt idx="656">
                  <c:v>76.777085650723023</c:v>
                </c:pt>
                <c:pt idx="657">
                  <c:v>76.724916573971086</c:v>
                </c:pt>
                <c:pt idx="658">
                  <c:v>76.67274749721912</c:v>
                </c:pt>
                <c:pt idx="659">
                  <c:v>76.620578420467183</c:v>
                </c:pt>
                <c:pt idx="660">
                  <c:v>76.568409343715246</c:v>
                </c:pt>
                <c:pt idx="661">
                  <c:v>76.51624026696328</c:v>
                </c:pt>
                <c:pt idx="662">
                  <c:v>76.464071190211342</c:v>
                </c:pt>
                <c:pt idx="663">
                  <c:v>76.411902113459391</c:v>
                </c:pt>
                <c:pt idx="664">
                  <c:v>76.359733036707453</c:v>
                </c:pt>
                <c:pt idx="665">
                  <c:v>76.307563959955502</c:v>
                </c:pt>
                <c:pt idx="666">
                  <c:v>76.255394883203564</c:v>
                </c:pt>
                <c:pt idx="667">
                  <c:v>76.203225806451613</c:v>
                </c:pt>
                <c:pt idx="668">
                  <c:v>76.151056729699661</c:v>
                </c:pt>
                <c:pt idx="669">
                  <c:v>76.09888765294771</c:v>
                </c:pt>
                <c:pt idx="670">
                  <c:v>76.046718576195758</c:v>
                </c:pt>
                <c:pt idx="671">
                  <c:v>75.994549499443821</c:v>
                </c:pt>
                <c:pt idx="672">
                  <c:v>75.942380422691883</c:v>
                </c:pt>
                <c:pt idx="673">
                  <c:v>75.890211345939932</c:v>
                </c:pt>
                <c:pt idx="674">
                  <c:v>75.83804226918798</c:v>
                </c:pt>
                <c:pt idx="675">
                  <c:v>75.785873192436043</c:v>
                </c:pt>
                <c:pt idx="676">
                  <c:v>75.733704115684091</c:v>
                </c:pt>
                <c:pt idx="677">
                  <c:v>75.68153503893214</c:v>
                </c:pt>
                <c:pt idx="678">
                  <c:v>75.629365962180202</c:v>
                </c:pt>
                <c:pt idx="679">
                  <c:v>75.577196885428251</c:v>
                </c:pt>
                <c:pt idx="680">
                  <c:v>75.525027808676299</c:v>
                </c:pt>
                <c:pt idx="681">
                  <c:v>75.472858731924362</c:v>
                </c:pt>
                <c:pt idx="682">
                  <c:v>75.42068965517241</c:v>
                </c:pt>
                <c:pt idx="683">
                  <c:v>75.368520578420458</c:v>
                </c:pt>
                <c:pt idx="684">
                  <c:v>75.316351501668521</c:v>
                </c:pt>
                <c:pt idx="685">
                  <c:v>75.264182424916569</c:v>
                </c:pt>
                <c:pt idx="686">
                  <c:v>75.212013348164618</c:v>
                </c:pt>
                <c:pt idx="687">
                  <c:v>75.15984427141268</c:v>
                </c:pt>
                <c:pt idx="688">
                  <c:v>75.107675194660729</c:v>
                </c:pt>
                <c:pt idx="689">
                  <c:v>75.055506117908777</c:v>
                </c:pt>
                <c:pt idx="690">
                  <c:v>75.00333704115684</c:v>
                </c:pt>
                <c:pt idx="691">
                  <c:v>74.951167964404902</c:v>
                </c:pt>
                <c:pt idx="692">
                  <c:v>74.898998887652937</c:v>
                </c:pt>
                <c:pt idx="693">
                  <c:v>74.846829810900999</c:v>
                </c:pt>
                <c:pt idx="694">
                  <c:v>74.794660734149048</c:v>
                </c:pt>
                <c:pt idx="695">
                  <c:v>74.742491657397096</c:v>
                </c:pt>
                <c:pt idx="696">
                  <c:v>74.690322580645159</c:v>
                </c:pt>
                <c:pt idx="697">
                  <c:v>74.638153503893207</c:v>
                </c:pt>
                <c:pt idx="698">
                  <c:v>74.58598442714127</c:v>
                </c:pt>
                <c:pt idx="699">
                  <c:v>74.533815350389318</c:v>
                </c:pt>
                <c:pt idx="700">
                  <c:v>74.481646273637367</c:v>
                </c:pt>
                <c:pt idx="701">
                  <c:v>74.429477196885429</c:v>
                </c:pt>
                <c:pt idx="702">
                  <c:v>74.377308120133478</c:v>
                </c:pt>
                <c:pt idx="703">
                  <c:v>74.325139043381526</c:v>
                </c:pt>
                <c:pt idx="704">
                  <c:v>74.272969966629574</c:v>
                </c:pt>
                <c:pt idx="705">
                  <c:v>74.220800889877637</c:v>
                </c:pt>
                <c:pt idx="706">
                  <c:v>74.1686318131257</c:v>
                </c:pt>
                <c:pt idx="707">
                  <c:v>74.116462736373748</c:v>
                </c:pt>
                <c:pt idx="708">
                  <c:v>74.064293659621796</c:v>
                </c:pt>
                <c:pt idx="709">
                  <c:v>74.012124582869859</c:v>
                </c:pt>
                <c:pt idx="710">
                  <c:v>73.959955506117907</c:v>
                </c:pt>
                <c:pt idx="711">
                  <c:v>73.907786429365956</c:v>
                </c:pt>
                <c:pt idx="712">
                  <c:v>73.855617352614019</c:v>
                </c:pt>
                <c:pt idx="713">
                  <c:v>73.803448275862067</c:v>
                </c:pt>
                <c:pt idx="714">
                  <c:v>73.751279199110115</c:v>
                </c:pt>
                <c:pt idx="715">
                  <c:v>73.699110122358164</c:v>
                </c:pt>
                <c:pt idx="716">
                  <c:v>73.646941045606226</c:v>
                </c:pt>
                <c:pt idx="717">
                  <c:v>73.594771968854275</c:v>
                </c:pt>
                <c:pt idx="718">
                  <c:v>73.542602892102337</c:v>
                </c:pt>
                <c:pt idx="719">
                  <c:v>73.490433815350386</c:v>
                </c:pt>
                <c:pt idx="720">
                  <c:v>73.438264738598434</c:v>
                </c:pt>
                <c:pt idx="721">
                  <c:v>73.386095661846497</c:v>
                </c:pt>
                <c:pt idx="722">
                  <c:v>73.333926585094545</c:v>
                </c:pt>
                <c:pt idx="723">
                  <c:v>73.281757508342594</c:v>
                </c:pt>
                <c:pt idx="724">
                  <c:v>73.229588431590656</c:v>
                </c:pt>
                <c:pt idx="725">
                  <c:v>73.177419354838705</c:v>
                </c:pt>
                <c:pt idx="726">
                  <c:v>73.125250278086753</c:v>
                </c:pt>
                <c:pt idx="727">
                  <c:v>73.073081201334816</c:v>
                </c:pt>
                <c:pt idx="728">
                  <c:v>73.020912124582864</c:v>
                </c:pt>
                <c:pt idx="729">
                  <c:v>72.968743047830912</c:v>
                </c:pt>
                <c:pt idx="730">
                  <c:v>72.916573971078975</c:v>
                </c:pt>
                <c:pt idx="731">
                  <c:v>72.864404894327023</c:v>
                </c:pt>
                <c:pt idx="732">
                  <c:v>72.812235817575086</c:v>
                </c:pt>
                <c:pt idx="733">
                  <c:v>72.760066740823135</c:v>
                </c:pt>
                <c:pt idx="734">
                  <c:v>72.707897664071183</c:v>
                </c:pt>
                <c:pt idx="735">
                  <c:v>72.655728587319231</c:v>
                </c:pt>
                <c:pt idx="736">
                  <c:v>72.603559510567294</c:v>
                </c:pt>
                <c:pt idx="737">
                  <c:v>72.551390433815357</c:v>
                </c:pt>
                <c:pt idx="738">
                  <c:v>72.499221357063391</c:v>
                </c:pt>
                <c:pt idx="739">
                  <c:v>72.447052280311453</c:v>
                </c:pt>
                <c:pt idx="740">
                  <c:v>72.394883203559502</c:v>
                </c:pt>
                <c:pt idx="741">
                  <c:v>72.34271412680755</c:v>
                </c:pt>
                <c:pt idx="742">
                  <c:v>72.290545050055613</c:v>
                </c:pt>
                <c:pt idx="743">
                  <c:v>72.238375973303661</c:v>
                </c:pt>
                <c:pt idx="744">
                  <c:v>72.186206896551724</c:v>
                </c:pt>
                <c:pt idx="745">
                  <c:v>72.134037819799772</c:v>
                </c:pt>
                <c:pt idx="746">
                  <c:v>72.081868743047835</c:v>
                </c:pt>
                <c:pt idx="747">
                  <c:v>72.029699666295883</c:v>
                </c:pt>
                <c:pt idx="748">
                  <c:v>71.977530589543932</c:v>
                </c:pt>
                <c:pt idx="749">
                  <c:v>71.92536151279198</c:v>
                </c:pt>
                <c:pt idx="750">
                  <c:v>71.873192436040043</c:v>
                </c:pt>
                <c:pt idx="751">
                  <c:v>71.821023359288091</c:v>
                </c:pt>
                <c:pt idx="752">
                  <c:v>71.768854282536154</c:v>
                </c:pt>
                <c:pt idx="753">
                  <c:v>71.716685205784202</c:v>
                </c:pt>
                <c:pt idx="754">
                  <c:v>71.664516129032251</c:v>
                </c:pt>
                <c:pt idx="755">
                  <c:v>71.612347052280313</c:v>
                </c:pt>
                <c:pt idx="756">
                  <c:v>71.560177975528362</c:v>
                </c:pt>
                <c:pt idx="757">
                  <c:v>71.50800889877641</c:v>
                </c:pt>
                <c:pt idx="758">
                  <c:v>71.455839822024473</c:v>
                </c:pt>
                <c:pt idx="759">
                  <c:v>71.403670745272521</c:v>
                </c:pt>
                <c:pt idx="760">
                  <c:v>71.351501668520569</c:v>
                </c:pt>
                <c:pt idx="761">
                  <c:v>71.299332591768632</c:v>
                </c:pt>
                <c:pt idx="762">
                  <c:v>71.24716351501668</c:v>
                </c:pt>
                <c:pt idx="763">
                  <c:v>71.194994438264729</c:v>
                </c:pt>
                <c:pt idx="764">
                  <c:v>71.142825361512791</c:v>
                </c:pt>
                <c:pt idx="765">
                  <c:v>71.09065628476084</c:v>
                </c:pt>
                <c:pt idx="766">
                  <c:v>71.038487208008888</c:v>
                </c:pt>
                <c:pt idx="767">
                  <c:v>70.986318131256951</c:v>
                </c:pt>
                <c:pt idx="768">
                  <c:v>70.934149054504999</c:v>
                </c:pt>
                <c:pt idx="769">
                  <c:v>70.881979977753048</c:v>
                </c:pt>
                <c:pt idx="770">
                  <c:v>70.82981090100111</c:v>
                </c:pt>
                <c:pt idx="771">
                  <c:v>70.777641824249173</c:v>
                </c:pt>
                <c:pt idx="772">
                  <c:v>70.725472747497207</c:v>
                </c:pt>
                <c:pt idx="773">
                  <c:v>70.67330367074527</c:v>
                </c:pt>
                <c:pt idx="774">
                  <c:v>70.621134593993318</c:v>
                </c:pt>
                <c:pt idx="775">
                  <c:v>70.568965517241381</c:v>
                </c:pt>
                <c:pt idx="776">
                  <c:v>70.516796440489429</c:v>
                </c:pt>
                <c:pt idx="777">
                  <c:v>70.464627363737478</c:v>
                </c:pt>
                <c:pt idx="778">
                  <c:v>70.41245828698554</c:v>
                </c:pt>
                <c:pt idx="779">
                  <c:v>70.360289210233589</c:v>
                </c:pt>
                <c:pt idx="780">
                  <c:v>70.308120133481637</c:v>
                </c:pt>
                <c:pt idx="781">
                  <c:v>70.2559510567297</c:v>
                </c:pt>
                <c:pt idx="782">
                  <c:v>70.203781979977748</c:v>
                </c:pt>
                <c:pt idx="783">
                  <c:v>70.151612903225796</c:v>
                </c:pt>
                <c:pt idx="784">
                  <c:v>70.099443826473845</c:v>
                </c:pt>
                <c:pt idx="785">
                  <c:v>70.047274749721907</c:v>
                </c:pt>
                <c:pt idx="786">
                  <c:v>69.99510567296997</c:v>
                </c:pt>
                <c:pt idx="787">
                  <c:v>69.942936596218019</c:v>
                </c:pt>
                <c:pt idx="788">
                  <c:v>69.890767519466067</c:v>
                </c:pt>
                <c:pt idx="789">
                  <c:v>69.83859844271413</c:v>
                </c:pt>
                <c:pt idx="790">
                  <c:v>69.786429365962178</c:v>
                </c:pt>
                <c:pt idx="791">
                  <c:v>69.734260289210226</c:v>
                </c:pt>
                <c:pt idx="792">
                  <c:v>69.682091212458289</c:v>
                </c:pt>
                <c:pt idx="793">
                  <c:v>69.629922135706337</c:v>
                </c:pt>
                <c:pt idx="794">
                  <c:v>69.577753058954386</c:v>
                </c:pt>
                <c:pt idx="795">
                  <c:v>69.525583982202434</c:v>
                </c:pt>
                <c:pt idx="796">
                  <c:v>69.473414905450497</c:v>
                </c:pt>
                <c:pt idx="797">
                  <c:v>69.421245828698545</c:v>
                </c:pt>
                <c:pt idx="798">
                  <c:v>69.369076751946608</c:v>
                </c:pt>
                <c:pt idx="799">
                  <c:v>69.316907675194656</c:v>
                </c:pt>
                <c:pt idx="800">
                  <c:v>69.264738598442705</c:v>
                </c:pt>
                <c:pt idx="801">
                  <c:v>69.212569521690767</c:v>
                </c:pt>
                <c:pt idx="802">
                  <c:v>69.160400444938816</c:v>
                </c:pt>
                <c:pt idx="803">
                  <c:v>69.108231368186864</c:v>
                </c:pt>
                <c:pt idx="804">
                  <c:v>69.056062291434927</c:v>
                </c:pt>
                <c:pt idx="805">
                  <c:v>69.003893214682975</c:v>
                </c:pt>
                <c:pt idx="806">
                  <c:v>68.951724137931024</c:v>
                </c:pt>
                <c:pt idx="807">
                  <c:v>68.899555061179086</c:v>
                </c:pt>
                <c:pt idx="808">
                  <c:v>68.847385984427135</c:v>
                </c:pt>
                <c:pt idx="809">
                  <c:v>68.795216907675183</c:v>
                </c:pt>
                <c:pt idx="810">
                  <c:v>68.743047830923246</c:v>
                </c:pt>
                <c:pt idx="811">
                  <c:v>68.690878754171294</c:v>
                </c:pt>
                <c:pt idx="812">
                  <c:v>68.638709677419357</c:v>
                </c:pt>
                <c:pt idx="813">
                  <c:v>68.586540600667405</c:v>
                </c:pt>
                <c:pt idx="814">
                  <c:v>68.534371523915453</c:v>
                </c:pt>
                <c:pt idx="815">
                  <c:v>68.482202447163502</c:v>
                </c:pt>
                <c:pt idx="816">
                  <c:v>68.430033370411564</c:v>
                </c:pt>
                <c:pt idx="817">
                  <c:v>68.377864293659627</c:v>
                </c:pt>
                <c:pt idx="818">
                  <c:v>68.325695216907661</c:v>
                </c:pt>
                <c:pt idx="819">
                  <c:v>68.273526140155724</c:v>
                </c:pt>
                <c:pt idx="820">
                  <c:v>68.221357063403772</c:v>
                </c:pt>
                <c:pt idx="821">
                  <c:v>68.169187986651821</c:v>
                </c:pt>
                <c:pt idx="822">
                  <c:v>68.117018909899883</c:v>
                </c:pt>
                <c:pt idx="823">
                  <c:v>68.064849833147946</c:v>
                </c:pt>
                <c:pt idx="824">
                  <c:v>68.012680756395994</c:v>
                </c:pt>
                <c:pt idx="825">
                  <c:v>67.960511679644043</c:v>
                </c:pt>
                <c:pt idx="826">
                  <c:v>67.908342602892091</c:v>
                </c:pt>
                <c:pt idx="827">
                  <c:v>67.856173526140154</c:v>
                </c:pt>
                <c:pt idx="828">
                  <c:v>67.804004449388202</c:v>
                </c:pt>
                <c:pt idx="829">
                  <c:v>67.751835372636251</c:v>
                </c:pt>
                <c:pt idx="830">
                  <c:v>67.699666295884313</c:v>
                </c:pt>
                <c:pt idx="831">
                  <c:v>67.647497219132362</c:v>
                </c:pt>
                <c:pt idx="832">
                  <c:v>67.595328142380424</c:v>
                </c:pt>
                <c:pt idx="833">
                  <c:v>67.543159065628473</c:v>
                </c:pt>
                <c:pt idx="834">
                  <c:v>67.490989988876521</c:v>
                </c:pt>
                <c:pt idx="835">
                  <c:v>67.438820912124584</c:v>
                </c:pt>
                <c:pt idx="836">
                  <c:v>67.386651835372632</c:v>
                </c:pt>
                <c:pt idx="837">
                  <c:v>67.33448275862068</c:v>
                </c:pt>
                <c:pt idx="838">
                  <c:v>67.282313681868743</c:v>
                </c:pt>
                <c:pt idx="839">
                  <c:v>67.230144605116791</c:v>
                </c:pt>
                <c:pt idx="840">
                  <c:v>67.17797552836484</c:v>
                </c:pt>
                <c:pt idx="841">
                  <c:v>67.125806451612902</c:v>
                </c:pt>
                <c:pt idx="842">
                  <c:v>67.073637374860951</c:v>
                </c:pt>
                <c:pt idx="843">
                  <c:v>67.021468298108999</c:v>
                </c:pt>
                <c:pt idx="844">
                  <c:v>66.969299221357062</c:v>
                </c:pt>
                <c:pt idx="845">
                  <c:v>66.91713014460511</c:v>
                </c:pt>
                <c:pt idx="846">
                  <c:v>66.864961067853173</c:v>
                </c:pt>
                <c:pt idx="847">
                  <c:v>66.812791991101221</c:v>
                </c:pt>
                <c:pt idx="848">
                  <c:v>66.76062291434927</c:v>
                </c:pt>
                <c:pt idx="849">
                  <c:v>66.708453837597318</c:v>
                </c:pt>
                <c:pt idx="850">
                  <c:v>66.656284760845381</c:v>
                </c:pt>
                <c:pt idx="851">
                  <c:v>66.604115684093429</c:v>
                </c:pt>
                <c:pt idx="852">
                  <c:v>66.551946607341478</c:v>
                </c:pt>
                <c:pt idx="853">
                  <c:v>66.49977753058954</c:v>
                </c:pt>
                <c:pt idx="854">
                  <c:v>66.447608453837589</c:v>
                </c:pt>
                <c:pt idx="855">
                  <c:v>66.395439377085651</c:v>
                </c:pt>
                <c:pt idx="856">
                  <c:v>66.3432703003337</c:v>
                </c:pt>
                <c:pt idx="857">
                  <c:v>66.291101223581748</c:v>
                </c:pt>
                <c:pt idx="858">
                  <c:v>66.238932146829811</c:v>
                </c:pt>
                <c:pt idx="859">
                  <c:v>66.186763070077859</c:v>
                </c:pt>
                <c:pt idx="860">
                  <c:v>66.134593993325907</c:v>
                </c:pt>
                <c:pt idx="861">
                  <c:v>66.08242491657397</c:v>
                </c:pt>
                <c:pt idx="862">
                  <c:v>66.030255839822019</c:v>
                </c:pt>
                <c:pt idx="863">
                  <c:v>65.978086763070067</c:v>
                </c:pt>
                <c:pt idx="864">
                  <c:v>65.92591768631813</c:v>
                </c:pt>
                <c:pt idx="865">
                  <c:v>65.873748609566178</c:v>
                </c:pt>
                <c:pt idx="866">
                  <c:v>65.821579532814241</c:v>
                </c:pt>
                <c:pt idx="867">
                  <c:v>65.769410456062289</c:v>
                </c:pt>
                <c:pt idx="868">
                  <c:v>65.717241379310337</c:v>
                </c:pt>
                <c:pt idx="869">
                  <c:v>65.6650723025584</c:v>
                </c:pt>
                <c:pt idx="870">
                  <c:v>65.612903225806448</c:v>
                </c:pt>
                <c:pt idx="871">
                  <c:v>65.560734149054497</c:v>
                </c:pt>
                <c:pt idx="872">
                  <c:v>65.508565072302545</c:v>
                </c:pt>
                <c:pt idx="873">
                  <c:v>65.456395995550608</c:v>
                </c:pt>
                <c:pt idx="874">
                  <c:v>65.404226918798656</c:v>
                </c:pt>
                <c:pt idx="875">
                  <c:v>65.352057842046705</c:v>
                </c:pt>
                <c:pt idx="876">
                  <c:v>65.299888765294767</c:v>
                </c:pt>
                <c:pt idx="877">
                  <c:v>65.247719688542816</c:v>
                </c:pt>
                <c:pt idx="878">
                  <c:v>65.195550611790878</c:v>
                </c:pt>
                <c:pt idx="879">
                  <c:v>65.143381535038927</c:v>
                </c:pt>
                <c:pt idx="880">
                  <c:v>65.091212458286975</c:v>
                </c:pt>
                <c:pt idx="881">
                  <c:v>65.039043381535038</c:v>
                </c:pt>
                <c:pt idx="882">
                  <c:v>64.986874304783086</c:v>
                </c:pt>
                <c:pt idx="883">
                  <c:v>64.934705228031135</c:v>
                </c:pt>
                <c:pt idx="884">
                  <c:v>64.882536151279197</c:v>
                </c:pt>
                <c:pt idx="885">
                  <c:v>64.830367074527246</c:v>
                </c:pt>
                <c:pt idx="886">
                  <c:v>64.778197997775294</c:v>
                </c:pt>
                <c:pt idx="887">
                  <c:v>64.726028921023357</c:v>
                </c:pt>
                <c:pt idx="888">
                  <c:v>64.673859844271405</c:v>
                </c:pt>
                <c:pt idx="889">
                  <c:v>64.621690767519468</c:v>
                </c:pt>
                <c:pt idx="890">
                  <c:v>64.569521690767516</c:v>
                </c:pt>
                <c:pt idx="891">
                  <c:v>64.517352614015564</c:v>
                </c:pt>
                <c:pt idx="892">
                  <c:v>64.465183537263627</c:v>
                </c:pt>
                <c:pt idx="893">
                  <c:v>64.413014460511675</c:v>
                </c:pt>
                <c:pt idx="894">
                  <c:v>64.360845383759724</c:v>
                </c:pt>
                <c:pt idx="895">
                  <c:v>64.308676307007772</c:v>
                </c:pt>
                <c:pt idx="896">
                  <c:v>64.256507230255835</c:v>
                </c:pt>
                <c:pt idx="897">
                  <c:v>64.204338153503883</c:v>
                </c:pt>
                <c:pt idx="898">
                  <c:v>64.152169076751946</c:v>
                </c:pt>
                <c:pt idx="899">
                  <c:v>64.099999999999994</c:v>
                </c:pt>
              </c:numCache>
            </c:numRef>
          </c:xVal>
          <c:yVal>
            <c:numRef>
              <c:f>Sheet2!$E$22:$E$921</c:f>
              <c:numCache>
                <c:formatCode>General</c:formatCode>
                <c:ptCount val="900"/>
                <c:pt idx="0">
                  <c:v>-8.9660707128506548E-3</c:v>
                </c:pt>
                <c:pt idx="1">
                  <c:v>-9.1828370418688739E-3</c:v>
                </c:pt>
                <c:pt idx="2">
                  <c:v>-1.117374130176123E-2</c:v>
                </c:pt>
                <c:pt idx="3">
                  <c:v>-1.1450009516599361E-2</c:v>
                </c:pt>
                <c:pt idx="4">
                  <c:v>-1.0217770417249774E-2</c:v>
                </c:pt>
                <c:pt idx="5">
                  <c:v>-8.9213827081485921E-3</c:v>
                </c:pt>
                <c:pt idx="6">
                  <c:v>-7.4224538664213269E-3</c:v>
                </c:pt>
                <c:pt idx="7">
                  <c:v>-5.543481442881199E-3</c:v>
                </c:pt>
                <c:pt idx="8">
                  <c:v>-1.8567238528614345E-3</c:v>
                </c:pt>
                <c:pt idx="9">
                  <c:v>7.6607879549767056E-4</c:v>
                </c:pt>
                <c:pt idx="10">
                  <c:v>5.3632659327821032E-3</c:v>
                </c:pt>
                <c:pt idx="11">
                  <c:v>7.8065517343572054E-3</c:v>
                </c:pt>
                <c:pt idx="12">
                  <c:v>8.0278250519381939E-3</c:v>
                </c:pt>
                <c:pt idx="13">
                  <c:v>9.9890544655862733E-3</c:v>
                </c:pt>
                <c:pt idx="14">
                  <c:v>1.0158619294508378E-2</c:v>
                </c:pt>
                <c:pt idx="15">
                  <c:v>9.3321180200960085E-3</c:v>
                </c:pt>
                <c:pt idx="16">
                  <c:v>8.0569466850965617E-3</c:v>
                </c:pt>
                <c:pt idx="17">
                  <c:v>5.0834875503778E-3</c:v>
                </c:pt>
                <c:pt idx="18">
                  <c:v>3.9856863690675677E-3</c:v>
                </c:pt>
                <c:pt idx="19">
                  <c:v>2.5741604122360737E-3</c:v>
                </c:pt>
                <c:pt idx="20">
                  <c:v>1.4210269702057102E-4</c:v>
                </c:pt>
                <c:pt idx="21">
                  <c:v>-5.8491569148315652E-4</c:v>
                </c:pt>
                <c:pt idx="22">
                  <c:v>-4.746019818276661E-4</c:v>
                </c:pt>
                <c:pt idx="23">
                  <c:v>-1.9092559727564586E-3</c:v>
                </c:pt>
                <c:pt idx="24">
                  <c:v>-2.5716388424371702E-3</c:v>
                </c:pt>
                <c:pt idx="25">
                  <c:v>-1.8039331666570757E-3</c:v>
                </c:pt>
                <c:pt idx="26">
                  <c:v>-1.3822760789074966E-3</c:v>
                </c:pt>
                <c:pt idx="27">
                  <c:v>3.5363346179215671E-4</c:v>
                </c:pt>
                <c:pt idx="28">
                  <c:v>2.084788489043633E-3</c:v>
                </c:pt>
                <c:pt idx="29">
                  <c:v>3.9767049939751541E-3</c:v>
                </c:pt>
                <c:pt idx="30">
                  <c:v>5.327415200481341E-3</c:v>
                </c:pt>
                <c:pt idx="31">
                  <c:v>6.6132866155635987E-3</c:v>
                </c:pt>
                <c:pt idx="32">
                  <c:v>7.058868909005922E-3</c:v>
                </c:pt>
                <c:pt idx="33">
                  <c:v>6.1979008076602357E-3</c:v>
                </c:pt>
                <c:pt idx="34">
                  <c:v>5.249452664040399E-3</c:v>
                </c:pt>
                <c:pt idx="35">
                  <c:v>7.2657419787752883E-3</c:v>
                </c:pt>
                <c:pt idx="36">
                  <c:v>9.9312855651426772E-3</c:v>
                </c:pt>
                <c:pt idx="37">
                  <c:v>1.6579627283774444E-2</c:v>
                </c:pt>
                <c:pt idx="38">
                  <c:v>2.9664056249849132E-2</c:v>
                </c:pt>
                <c:pt idx="39">
                  <c:v>3.8430394119715862E-2</c:v>
                </c:pt>
                <c:pt idx="40">
                  <c:v>4.9810388449201506E-2</c:v>
                </c:pt>
                <c:pt idx="41">
                  <c:v>5.6482085137624781E-2</c:v>
                </c:pt>
                <c:pt idx="42">
                  <c:v>5.4540559118587101E-2</c:v>
                </c:pt>
                <c:pt idx="43">
                  <c:v>5.4153589055774672E-2</c:v>
                </c:pt>
                <c:pt idx="44">
                  <c:v>4.7647365138495879E-2</c:v>
                </c:pt>
                <c:pt idx="45">
                  <c:v>4.6429275220049741E-2</c:v>
                </c:pt>
                <c:pt idx="46">
                  <c:v>5.2448155015407727E-2</c:v>
                </c:pt>
                <c:pt idx="47">
                  <c:v>6.5086361895632883E-2</c:v>
                </c:pt>
                <c:pt idx="48">
                  <c:v>8.0920236640112511E-2</c:v>
                </c:pt>
                <c:pt idx="49">
                  <c:v>9.3674189293973642E-2</c:v>
                </c:pt>
                <c:pt idx="50">
                  <c:v>0.10474719042568457</c:v>
                </c:pt>
                <c:pt idx="51">
                  <c:v>0.10435516515090264</c:v>
                </c:pt>
                <c:pt idx="52">
                  <c:v>0.10494613630507985</c:v>
                </c:pt>
                <c:pt idx="53">
                  <c:v>0.10582420973409817</c:v>
                </c:pt>
                <c:pt idx="54">
                  <c:v>0.10574728616304239</c:v>
                </c:pt>
                <c:pt idx="55">
                  <c:v>0.11502245283918602</c:v>
                </c:pt>
                <c:pt idx="56">
                  <c:v>0.12224243928980812</c:v>
                </c:pt>
                <c:pt idx="57">
                  <c:v>0.13391511814096319</c:v>
                </c:pt>
                <c:pt idx="58">
                  <c:v>0.14332024910762139</c:v>
                </c:pt>
                <c:pt idx="59">
                  <c:v>0.15120363120290573</c:v>
                </c:pt>
                <c:pt idx="60">
                  <c:v>0.16243888540300347</c:v>
                </c:pt>
                <c:pt idx="61">
                  <c:v>0.1716055656920038</c:v>
                </c:pt>
                <c:pt idx="62">
                  <c:v>0.18177198070668812</c:v>
                </c:pt>
                <c:pt idx="63">
                  <c:v>0.18759311776309148</c:v>
                </c:pt>
                <c:pt idx="64">
                  <c:v>0.18757833465752444</c:v>
                </c:pt>
                <c:pt idx="65">
                  <c:v>0.19405078311743224</c:v>
                </c:pt>
                <c:pt idx="66">
                  <c:v>0.19523323523082881</c:v>
                </c:pt>
                <c:pt idx="67">
                  <c:v>0.21191364669881887</c:v>
                </c:pt>
                <c:pt idx="68">
                  <c:v>0.23538115443605431</c:v>
                </c:pt>
                <c:pt idx="69">
                  <c:v>0.25338241186350047</c:v>
                </c:pt>
                <c:pt idx="70">
                  <c:v>0.25411717988664856</c:v>
                </c:pt>
                <c:pt idx="71">
                  <c:v>0.24489577667037482</c:v>
                </c:pt>
                <c:pt idx="72">
                  <c:v>0.24384951839289426</c:v>
                </c:pt>
                <c:pt idx="73">
                  <c:v>0.25387418112592841</c:v>
                </c:pt>
                <c:pt idx="74">
                  <c:v>0.27292581875635413</c:v>
                </c:pt>
                <c:pt idx="75">
                  <c:v>0.29818998055045071</c:v>
                </c:pt>
                <c:pt idx="76">
                  <c:v>0.30837517791476543</c:v>
                </c:pt>
                <c:pt idx="77">
                  <c:v>0.30595136136358952</c:v>
                </c:pt>
                <c:pt idx="78">
                  <c:v>0.29911631410331202</c:v>
                </c:pt>
                <c:pt idx="79">
                  <c:v>0.30064899163564995</c:v>
                </c:pt>
                <c:pt idx="80">
                  <c:v>0.3136101508411302</c:v>
                </c:pt>
                <c:pt idx="81">
                  <c:v>0.33969270181431166</c:v>
                </c:pt>
                <c:pt idx="82">
                  <c:v>0.34904608620406613</c:v>
                </c:pt>
                <c:pt idx="83">
                  <c:v>0.3487041435618437</c:v>
                </c:pt>
                <c:pt idx="84">
                  <c:v>0.34774696367591273</c:v>
                </c:pt>
                <c:pt idx="85">
                  <c:v>0.3481662311605942</c:v>
                </c:pt>
                <c:pt idx="86">
                  <c:v>0.35954603768575477</c:v>
                </c:pt>
                <c:pt idx="87">
                  <c:v>0.37457582522609412</c:v>
                </c:pt>
                <c:pt idx="88">
                  <c:v>0.37785007392758801</c:v>
                </c:pt>
                <c:pt idx="89">
                  <c:v>0.37599789232792785</c:v>
                </c:pt>
                <c:pt idx="90">
                  <c:v>0.38113122605040384</c:v>
                </c:pt>
                <c:pt idx="91">
                  <c:v>0.38929342836222675</c:v>
                </c:pt>
                <c:pt idx="92">
                  <c:v>0.38799059227619964</c:v>
                </c:pt>
                <c:pt idx="93">
                  <c:v>0.39016565167928291</c:v>
                </c:pt>
                <c:pt idx="94">
                  <c:v>0.39103134892626662</c:v>
                </c:pt>
                <c:pt idx="95">
                  <c:v>0.4085760402706578</c:v>
                </c:pt>
                <c:pt idx="96">
                  <c:v>0.41571364984357767</c:v>
                </c:pt>
                <c:pt idx="97">
                  <c:v>0.42631290110835079</c:v>
                </c:pt>
                <c:pt idx="98">
                  <c:v>0.42276882433895063</c:v>
                </c:pt>
                <c:pt idx="99">
                  <c:v>0.42658113471806547</c:v>
                </c:pt>
                <c:pt idx="100">
                  <c:v>0.40592853555955283</c:v>
                </c:pt>
                <c:pt idx="101">
                  <c:v>0.45917329107808807</c:v>
                </c:pt>
                <c:pt idx="102">
                  <c:v>0.46420411027057734</c:v>
                </c:pt>
                <c:pt idx="103">
                  <c:v>0.44967324222180982</c:v>
                </c:pt>
                <c:pt idx="104">
                  <c:v>0.44565897365016938</c:v>
                </c:pt>
                <c:pt idx="105">
                  <c:v>0.46157689425372783</c:v>
                </c:pt>
                <c:pt idx="106">
                  <c:v>0.47163322677518438</c:v>
                </c:pt>
                <c:pt idx="107">
                  <c:v>0.47959441448637141</c:v>
                </c:pt>
                <c:pt idx="108">
                  <c:v>0.46202424685772769</c:v>
                </c:pt>
                <c:pt idx="109">
                  <c:v>0.46467713035499997</c:v>
                </c:pt>
                <c:pt idx="110">
                  <c:v>0.48078740461133834</c:v>
                </c:pt>
                <c:pt idx="111">
                  <c:v>0.50156691469738302</c:v>
                </c:pt>
                <c:pt idx="112">
                  <c:v>0.49571840285011026</c:v>
                </c:pt>
                <c:pt idx="113">
                  <c:v>0.48622442476785982</c:v>
                </c:pt>
                <c:pt idx="114">
                  <c:v>0.47820972776331927</c:v>
                </c:pt>
                <c:pt idx="115">
                  <c:v>0.49787615981560668</c:v>
                </c:pt>
                <c:pt idx="116">
                  <c:v>0.48598238955368717</c:v>
                </c:pt>
                <c:pt idx="117">
                  <c:v>0.48177902900729436</c:v>
                </c:pt>
                <c:pt idx="118">
                  <c:v>0.47653247529677317</c:v>
                </c:pt>
                <c:pt idx="119">
                  <c:v>0.4823093565063703</c:v>
                </c:pt>
                <c:pt idx="120">
                  <c:v>0.47932786978427905</c:v>
                </c:pt>
                <c:pt idx="121">
                  <c:v>0.47452452588030086</c:v>
                </c:pt>
                <c:pt idx="122">
                  <c:v>0.47791751093883311</c:v>
                </c:pt>
                <c:pt idx="123">
                  <c:v>0.48398717520138018</c:v>
                </c:pt>
                <c:pt idx="124">
                  <c:v>0.48713960231141318</c:v>
                </c:pt>
                <c:pt idx="125">
                  <c:v>0.48436184096303186</c:v>
                </c:pt>
                <c:pt idx="126">
                  <c:v>0.49141492391425273</c:v>
                </c:pt>
                <c:pt idx="127">
                  <c:v>0.49921492642821219</c:v>
                </c:pt>
                <c:pt idx="128">
                  <c:v>0.47227401011806486</c:v>
                </c:pt>
                <c:pt idx="129">
                  <c:v>0.4739100909723975</c:v>
                </c:pt>
                <c:pt idx="130">
                  <c:v>0.47531425901957353</c:v>
                </c:pt>
                <c:pt idx="131">
                  <c:v>0.47365459039471736</c:v>
                </c:pt>
                <c:pt idx="132">
                  <c:v>0.45003720692519594</c:v>
                </c:pt>
                <c:pt idx="133">
                  <c:v>0.4363602713367199</c:v>
                </c:pt>
                <c:pt idx="134">
                  <c:v>0.42298933885459455</c:v>
                </c:pt>
                <c:pt idx="135">
                  <c:v>0.42998748546422894</c:v>
                </c:pt>
                <c:pt idx="136">
                  <c:v>0.42892263575458067</c:v>
                </c:pt>
                <c:pt idx="137">
                  <c:v>0.41463501854680096</c:v>
                </c:pt>
                <c:pt idx="138">
                  <c:v>0.41632620588969638</c:v>
                </c:pt>
                <c:pt idx="139">
                  <c:v>0.43849955105225324</c:v>
                </c:pt>
                <c:pt idx="140">
                  <c:v>0.41472726512889468</c:v>
                </c:pt>
                <c:pt idx="141">
                  <c:v>0.39158785112532041</c:v>
                </c:pt>
                <c:pt idx="142">
                  <c:v>0.39996282565248409</c:v>
                </c:pt>
                <c:pt idx="143">
                  <c:v>0.40483832069560177</c:v>
                </c:pt>
                <c:pt idx="144">
                  <c:v>0.38789597542198551</c:v>
                </c:pt>
                <c:pt idx="145">
                  <c:v>0.36788687667335029</c:v>
                </c:pt>
                <c:pt idx="146">
                  <c:v>0.36708007170273804</c:v>
                </c:pt>
                <c:pt idx="147">
                  <c:v>0.34592561649930442</c:v>
                </c:pt>
                <c:pt idx="148">
                  <c:v>0.33631823694025381</c:v>
                </c:pt>
                <c:pt idx="149">
                  <c:v>0.31734388253825485</c:v>
                </c:pt>
                <c:pt idx="150">
                  <c:v>0.3104880496411741</c:v>
                </c:pt>
                <c:pt idx="151">
                  <c:v>0.30930157804087821</c:v>
                </c:pt>
                <c:pt idx="152">
                  <c:v>0.29471067469903811</c:v>
                </c:pt>
                <c:pt idx="153">
                  <c:v>0.28313722533845681</c:v>
                </c:pt>
                <c:pt idx="154">
                  <c:v>0.29777809799924554</c:v>
                </c:pt>
                <c:pt idx="155">
                  <c:v>0.29706917689690926</c:v>
                </c:pt>
                <c:pt idx="156">
                  <c:v>0.28233213179937638</c:v>
                </c:pt>
                <c:pt idx="157">
                  <c:v>0.28062662818491513</c:v>
                </c:pt>
                <c:pt idx="158">
                  <c:v>0.27997008130239986</c:v>
                </c:pt>
                <c:pt idx="159">
                  <c:v>0.2613062809337145</c:v>
                </c:pt>
                <c:pt idx="160">
                  <c:v>0.25277844167110797</c:v>
                </c:pt>
                <c:pt idx="161">
                  <c:v>0.24052770651668498</c:v>
                </c:pt>
                <c:pt idx="162">
                  <c:v>0.22890185583804956</c:v>
                </c:pt>
                <c:pt idx="163">
                  <c:v>0.22752205092885225</c:v>
                </c:pt>
                <c:pt idx="164">
                  <c:v>0.20890805722883468</c:v>
                </c:pt>
                <c:pt idx="165">
                  <c:v>0.18967310822646602</c:v>
                </c:pt>
                <c:pt idx="166">
                  <c:v>0.19476358126945806</c:v>
                </c:pt>
                <c:pt idx="167">
                  <c:v>0.18314631486295035</c:v>
                </c:pt>
                <c:pt idx="168">
                  <c:v>0.16837743300539235</c:v>
                </c:pt>
                <c:pt idx="169">
                  <c:v>0.16240018170394979</c:v>
                </c:pt>
                <c:pt idx="170">
                  <c:v>0.16742120172808922</c:v>
                </c:pt>
                <c:pt idx="171">
                  <c:v>0.15546491697768824</c:v>
                </c:pt>
                <c:pt idx="172">
                  <c:v>0.1417871757643859</c:v>
                </c:pt>
                <c:pt idx="173">
                  <c:v>0.14524296805186976</c:v>
                </c:pt>
                <c:pt idx="174">
                  <c:v>0.13727134623025097</c:v>
                </c:pt>
                <c:pt idx="175">
                  <c:v>0.13047080453456758</c:v>
                </c:pt>
                <c:pt idx="176">
                  <c:v>0.13049736013052352</c:v>
                </c:pt>
                <c:pt idx="177">
                  <c:v>0.11958993782093297</c:v>
                </c:pt>
                <c:pt idx="178">
                  <c:v>0.10764775086910509</c:v>
                </c:pt>
                <c:pt idx="179">
                  <c:v>0.10376151566333046</c:v>
                </c:pt>
                <c:pt idx="180">
                  <c:v>9.7773049006786614E-2</c:v>
                </c:pt>
                <c:pt idx="181">
                  <c:v>8.670710444761745E-2</c:v>
                </c:pt>
                <c:pt idx="182">
                  <c:v>7.9288934779503092E-2</c:v>
                </c:pt>
                <c:pt idx="183">
                  <c:v>7.3946278425509979E-2</c:v>
                </c:pt>
                <c:pt idx="184">
                  <c:v>7.0296194526611011E-2</c:v>
                </c:pt>
                <c:pt idx="185">
                  <c:v>6.3025156060256257E-2</c:v>
                </c:pt>
                <c:pt idx="186">
                  <c:v>5.7397674289118336E-2</c:v>
                </c:pt>
                <c:pt idx="187">
                  <c:v>5.3414036733986897E-2</c:v>
                </c:pt>
                <c:pt idx="188">
                  <c:v>4.6014494600154672E-2</c:v>
                </c:pt>
                <c:pt idx="189">
                  <c:v>4.159272757878775E-2</c:v>
                </c:pt>
                <c:pt idx="190">
                  <c:v>4.1183271294239418E-2</c:v>
                </c:pt>
                <c:pt idx="191">
                  <c:v>3.7800896608448584E-2</c:v>
                </c:pt>
                <c:pt idx="192">
                  <c:v>3.220692024453381E-2</c:v>
                </c:pt>
                <c:pt idx="193">
                  <c:v>3.0812363861737517E-2</c:v>
                </c:pt>
                <c:pt idx="194">
                  <c:v>2.8902584757382648E-2</c:v>
                </c:pt>
                <c:pt idx="195">
                  <c:v>2.595351370497944E-2</c:v>
                </c:pt>
                <c:pt idx="196">
                  <c:v>2.4655037794865393E-2</c:v>
                </c:pt>
                <c:pt idx="197">
                  <c:v>2.0510162457403593E-2</c:v>
                </c:pt>
                <c:pt idx="198">
                  <c:v>1.6839229446705135E-2</c:v>
                </c:pt>
                <c:pt idx="199">
                  <c:v>1.8621870741951593E-2</c:v>
                </c:pt>
                <c:pt idx="200">
                  <c:v>1.8586962512415879E-2</c:v>
                </c:pt>
                <c:pt idx="201">
                  <c:v>1.5256153441071309E-2</c:v>
                </c:pt>
                <c:pt idx="202">
                  <c:v>1.4951076508733544E-2</c:v>
                </c:pt>
                <c:pt idx="203">
                  <c:v>1.4593260424052136E-2</c:v>
                </c:pt>
                <c:pt idx="204">
                  <c:v>1.5143569377349569E-2</c:v>
                </c:pt>
                <c:pt idx="205">
                  <c:v>1.4529144289156368E-2</c:v>
                </c:pt>
                <c:pt idx="206">
                  <c:v>1.5453678369978628E-2</c:v>
                </c:pt>
                <c:pt idx="207">
                  <c:v>1.6913688980802442E-2</c:v>
                </c:pt>
                <c:pt idx="208">
                  <c:v>1.7563138119158293E-2</c:v>
                </c:pt>
                <c:pt idx="209">
                  <c:v>2.2786911197933277E-2</c:v>
                </c:pt>
                <c:pt idx="210">
                  <c:v>2.1924614441634179E-2</c:v>
                </c:pt>
                <c:pt idx="211">
                  <c:v>2.2185016572707696E-2</c:v>
                </c:pt>
                <c:pt idx="212">
                  <c:v>2.5265231414620025E-2</c:v>
                </c:pt>
                <c:pt idx="213">
                  <c:v>2.6930320188027049E-2</c:v>
                </c:pt>
                <c:pt idx="214">
                  <c:v>3.1378765423197008E-2</c:v>
                </c:pt>
                <c:pt idx="215">
                  <c:v>3.4874173778247065E-2</c:v>
                </c:pt>
                <c:pt idx="216">
                  <c:v>3.5989872511087678E-2</c:v>
                </c:pt>
                <c:pt idx="217">
                  <c:v>3.9656788700198078E-2</c:v>
                </c:pt>
                <c:pt idx="218">
                  <c:v>4.3818261720951324E-2</c:v>
                </c:pt>
                <c:pt idx="219">
                  <c:v>4.7733540290381155E-2</c:v>
                </c:pt>
                <c:pt idx="220">
                  <c:v>5.4069595554503046E-2</c:v>
                </c:pt>
                <c:pt idx="221">
                  <c:v>5.6580303411815247E-2</c:v>
                </c:pt>
                <c:pt idx="222">
                  <c:v>6.5079603904245914E-2</c:v>
                </c:pt>
                <c:pt idx="223">
                  <c:v>6.7941613253240871E-2</c:v>
                </c:pt>
                <c:pt idx="224">
                  <c:v>7.2611472496543344E-2</c:v>
                </c:pt>
                <c:pt idx="225">
                  <c:v>8.1689329718635476E-2</c:v>
                </c:pt>
                <c:pt idx="226">
                  <c:v>8.9827567102157294E-2</c:v>
                </c:pt>
                <c:pt idx="227">
                  <c:v>9.5646924373295222E-2</c:v>
                </c:pt>
                <c:pt idx="228">
                  <c:v>9.8718982910889971E-2</c:v>
                </c:pt>
                <c:pt idx="229">
                  <c:v>0.11061157082720843</c:v>
                </c:pt>
                <c:pt idx="230">
                  <c:v>0.11591792787566406</c:v>
                </c:pt>
                <c:pt idx="231">
                  <c:v>0.12638904782370641</c:v>
                </c:pt>
                <c:pt idx="232">
                  <c:v>0.13243222392943702</c:v>
                </c:pt>
                <c:pt idx="233">
                  <c:v>0.14115737005790199</c:v>
                </c:pt>
                <c:pt idx="234">
                  <c:v>0.14309519873687612</c:v>
                </c:pt>
                <c:pt idx="235">
                  <c:v>0.15651896911909752</c:v>
                </c:pt>
                <c:pt idx="236">
                  <c:v>0.16480906605989426</c:v>
                </c:pt>
                <c:pt idx="237">
                  <c:v>0.17307709306945485</c:v>
                </c:pt>
                <c:pt idx="238">
                  <c:v>0.18475263761320937</c:v>
                </c:pt>
                <c:pt idx="239">
                  <c:v>0.19889783039790021</c:v>
                </c:pt>
                <c:pt idx="240">
                  <c:v>0.20423002541740415</c:v>
                </c:pt>
                <c:pt idx="241">
                  <c:v>0.20776198474696256</c:v>
                </c:pt>
                <c:pt idx="242">
                  <c:v>0.22834957437989478</c:v>
                </c:pt>
                <c:pt idx="243">
                  <c:v>0.23810107821502119</c:v>
                </c:pt>
                <c:pt idx="244">
                  <c:v>0.24065559895658595</c:v>
                </c:pt>
                <c:pt idx="245">
                  <c:v>0.25506920735657329</c:v>
                </c:pt>
                <c:pt idx="246">
                  <c:v>0.26916908751748769</c:v>
                </c:pt>
                <c:pt idx="247">
                  <c:v>0.27294710307424558</c:v>
                </c:pt>
                <c:pt idx="248">
                  <c:v>0.28151441484155426</c:v>
                </c:pt>
                <c:pt idx="249">
                  <c:v>0.30537012441452099</c:v>
                </c:pt>
                <c:pt idx="250">
                  <c:v>0.31487895378830622</c:v>
                </c:pt>
                <c:pt idx="251">
                  <c:v>0.31735498138813656</c:v>
                </c:pt>
                <c:pt idx="252">
                  <c:v>0.33127663951453218</c:v>
                </c:pt>
                <c:pt idx="253">
                  <c:v>0.34833557271355148</c:v>
                </c:pt>
                <c:pt idx="254">
                  <c:v>0.34921793132717721</c:v>
                </c:pt>
                <c:pt idx="255">
                  <c:v>0.3546101228547397</c:v>
                </c:pt>
                <c:pt idx="256">
                  <c:v>0.37187556551554368</c:v>
                </c:pt>
                <c:pt idx="257">
                  <c:v>0.37907210739997477</c:v>
                </c:pt>
                <c:pt idx="258">
                  <c:v>0.38547793149933246</c:v>
                </c:pt>
                <c:pt idx="259">
                  <c:v>0.40510064352708197</c:v>
                </c:pt>
                <c:pt idx="260">
                  <c:v>0.41735344560873394</c:v>
                </c:pt>
                <c:pt idx="261">
                  <c:v>0.42840611548238627</c:v>
                </c:pt>
                <c:pt idx="262">
                  <c:v>0.43704016473173701</c:v>
                </c:pt>
                <c:pt idx="263">
                  <c:v>0.44828207418967891</c:v>
                </c:pt>
                <c:pt idx="264">
                  <c:v>0.45754106780179027</c:v>
                </c:pt>
                <c:pt idx="265">
                  <c:v>0.46685683377070336</c:v>
                </c:pt>
                <c:pt idx="266">
                  <c:v>0.47652230274131696</c:v>
                </c:pt>
                <c:pt idx="267">
                  <c:v>0.50242301607297102</c:v>
                </c:pt>
                <c:pt idx="268">
                  <c:v>0.51334695345608661</c:v>
                </c:pt>
                <c:pt idx="269">
                  <c:v>0.5173585123437775</c:v>
                </c:pt>
                <c:pt idx="270">
                  <c:v>0.52911441439689921</c:v>
                </c:pt>
                <c:pt idx="271">
                  <c:v>0.54324331140771009</c:v>
                </c:pt>
                <c:pt idx="272">
                  <c:v>0.55264615534790074</c:v>
                </c:pt>
                <c:pt idx="273">
                  <c:v>0.55914632149841181</c:v>
                </c:pt>
                <c:pt idx="274">
                  <c:v>0.56722206881013859</c:v>
                </c:pt>
                <c:pt idx="275">
                  <c:v>0.57449008485412167</c:v>
                </c:pt>
                <c:pt idx="276">
                  <c:v>0.58544494017923787</c:v>
                </c:pt>
                <c:pt idx="277">
                  <c:v>0.59284388480440531</c:v>
                </c:pt>
                <c:pt idx="278">
                  <c:v>0.60013713022064175</c:v>
                </c:pt>
                <c:pt idx="279">
                  <c:v>0.60629847859666663</c:v>
                </c:pt>
                <c:pt idx="280">
                  <c:v>0.61432521634232073</c:v>
                </c:pt>
                <c:pt idx="281">
                  <c:v>0.61407527708674614</c:v>
                </c:pt>
                <c:pt idx="282">
                  <c:v>0.60996715665122136</c:v>
                </c:pt>
                <c:pt idx="283">
                  <c:v>0.62803090177468257</c:v>
                </c:pt>
                <c:pt idx="284">
                  <c:v>0.64483314687132853</c:v>
                </c:pt>
                <c:pt idx="285">
                  <c:v>0.64518247104706417</c:v>
                </c:pt>
                <c:pt idx="286">
                  <c:v>0.64842153551995396</c:v>
                </c:pt>
                <c:pt idx="287">
                  <c:v>0.65317233250953033</c:v>
                </c:pt>
                <c:pt idx="288">
                  <c:v>0.6648761908644264</c:v>
                </c:pt>
                <c:pt idx="289">
                  <c:v>0.66778635671077446</c:v>
                </c:pt>
                <c:pt idx="290">
                  <c:v>0.66219459666681391</c:v>
                </c:pt>
                <c:pt idx="291">
                  <c:v>0.67561409948524709</c:v>
                </c:pt>
                <c:pt idx="292">
                  <c:v>0.68656441378564048</c:v>
                </c:pt>
                <c:pt idx="293">
                  <c:v>0.68540373678758482</c:v>
                </c:pt>
                <c:pt idx="294">
                  <c:v>0.70095980044836625</c:v>
                </c:pt>
                <c:pt idx="295">
                  <c:v>0.70633755798148856</c:v>
                </c:pt>
                <c:pt idx="296">
                  <c:v>0.69596334556303363</c:v>
                </c:pt>
                <c:pt idx="297">
                  <c:v>0.70487301546753001</c:v>
                </c:pt>
                <c:pt idx="298">
                  <c:v>0.70487301546753001</c:v>
                </c:pt>
                <c:pt idx="299">
                  <c:v>0.70655577570236683</c:v>
                </c:pt>
                <c:pt idx="300">
                  <c:v>0.70790926661322018</c:v>
                </c:pt>
                <c:pt idx="301">
                  <c:v>0.72256973686658621</c:v>
                </c:pt>
                <c:pt idx="302">
                  <c:v>0.72671545622288591</c:v>
                </c:pt>
                <c:pt idx="303">
                  <c:v>0.7135870368817705</c:v>
                </c:pt>
                <c:pt idx="304">
                  <c:v>0.7212558830711403</c:v>
                </c:pt>
                <c:pt idx="305">
                  <c:v>0.7266663106068797</c:v>
                </c:pt>
                <c:pt idx="306">
                  <c:v>0.7259724901596224</c:v>
                </c:pt>
                <c:pt idx="307">
                  <c:v>0.74304066918266942</c:v>
                </c:pt>
                <c:pt idx="308">
                  <c:v>0.72228779399303156</c:v>
                </c:pt>
                <c:pt idx="309">
                  <c:v>0.73088705166824353</c:v>
                </c:pt>
                <c:pt idx="310">
                  <c:v>0.73707851719417972</c:v>
                </c:pt>
                <c:pt idx="311">
                  <c:v>0.71827480707757185</c:v>
                </c:pt>
                <c:pt idx="312">
                  <c:v>0.71383541069045742</c:v>
                </c:pt>
                <c:pt idx="313">
                  <c:v>0.72412230229666186</c:v>
                </c:pt>
                <c:pt idx="314">
                  <c:v>0.71106752280766838</c:v>
                </c:pt>
                <c:pt idx="315">
                  <c:v>0.71059280355349852</c:v>
                </c:pt>
                <c:pt idx="316">
                  <c:v>0.69933717014544572</c:v>
                </c:pt>
                <c:pt idx="317">
                  <c:v>0.70050300788014941</c:v>
                </c:pt>
                <c:pt idx="318">
                  <c:v>0.68769672875748011</c:v>
                </c:pt>
                <c:pt idx="319">
                  <c:v>0.68563321104465269</c:v>
                </c:pt>
                <c:pt idx="320">
                  <c:v>0.67546357874628504</c:v>
                </c:pt>
                <c:pt idx="321">
                  <c:v>0.67700641632199876</c:v>
                </c:pt>
                <c:pt idx="322">
                  <c:v>0.66110332130933924</c:v>
                </c:pt>
                <c:pt idx="323">
                  <c:v>0.66311875885689242</c:v>
                </c:pt>
                <c:pt idx="324">
                  <c:v>0.65539723788447513</c:v>
                </c:pt>
                <c:pt idx="325">
                  <c:v>0.65122629613714345</c:v>
                </c:pt>
                <c:pt idx="326">
                  <c:v>0.65011478780394794</c:v>
                </c:pt>
                <c:pt idx="327">
                  <c:v>0.63207339120439632</c:v>
                </c:pt>
                <c:pt idx="328">
                  <c:v>0.62348182041807243</c:v>
                </c:pt>
                <c:pt idx="329">
                  <c:v>0.62385905268234121</c:v>
                </c:pt>
                <c:pt idx="330">
                  <c:v>0.62031632521390956</c:v>
                </c:pt>
                <c:pt idx="331">
                  <c:v>0.61113270468418035</c:v>
                </c:pt>
                <c:pt idx="332">
                  <c:v>0.60186926410442143</c:v>
                </c:pt>
                <c:pt idx="333">
                  <c:v>0.58846491757707209</c:v>
                </c:pt>
                <c:pt idx="334">
                  <c:v>0.58810252028911547</c:v>
                </c:pt>
                <c:pt idx="335">
                  <c:v>0.58677373023417678</c:v>
                </c:pt>
                <c:pt idx="336">
                  <c:v>0.57871066265231841</c:v>
                </c:pt>
                <c:pt idx="337">
                  <c:v>0.55640527283181374</c:v>
                </c:pt>
                <c:pt idx="338">
                  <c:v>0.55307078247180297</c:v>
                </c:pt>
                <c:pt idx="339">
                  <c:v>0.55377361357604671</c:v>
                </c:pt>
                <c:pt idx="340">
                  <c:v>0.53569328343696376</c:v>
                </c:pt>
                <c:pt idx="341">
                  <c:v>0.51939962394573702</c:v>
                </c:pt>
                <c:pt idx="342">
                  <c:v>0.50863428595063709</c:v>
                </c:pt>
                <c:pt idx="343">
                  <c:v>0.50958310794136619</c:v>
                </c:pt>
                <c:pt idx="344">
                  <c:v>0.48046488100613349</c:v>
                </c:pt>
                <c:pt idx="345">
                  <c:v>0.47169354646643824</c:v>
                </c:pt>
                <c:pt idx="346">
                  <c:v>0.46595486718872775</c:v>
                </c:pt>
                <c:pt idx="347">
                  <c:v>0.45080160291622817</c:v>
                </c:pt>
                <c:pt idx="348">
                  <c:v>0.43134882499018656</c:v>
                </c:pt>
                <c:pt idx="349">
                  <c:v>0.42647332994706882</c:v>
                </c:pt>
                <c:pt idx="350">
                  <c:v>0.41946258968900191</c:v>
                </c:pt>
                <c:pt idx="351">
                  <c:v>0.40116815637149211</c:v>
                </c:pt>
                <c:pt idx="352">
                  <c:v>0.39214849054361856</c:v>
                </c:pt>
                <c:pt idx="353">
                  <c:v>0.3878708151841177</c:v>
                </c:pt>
                <c:pt idx="354">
                  <c:v>0.36977828759444326</c:v>
                </c:pt>
                <c:pt idx="355">
                  <c:v>0.35767710520558299</c:v>
                </c:pt>
                <c:pt idx="356">
                  <c:v>0.34480435571511825</c:v>
                </c:pt>
                <c:pt idx="357">
                  <c:v>0.33064972417033578</c:v>
                </c:pt>
                <c:pt idx="358">
                  <c:v>0.30888049040431892</c:v>
                </c:pt>
                <c:pt idx="359">
                  <c:v>0.30192607516235426</c:v>
                </c:pt>
                <c:pt idx="360">
                  <c:v>0.29863853341175495</c:v>
                </c:pt>
                <c:pt idx="361">
                  <c:v>0.28871843365328831</c:v>
                </c:pt>
                <c:pt idx="362">
                  <c:v>0.27410841419449566</c:v>
                </c:pt>
                <c:pt idx="363">
                  <c:v>0.26335352434532949</c:v>
                </c:pt>
                <c:pt idx="364">
                  <c:v>0.25184257765115359</c:v>
                </c:pt>
                <c:pt idx="365">
                  <c:v>0.24557892082511396</c:v>
                </c:pt>
                <c:pt idx="366">
                  <c:v>0.22484439236636478</c:v>
                </c:pt>
                <c:pt idx="367">
                  <c:v>0.21395809025508117</c:v>
                </c:pt>
                <c:pt idx="368">
                  <c:v>0.20214135554787849</c:v>
                </c:pt>
                <c:pt idx="369">
                  <c:v>0.19751258198553123</c:v>
                </c:pt>
                <c:pt idx="370">
                  <c:v>0.18881364447820331</c:v>
                </c:pt>
                <c:pt idx="371">
                  <c:v>0.18102780086068035</c:v>
                </c:pt>
                <c:pt idx="372">
                  <c:v>0.16915014511388723</c:v>
                </c:pt>
                <c:pt idx="373">
                  <c:v>0.15861527309893667</c:v>
                </c:pt>
                <c:pt idx="374">
                  <c:v>0.1530213457348075</c:v>
                </c:pt>
                <c:pt idx="375">
                  <c:v>0.14338467529262805</c:v>
                </c:pt>
                <c:pt idx="376">
                  <c:v>0.13449386183206188</c:v>
                </c:pt>
                <c:pt idx="377">
                  <c:v>0.12511037755062476</c:v>
                </c:pt>
                <c:pt idx="378">
                  <c:v>0.11711613753106863</c:v>
                </c:pt>
                <c:pt idx="379">
                  <c:v>0.10916829338542942</c:v>
                </c:pt>
                <c:pt idx="380">
                  <c:v>0.10017365437697771</c:v>
                </c:pt>
                <c:pt idx="381">
                  <c:v>9.1257011573124547E-2</c:v>
                </c:pt>
                <c:pt idx="382">
                  <c:v>8.0504719229421928E-2</c:v>
                </c:pt>
                <c:pt idx="383">
                  <c:v>7.8829638432778182E-2</c:v>
                </c:pt>
                <c:pt idx="384">
                  <c:v>6.7421247916444993E-2</c:v>
                </c:pt>
                <c:pt idx="385">
                  <c:v>6.3186195378369545E-2</c:v>
                </c:pt>
                <c:pt idx="386">
                  <c:v>5.7440145181037627E-2</c:v>
                </c:pt>
                <c:pt idx="387">
                  <c:v>5.3483619498026533E-2</c:v>
                </c:pt>
                <c:pt idx="388">
                  <c:v>4.6229989079172883E-2</c:v>
                </c:pt>
                <c:pt idx="389">
                  <c:v>4.3354351114326978E-2</c:v>
                </c:pt>
                <c:pt idx="390">
                  <c:v>3.716863572006316E-2</c:v>
                </c:pt>
                <c:pt idx="391">
                  <c:v>3.315147362835031E-2</c:v>
                </c:pt>
                <c:pt idx="392">
                  <c:v>2.9198048671037875E-2</c:v>
                </c:pt>
                <c:pt idx="393">
                  <c:v>2.5317124494347962E-2</c:v>
                </c:pt>
                <c:pt idx="394">
                  <c:v>2.439764399789655E-2</c:v>
                </c:pt>
                <c:pt idx="395">
                  <c:v>2.0169929546055031E-2</c:v>
                </c:pt>
                <c:pt idx="396">
                  <c:v>1.9358413221095574E-2</c:v>
                </c:pt>
                <c:pt idx="397">
                  <c:v>1.7373437257432699E-2</c:v>
                </c:pt>
                <c:pt idx="398">
                  <c:v>1.5853043092062077E-2</c:v>
                </c:pt>
                <c:pt idx="399">
                  <c:v>1.4094208255450848E-2</c:v>
                </c:pt>
                <c:pt idx="400">
                  <c:v>1.2895123268536582E-2</c:v>
                </c:pt>
                <c:pt idx="401">
                  <c:v>1.3690976135622309E-2</c:v>
                </c:pt>
                <c:pt idx="402">
                  <c:v>1.4694328595152255E-2</c:v>
                </c:pt>
                <c:pt idx="403">
                  <c:v>1.4024551429582139E-2</c:v>
                </c:pt>
                <c:pt idx="404">
                  <c:v>1.5941873134779825E-2</c:v>
                </c:pt>
                <c:pt idx="405">
                  <c:v>1.758181237621138E-2</c:v>
                </c:pt>
                <c:pt idx="406">
                  <c:v>1.8379469898487117E-2</c:v>
                </c:pt>
                <c:pt idx="407">
                  <c:v>1.9179044865972081E-2</c:v>
                </c:pt>
                <c:pt idx="408">
                  <c:v>2.2753087451075373E-2</c:v>
                </c:pt>
                <c:pt idx="409">
                  <c:v>2.5812629543616118E-2</c:v>
                </c:pt>
                <c:pt idx="410">
                  <c:v>2.983129253568384E-2</c:v>
                </c:pt>
                <c:pt idx="411">
                  <c:v>3.241025975829253E-2</c:v>
                </c:pt>
                <c:pt idx="412">
                  <c:v>3.6147291206807063E-2</c:v>
                </c:pt>
                <c:pt idx="413">
                  <c:v>3.6767974397114711E-2</c:v>
                </c:pt>
                <c:pt idx="414">
                  <c:v>4.5368712719021938E-2</c:v>
                </c:pt>
                <c:pt idx="415">
                  <c:v>5.0326473800776331E-2</c:v>
                </c:pt>
                <c:pt idx="416">
                  <c:v>5.6269104534179534E-2</c:v>
                </c:pt>
                <c:pt idx="417">
                  <c:v>6.3052239945255523E-2</c:v>
                </c:pt>
                <c:pt idx="418">
                  <c:v>6.7326636037027557E-2</c:v>
                </c:pt>
                <c:pt idx="419">
                  <c:v>7.2563075694998161E-2</c:v>
                </c:pt>
                <c:pt idx="420">
                  <c:v>8.0146057996189582E-2</c:v>
                </c:pt>
                <c:pt idx="421">
                  <c:v>8.6747616506237885E-2</c:v>
                </c:pt>
                <c:pt idx="422">
                  <c:v>9.0781014597152279E-2</c:v>
                </c:pt>
                <c:pt idx="423">
                  <c:v>0.10441820300233691</c:v>
                </c:pt>
                <c:pt idx="424">
                  <c:v>0.11663441318545271</c:v>
                </c:pt>
                <c:pt idx="425">
                  <c:v>0.122687265384389</c:v>
                </c:pt>
                <c:pt idx="426">
                  <c:v>0.13347085211486523</c:v>
                </c:pt>
                <c:pt idx="427">
                  <c:v>0.13951266160457482</c:v>
                </c:pt>
                <c:pt idx="428">
                  <c:v>0.1514628257910397</c:v>
                </c:pt>
                <c:pt idx="429">
                  <c:v>0.15929989517011819</c:v>
                </c:pt>
                <c:pt idx="430">
                  <c:v>0.17570875918332482</c:v>
                </c:pt>
                <c:pt idx="431">
                  <c:v>0.17852182327736635</c:v>
                </c:pt>
                <c:pt idx="432">
                  <c:v>0.19075319720496689</c:v>
                </c:pt>
                <c:pt idx="433">
                  <c:v>0.19863657111219854</c:v>
                </c:pt>
                <c:pt idx="434">
                  <c:v>0.20892970659154358</c:v>
                </c:pt>
                <c:pt idx="435">
                  <c:v>0.218747692678777</c:v>
                </c:pt>
                <c:pt idx="436">
                  <c:v>0.23976624729141502</c:v>
                </c:pt>
                <c:pt idx="437">
                  <c:v>0.24737491589120916</c:v>
                </c:pt>
                <c:pt idx="438">
                  <c:v>0.25275456608485181</c:v>
                </c:pt>
                <c:pt idx="439">
                  <c:v>0.27196645430014371</c:v>
                </c:pt>
                <c:pt idx="440">
                  <c:v>0.27887879820334599</c:v>
                </c:pt>
                <c:pt idx="441">
                  <c:v>0.29734029243868065</c:v>
                </c:pt>
                <c:pt idx="442">
                  <c:v>0.30581229013611655</c:v>
                </c:pt>
                <c:pt idx="443">
                  <c:v>0.30962765898289368</c:v>
                </c:pt>
                <c:pt idx="444">
                  <c:v>0.33081977383290417</c:v>
                </c:pt>
                <c:pt idx="445">
                  <c:v>0.34069630791541339</c:v>
                </c:pt>
                <c:pt idx="446">
                  <c:v>0.35266388630800721</c:v>
                </c:pt>
                <c:pt idx="447">
                  <c:v>0.37003208771572088</c:v>
                </c:pt>
                <c:pt idx="448">
                  <c:v>0.37686516788835239</c:v>
                </c:pt>
                <c:pt idx="449">
                  <c:v>0.38919818034877857</c:v>
                </c:pt>
                <c:pt idx="450">
                  <c:v>0.39996655689882449</c:v>
                </c:pt>
                <c:pt idx="451">
                  <c:v>0.4241021806822452</c:v>
                </c:pt>
                <c:pt idx="452">
                  <c:v>0.42999663691188533</c:v>
                </c:pt>
                <c:pt idx="453">
                  <c:v>0.44538701696593164</c:v>
                </c:pt>
                <c:pt idx="454">
                  <c:v>0.45216571139886919</c:v>
                </c:pt>
                <c:pt idx="455">
                  <c:v>0.47071479083721296</c:v>
                </c:pt>
                <c:pt idx="456">
                  <c:v>0.47923837504540578</c:v>
                </c:pt>
                <c:pt idx="457">
                  <c:v>0.48463622660629674</c:v>
                </c:pt>
                <c:pt idx="458">
                  <c:v>0.49942103966509677</c:v>
                </c:pt>
                <c:pt idx="459">
                  <c:v>0.52391305321826465</c:v>
                </c:pt>
                <c:pt idx="460">
                  <c:v>0.53415140241845838</c:v>
                </c:pt>
                <c:pt idx="461">
                  <c:v>0.54523226335958086</c:v>
                </c:pt>
                <c:pt idx="462">
                  <c:v>0.55712182286131262</c:v>
                </c:pt>
                <c:pt idx="463">
                  <c:v>0.57543311110929696</c:v>
                </c:pt>
                <c:pt idx="464">
                  <c:v>0.58380605759977577</c:v>
                </c:pt>
                <c:pt idx="465">
                  <c:v>0.58459080515799711</c:v>
                </c:pt>
                <c:pt idx="466">
                  <c:v>0.59925630347909942</c:v>
                </c:pt>
                <c:pt idx="467">
                  <c:v>0.6141097115064712</c:v>
                </c:pt>
                <c:pt idx="468">
                  <c:v>0.63103935094369823</c:v>
                </c:pt>
                <c:pt idx="469">
                  <c:v>0.6459217995611779</c:v>
                </c:pt>
                <c:pt idx="470">
                  <c:v>0.64393183578815527</c:v>
                </c:pt>
                <c:pt idx="471">
                  <c:v>0.66613873625472664</c:v>
                </c:pt>
                <c:pt idx="472">
                  <c:v>0.66576779761697702</c:v>
                </c:pt>
                <c:pt idx="473">
                  <c:v>0.66544845570610911</c:v>
                </c:pt>
                <c:pt idx="474">
                  <c:v>0.68091073998458984</c:v>
                </c:pt>
                <c:pt idx="475">
                  <c:v>0.68941025501563502</c:v>
                </c:pt>
                <c:pt idx="476">
                  <c:v>0.69610667358616685</c:v>
                </c:pt>
                <c:pt idx="477">
                  <c:v>0.71198759723829108</c:v>
                </c:pt>
                <c:pt idx="478">
                  <c:v>0.72345252513109171</c:v>
                </c:pt>
                <c:pt idx="479">
                  <c:v>0.71418226240306293</c:v>
                </c:pt>
                <c:pt idx="480">
                  <c:v>0.72909232224346132</c:v>
                </c:pt>
                <c:pt idx="481">
                  <c:v>0.75863632970318784</c:v>
                </c:pt>
                <c:pt idx="482">
                  <c:v>0.7611575968363834</c:v>
                </c:pt>
                <c:pt idx="483">
                  <c:v>0.75266954464473645</c:v>
                </c:pt>
                <c:pt idx="484">
                  <c:v>0.76250190077246971</c:v>
                </c:pt>
                <c:pt idx="485">
                  <c:v>0.76712199632220424</c:v>
                </c:pt>
                <c:pt idx="486">
                  <c:v>0.77520306285783314</c:v>
                </c:pt>
                <c:pt idx="487">
                  <c:v>0.77596305490637685</c:v>
                </c:pt>
                <c:pt idx="488">
                  <c:v>0.7789035079914356</c:v>
                </c:pt>
                <c:pt idx="489">
                  <c:v>0.79246007656109607</c:v>
                </c:pt>
                <c:pt idx="490">
                  <c:v>0.77589334340509775</c:v>
                </c:pt>
                <c:pt idx="491">
                  <c:v>0.78589334706401548</c:v>
                </c:pt>
                <c:pt idx="492">
                  <c:v>0.7883211002542051</c:v>
                </c:pt>
                <c:pt idx="493">
                  <c:v>0.78434183591877638</c:v>
                </c:pt>
                <c:pt idx="494">
                  <c:v>0.78500504664089688</c:v>
                </c:pt>
                <c:pt idx="495">
                  <c:v>0.7856078460892334</c:v>
                </c:pt>
                <c:pt idx="496">
                  <c:v>0.79681019750492343</c:v>
                </c:pt>
                <c:pt idx="497">
                  <c:v>0.78078545049848158</c:v>
                </c:pt>
                <c:pt idx="498">
                  <c:v>0.77932265716876825</c:v>
                </c:pt>
                <c:pt idx="499">
                  <c:v>0.79176979601247843</c:v>
                </c:pt>
                <c:pt idx="500">
                  <c:v>0.77462350057523655</c:v>
                </c:pt>
                <c:pt idx="501">
                  <c:v>0.79846621458165734</c:v>
                </c:pt>
                <c:pt idx="502">
                  <c:v>0.78420919377381104</c:v>
                </c:pt>
                <c:pt idx="503">
                  <c:v>0.79404703837541679</c:v>
                </c:pt>
                <c:pt idx="504">
                  <c:v>0.79059897400637902</c:v>
                </c:pt>
                <c:pt idx="505">
                  <c:v>0.80310880448300359</c:v>
                </c:pt>
                <c:pt idx="506">
                  <c:v>0.7941809938085308</c:v>
                </c:pt>
                <c:pt idx="507">
                  <c:v>0.79873547853305471</c:v>
                </c:pt>
                <c:pt idx="508">
                  <c:v>0.77518952794458462</c:v>
                </c:pt>
                <c:pt idx="509">
                  <c:v>0.76930820101111486</c:v>
                </c:pt>
                <c:pt idx="510">
                  <c:v>0.77902842340990386</c:v>
                </c:pt>
                <c:pt idx="511">
                  <c:v>0.78208691946113151</c:v>
                </c:pt>
                <c:pt idx="512">
                  <c:v>0.77435558970900853</c:v>
                </c:pt>
                <c:pt idx="513">
                  <c:v>0.7622996007300995</c:v>
                </c:pt>
                <c:pt idx="514">
                  <c:v>0.76789420999449476</c:v>
                </c:pt>
                <c:pt idx="515">
                  <c:v>0.76733788566099626</c:v>
                </c:pt>
                <c:pt idx="516">
                  <c:v>0.75184451050510892</c:v>
                </c:pt>
                <c:pt idx="517">
                  <c:v>0.7554258484083477</c:v>
                </c:pt>
                <c:pt idx="518">
                  <c:v>0.74132972302833677</c:v>
                </c:pt>
                <c:pt idx="519">
                  <c:v>0.72556720022062338</c:v>
                </c:pt>
                <c:pt idx="520">
                  <c:v>0.72372823922636753</c:v>
                </c:pt>
                <c:pt idx="521">
                  <c:v>0.71787791826187608</c:v>
                </c:pt>
                <c:pt idx="522">
                  <c:v>0.70685608485287699</c:v>
                </c:pt>
                <c:pt idx="523">
                  <c:v>0.69220319361094074</c:v>
                </c:pt>
                <c:pt idx="524">
                  <c:v>0.69036553315463411</c:v>
                </c:pt>
                <c:pt idx="525">
                  <c:v>0.69316056478774857</c:v>
                </c:pt>
                <c:pt idx="526">
                  <c:v>0.66801467515629431</c:v>
                </c:pt>
                <c:pt idx="527">
                  <c:v>0.66987786341041999</c:v>
                </c:pt>
                <c:pt idx="528">
                  <c:v>0.66349974062014838</c:v>
                </c:pt>
                <c:pt idx="529">
                  <c:v>0.64990333776293063</c:v>
                </c:pt>
                <c:pt idx="530">
                  <c:v>0.63707401792960783</c:v>
                </c:pt>
                <c:pt idx="531">
                  <c:v>0.63134859662983611</c:v>
                </c:pt>
                <c:pt idx="532">
                  <c:v>0.61800858666403491</c:v>
                </c:pt>
                <c:pt idx="533">
                  <c:v>0.60738205599812334</c:v>
                </c:pt>
                <c:pt idx="534">
                  <c:v>0.58617447197384098</c:v>
                </c:pt>
                <c:pt idx="535">
                  <c:v>0.58265366009888842</c:v>
                </c:pt>
                <c:pt idx="536">
                  <c:v>0.57851912534649252</c:v>
                </c:pt>
                <c:pt idx="537">
                  <c:v>0.56318569343802505</c:v>
                </c:pt>
                <c:pt idx="538">
                  <c:v>0.54733685205221017</c:v>
                </c:pt>
                <c:pt idx="539">
                  <c:v>0.54394580461136988</c:v>
                </c:pt>
                <c:pt idx="540">
                  <c:v>0.53871806026077018</c:v>
                </c:pt>
                <c:pt idx="541">
                  <c:v>0.52688951786618765</c:v>
                </c:pt>
                <c:pt idx="542">
                  <c:v>0.52053555930455719</c:v>
                </c:pt>
                <c:pt idx="543">
                  <c:v>0.50971196031002663</c:v>
                </c:pt>
                <c:pt idx="544">
                  <c:v>0.50107523890485006</c:v>
                </c:pt>
                <c:pt idx="545">
                  <c:v>0.49034817497551236</c:v>
                </c:pt>
                <c:pt idx="546">
                  <c:v>0.47685460621910053</c:v>
                </c:pt>
                <c:pt idx="547">
                  <c:v>0.46533988997251446</c:v>
                </c:pt>
                <c:pt idx="548">
                  <c:v>0.44488848101400197</c:v>
                </c:pt>
                <c:pt idx="549">
                  <c:v>0.43293336087879392</c:v>
                </c:pt>
                <c:pt idx="550">
                  <c:v>0.4195223948128301</c:v>
                </c:pt>
                <c:pt idx="551">
                  <c:v>0.40005251636344086</c:v>
                </c:pt>
                <c:pt idx="552">
                  <c:v>0.39171865427722785</c:v>
                </c:pt>
                <c:pt idx="553">
                  <c:v>0.37641418459736459</c:v>
                </c:pt>
                <c:pt idx="554">
                  <c:v>0.35481709586285748</c:v>
                </c:pt>
                <c:pt idx="555">
                  <c:v>0.34014224272814436</c:v>
                </c:pt>
                <c:pt idx="556">
                  <c:v>0.33575320890974214</c:v>
                </c:pt>
                <c:pt idx="557">
                  <c:v>0.32623204380441762</c:v>
                </c:pt>
                <c:pt idx="558">
                  <c:v>0.30966060419175068</c:v>
                </c:pt>
                <c:pt idx="559">
                  <c:v>0.29443991810569198</c:v>
                </c:pt>
                <c:pt idx="560">
                  <c:v>0.27204202447349879</c:v>
                </c:pt>
                <c:pt idx="561">
                  <c:v>0.26707123566422702</c:v>
                </c:pt>
                <c:pt idx="562">
                  <c:v>0.25670753267357044</c:v>
                </c:pt>
                <c:pt idx="563">
                  <c:v>0.24075021083600337</c:v>
                </c:pt>
                <c:pt idx="564">
                  <c:v>0.22889389334650731</c:v>
                </c:pt>
                <c:pt idx="565">
                  <c:v>0.21943476202386802</c:v>
                </c:pt>
                <c:pt idx="566">
                  <c:v>0.20964215982388137</c:v>
                </c:pt>
                <c:pt idx="567">
                  <c:v>0.1955140106939961</c:v>
                </c:pt>
                <c:pt idx="568">
                  <c:v>0.18745218548406589</c:v>
                </c:pt>
                <c:pt idx="569">
                  <c:v>0.1738007993649599</c:v>
                </c:pt>
                <c:pt idx="570">
                  <c:v>0.16941285382696578</c:v>
                </c:pt>
                <c:pt idx="571">
                  <c:v>0.16222904918494932</c:v>
                </c:pt>
                <c:pt idx="572">
                  <c:v>0.15105139124753825</c:v>
                </c:pt>
                <c:pt idx="573">
                  <c:v>0.13817201127444748</c:v>
                </c:pt>
                <c:pt idx="574">
                  <c:v>0.12858489744332821</c:v>
                </c:pt>
                <c:pt idx="575">
                  <c:v>0.12141254524193722</c:v>
                </c:pt>
                <c:pt idx="576">
                  <c:v>0.11247131129016895</c:v>
                </c:pt>
                <c:pt idx="577">
                  <c:v>0.10792611400370516</c:v>
                </c:pt>
                <c:pt idx="578">
                  <c:v>9.9899222353238212E-2</c:v>
                </c:pt>
                <c:pt idx="579">
                  <c:v>8.5862265097136764E-2</c:v>
                </c:pt>
                <c:pt idx="580">
                  <c:v>8.4386952243055521E-2</c:v>
                </c:pt>
                <c:pt idx="581">
                  <c:v>7.378126869334227E-2</c:v>
                </c:pt>
                <c:pt idx="582">
                  <c:v>6.8453232954283377E-2</c:v>
                </c:pt>
                <c:pt idx="583">
                  <c:v>6.4442604956988683E-2</c:v>
                </c:pt>
                <c:pt idx="584">
                  <c:v>5.9095402537181596E-2</c:v>
                </c:pt>
                <c:pt idx="585">
                  <c:v>5.238268969860304E-2</c:v>
                </c:pt>
                <c:pt idx="586">
                  <c:v>4.7532708369096184E-2</c:v>
                </c:pt>
                <c:pt idx="587">
                  <c:v>4.4805033469946E-2</c:v>
                </c:pt>
                <c:pt idx="588">
                  <c:v>3.9483012448142757E-2</c:v>
                </c:pt>
                <c:pt idx="589">
                  <c:v>3.4117866395332562E-2</c:v>
                </c:pt>
                <c:pt idx="590">
                  <c:v>2.6626325768472073E-2</c:v>
                </c:pt>
                <c:pt idx="591">
                  <c:v>2.1976008549389612E-2</c:v>
                </c:pt>
                <c:pt idx="592">
                  <c:v>1.9451434985290471E-2</c:v>
                </c:pt>
                <c:pt idx="593">
                  <c:v>1.6919351043555655E-2</c:v>
                </c:pt>
                <c:pt idx="594">
                  <c:v>1.287319894717771E-2</c:v>
                </c:pt>
                <c:pt idx="595">
                  <c:v>9.2559669955950379E-3</c:v>
                </c:pt>
                <c:pt idx="596">
                  <c:v>7.7297531447519914E-3</c:v>
                </c:pt>
                <c:pt idx="597">
                  <c:v>6.8406511867746328E-3</c:v>
                </c:pt>
                <c:pt idx="598">
                  <c:v>6.4146070643510871E-3</c:v>
                </c:pt>
                <c:pt idx="599">
                  <c:v>4.5694411402638687E-3</c:v>
                </c:pt>
                <c:pt idx="600">
                  <c:v>3.5154287620513844E-3</c:v>
                </c:pt>
                <c:pt idx="601">
                  <c:v>9.1943250461347153E-4</c:v>
                </c:pt>
                <c:pt idx="602">
                  <c:v>0</c:v>
                </c:pt>
                <c:pt idx="603">
                  <c:v>1.3742055719061588E-3</c:v>
                </c:pt>
                <c:pt idx="604">
                  <c:v>1.3926685807188195E-3</c:v>
                </c:pt>
                <c:pt idx="605">
                  <c:v>1.9990563714183053E-3</c:v>
                </c:pt>
                <c:pt idx="606">
                  <c:v>3.8117892106467222E-3</c:v>
                </c:pt>
                <c:pt idx="607">
                  <c:v>5.3676815661105066E-3</c:v>
                </c:pt>
                <c:pt idx="608">
                  <c:v>9.5482966777479753E-3</c:v>
                </c:pt>
                <c:pt idx="609">
                  <c:v>1.2749848538594224E-2</c:v>
                </c:pt>
                <c:pt idx="610">
                  <c:v>1.338002815848194E-2</c:v>
                </c:pt>
                <c:pt idx="611">
                  <c:v>1.7205992966378411E-2</c:v>
                </c:pt>
                <c:pt idx="612">
                  <c:v>1.9944105807514406E-2</c:v>
                </c:pt>
                <c:pt idx="613">
                  <c:v>2.4316969668257322E-2</c:v>
                </c:pt>
                <c:pt idx="614">
                  <c:v>2.8152103169862212E-2</c:v>
                </c:pt>
                <c:pt idx="615">
                  <c:v>3.2185080860015113E-2</c:v>
                </c:pt>
                <c:pt idx="616">
                  <c:v>3.5491956111435088E-2</c:v>
                </c:pt>
                <c:pt idx="617">
                  <c:v>3.8980030006156879E-2</c:v>
                </c:pt>
                <c:pt idx="618">
                  <c:v>4.6493686951492898E-2</c:v>
                </c:pt>
                <c:pt idx="619">
                  <c:v>5.1947438382929464E-2</c:v>
                </c:pt>
                <c:pt idx="620">
                  <c:v>5.6631797897627782E-2</c:v>
                </c:pt>
                <c:pt idx="621">
                  <c:v>6.1928502701325147E-2</c:v>
                </c:pt>
                <c:pt idx="622">
                  <c:v>6.90428515225298E-2</c:v>
                </c:pt>
                <c:pt idx="623">
                  <c:v>7.7582712751364427E-2</c:v>
                </c:pt>
                <c:pt idx="624">
                  <c:v>8.5447338726657635E-2</c:v>
                </c:pt>
                <c:pt idx="625">
                  <c:v>8.8026101697129683E-2</c:v>
                </c:pt>
                <c:pt idx="626">
                  <c:v>9.2535934612419435E-2</c:v>
                </c:pt>
                <c:pt idx="627">
                  <c:v>0.10546483242373289</c:v>
                </c:pt>
                <c:pt idx="628">
                  <c:v>0.11071720890309932</c:v>
                </c:pt>
                <c:pt idx="629">
                  <c:v>0.12104994414019976</c:v>
                </c:pt>
                <c:pt idx="630">
                  <c:v>0.12482700569547167</c:v>
                </c:pt>
                <c:pt idx="631">
                  <c:v>0.13690167028032485</c:v>
                </c:pt>
                <c:pt idx="632">
                  <c:v>0.15144237458044529</c:v>
                </c:pt>
                <c:pt idx="633">
                  <c:v>0.15171260735083569</c:v>
                </c:pt>
                <c:pt idx="634">
                  <c:v>0.17002320715433536</c:v>
                </c:pt>
                <c:pt idx="635">
                  <c:v>0.18098005885981533</c:v>
                </c:pt>
                <c:pt idx="636">
                  <c:v>0.18980514178751887</c:v>
                </c:pt>
                <c:pt idx="637">
                  <c:v>0.20242886941713034</c:v>
                </c:pt>
                <c:pt idx="638">
                  <c:v>0.2110956477483604</c:v>
                </c:pt>
                <c:pt idx="639">
                  <c:v>0.21828059555590246</c:v>
                </c:pt>
                <c:pt idx="640">
                  <c:v>0.23337952803217263</c:v>
                </c:pt>
                <c:pt idx="641">
                  <c:v>0.24653099666299669</c:v>
                </c:pt>
                <c:pt idx="642">
                  <c:v>0.25206044397577293</c:v>
                </c:pt>
                <c:pt idx="643">
                  <c:v>0.25857127719980166</c:v>
                </c:pt>
                <c:pt idx="644">
                  <c:v>0.2745341390261607</c:v>
                </c:pt>
                <c:pt idx="645">
                  <c:v>0.28890696681374228</c:v>
                </c:pt>
                <c:pt idx="646">
                  <c:v>0.30003921141108236</c:v>
                </c:pt>
                <c:pt idx="647">
                  <c:v>0.31180842925098506</c:v>
                </c:pt>
                <c:pt idx="648">
                  <c:v>0.3293158425956646</c:v>
                </c:pt>
                <c:pt idx="649">
                  <c:v>0.34400307657873641</c:v>
                </c:pt>
                <c:pt idx="650">
                  <c:v>0.35186500716805441</c:v>
                </c:pt>
                <c:pt idx="651">
                  <c:v>0.37120388827258188</c:v>
                </c:pt>
                <c:pt idx="652">
                  <c:v>0.3850450717268572</c:v>
                </c:pt>
                <c:pt idx="653">
                  <c:v>0.38960068196361669</c:v>
                </c:pt>
                <c:pt idx="654">
                  <c:v>0.39761670675316396</c:v>
                </c:pt>
                <c:pt idx="655">
                  <c:v>0.42546091847612383</c:v>
                </c:pt>
                <c:pt idx="656">
                  <c:v>0.43813669093232122</c:v>
                </c:pt>
                <c:pt idx="657">
                  <c:v>0.4475717790355091</c:v>
                </c:pt>
                <c:pt idx="658">
                  <c:v>0.46845184317034877</c:v>
                </c:pt>
                <c:pt idx="659">
                  <c:v>0.47844526649778624</c:v>
                </c:pt>
                <c:pt idx="660">
                  <c:v>0.49921755264191914</c:v>
                </c:pt>
                <c:pt idx="661">
                  <c:v>0.51620980120241267</c:v>
                </c:pt>
                <c:pt idx="662">
                  <c:v>0.52625338317789838</c:v>
                </c:pt>
                <c:pt idx="663">
                  <c:v>0.53779658806245578</c:v>
                </c:pt>
                <c:pt idx="664">
                  <c:v>0.54598390217789383</c:v>
                </c:pt>
                <c:pt idx="665">
                  <c:v>0.55752907443962851</c:v>
                </c:pt>
                <c:pt idx="666">
                  <c:v>0.57084732311453068</c:v>
                </c:pt>
                <c:pt idx="667">
                  <c:v>0.58210736515845518</c:v>
                </c:pt>
                <c:pt idx="668">
                  <c:v>0.58901014592894263</c:v>
                </c:pt>
                <c:pt idx="669">
                  <c:v>0.61787063883413695</c:v>
                </c:pt>
                <c:pt idx="670">
                  <c:v>0.62834061914108807</c:v>
                </c:pt>
                <c:pt idx="671">
                  <c:v>0.63110699843741402</c:v>
                </c:pt>
                <c:pt idx="672">
                  <c:v>0.63963013464872687</c:v>
                </c:pt>
                <c:pt idx="673">
                  <c:v>0.65576738380995214</c:v>
                </c:pt>
                <c:pt idx="674">
                  <c:v>0.65925009037393312</c:v>
                </c:pt>
                <c:pt idx="675">
                  <c:v>0.68804363898110865</c:v>
                </c:pt>
                <c:pt idx="676">
                  <c:v>0.69354914929317513</c:v>
                </c:pt>
                <c:pt idx="677">
                  <c:v>0.70946534532535266</c:v>
                </c:pt>
                <c:pt idx="678">
                  <c:v>0.7222019863456266</c:v>
                </c:pt>
                <c:pt idx="679">
                  <c:v>0.74424309529959254</c:v>
                </c:pt>
                <c:pt idx="680">
                  <c:v>0.75798859474826374</c:v>
                </c:pt>
                <c:pt idx="681">
                  <c:v>0.77986726230863235</c:v>
                </c:pt>
                <c:pt idx="682">
                  <c:v>0.78711903081951606</c:v>
                </c:pt>
                <c:pt idx="683">
                  <c:v>0.79124943067568254</c:v>
                </c:pt>
                <c:pt idx="684">
                  <c:v>0.80590252081477987</c:v>
                </c:pt>
                <c:pt idx="685">
                  <c:v>0.8234822516654331</c:v>
                </c:pt>
                <c:pt idx="686">
                  <c:v>0.81406368702270659</c:v>
                </c:pt>
                <c:pt idx="687">
                  <c:v>0.82855312072045373</c:v>
                </c:pt>
                <c:pt idx="688">
                  <c:v>0.84036049576642624</c:v>
                </c:pt>
                <c:pt idx="689">
                  <c:v>0.85443710614197921</c:v>
                </c:pt>
                <c:pt idx="690">
                  <c:v>0.87084593462942772</c:v>
                </c:pt>
                <c:pt idx="691">
                  <c:v>0.8654215051462022</c:v>
                </c:pt>
                <c:pt idx="692">
                  <c:v>0.85884676869694065</c:v>
                </c:pt>
                <c:pt idx="693">
                  <c:v>0.87343580649814023</c:v>
                </c:pt>
                <c:pt idx="694">
                  <c:v>0.88355324736292062</c:v>
                </c:pt>
                <c:pt idx="695">
                  <c:v>0.87433233954818479</c:v>
                </c:pt>
                <c:pt idx="696">
                  <c:v>0.89600297567827825</c:v>
                </c:pt>
                <c:pt idx="697">
                  <c:v>0.91508384178566682</c:v>
                </c:pt>
                <c:pt idx="698">
                  <c:v>0.91619286481082596</c:v>
                </c:pt>
                <c:pt idx="699">
                  <c:v>0.92442292865979947</c:v>
                </c:pt>
                <c:pt idx="700">
                  <c:v>0.92295054990752223</c:v>
                </c:pt>
                <c:pt idx="701">
                  <c:v>0.9296115126190565</c:v>
                </c:pt>
                <c:pt idx="702">
                  <c:v>0.9382481263361877</c:v>
                </c:pt>
                <c:pt idx="703">
                  <c:v>0.95842506665743121</c:v>
                </c:pt>
                <c:pt idx="704">
                  <c:v>0.94562851427835204</c:v>
                </c:pt>
                <c:pt idx="705">
                  <c:v>0.96482152412245514</c:v>
                </c:pt>
                <c:pt idx="706">
                  <c:v>0.96413404589697083</c:v>
                </c:pt>
                <c:pt idx="707">
                  <c:v>0.96092632219809404</c:v>
                </c:pt>
                <c:pt idx="708">
                  <c:v>0.94158239164651647</c:v>
                </c:pt>
                <c:pt idx="709">
                  <c:v>0.96224148017633615</c:v>
                </c:pt>
                <c:pt idx="710">
                  <c:v>0.95420065308263402</c:v>
                </c:pt>
                <c:pt idx="711">
                  <c:v>0.95457983145029635</c:v>
                </c:pt>
                <c:pt idx="712">
                  <c:v>0.94872718311707793</c:v>
                </c:pt>
                <c:pt idx="713">
                  <c:v>0.95450169988982769</c:v>
                </c:pt>
                <c:pt idx="714">
                  <c:v>0.93428558333555134</c:v>
                </c:pt>
                <c:pt idx="715">
                  <c:v>0.96069957082300161</c:v>
                </c:pt>
                <c:pt idx="716">
                  <c:v>0.94842314943762362</c:v>
                </c:pt>
                <c:pt idx="717">
                  <c:v>0.93640835992410698</c:v>
                </c:pt>
                <c:pt idx="718">
                  <c:v>0.96647037267951585</c:v>
                </c:pt>
                <c:pt idx="719">
                  <c:v>0.9457587682665527</c:v>
                </c:pt>
                <c:pt idx="720">
                  <c:v>0.92859230749567168</c:v>
                </c:pt>
                <c:pt idx="721">
                  <c:v>0.94372206953113891</c:v>
                </c:pt>
                <c:pt idx="722">
                  <c:v>0.92677538240190394</c:v>
                </c:pt>
                <c:pt idx="723">
                  <c:v>0.89407306458373403</c:v>
                </c:pt>
                <c:pt idx="724">
                  <c:v>0.89370146455373267</c:v>
                </c:pt>
                <c:pt idx="725">
                  <c:v>0.91353528470094825</c:v>
                </c:pt>
                <c:pt idx="726">
                  <c:v>0.88406789476825132</c:v>
                </c:pt>
                <c:pt idx="727">
                  <c:v>0.86255557551941642</c:v>
                </c:pt>
                <c:pt idx="728">
                  <c:v>0.87688138759533152</c:v>
                </c:pt>
                <c:pt idx="729">
                  <c:v>0.87393847947854841</c:v>
                </c:pt>
                <c:pt idx="730">
                  <c:v>0.82980822965153489</c:v>
                </c:pt>
                <c:pt idx="731">
                  <c:v>0.82721426407444587</c:v>
                </c:pt>
                <c:pt idx="732">
                  <c:v>0.85537863338687059</c:v>
                </c:pt>
                <c:pt idx="733">
                  <c:v>0.81105800447653575</c:v>
                </c:pt>
                <c:pt idx="734">
                  <c:v>0.788626579133068</c:v>
                </c:pt>
                <c:pt idx="735">
                  <c:v>0.80643791593643444</c:v>
                </c:pt>
                <c:pt idx="736">
                  <c:v>0.77466905902188743</c:v>
                </c:pt>
                <c:pt idx="737">
                  <c:v>0.72588113713327318</c:v>
                </c:pt>
                <c:pt idx="738">
                  <c:v>0.72161934502917668</c:v>
                </c:pt>
                <c:pt idx="739">
                  <c:v>0.74128166655592065</c:v>
                </c:pt>
                <c:pt idx="740">
                  <c:v>0.72160210155043947</c:v>
                </c:pt>
                <c:pt idx="741">
                  <c:v>0.69447678299163018</c:v>
                </c:pt>
                <c:pt idx="742">
                  <c:v>0.70326707496619889</c:v>
                </c:pt>
                <c:pt idx="743">
                  <c:v>0.71464511718654655</c:v>
                </c:pt>
                <c:pt idx="744">
                  <c:v>0.65699517391764117</c:v>
                </c:pt>
                <c:pt idx="745">
                  <c:v>0.64028998765502587</c:v>
                </c:pt>
                <c:pt idx="746">
                  <c:v>0.65468789365247748</c:v>
                </c:pt>
                <c:pt idx="747">
                  <c:v>0.62979514283528459</c:v>
                </c:pt>
                <c:pt idx="748">
                  <c:v>0.57104205830138566</c:v>
                </c:pt>
                <c:pt idx="749">
                  <c:v>0.56910743226311833</c:v>
                </c:pt>
                <c:pt idx="750">
                  <c:v>0.5897756442155907</c:v>
                </c:pt>
                <c:pt idx="751">
                  <c:v>0.58367617543467154</c:v>
                </c:pt>
                <c:pt idx="752">
                  <c:v>0.5451166266174694</c:v>
                </c:pt>
                <c:pt idx="753">
                  <c:v>0.53769556060567614</c:v>
                </c:pt>
                <c:pt idx="754">
                  <c:v>0.54664711290136725</c:v>
                </c:pt>
                <c:pt idx="755">
                  <c:v>0.52057311717006816</c:v>
                </c:pt>
                <c:pt idx="756">
                  <c:v>0.4766554707400158</c:v>
                </c:pt>
                <c:pt idx="757">
                  <c:v>0.46730128633070639</c:v>
                </c:pt>
                <c:pt idx="758">
                  <c:v>0.4858495143874591</c:v>
                </c:pt>
                <c:pt idx="759">
                  <c:v>0.47519139340404787</c:v>
                </c:pt>
                <c:pt idx="760">
                  <c:v>0.43234010373856757</c:v>
                </c:pt>
                <c:pt idx="761">
                  <c:v>0.41016545199714038</c:v>
                </c:pt>
                <c:pt idx="762">
                  <c:v>0.43502444170634852</c:v>
                </c:pt>
                <c:pt idx="763">
                  <c:v>0.4429642211193765</c:v>
                </c:pt>
                <c:pt idx="764">
                  <c:v>0.4084918166596716</c:v>
                </c:pt>
                <c:pt idx="765">
                  <c:v>0.38381222965427825</c:v>
                </c:pt>
                <c:pt idx="766">
                  <c:v>0.38384691758839773</c:v>
                </c:pt>
                <c:pt idx="767">
                  <c:v>0.38911153425398337</c:v>
                </c:pt>
                <c:pt idx="768">
                  <c:v>0.34724550256111897</c:v>
                </c:pt>
                <c:pt idx="769">
                  <c:v>0.33691823784830505</c:v>
                </c:pt>
                <c:pt idx="770">
                  <c:v>0.33932744098359302</c:v>
                </c:pt>
                <c:pt idx="771">
                  <c:v>0.3454086154861371</c:v>
                </c:pt>
                <c:pt idx="772">
                  <c:v>0.35013615817621624</c:v>
                </c:pt>
                <c:pt idx="773">
                  <c:v>0.32854812735047001</c:v>
                </c:pt>
                <c:pt idx="774">
                  <c:v>0.31637497985037211</c:v>
                </c:pt>
                <c:pt idx="775">
                  <c:v>0.31642240724303811</c:v>
                </c:pt>
                <c:pt idx="776">
                  <c:v>0.29895643490995105</c:v>
                </c:pt>
                <c:pt idx="777">
                  <c:v>0.28099013698478209</c:v>
                </c:pt>
                <c:pt idx="778">
                  <c:v>0.26024598046931252</c:v>
                </c:pt>
                <c:pt idx="779">
                  <c:v>0.25226750413009791</c:v>
                </c:pt>
                <c:pt idx="780">
                  <c:v>0.26225504402106498</c:v>
                </c:pt>
                <c:pt idx="781">
                  <c:v>0.26168826322369687</c:v>
                </c:pt>
                <c:pt idx="782">
                  <c:v>0.25287068132339247</c:v>
                </c:pt>
                <c:pt idx="783">
                  <c:v>0.25886070966832897</c:v>
                </c:pt>
                <c:pt idx="784">
                  <c:v>0.25420110346882363</c:v>
                </c:pt>
                <c:pt idx="785">
                  <c:v>0.2474715231552192</c:v>
                </c:pt>
                <c:pt idx="786">
                  <c:v>0.23219580866880563</c:v>
                </c:pt>
                <c:pt idx="787">
                  <c:v>0.21499378501653335</c:v>
                </c:pt>
                <c:pt idx="788">
                  <c:v>0.19986670708614518</c:v>
                </c:pt>
                <c:pt idx="789">
                  <c:v>0.20430211065976706</c:v>
                </c:pt>
                <c:pt idx="790">
                  <c:v>0.22596044188393111</c:v>
                </c:pt>
                <c:pt idx="791">
                  <c:v>0.22353084879961904</c:v>
                </c:pt>
                <c:pt idx="792">
                  <c:v>0.20751154646800349</c:v>
                </c:pt>
                <c:pt idx="793">
                  <c:v>0.20154541334197865</c:v>
                </c:pt>
                <c:pt idx="794">
                  <c:v>0.19684000093958257</c:v>
                </c:pt>
                <c:pt idx="795">
                  <c:v>0.19867326127818996</c:v>
                </c:pt>
                <c:pt idx="796">
                  <c:v>0.2029660107100108</c:v>
                </c:pt>
                <c:pt idx="797">
                  <c:v>0.19013129414634636</c:v>
                </c:pt>
                <c:pt idx="798">
                  <c:v>0.17543084515096488</c:v>
                </c:pt>
                <c:pt idx="799">
                  <c:v>0.1748586897994566</c:v>
                </c:pt>
                <c:pt idx="800">
                  <c:v>0.25966384745071858</c:v>
                </c:pt>
                <c:pt idx="801">
                  <c:v>0.27716178181751844</c:v>
                </c:pt>
                <c:pt idx="802">
                  <c:v>0.29193297591105899</c:v>
                </c:pt>
                <c:pt idx="803">
                  <c:v>0.28666850960149887</c:v>
                </c:pt>
                <c:pt idx="804">
                  <c:v>0.27599107910371523</c:v>
                </c:pt>
                <c:pt idx="805">
                  <c:v>0.26321382739612792</c:v>
                </c:pt>
                <c:pt idx="806">
                  <c:v>0.25517070019158</c:v>
                </c:pt>
                <c:pt idx="807">
                  <c:v>0.26905363280666406</c:v>
                </c:pt>
                <c:pt idx="808">
                  <c:v>0.29635760375305287</c:v>
                </c:pt>
                <c:pt idx="809">
                  <c:v>0.3240281760396605</c:v>
                </c:pt>
                <c:pt idx="810">
                  <c:v>0.33019364121621031</c:v>
                </c:pt>
                <c:pt idx="811">
                  <c:v>0.31426729403900849</c:v>
                </c:pt>
                <c:pt idx="812">
                  <c:v>0.30002455323149491</c:v>
                </c:pt>
                <c:pt idx="813">
                  <c:v>0.30812909381409259</c:v>
                </c:pt>
                <c:pt idx="814">
                  <c:v>0.34601928780255747</c:v>
                </c:pt>
                <c:pt idx="815">
                  <c:v>0.38475308857575558</c:v>
                </c:pt>
                <c:pt idx="816">
                  <c:v>0.40863899069447118</c:v>
                </c:pt>
                <c:pt idx="817">
                  <c:v>0.39487046307157991</c:v>
                </c:pt>
                <c:pt idx="818">
                  <c:v>0.3679302733550448</c:v>
                </c:pt>
                <c:pt idx="819">
                  <c:v>0.36257558494722947</c:v>
                </c:pt>
                <c:pt idx="820">
                  <c:v>0.41218658313929651</c:v>
                </c:pt>
                <c:pt idx="821">
                  <c:v>0.47691975091113809</c:v>
                </c:pt>
                <c:pt idx="822">
                  <c:v>0.52203167847798637</c:v>
                </c:pt>
                <c:pt idx="823">
                  <c:v>0.5242751308244602</c:v>
                </c:pt>
                <c:pt idx="824">
                  <c:v>0.48342655075888413</c:v>
                </c:pt>
                <c:pt idx="825">
                  <c:v>0.44282766908727533</c:v>
                </c:pt>
                <c:pt idx="826">
                  <c:v>0.43960780682900924</c:v>
                </c:pt>
                <c:pt idx="827">
                  <c:v>0.49672832705665337</c:v>
                </c:pt>
                <c:pt idx="828">
                  <c:v>0.58642533863867174</c:v>
                </c:pt>
                <c:pt idx="829">
                  <c:v>0.669955464368301</c:v>
                </c:pt>
                <c:pt idx="830">
                  <c:v>0.69827998635260957</c:v>
                </c:pt>
                <c:pt idx="831">
                  <c:v>0.65579833364368711</c:v>
                </c:pt>
                <c:pt idx="832">
                  <c:v>0.60476419772672707</c:v>
                </c:pt>
                <c:pt idx="833">
                  <c:v>0.57102786793668803</c:v>
                </c:pt>
                <c:pt idx="834">
                  <c:v>0.56927408169882743</c:v>
                </c:pt>
                <c:pt idx="835">
                  <c:v>0.63346513290080342</c:v>
                </c:pt>
                <c:pt idx="836">
                  <c:v>0.73836387992040342</c:v>
                </c:pt>
                <c:pt idx="837">
                  <c:v>0.82881034676787357</c:v>
                </c:pt>
                <c:pt idx="838">
                  <c:v>0.88154365746496088</c:v>
                </c:pt>
                <c:pt idx="839">
                  <c:v>0.86063447646611135</c:v>
                </c:pt>
                <c:pt idx="840">
                  <c:v>0.79433573542909874</c:v>
                </c:pt>
                <c:pt idx="841">
                  <c:v>0.70041080965383717</c:v>
                </c:pt>
                <c:pt idx="842">
                  <c:v>0.64915405241174762</c:v>
                </c:pt>
                <c:pt idx="843">
                  <c:v>0.670142363433191</c:v>
                </c:pt>
                <c:pt idx="844">
                  <c:v>0.76764601181223091</c:v>
                </c:pt>
                <c:pt idx="845">
                  <c:v>0.89886309180663149</c:v>
                </c:pt>
                <c:pt idx="846">
                  <c:v>1.0204092445719755</c:v>
                </c:pt>
                <c:pt idx="847">
                  <c:v>1.091002488950908</c:v>
                </c:pt>
                <c:pt idx="848">
                  <c:v>1.0803089058754591</c:v>
                </c:pt>
                <c:pt idx="849">
                  <c:v>0.99659386307809361</c:v>
                </c:pt>
                <c:pt idx="850">
                  <c:v>0.88602976910469256</c:v>
                </c:pt>
                <c:pt idx="851">
                  <c:v>0.79132474671228614</c:v>
                </c:pt>
                <c:pt idx="852">
                  <c:v>0.76378230351410092</c:v>
                </c:pt>
                <c:pt idx="853">
                  <c:v>0.80265509304706528</c:v>
                </c:pt>
                <c:pt idx="854">
                  <c:v>0.91542414329157396</c:v>
                </c:pt>
                <c:pt idx="855">
                  <c:v>1.05302005238914</c:v>
                </c:pt>
                <c:pt idx="856">
                  <c:v>1.1852563430607843</c:v>
                </c:pt>
                <c:pt idx="857">
                  <c:v>1.2952141150590855</c:v>
                </c:pt>
                <c:pt idx="858">
                  <c:v>1.3503571262872469</c:v>
                </c:pt>
                <c:pt idx="859">
                  <c:v>1.3420693129296604</c:v>
                </c:pt>
                <c:pt idx="860">
                  <c:v>1.2989339397506283</c:v>
                </c:pt>
                <c:pt idx="861">
                  <c:v>1.2138986392428823</c:v>
                </c:pt>
                <c:pt idx="862">
                  <c:v>1.156178388722868</c:v>
                </c:pt>
                <c:pt idx="863">
                  <c:v>1.0836624288348267</c:v>
                </c:pt>
                <c:pt idx="864">
                  <c:v>1.0712959212807143</c:v>
                </c:pt>
                <c:pt idx="865">
                  <c:v>1.0589878034970959</c:v>
                </c:pt>
                <c:pt idx="866">
                  <c:v>1.0994314249245674</c:v>
                </c:pt>
                <c:pt idx="867">
                  <c:v>1.1487593965884073</c:v>
                </c:pt>
                <c:pt idx="868">
                  <c:v>1.1995816869159248</c:v>
                </c:pt>
                <c:pt idx="869">
                  <c:v>1.2727190254308034</c:v>
                </c:pt>
                <c:pt idx="870">
                  <c:v>1.3231469352724565</c:v>
                </c:pt>
                <c:pt idx="871">
                  <c:v>1.3772830139422487</c:v>
                </c:pt>
                <c:pt idx="872">
                  <c:v>1.4097636749938429</c:v>
                </c:pt>
                <c:pt idx="873">
                  <c:v>1.4483086188456822</c:v>
                </c:pt>
                <c:pt idx="874">
                  <c:v>1.4544375027822347</c:v>
                </c:pt>
                <c:pt idx="875">
                  <c:v>1.4771197687895428</c:v>
                </c:pt>
                <c:pt idx="876">
                  <c:v>1.4881664298705068</c:v>
                </c:pt>
                <c:pt idx="877">
                  <c:v>1.47978574650776</c:v>
                </c:pt>
                <c:pt idx="878">
                  <c:v>1.4607841810069437</c:v>
                </c:pt>
                <c:pt idx="879">
                  <c:v>1.4217755173171185</c:v>
                </c:pt>
                <c:pt idx="880">
                  <c:v>1.3764046611940228</c:v>
                </c:pt>
                <c:pt idx="881">
                  <c:v>1.3185841543770098</c:v>
                </c:pt>
                <c:pt idx="882">
                  <c:v>1.2446876675875418</c:v>
                </c:pt>
                <c:pt idx="883">
                  <c:v>1.1535433455081108</c:v>
                </c:pt>
                <c:pt idx="884">
                  <c:v>1.0615770726009333</c:v>
                </c:pt>
                <c:pt idx="885">
                  <c:v>0.95039023073018625</c:v>
                </c:pt>
                <c:pt idx="886">
                  <c:v>0.84350454594931157</c:v>
                </c:pt>
                <c:pt idx="887">
                  <c:v>0.72908190291400699</c:v>
                </c:pt>
                <c:pt idx="888">
                  <c:v>0.62315751354781501</c:v>
                </c:pt>
                <c:pt idx="889">
                  <c:v>0.51985199235974711</c:v>
                </c:pt>
                <c:pt idx="890">
                  <c:v>0.42554762740191121</c:v>
                </c:pt>
                <c:pt idx="891">
                  <c:v>0.33342711665858105</c:v>
                </c:pt>
                <c:pt idx="892">
                  <c:v>0.26369982568874967</c:v>
                </c:pt>
                <c:pt idx="893">
                  <c:v>0.19525766552923929</c:v>
                </c:pt>
                <c:pt idx="894">
                  <c:v>0.14225083985271955</c:v>
                </c:pt>
                <c:pt idx="895">
                  <c:v>9.8162026274914715E-2</c:v>
                </c:pt>
                <c:pt idx="896">
                  <c:v>6.5171926785947826E-2</c:v>
                </c:pt>
                <c:pt idx="897">
                  <c:v>4.1678468633999946E-2</c:v>
                </c:pt>
                <c:pt idx="898">
                  <c:v>2.4421179644673142E-2</c:v>
                </c:pt>
                <c:pt idx="899">
                  <c:v>1.2438455313767919E-2</c:v>
                </c:pt>
              </c:numCache>
            </c:numRef>
          </c:yVal>
          <c:smooth val="1"/>
        </c:ser>
        <c:ser>
          <c:idx val="1"/>
          <c:order val="1"/>
          <c:tx>
            <c:v>Sims</c:v>
          </c:tx>
          <c:spPr>
            <a:ln>
              <a:solidFill>
                <a:srgbClr val="FF0000"/>
              </a:solidFill>
            </a:ln>
          </c:spPr>
          <c:marker>
            <c:symbol val="none"/>
          </c:marker>
          <c:xVal>
            <c:numRef>
              <c:f>Sheet2!$D$22:$D$921</c:f>
              <c:numCache>
                <c:formatCode>General</c:formatCode>
                <c:ptCount val="900"/>
                <c:pt idx="0">
                  <c:v>111</c:v>
                </c:pt>
                <c:pt idx="1">
                  <c:v>110.94783092324805</c:v>
                </c:pt>
                <c:pt idx="2">
                  <c:v>110.89566184649611</c:v>
                </c:pt>
                <c:pt idx="3">
                  <c:v>110.84349276974415</c:v>
                </c:pt>
                <c:pt idx="4">
                  <c:v>110.79132369299222</c:v>
                </c:pt>
                <c:pt idx="5">
                  <c:v>110.73915461624027</c:v>
                </c:pt>
                <c:pt idx="6">
                  <c:v>110.68698553948833</c:v>
                </c:pt>
                <c:pt idx="7">
                  <c:v>110.63481646273637</c:v>
                </c:pt>
                <c:pt idx="8">
                  <c:v>110.58264738598443</c:v>
                </c:pt>
                <c:pt idx="9">
                  <c:v>110.53047830923248</c:v>
                </c:pt>
                <c:pt idx="10">
                  <c:v>110.47830923248053</c:v>
                </c:pt>
                <c:pt idx="11">
                  <c:v>110.42614015572859</c:v>
                </c:pt>
                <c:pt idx="12">
                  <c:v>110.37397107897664</c:v>
                </c:pt>
                <c:pt idx="13">
                  <c:v>110.3218020022247</c:v>
                </c:pt>
                <c:pt idx="14">
                  <c:v>110.26963292547275</c:v>
                </c:pt>
                <c:pt idx="15">
                  <c:v>110.2174638487208</c:v>
                </c:pt>
                <c:pt idx="16">
                  <c:v>110.16529477196885</c:v>
                </c:pt>
                <c:pt idx="17">
                  <c:v>110.11312569521691</c:v>
                </c:pt>
                <c:pt idx="18">
                  <c:v>110.06095661846497</c:v>
                </c:pt>
                <c:pt idx="19">
                  <c:v>110.00878754171302</c:v>
                </c:pt>
                <c:pt idx="20">
                  <c:v>109.95661846496107</c:v>
                </c:pt>
                <c:pt idx="21">
                  <c:v>109.90444938820912</c:v>
                </c:pt>
                <c:pt idx="22">
                  <c:v>109.85228031145718</c:v>
                </c:pt>
                <c:pt idx="23">
                  <c:v>109.80011123470523</c:v>
                </c:pt>
                <c:pt idx="24">
                  <c:v>109.74794215795329</c:v>
                </c:pt>
                <c:pt idx="25">
                  <c:v>109.69577308120134</c:v>
                </c:pt>
                <c:pt idx="26">
                  <c:v>109.64360400444939</c:v>
                </c:pt>
                <c:pt idx="27">
                  <c:v>109.59143492769745</c:v>
                </c:pt>
                <c:pt idx="28">
                  <c:v>109.53926585094548</c:v>
                </c:pt>
                <c:pt idx="29">
                  <c:v>109.48709677419355</c:v>
                </c:pt>
                <c:pt idx="30">
                  <c:v>109.43492769744159</c:v>
                </c:pt>
                <c:pt idx="31">
                  <c:v>109.38275862068967</c:v>
                </c:pt>
                <c:pt idx="32">
                  <c:v>109.33058954393771</c:v>
                </c:pt>
                <c:pt idx="33">
                  <c:v>109.27842046718577</c:v>
                </c:pt>
                <c:pt idx="34">
                  <c:v>109.22625139043382</c:v>
                </c:pt>
                <c:pt idx="35">
                  <c:v>109.17408231368186</c:v>
                </c:pt>
                <c:pt idx="36">
                  <c:v>109.12191323692991</c:v>
                </c:pt>
                <c:pt idx="37">
                  <c:v>109.06974416017798</c:v>
                </c:pt>
                <c:pt idx="38">
                  <c:v>109.01757508342604</c:v>
                </c:pt>
                <c:pt idx="39">
                  <c:v>108.96540600667409</c:v>
                </c:pt>
                <c:pt idx="40">
                  <c:v>108.91323692992214</c:v>
                </c:pt>
                <c:pt idx="41">
                  <c:v>108.86106785317018</c:v>
                </c:pt>
                <c:pt idx="42">
                  <c:v>108.80889877641823</c:v>
                </c:pt>
                <c:pt idx="43">
                  <c:v>108.75672969966629</c:v>
                </c:pt>
                <c:pt idx="44">
                  <c:v>108.70456062291436</c:v>
                </c:pt>
                <c:pt idx="45">
                  <c:v>108.65239154616241</c:v>
                </c:pt>
                <c:pt idx="46">
                  <c:v>108.60022246941045</c:v>
                </c:pt>
                <c:pt idx="47">
                  <c:v>108.54805339265852</c:v>
                </c:pt>
                <c:pt idx="48">
                  <c:v>108.49588431590657</c:v>
                </c:pt>
                <c:pt idx="49">
                  <c:v>108.4437152391546</c:v>
                </c:pt>
                <c:pt idx="50">
                  <c:v>108.39154616240266</c:v>
                </c:pt>
                <c:pt idx="51">
                  <c:v>108.33937708565072</c:v>
                </c:pt>
                <c:pt idx="52">
                  <c:v>108.28720800889879</c:v>
                </c:pt>
                <c:pt idx="53">
                  <c:v>108.23503893214682</c:v>
                </c:pt>
                <c:pt idx="54">
                  <c:v>108.18286985539488</c:v>
                </c:pt>
                <c:pt idx="55">
                  <c:v>108.13070077864293</c:v>
                </c:pt>
                <c:pt idx="56">
                  <c:v>108.078531701891</c:v>
                </c:pt>
                <c:pt idx="57">
                  <c:v>108.02636262513903</c:v>
                </c:pt>
                <c:pt idx="58">
                  <c:v>107.97419354838711</c:v>
                </c:pt>
                <c:pt idx="59">
                  <c:v>107.92202447163515</c:v>
                </c:pt>
                <c:pt idx="60">
                  <c:v>107.8698553948832</c:v>
                </c:pt>
                <c:pt idx="61">
                  <c:v>107.81768631813125</c:v>
                </c:pt>
                <c:pt idx="62">
                  <c:v>107.7655172413793</c:v>
                </c:pt>
                <c:pt idx="63">
                  <c:v>107.71334816462736</c:v>
                </c:pt>
                <c:pt idx="64">
                  <c:v>107.66117908787542</c:v>
                </c:pt>
                <c:pt idx="65">
                  <c:v>107.60901001112347</c:v>
                </c:pt>
                <c:pt idx="66">
                  <c:v>107.55684093437152</c:v>
                </c:pt>
                <c:pt idx="67">
                  <c:v>107.50467185761957</c:v>
                </c:pt>
                <c:pt idx="68">
                  <c:v>107.45250278086763</c:v>
                </c:pt>
                <c:pt idx="69">
                  <c:v>107.40033370411568</c:v>
                </c:pt>
                <c:pt idx="70">
                  <c:v>107.34816462736373</c:v>
                </c:pt>
                <c:pt idx="71">
                  <c:v>107.29599555061179</c:v>
                </c:pt>
                <c:pt idx="72">
                  <c:v>107.24382647385985</c:v>
                </c:pt>
                <c:pt idx="73">
                  <c:v>107.1916573971079</c:v>
                </c:pt>
                <c:pt idx="74">
                  <c:v>107.13948832035594</c:v>
                </c:pt>
                <c:pt idx="75">
                  <c:v>107.087319243604</c:v>
                </c:pt>
                <c:pt idx="76">
                  <c:v>107.03515016685205</c:v>
                </c:pt>
                <c:pt idx="77">
                  <c:v>106.98298109010011</c:v>
                </c:pt>
                <c:pt idx="78">
                  <c:v>106.93081201334816</c:v>
                </c:pt>
                <c:pt idx="79">
                  <c:v>106.87864293659622</c:v>
                </c:pt>
                <c:pt idx="80">
                  <c:v>106.82647385984427</c:v>
                </c:pt>
                <c:pt idx="81">
                  <c:v>106.77430478309233</c:v>
                </c:pt>
                <c:pt idx="82">
                  <c:v>106.72213570634037</c:v>
                </c:pt>
                <c:pt idx="83">
                  <c:v>106.66996662958843</c:v>
                </c:pt>
                <c:pt idx="84">
                  <c:v>106.61779755283649</c:v>
                </c:pt>
                <c:pt idx="85">
                  <c:v>106.56562847608454</c:v>
                </c:pt>
                <c:pt idx="86">
                  <c:v>106.5134593993326</c:v>
                </c:pt>
                <c:pt idx="87">
                  <c:v>106.46129032258064</c:v>
                </c:pt>
                <c:pt idx="88">
                  <c:v>106.4091212458287</c:v>
                </c:pt>
                <c:pt idx="89">
                  <c:v>106.35695216907675</c:v>
                </c:pt>
                <c:pt idx="90">
                  <c:v>106.30478309232481</c:v>
                </c:pt>
                <c:pt idx="91">
                  <c:v>106.25261401557286</c:v>
                </c:pt>
                <c:pt idx="92">
                  <c:v>106.20044493882091</c:v>
                </c:pt>
                <c:pt idx="93">
                  <c:v>106.14827586206897</c:v>
                </c:pt>
                <c:pt idx="94">
                  <c:v>106.09610678531702</c:v>
                </c:pt>
                <c:pt idx="95">
                  <c:v>106.04393770856507</c:v>
                </c:pt>
                <c:pt idx="96">
                  <c:v>105.99176863181312</c:v>
                </c:pt>
                <c:pt idx="97">
                  <c:v>105.93959955506118</c:v>
                </c:pt>
                <c:pt idx="98">
                  <c:v>105.88743047830924</c:v>
                </c:pt>
                <c:pt idx="99">
                  <c:v>105.83526140155728</c:v>
                </c:pt>
                <c:pt idx="100">
                  <c:v>105.78309232480534</c:v>
                </c:pt>
                <c:pt idx="101">
                  <c:v>105.73092324805339</c:v>
                </c:pt>
                <c:pt idx="102">
                  <c:v>105.67875417130145</c:v>
                </c:pt>
                <c:pt idx="103">
                  <c:v>105.6265850945495</c:v>
                </c:pt>
                <c:pt idx="104">
                  <c:v>105.57441601779755</c:v>
                </c:pt>
                <c:pt idx="105">
                  <c:v>105.52224694104561</c:v>
                </c:pt>
                <c:pt idx="106">
                  <c:v>105.47007786429367</c:v>
                </c:pt>
                <c:pt idx="107">
                  <c:v>105.41790878754172</c:v>
                </c:pt>
                <c:pt idx="108">
                  <c:v>105.36573971078977</c:v>
                </c:pt>
                <c:pt idx="109">
                  <c:v>105.31357063403782</c:v>
                </c:pt>
                <c:pt idx="110">
                  <c:v>105.26140155728586</c:v>
                </c:pt>
                <c:pt idx="111">
                  <c:v>105.20923248053394</c:v>
                </c:pt>
                <c:pt idx="112">
                  <c:v>105.15706340378198</c:v>
                </c:pt>
                <c:pt idx="113">
                  <c:v>105.10489432703004</c:v>
                </c:pt>
                <c:pt idx="114">
                  <c:v>105.05272525027809</c:v>
                </c:pt>
                <c:pt idx="115">
                  <c:v>105.00055617352615</c:v>
                </c:pt>
                <c:pt idx="116">
                  <c:v>104.94838709677418</c:v>
                </c:pt>
                <c:pt idx="117">
                  <c:v>104.89621802002223</c:v>
                </c:pt>
                <c:pt idx="118">
                  <c:v>104.84404894327031</c:v>
                </c:pt>
                <c:pt idx="119">
                  <c:v>104.79187986651836</c:v>
                </c:pt>
                <c:pt idx="120">
                  <c:v>104.73971078976641</c:v>
                </c:pt>
                <c:pt idx="121">
                  <c:v>104.68754171301445</c:v>
                </c:pt>
                <c:pt idx="122">
                  <c:v>104.63537263626252</c:v>
                </c:pt>
                <c:pt idx="123">
                  <c:v>104.58320355951057</c:v>
                </c:pt>
                <c:pt idx="124">
                  <c:v>104.53103448275863</c:v>
                </c:pt>
                <c:pt idx="125">
                  <c:v>104.47886540600668</c:v>
                </c:pt>
                <c:pt idx="126">
                  <c:v>104.42669632925472</c:v>
                </c:pt>
                <c:pt idx="127">
                  <c:v>104.37452725250279</c:v>
                </c:pt>
                <c:pt idx="128">
                  <c:v>104.32235817575084</c:v>
                </c:pt>
                <c:pt idx="129">
                  <c:v>104.27018909899888</c:v>
                </c:pt>
                <c:pt idx="130">
                  <c:v>104.21802002224693</c:v>
                </c:pt>
                <c:pt idx="131">
                  <c:v>104.16585094549498</c:v>
                </c:pt>
                <c:pt idx="132">
                  <c:v>104.11368186874306</c:v>
                </c:pt>
                <c:pt idx="133">
                  <c:v>104.06151279199111</c:v>
                </c:pt>
                <c:pt idx="134">
                  <c:v>104.00934371523915</c:v>
                </c:pt>
                <c:pt idx="135">
                  <c:v>103.9571746384872</c:v>
                </c:pt>
                <c:pt idx="136">
                  <c:v>103.90500556173527</c:v>
                </c:pt>
                <c:pt idx="137">
                  <c:v>103.8528364849833</c:v>
                </c:pt>
                <c:pt idx="138">
                  <c:v>103.80066740823136</c:v>
                </c:pt>
                <c:pt idx="139">
                  <c:v>103.74849833147942</c:v>
                </c:pt>
                <c:pt idx="140">
                  <c:v>103.69632925472749</c:v>
                </c:pt>
                <c:pt idx="141">
                  <c:v>103.64416017797552</c:v>
                </c:pt>
                <c:pt idx="142">
                  <c:v>103.59199110122357</c:v>
                </c:pt>
                <c:pt idx="143">
                  <c:v>103.53982202447163</c:v>
                </c:pt>
                <c:pt idx="144">
                  <c:v>103.48765294771968</c:v>
                </c:pt>
                <c:pt idx="145">
                  <c:v>103.43548387096774</c:v>
                </c:pt>
                <c:pt idx="146">
                  <c:v>103.38331479421579</c:v>
                </c:pt>
                <c:pt idx="147">
                  <c:v>103.33114571746385</c:v>
                </c:pt>
                <c:pt idx="148">
                  <c:v>103.2789766407119</c:v>
                </c:pt>
                <c:pt idx="149">
                  <c:v>103.22680756395995</c:v>
                </c:pt>
                <c:pt idx="150">
                  <c:v>103.174638487208</c:v>
                </c:pt>
                <c:pt idx="151">
                  <c:v>103.12246941045606</c:v>
                </c:pt>
                <c:pt idx="152">
                  <c:v>103.07030033370413</c:v>
                </c:pt>
                <c:pt idx="153">
                  <c:v>103.01813125695217</c:v>
                </c:pt>
                <c:pt idx="154">
                  <c:v>102.96596218020022</c:v>
                </c:pt>
                <c:pt idx="155">
                  <c:v>102.91379310344827</c:v>
                </c:pt>
                <c:pt idx="156">
                  <c:v>102.86162402669632</c:v>
                </c:pt>
                <c:pt idx="157">
                  <c:v>102.80945494994438</c:v>
                </c:pt>
                <c:pt idx="158">
                  <c:v>102.75728587319244</c:v>
                </c:pt>
                <c:pt idx="159">
                  <c:v>102.70511679644049</c:v>
                </c:pt>
                <c:pt idx="160">
                  <c:v>102.65294771968854</c:v>
                </c:pt>
                <c:pt idx="161">
                  <c:v>102.6007786429366</c:v>
                </c:pt>
                <c:pt idx="162">
                  <c:v>102.54860956618464</c:v>
                </c:pt>
                <c:pt idx="163">
                  <c:v>102.49644048943269</c:v>
                </c:pt>
                <c:pt idx="164">
                  <c:v>102.44427141268076</c:v>
                </c:pt>
                <c:pt idx="165">
                  <c:v>102.39210233592883</c:v>
                </c:pt>
                <c:pt idx="166">
                  <c:v>102.33993325917686</c:v>
                </c:pt>
                <c:pt idx="167">
                  <c:v>102.28776418242491</c:v>
                </c:pt>
                <c:pt idx="168">
                  <c:v>102.23559510567297</c:v>
                </c:pt>
                <c:pt idx="169">
                  <c:v>102.18342602892102</c:v>
                </c:pt>
                <c:pt idx="170">
                  <c:v>102.13125695216907</c:v>
                </c:pt>
                <c:pt idx="171">
                  <c:v>102.07908787541712</c:v>
                </c:pt>
                <c:pt idx="172">
                  <c:v>102.02691879866519</c:v>
                </c:pt>
                <c:pt idx="173">
                  <c:v>101.97474972191324</c:v>
                </c:pt>
                <c:pt idx="174">
                  <c:v>101.92258064516129</c:v>
                </c:pt>
                <c:pt idx="175">
                  <c:v>101.87041156840934</c:v>
                </c:pt>
                <c:pt idx="176">
                  <c:v>101.81824249165739</c:v>
                </c:pt>
                <c:pt idx="177">
                  <c:v>101.76607341490545</c:v>
                </c:pt>
                <c:pt idx="178">
                  <c:v>101.7139043381535</c:v>
                </c:pt>
                <c:pt idx="179">
                  <c:v>101.66173526140156</c:v>
                </c:pt>
                <c:pt idx="180">
                  <c:v>101.60956618464961</c:v>
                </c:pt>
                <c:pt idx="181">
                  <c:v>101.55739710789766</c:v>
                </c:pt>
                <c:pt idx="182">
                  <c:v>101.50522803114572</c:v>
                </c:pt>
                <c:pt idx="183">
                  <c:v>101.45305895439377</c:v>
                </c:pt>
                <c:pt idx="184">
                  <c:v>101.40088987764182</c:v>
                </c:pt>
                <c:pt idx="185">
                  <c:v>101.34872080088988</c:v>
                </c:pt>
                <c:pt idx="186">
                  <c:v>101.29655172413794</c:v>
                </c:pt>
                <c:pt idx="187">
                  <c:v>101.24438264738599</c:v>
                </c:pt>
                <c:pt idx="188">
                  <c:v>101.19221357063402</c:v>
                </c:pt>
                <c:pt idx="189">
                  <c:v>101.14004449388209</c:v>
                </c:pt>
                <c:pt idx="190">
                  <c:v>101.08787541713015</c:v>
                </c:pt>
                <c:pt idx="191">
                  <c:v>101.0357063403782</c:v>
                </c:pt>
                <c:pt idx="192">
                  <c:v>100.98353726362625</c:v>
                </c:pt>
                <c:pt idx="193">
                  <c:v>100.93136818687431</c:v>
                </c:pt>
                <c:pt idx="194">
                  <c:v>100.87919911012236</c:v>
                </c:pt>
                <c:pt idx="195">
                  <c:v>100.82703003337042</c:v>
                </c:pt>
                <c:pt idx="196">
                  <c:v>100.77486095661845</c:v>
                </c:pt>
                <c:pt idx="197">
                  <c:v>100.72269187986652</c:v>
                </c:pt>
                <c:pt idx="198">
                  <c:v>100.67052280311458</c:v>
                </c:pt>
                <c:pt idx="199">
                  <c:v>100.61835372636263</c:v>
                </c:pt>
                <c:pt idx="200">
                  <c:v>100.56618464961068</c:v>
                </c:pt>
                <c:pt idx="201">
                  <c:v>100.51401557285872</c:v>
                </c:pt>
                <c:pt idx="202">
                  <c:v>100.46184649610679</c:v>
                </c:pt>
                <c:pt idx="203">
                  <c:v>100.40967741935484</c:v>
                </c:pt>
                <c:pt idx="204">
                  <c:v>100.35750834260288</c:v>
                </c:pt>
                <c:pt idx="205">
                  <c:v>100.30533926585095</c:v>
                </c:pt>
                <c:pt idx="206">
                  <c:v>100.253170189099</c:v>
                </c:pt>
                <c:pt idx="207">
                  <c:v>100.20100111234706</c:v>
                </c:pt>
                <c:pt idx="208">
                  <c:v>100.14883203559511</c:v>
                </c:pt>
                <c:pt idx="209">
                  <c:v>100.09666295884315</c:v>
                </c:pt>
                <c:pt idx="210">
                  <c:v>100.0444938820912</c:v>
                </c:pt>
                <c:pt idx="211">
                  <c:v>99.992324805339265</c:v>
                </c:pt>
                <c:pt idx="212">
                  <c:v>99.940155728587314</c:v>
                </c:pt>
                <c:pt idx="213">
                  <c:v>99.887986651835362</c:v>
                </c:pt>
                <c:pt idx="214">
                  <c:v>99.835817575083425</c:v>
                </c:pt>
                <c:pt idx="215">
                  <c:v>99.783648498331488</c:v>
                </c:pt>
                <c:pt idx="216">
                  <c:v>99.731479421579536</c:v>
                </c:pt>
                <c:pt idx="217">
                  <c:v>99.67931034482757</c:v>
                </c:pt>
                <c:pt idx="218">
                  <c:v>99.627141268075633</c:v>
                </c:pt>
                <c:pt idx="219">
                  <c:v>99.574972191323695</c:v>
                </c:pt>
                <c:pt idx="220">
                  <c:v>99.522803114571758</c:v>
                </c:pt>
                <c:pt idx="221">
                  <c:v>99.470634037819792</c:v>
                </c:pt>
                <c:pt idx="222">
                  <c:v>99.418464961067855</c:v>
                </c:pt>
                <c:pt idx="223">
                  <c:v>99.366295884315903</c:v>
                </c:pt>
                <c:pt idx="224">
                  <c:v>99.314126807563952</c:v>
                </c:pt>
                <c:pt idx="225">
                  <c:v>99.261957730812014</c:v>
                </c:pt>
                <c:pt idx="226">
                  <c:v>99.209788654060077</c:v>
                </c:pt>
                <c:pt idx="227">
                  <c:v>99.157619577308111</c:v>
                </c:pt>
                <c:pt idx="228">
                  <c:v>99.105450500556174</c:v>
                </c:pt>
                <c:pt idx="229">
                  <c:v>99.053281423804222</c:v>
                </c:pt>
                <c:pt idx="230">
                  <c:v>99.00111234705227</c:v>
                </c:pt>
                <c:pt idx="231">
                  <c:v>98.948943270300333</c:v>
                </c:pt>
                <c:pt idx="232">
                  <c:v>98.896774193548396</c:v>
                </c:pt>
                <c:pt idx="233">
                  <c:v>98.844605116796444</c:v>
                </c:pt>
                <c:pt idx="234">
                  <c:v>98.792436040044493</c:v>
                </c:pt>
                <c:pt idx="235">
                  <c:v>98.740266963292541</c:v>
                </c:pt>
                <c:pt idx="236">
                  <c:v>98.688097886540604</c:v>
                </c:pt>
                <c:pt idx="237">
                  <c:v>98.635928809788652</c:v>
                </c:pt>
                <c:pt idx="238">
                  <c:v>98.583759733036686</c:v>
                </c:pt>
                <c:pt idx="239">
                  <c:v>98.531590656284763</c:v>
                </c:pt>
                <c:pt idx="240">
                  <c:v>98.479421579532826</c:v>
                </c:pt>
                <c:pt idx="241">
                  <c:v>98.427252502780874</c:v>
                </c:pt>
                <c:pt idx="242">
                  <c:v>98.375083426028908</c:v>
                </c:pt>
                <c:pt idx="243">
                  <c:v>98.322914349276971</c:v>
                </c:pt>
                <c:pt idx="244">
                  <c:v>98.270745272525033</c:v>
                </c:pt>
                <c:pt idx="245">
                  <c:v>98.218576195773068</c:v>
                </c:pt>
                <c:pt idx="246">
                  <c:v>98.16640711902113</c:v>
                </c:pt>
                <c:pt idx="247">
                  <c:v>98.114238042269193</c:v>
                </c:pt>
                <c:pt idx="248">
                  <c:v>98.062068965517241</c:v>
                </c:pt>
                <c:pt idx="249">
                  <c:v>98.00989988876529</c:v>
                </c:pt>
                <c:pt idx="250">
                  <c:v>97.957730812013338</c:v>
                </c:pt>
                <c:pt idx="251">
                  <c:v>97.905561735261401</c:v>
                </c:pt>
                <c:pt idx="252">
                  <c:v>97.853392658509449</c:v>
                </c:pt>
                <c:pt idx="253">
                  <c:v>97.801223581757512</c:v>
                </c:pt>
                <c:pt idx="254">
                  <c:v>97.74905450500556</c:v>
                </c:pt>
                <c:pt idx="255">
                  <c:v>97.696885428253609</c:v>
                </c:pt>
                <c:pt idx="256">
                  <c:v>97.644716351501657</c:v>
                </c:pt>
                <c:pt idx="257">
                  <c:v>97.59254727474972</c:v>
                </c:pt>
                <c:pt idx="258">
                  <c:v>97.540378197997768</c:v>
                </c:pt>
                <c:pt idx="259">
                  <c:v>97.488209121245831</c:v>
                </c:pt>
                <c:pt idx="260">
                  <c:v>97.436040044493879</c:v>
                </c:pt>
                <c:pt idx="261">
                  <c:v>97.383870967741942</c:v>
                </c:pt>
                <c:pt idx="262">
                  <c:v>97.33170189098999</c:v>
                </c:pt>
                <c:pt idx="263">
                  <c:v>97.279532814238024</c:v>
                </c:pt>
                <c:pt idx="264">
                  <c:v>97.227363737486087</c:v>
                </c:pt>
                <c:pt idx="265">
                  <c:v>97.175194660734149</c:v>
                </c:pt>
                <c:pt idx="266">
                  <c:v>97.123025583982212</c:v>
                </c:pt>
                <c:pt idx="267">
                  <c:v>97.070856507230246</c:v>
                </c:pt>
                <c:pt idx="268">
                  <c:v>97.018687430478309</c:v>
                </c:pt>
                <c:pt idx="269">
                  <c:v>96.966518353726357</c:v>
                </c:pt>
                <c:pt idx="270">
                  <c:v>96.914349276974406</c:v>
                </c:pt>
                <c:pt idx="271">
                  <c:v>96.862180200222468</c:v>
                </c:pt>
                <c:pt idx="272">
                  <c:v>96.810011123470531</c:v>
                </c:pt>
                <c:pt idx="273">
                  <c:v>96.757842046718579</c:v>
                </c:pt>
                <c:pt idx="274">
                  <c:v>96.705672969966628</c:v>
                </c:pt>
                <c:pt idx="275">
                  <c:v>96.65350389321469</c:v>
                </c:pt>
                <c:pt idx="276">
                  <c:v>96.601334816462739</c:v>
                </c:pt>
                <c:pt idx="277">
                  <c:v>96.549165739710787</c:v>
                </c:pt>
                <c:pt idx="278">
                  <c:v>96.49699666295885</c:v>
                </c:pt>
                <c:pt idx="279">
                  <c:v>96.444827586206912</c:v>
                </c:pt>
                <c:pt idx="280">
                  <c:v>96.392658509454947</c:v>
                </c:pt>
                <c:pt idx="281">
                  <c:v>96.340489432702995</c:v>
                </c:pt>
                <c:pt idx="282">
                  <c:v>96.288320355951058</c:v>
                </c:pt>
                <c:pt idx="283">
                  <c:v>96.23615127919912</c:v>
                </c:pt>
                <c:pt idx="284">
                  <c:v>96.183982202447154</c:v>
                </c:pt>
                <c:pt idx="285">
                  <c:v>96.131813125695203</c:v>
                </c:pt>
                <c:pt idx="286">
                  <c:v>96.07964404894328</c:v>
                </c:pt>
                <c:pt idx="287">
                  <c:v>96.027474972191328</c:v>
                </c:pt>
                <c:pt idx="288">
                  <c:v>95.975305895439377</c:v>
                </c:pt>
                <c:pt idx="289">
                  <c:v>95.923136818687425</c:v>
                </c:pt>
                <c:pt idx="290">
                  <c:v>95.870967741935488</c:v>
                </c:pt>
                <c:pt idx="291">
                  <c:v>95.818798665183536</c:v>
                </c:pt>
                <c:pt idx="292">
                  <c:v>95.766629588431584</c:v>
                </c:pt>
                <c:pt idx="293">
                  <c:v>95.714460511679647</c:v>
                </c:pt>
                <c:pt idx="294">
                  <c:v>95.662291434927695</c:v>
                </c:pt>
                <c:pt idx="295">
                  <c:v>95.610122358175744</c:v>
                </c:pt>
                <c:pt idx="296">
                  <c:v>95.557953281423806</c:v>
                </c:pt>
                <c:pt idx="297">
                  <c:v>95.505784204671855</c:v>
                </c:pt>
                <c:pt idx="298">
                  <c:v>95.453615127919903</c:v>
                </c:pt>
                <c:pt idx="299">
                  <c:v>95.401446051167966</c:v>
                </c:pt>
                <c:pt idx="300">
                  <c:v>95.349276974416028</c:v>
                </c:pt>
                <c:pt idx="301">
                  <c:v>95.297107897664077</c:v>
                </c:pt>
                <c:pt idx="302">
                  <c:v>95.244938820912111</c:v>
                </c:pt>
                <c:pt idx="303">
                  <c:v>95.192769744160174</c:v>
                </c:pt>
                <c:pt idx="304">
                  <c:v>95.140600667408236</c:v>
                </c:pt>
                <c:pt idx="305">
                  <c:v>95.088431590656285</c:v>
                </c:pt>
                <c:pt idx="306">
                  <c:v>95.036262513904319</c:v>
                </c:pt>
                <c:pt idx="307">
                  <c:v>94.984093437152396</c:v>
                </c:pt>
                <c:pt idx="308">
                  <c:v>94.931924360400458</c:v>
                </c:pt>
                <c:pt idx="309">
                  <c:v>94.879755283648493</c:v>
                </c:pt>
                <c:pt idx="310">
                  <c:v>94.827586206896541</c:v>
                </c:pt>
                <c:pt idx="311">
                  <c:v>94.775417130144604</c:v>
                </c:pt>
                <c:pt idx="312">
                  <c:v>94.723248053392666</c:v>
                </c:pt>
                <c:pt idx="313">
                  <c:v>94.671078976640715</c:v>
                </c:pt>
                <c:pt idx="314">
                  <c:v>94.618909899888763</c:v>
                </c:pt>
                <c:pt idx="315">
                  <c:v>94.566740823136826</c:v>
                </c:pt>
                <c:pt idx="316">
                  <c:v>94.514571746384874</c:v>
                </c:pt>
                <c:pt idx="317">
                  <c:v>94.462402669632922</c:v>
                </c:pt>
                <c:pt idx="318">
                  <c:v>94.410233592880985</c:v>
                </c:pt>
                <c:pt idx="319">
                  <c:v>94.358064516129033</c:v>
                </c:pt>
                <c:pt idx="320">
                  <c:v>94.305895439377082</c:v>
                </c:pt>
                <c:pt idx="321">
                  <c:v>94.253726362625144</c:v>
                </c:pt>
                <c:pt idx="322">
                  <c:v>94.201557285873193</c:v>
                </c:pt>
                <c:pt idx="323">
                  <c:v>94.149388209121241</c:v>
                </c:pt>
                <c:pt idx="324">
                  <c:v>94.09721913236929</c:v>
                </c:pt>
                <c:pt idx="325">
                  <c:v>94.045050055617352</c:v>
                </c:pt>
                <c:pt idx="326">
                  <c:v>93.992880978865401</c:v>
                </c:pt>
                <c:pt idx="327">
                  <c:v>93.940711902113449</c:v>
                </c:pt>
                <c:pt idx="328">
                  <c:v>93.888542825361512</c:v>
                </c:pt>
                <c:pt idx="329">
                  <c:v>93.836373748609574</c:v>
                </c:pt>
                <c:pt idx="330">
                  <c:v>93.784204671857609</c:v>
                </c:pt>
                <c:pt idx="331">
                  <c:v>93.732035595105657</c:v>
                </c:pt>
                <c:pt idx="332">
                  <c:v>93.67986651835372</c:v>
                </c:pt>
                <c:pt idx="333">
                  <c:v>93.627697441601782</c:v>
                </c:pt>
                <c:pt idx="334">
                  <c:v>93.575528364849831</c:v>
                </c:pt>
                <c:pt idx="335">
                  <c:v>93.523359288097879</c:v>
                </c:pt>
                <c:pt idx="336">
                  <c:v>93.471190211345942</c:v>
                </c:pt>
                <c:pt idx="337">
                  <c:v>93.41902113459399</c:v>
                </c:pt>
                <c:pt idx="338">
                  <c:v>93.366852057842038</c:v>
                </c:pt>
                <c:pt idx="339">
                  <c:v>93.314682981090101</c:v>
                </c:pt>
                <c:pt idx="340">
                  <c:v>93.262513904338164</c:v>
                </c:pt>
                <c:pt idx="341">
                  <c:v>93.210344827586212</c:v>
                </c:pt>
                <c:pt idx="342">
                  <c:v>93.15817575083426</c:v>
                </c:pt>
                <c:pt idx="343">
                  <c:v>93.106006674082309</c:v>
                </c:pt>
                <c:pt idx="344">
                  <c:v>93.053837597330357</c:v>
                </c:pt>
                <c:pt idx="345">
                  <c:v>93.00166852057842</c:v>
                </c:pt>
                <c:pt idx="346">
                  <c:v>92.949499443826483</c:v>
                </c:pt>
                <c:pt idx="347">
                  <c:v>92.897330367074531</c:v>
                </c:pt>
                <c:pt idx="348">
                  <c:v>92.845161290322579</c:v>
                </c:pt>
                <c:pt idx="349">
                  <c:v>92.792992213570628</c:v>
                </c:pt>
                <c:pt idx="350">
                  <c:v>92.74082313681869</c:v>
                </c:pt>
                <c:pt idx="351">
                  <c:v>92.688654060066739</c:v>
                </c:pt>
                <c:pt idx="352">
                  <c:v>92.636484983314773</c:v>
                </c:pt>
                <c:pt idx="353">
                  <c:v>92.58431590656285</c:v>
                </c:pt>
                <c:pt idx="354">
                  <c:v>92.532146829810912</c:v>
                </c:pt>
                <c:pt idx="355">
                  <c:v>92.479977753058947</c:v>
                </c:pt>
                <c:pt idx="356">
                  <c:v>92.427808676306995</c:v>
                </c:pt>
                <c:pt idx="357">
                  <c:v>92.375639599555058</c:v>
                </c:pt>
                <c:pt idx="358">
                  <c:v>92.32347052280312</c:v>
                </c:pt>
                <c:pt idx="359">
                  <c:v>92.271301446051169</c:v>
                </c:pt>
                <c:pt idx="360">
                  <c:v>92.219132369299217</c:v>
                </c:pt>
                <c:pt idx="361">
                  <c:v>92.16696329254728</c:v>
                </c:pt>
                <c:pt idx="362">
                  <c:v>92.114794215795328</c:v>
                </c:pt>
                <c:pt idx="363">
                  <c:v>92.062625139043377</c:v>
                </c:pt>
                <c:pt idx="364">
                  <c:v>92.010456062291425</c:v>
                </c:pt>
                <c:pt idx="365">
                  <c:v>91.958286985539488</c:v>
                </c:pt>
                <c:pt idx="366">
                  <c:v>91.906117908787536</c:v>
                </c:pt>
                <c:pt idx="367">
                  <c:v>91.853948832035599</c:v>
                </c:pt>
                <c:pt idx="368">
                  <c:v>91.801779755283647</c:v>
                </c:pt>
                <c:pt idx="369">
                  <c:v>91.749610678531695</c:v>
                </c:pt>
                <c:pt idx="370">
                  <c:v>91.697441601779744</c:v>
                </c:pt>
                <c:pt idx="371">
                  <c:v>91.645272525027806</c:v>
                </c:pt>
                <c:pt idx="372">
                  <c:v>91.593103448275855</c:v>
                </c:pt>
                <c:pt idx="373">
                  <c:v>91.540934371523917</c:v>
                </c:pt>
                <c:pt idx="374">
                  <c:v>91.488765294771966</c:v>
                </c:pt>
                <c:pt idx="375">
                  <c:v>91.436596218020028</c:v>
                </c:pt>
                <c:pt idx="376">
                  <c:v>91.384427141268077</c:v>
                </c:pt>
                <c:pt idx="377">
                  <c:v>91.332258064516111</c:v>
                </c:pt>
                <c:pt idx="378">
                  <c:v>91.280088987764174</c:v>
                </c:pt>
                <c:pt idx="379">
                  <c:v>91.227919911012236</c:v>
                </c:pt>
                <c:pt idx="380">
                  <c:v>91.175750834260299</c:v>
                </c:pt>
                <c:pt idx="381">
                  <c:v>91.123581757508333</c:v>
                </c:pt>
                <c:pt idx="382">
                  <c:v>91.071412680756396</c:v>
                </c:pt>
                <c:pt idx="383">
                  <c:v>91.019243604004458</c:v>
                </c:pt>
                <c:pt idx="384">
                  <c:v>90.967074527252493</c:v>
                </c:pt>
                <c:pt idx="385">
                  <c:v>90.914905450500555</c:v>
                </c:pt>
                <c:pt idx="386">
                  <c:v>90.862736373748618</c:v>
                </c:pt>
                <c:pt idx="387">
                  <c:v>90.810567296996666</c:v>
                </c:pt>
                <c:pt idx="388">
                  <c:v>90.7583982202447</c:v>
                </c:pt>
                <c:pt idx="389">
                  <c:v>90.706229143492777</c:v>
                </c:pt>
                <c:pt idx="390">
                  <c:v>90.654060066740826</c:v>
                </c:pt>
                <c:pt idx="391">
                  <c:v>90.601890989988874</c:v>
                </c:pt>
                <c:pt idx="392">
                  <c:v>90.549721913236922</c:v>
                </c:pt>
                <c:pt idx="393">
                  <c:v>90.497552836484985</c:v>
                </c:pt>
                <c:pt idx="394">
                  <c:v>90.445383759733033</c:v>
                </c:pt>
                <c:pt idx="395">
                  <c:v>90.393214682981082</c:v>
                </c:pt>
                <c:pt idx="396">
                  <c:v>90.34104560622913</c:v>
                </c:pt>
                <c:pt idx="397">
                  <c:v>90.288876529477207</c:v>
                </c:pt>
                <c:pt idx="398">
                  <c:v>90.236707452725241</c:v>
                </c:pt>
                <c:pt idx="399">
                  <c:v>90.18453837597329</c:v>
                </c:pt>
                <c:pt idx="400">
                  <c:v>90.132369299221352</c:v>
                </c:pt>
                <c:pt idx="401">
                  <c:v>90.080200222469401</c:v>
                </c:pt>
                <c:pt idx="402">
                  <c:v>90.028031145717449</c:v>
                </c:pt>
                <c:pt idx="403">
                  <c:v>89.975862068965512</c:v>
                </c:pt>
                <c:pt idx="404">
                  <c:v>89.923692992213574</c:v>
                </c:pt>
                <c:pt idx="405">
                  <c:v>89.871523915461623</c:v>
                </c:pt>
                <c:pt idx="406">
                  <c:v>89.819354838709671</c:v>
                </c:pt>
                <c:pt idx="407">
                  <c:v>89.767185761957734</c:v>
                </c:pt>
                <c:pt idx="408">
                  <c:v>89.715016685205796</c:v>
                </c:pt>
                <c:pt idx="409">
                  <c:v>89.662847608453831</c:v>
                </c:pt>
                <c:pt idx="410">
                  <c:v>89.610678531701893</c:v>
                </c:pt>
                <c:pt idx="411">
                  <c:v>89.558509454949942</c:v>
                </c:pt>
                <c:pt idx="412">
                  <c:v>89.50634037819799</c:v>
                </c:pt>
                <c:pt idx="413">
                  <c:v>89.454171301446053</c:v>
                </c:pt>
                <c:pt idx="414">
                  <c:v>89.402002224694101</c:v>
                </c:pt>
                <c:pt idx="415">
                  <c:v>89.349833147942164</c:v>
                </c:pt>
                <c:pt idx="416">
                  <c:v>89.297664071190212</c:v>
                </c:pt>
                <c:pt idx="417">
                  <c:v>89.245494994438261</c:v>
                </c:pt>
                <c:pt idx="418">
                  <c:v>89.193325917686323</c:v>
                </c:pt>
                <c:pt idx="419">
                  <c:v>89.141156840934372</c:v>
                </c:pt>
                <c:pt idx="420">
                  <c:v>89.088987764182406</c:v>
                </c:pt>
                <c:pt idx="421">
                  <c:v>89.036818687430483</c:v>
                </c:pt>
                <c:pt idx="422">
                  <c:v>88.984649610678531</c:v>
                </c:pt>
                <c:pt idx="423">
                  <c:v>88.932480533926594</c:v>
                </c:pt>
                <c:pt idx="424">
                  <c:v>88.880311457174628</c:v>
                </c:pt>
                <c:pt idx="425">
                  <c:v>88.82814238042269</c:v>
                </c:pt>
                <c:pt idx="426">
                  <c:v>88.775973303670739</c:v>
                </c:pt>
                <c:pt idx="427">
                  <c:v>88.723804226918787</c:v>
                </c:pt>
                <c:pt idx="428">
                  <c:v>88.67163515016685</c:v>
                </c:pt>
                <c:pt idx="429">
                  <c:v>88.619466073414912</c:v>
                </c:pt>
                <c:pt idx="430">
                  <c:v>88.567296996662947</c:v>
                </c:pt>
                <c:pt idx="431">
                  <c:v>88.515127919911009</c:v>
                </c:pt>
                <c:pt idx="432">
                  <c:v>88.462958843159058</c:v>
                </c:pt>
                <c:pt idx="433">
                  <c:v>88.410789766407134</c:v>
                </c:pt>
                <c:pt idx="434">
                  <c:v>88.358620689655169</c:v>
                </c:pt>
                <c:pt idx="435">
                  <c:v>88.306451612903231</c:v>
                </c:pt>
                <c:pt idx="436">
                  <c:v>88.25428253615128</c:v>
                </c:pt>
                <c:pt idx="437">
                  <c:v>88.202113459399328</c:v>
                </c:pt>
                <c:pt idx="438">
                  <c:v>88.149944382647377</c:v>
                </c:pt>
                <c:pt idx="439">
                  <c:v>88.097775305895439</c:v>
                </c:pt>
                <c:pt idx="440">
                  <c:v>88.045606229143488</c:v>
                </c:pt>
                <c:pt idx="441">
                  <c:v>87.99343715239155</c:v>
                </c:pt>
                <c:pt idx="442">
                  <c:v>87.941268075639599</c:v>
                </c:pt>
                <c:pt idx="443">
                  <c:v>87.889098998887647</c:v>
                </c:pt>
                <c:pt idx="444">
                  <c:v>87.83692992213571</c:v>
                </c:pt>
                <c:pt idx="445">
                  <c:v>87.784760845383744</c:v>
                </c:pt>
                <c:pt idx="446">
                  <c:v>87.732591768631806</c:v>
                </c:pt>
                <c:pt idx="447">
                  <c:v>87.680422691879869</c:v>
                </c:pt>
                <c:pt idx="448">
                  <c:v>87.628253615127917</c:v>
                </c:pt>
                <c:pt idx="449">
                  <c:v>87.576084538375966</c:v>
                </c:pt>
                <c:pt idx="450">
                  <c:v>87.523915461624028</c:v>
                </c:pt>
                <c:pt idx="451">
                  <c:v>87.471746384872077</c:v>
                </c:pt>
                <c:pt idx="452">
                  <c:v>87.419577308120125</c:v>
                </c:pt>
                <c:pt idx="453">
                  <c:v>87.367408231368188</c:v>
                </c:pt>
                <c:pt idx="454">
                  <c:v>87.315239154616236</c:v>
                </c:pt>
                <c:pt idx="455">
                  <c:v>87.263070077864285</c:v>
                </c:pt>
                <c:pt idx="456">
                  <c:v>87.210901001112347</c:v>
                </c:pt>
                <c:pt idx="457">
                  <c:v>87.158731924360396</c:v>
                </c:pt>
                <c:pt idx="458">
                  <c:v>87.106562847608444</c:v>
                </c:pt>
                <c:pt idx="459">
                  <c:v>87.054393770856507</c:v>
                </c:pt>
                <c:pt idx="460">
                  <c:v>87.002224694104555</c:v>
                </c:pt>
                <c:pt idx="461">
                  <c:v>86.950055617352604</c:v>
                </c:pt>
                <c:pt idx="462">
                  <c:v>86.897886540600666</c:v>
                </c:pt>
                <c:pt idx="463">
                  <c:v>86.845717463848715</c:v>
                </c:pt>
                <c:pt idx="464">
                  <c:v>86.793548387096763</c:v>
                </c:pt>
                <c:pt idx="465">
                  <c:v>86.741379310344826</c:v>
                </c:pt>
                <c:pt idx="466">
                  <c:v>86.689210233592888</c:v>
                </c:pt>
                <c:pt idx="467">
                  <c:v>86.637041156840922</c:v>
                </c:pt>
                <c:pt idx="468">
                  <c:v>86.584872080088985</c:v>
                </c:pt>
                <c:pt idx="469">
                  <c:v>86.532703003337048</c:v>
                </c:pt>
                <c:pt idx="470">
                  <c:v>86.480533926585096</c:v>
                </c:pt>
                <c:pt idx="471">
                  <c:v>86.428364849833144</c:v>
                </c:pt>
                <c:pt idx="472">
                  <c:v>86.376195773081193</c:v>
                </c:pt>
                <c:pt idx="473">
                  <c:v>86.324026696329256</c:v>
                </c:pt>
                <c:pt idx="474">
                  <c:v>86.271857619577304</c:v>
                </c:pt>
                <c:pt idx="475">
                  <c:v>86.219688542825367</c:v>
                </c:pt>
                <c:pt idx="476">
                  <c:v>86.167519466073401</c:v>
                </c:pt>
                <c:pt idx="477">
                  <c:v>86.115350389321463</c:v>
                </c:pt>
                <c:pt idx="478">
                  <c:v>86.063181312569526</c:v>
                </c:pt>
                <c:pt idx="479">
                  <c:v>86.01101223581756</c:v>
                </c:pt>
                <c:pt idx="480">
                  <c:v>85.958843159065623</c:v>
                </c:pt>
                <c:pt idx="481">
                  <c:v>85.906674082313685</c:v>
                </c:pt>
                <c:pt idx="482">
                  <c:v>85.85450500556172</c:v>
                </c:pt>
                <c:pt idx="483">
                  <c:v>85.802335928809782</c:v>
                </c:pt>
                <c:pt idx="484">
                  <c:v>85.750166852057845</c:v>
                </c:pt>
                <c:pt idx="485">
                  <c:v>85.697997775305893</c:v>
                </c:pt>
                <c:pt idx="486">
                  <c:v>85.645828698553942</c:v>
                </c:pt>
                <c:pt idx="487">
                  <c:v>85.593659621802004</c:v>
                </c:pt>
                <c:pt idx="488">
                  <c:v>85.541490545050053</c:v>
                </c:pt>
                <c:pt idx="489">
                  <c:v>85.489321468298101</c:v>
                </c:pt>
                <c:pt idx="490">
                  <c:v>85.437152391546164</c:v>
                </c:pt>
                <c:pt idx="491">
                  <c:v>85.384983314794212</c:v>
                </c:pt>
                <c:pt idx="492">
                  <c:v>85.332814238042261</c:v>
                </c:pt>
                <c:pt idx="493">
                  <c:v>85.280645161290323</c:v>
                </c:pt>
                <c:pt idx="494">
                  <c:v>85.228476084538372</c:v>
                </c:pt>
                <c:pt idx="495">
                  <c:v>85.17630700778642</c:v>
                </c:pt>
                <c:pt idx="496">
                  <c:v>85.124137931034483</c:v>
                </c:pt>
                <c:pt idx="497">
                  <c:v>85.071968854282531</c:v>
                </c:pt>
                <c:pt idx="498">
                  <c:v>85.019799777530579</c:v>
                </c:pt>
                <c:pt idx="499">
                  <c:v>84.967630700778642</c:v>
                </c:pt>
                <c:pt idx="500">
                  <c:v>84.915461624026705</c:v>
                </c:pt>
                <c:pt idx="501">
                  <c:v>84.863292547274739</c:v>
                </c:pt>
                <c:pt idx="502">
                  <c:v>84.811123470522801</c:v>
                </c:pt>
                <c:pt idx="503">
                  <c:v>84.758954393770864</c:v>
                </c:pt>
                <c:pt idx="504">
                  <c:v>84.706785317018898</c:v>
                </c:pt>
                <c:pt idx="505">
                  <c:v>84.654616240266961</c:v>
                </c:pt>
                <c:pt idx="506">
                  <c:v>84.602447163515009</c:v>
                </c:pt>
                <c:pt idx="507">
                  <c:v>84.550278086763072</c:v>
                </c:pt>
                <c:pt idx="508">
                  <c:v>84.49810901001112</c:v>
                </c:pt>
                <c:pt idx="509">
                  <c:v>84.445939933259183</c:v>
                </c:pt>
                <c:pt idx="510">
                  <c:v>84.393770856507217</c:v>
                </c:pt>
                <c:pt idx="511">
                  <c:v>84.34160177975528</c:v>
                </c:pt>
                <c:pt idx="512">
                  <c:v>84.289432703003342</c:v>
                </c:pt>
                <c:pt idx="513">
                  <c:v>84.237263626251377</c:v>
                </c:pt>
                <c:pt idx="514">
                  <c:v>84.185094549499439</c:v>
                </c:pt>
                <c:pt idx="515">
                  <c:v>84.132925472747502</c:v>
                </c:pt>
                <c:pt idx="516">
                  <c:v>84.08075639599555</c:v>
                </c:pt>
                <c:pt idx="517">
                  <c:v>84.028587319243599</c:v>
                </c:pt>
                <c:pt idx="518">
                  <c:v>83.976418242491661</c:v>
                </c:pt>
                <c:pt idx="519">
                  <c:v>83.92424916573971</c:v>
                </c:pt>
                <c:pt idx="520">
                  <c:v>83.872080088987758</c:v>
                </c:pt>
                <c:pt idx="521">
                  <c:v>83.819911012235821</c:v>
                </c:pt>
                <c:pt idx="522">
                  <c:v>83.767741935483869</c:v>
                </c:pt>
                <c:pt idx="523">
                  <c:v>83.715572858731917</c:v>
                </c:pt>
                <c:pt idx="524">
                  <c:v>83.66340378197998</c:v>
                </c:pt>
                <c:pt idx="525">
                  <c:v>83.611234705228028</c:v>
                </c:pt>
                <c:pt idx="526">
                  <c:v>83.559065628476077</c:v>
                </c:pt>
                <c:pt idx="527">
                  <c:v>83.506896551724139</c:v>
                </c:pt>
                <c:pt idx="528">
                  <c:v>83.454727474972188</c:v>
                </c:pt>
                <c:pt idx="529">
                  <c:v>83.402558398220236</c:v>
                </c:pt>
                <c:pt idx="530">
                  <c:v>83.350389321468299</c:v>
                </c:pt>
                <c:pt idx="531">
                  <c:v>83.298220244716347</c:v>
                </c:pt>
                <c:pt idx="532">
                  <c:v>83.246051167964396</c:v>
                </c:pt>
                <c:pt idx="533">
                  <c:v>83.193882091212458</c:v>
                </c:pt>
                <c:pt idx="534">
                  <c:v>83.141713014460521</c:v>
                </c:pt>
                <c:pt idx="535">
                  <c:v>83.089543937708555</c:v>
                </c:pt>
                <c:pt idx="536">
                  <c:v>83.037374860956618</c:v>
                </c:pt>
                <c:pt idx="537">
                  <c:v>82.985205784204666</c:v>
                </c:pt>
                <c:pt idx="538">
                  <c:v>82.933036707452715</c:v>
                </c:pt>
                <c:pt idx="539">
                  <c:v>82.880867630700777</c:v>
                </c:pt>
                <c:pt idx="540">
                  <c:v>82.828698553948826</c:v>
                </c:pt>
                <c:pt idx="541">
                  <c:v>82.776529477196874</c:v>
                </c:pt>
                <c:pt idx="542">
                  <c:v>82.724360400444937</c:v>
                </c:pt>
                <c:pt idx="543">
                  <c:v>82.672191323692985</c:v>
                </c:pt>
                <c:pt idx="544">
                  <c:v>82.620022246941033</c:v>
                </c:pt>
                <c:pt idx="545">
                  <c:v>82.567853170189096</c:v>
                </c:pt>
                <c:pt idx="546">
                  <c:v>82.515684093437159</c:v>
                </c:pt>
                <c:pt idx="547">
                  <c:v>82.463515016685193</c:v>
                </c:pt>
                <c:pt idx="548">
                  <c:v>82.411345939933256</c:v>
                </c:pt>
                <c:pt idx="549">
                  <c:v>82.359176863181318</c:v>
                </c:pt>
                <c:pt idx="550">
                  <c:v>82.307007786429367</c:v>
                </c:pt>
                <c:pt idx="551">
                  <c:v>82.254838709677415</c:v>
                </c:pt>
                <c:pt idx="552">
                  <c:v>82.202669632925478</c:v>
                </c:pt>
                <c:pt idx="553">
                  <c:v>82.150500556173526</c:v>
                </c:pt>
                <c:pt idx="554">
                  <c:v>82.098331479421574</c:v>
                </c:pt>
                <c:pt idx="555">
                  <c:v>82.046162402669637</c:v>
                </c:pt>
                <c:pt idx="556">
                  <c:v>81.993993325917671</c:v>
                </c:pt>
                <c:pt idx="557">
                  <c:v>81.941824249165734</c:v>
                </c:pt>
                <c:pt idx="558">
                  <c:v>81.889655172413796</c:v>
                </c:pt>
                <c:pt idx="559">
                  <c:v>81.837486095661845</c:v>
                </c:pt>
                <c:pt idx="560">
                  <c:v>81.785317018909893</c:v>
                </c:pt>
                <c:pt idx="561">
                  <c:v>81.733147942157956</c:v>
                </c:pt>
                <c:pt idx="562">
                  <c:v>81.68097886540599</c:v>
                </c:pt>
                <c:pt idx="563">
                  <c:v>81.628809788654053</c:v>
                </c:pt>
                <c:pt idx="564">
                  <c:v>81.576640711902115</c:v>
                </c:pt>
                <c:pt idx="565">
                  <c:v>81.524471635150164</c:v>
                </c:pt>
                <c:pt idx="566">
                  <c:v>81.472302558398212</c:v>
                </c:pt>
                <c:pt idx="567">
                  <c:v>81.420133481646275</c:v>
                </c:pt>
                <c:pt idx="568">
                  <c:v>81.367964404894323</c:v>
                </c:pt>
                <c:pt idx="569">
                  <c:v>81.315795328142372</c:v>
                </c:pt>
                <c:pt idx="570">
                  <c:v>81.263626251390434</c:v>
                </c:pt>
                <c:pt idx="571">
                  <c:v>81.211457174638483</c:v>
                </c:pt>
                <c:pt idx="572">
                  <c:v>81.159288097886531</c:v>
                </c:pt>
                <c:pt idx="573">
                  <c:v>81.107119021134594</c:v>
                </c:pt>
                <c:pt idx="574">
                  <c:v>81.054949944382642</c:v>
                </c:pt>
                <c:pt idx="575">
                  <c:v>81.00278086763069</c:v>
                </c:pt>
                <c:pt idx="576">
                  <c:v>80.950611790878753</c:v>
                </c:pt>
                <c:pt idx="577">
                  <c:v>80.898442714126816</c:v>
                </c:pt>
                <c:pt idx="578">
                  <c:v>80.84627363737485</c:v>
                </c:pt>
                <c:pt idx="579">
                  <c:v>80.794104560622912</c:v>
                </c:pt>
                <c:pt idx="580">
                  <c:v>80.741935483870975</c:v>
                </c:pt>
                <c:pt idx="581">
                  <c:v>80.689766407119009</c:v>
                </c:pt>
                <c:pt idx="582">
                  <c:v>80.637597330367072</c:v>
                </c:pt>
                <c:pt idx="583">
                  <c:v>80.58542825361512</c:v>
                </c:pt>
                <c:pt idx="584">
                  <c:v>80.533259176863183</c:v>
                </c:pt>
                <c:pt idx="585">
                  <c:v>80.481090100111231</c:v>
                </c:pt>
                <c:pt idx="586">
                  <c:v>80.42892102335928</c:v>
                </c:pt>
                <c:pt idx="587">
                  <c:v>80.376751946607342</c:v>
                </c:pt>
                <c:pt idx="588">
                  <c:v>80.324582869855391</c:v>
                </c:pt>
                <c:pt idx="589">
                  <c:v>80.272413793103453</c:v>
                </c:pt>
                <c:pt idx="590">
                  <c:v>80.220244716351488</c:v>
                </c:pt>
                <c:pt idx="591">
                  <c:v>80.16807563959955</c:v>
                </c:pt>
                <c:pt idx="592">
                  <c:v>80.115906562847613</c:v>
                </c:pt>
                <c:pt idx="593">
                  <c:v>80.063737486095661</c:v>
                </c:pt>
                <c:pt idx="594">
                  <c:v>80.01156840934371</c:v>
                </c:pt>
                <c:pt idx="595">
                  <c:v>79.959399332591772</c:v>
                </c:pt>
                <c:pt idx="596">
                  <c:v>79.907230255839821</c:v>
                </c:pt>
                <c:pt idx="597">
                  <c:v>79.855061179087869</c:v>
                </c:pt>
                <c:pt idx="598">
                  <c:v>79.802892102335932</c:v>
                </c:pt>
                <c:pt idx="599">
                  <c:v>79.75072302558398</c:v>
                </c:pt>
                <c:pt idx="600">
                  <c:v>79.698553948832028</c:v>
                </c:pt>
                <c:pt idx="601">
                  <c:v>79.646384872080091</c:v>
                </c:pt>
                <c:pt idx="602">
                  <c:v>79.59421579532814</c:v>
                </c:pt>
                <c:pt idx="603">
                  <c:v>79.542046718576188</c:v>
                </c:pt>
                <c:pt idx="604">
                  <c:v>79.489877641824251</c:v>
                </c:pt>
                <c:pt idx="605">
                  <c:v>79.437708565072299</c:v>
                </c:pt>
                <c:pt idx="606">
                  <c:v>79.385539488320347</c:v>
                </c:pt>
                <c:pt idx="607">
                  <c:v>79.33337041156841</c:v>
                </c:pt>
                <c:pt idx="608">
                  <c:v>79.281201334816458</c:v>
                </c:pt>
                <c:pt idx="609">
                  <c:v>79.229032258064507</c:v>
                </c:pt>
                <c:pt idx="610">
                  <c:v>79.176863181312569</c:v>
                </c:pt>
                <c:pt idx="611">
                  <c:v>79.124694104560618</c:v>
                </c:pt>
                <c:pt idx="612">
                  <c:v>79.072525027808666</c:v>
                </c:pt>
                <c:pt idx="613">
                  <c:v>79.020355951056729</c:v>
                </c:pt>
                <c:pt idx="614">
                  <c:v>78.968186874304791</c:v>
                </c:pt>
                <c:pt idx="615">
                  <c:v>78.916017797552826</c:v>
                </c:pt>
                <c:pt idx="616">
                  <c:v>78.863848720800888</c:v>
                </c:pt>
                <c:pt idx="617">
                  <c:v>78.811679644048937</c:v>
                </c:pt>
                <c:pt idx="618">
                  <c:v>78.759510567296999</c:v>
                </c:pt>
                <c:pt idx="619">
                  <c:v>78.707341490545048</c:v>
                </c:pt>
                <c:pt idx="620">
                  <c:v>78.655172413793096</c:v>
                </c:pt>
                <c:pt idx="621">
                  <c:v>78.603003337041145</c:v>
                </c:pt>
                <c:pt idx="622">
                  <c:v>78.550834260289207</c:v>
                </c:pt>
                <c:pt idx="623">
                  <c:v>78.498665183537256</c:v>
                </c:pt>
                <c:pt idx="624">
                  <c:v>78.446496106785304</c:v>
                </c:pt>
                <c:pt idx="625">
                  <c:v>78.394327030033367</c:v>
                </c:pt>
                <c:pt idx="626">
                  <c:v>78.342157953281429</c:v>
                </c:pt>
                <c:pt idx="627">
                  <c:v>78.289988876529463</c:v>
                </c:pt>
                <c:pt idx="628">
                  <c:v>78.237819799777526</c:v>
                </c:pt>
                <c:pt idx="629">
                  <c:v>78.185650723025589</c:v>
                </c:pt>
                <c:pt idx="630">
                  <c:v>78.133481646273637</c:v>
                </c:pt>
                <c:pt idx="631">
                  <c:v>78.081312569521685</c:v>
                </c:pt>
                <c:pt idx="632">
                  <c:v>78.029143492769748</c:v>
                </c:pt>
                <c:pt idx="633">
                  <c:v>77.976974416017796</c:v>
                </c:pt>
                <c:pt idx="634">
                  <c:v>77.924805339265845</c:v>
                </c:pt>
                <c:pt idx="635">
                  <c:v>77.872636262513907</c:v>
                </c:pt>
                <c:pt idx="636">
                  <c:v>77.820467185761942</c:v>
                </c:pt>
                <c:pt idx="637">
                  <c:v>77.768298109010004</c:v>
                </c:pt>
                <c:pt idx="638">
                  <c:v>77.716129032258067</c:v>
                </c:pt>
                <c:pt idx="639">
                  <c:v>77.663959955506115</c:v>
                </c:pt>
                <c:pt idx="640">
                  <c:v>77.611790878754164</c:v>
                </c:pt>
                <c:pt idx="641">
                  <c:v>77.559621802002226</c:v>
                </c:pt>
                <c:pt idx="642">
                  <c:v>77.507452725250275</c:v>
                </c:pt>
                <c:pt idx="643">
                  <c:v>77.455283648498323</c:v>
                </c:pt>
                <c:pt idx="644">
                  <c:v>77.403114571746386</c:v>
                </c:pt>
                <c:pt idx="645">
                  <c:v>77.350945494994434</c:v>
                </c:pt>
                <c:pt idx="646">
                  <c:v>77.298776418242483</c:v>
                </c:pt>
                <c:pt idx="647">
                  <c:v>77.246607341490545</c:v>
                </c:pt>
                <c:pt idx="648">
                  <c:v>77.194438264738594</c:v>
                </c:pt>
                <c:pt idx="649">
                  <c:v>77.142269187986642</c:v>
                </c:pt>
                <c:pt idx="650">
                  <c:v>77.090100111234705</c:v>
                </c:pt>
                <c:pt idx="651">
                  <c:v>77.037931034482753</c:v>
                </c:pt>
                <c:pt idx="652">
                  <c:v>76.985761957730801</c:v>
                </c:pt>
                <c:pt idx="653">
                  <c:v>76.933592880978864</c:v>
                </c:pt>
                <c:pt idx="654">
                  <c:v>76.881423804226912</c:v>
                </c:pt>
                <c:pt idx="655">
                  <c:v>76.829254727474961</c:v>
                </c:pt>
                <c:pt idx="656">
                  <c:v>76.777085650723023</c:v>
                </c:pt>
                <c:pt idx="657">
                  <c:v>76.724916573971086</c:v>
                </c:pt>
                <c:pt idx="658">
                  <c:v>76.67274749721912</c:v>
                </c:pt>
                <c:pt idx="659">
                  <c:v>76.620578420467183</c:v>
                </c:pt>
                <c:pt idx="660">
                  <c:v>76.568409343715246</c:v>
                </c:pt>
                <c:pt idx="661">
                  <c:v>76.51624026696328</c:v>
                </c:pt>
                <c:pt idx="662">
                  <c:v>76.464071190211342</c:v>
                </c:pt>
                <c:pt idx="663">
                  <c:v>76.411902113459391</c:v>
                </c:pt>
                <c:pt idx="664">
                  <c:v>76.359733036707453</c:v>
                </c:pt>
                <c:pt idx="665">
                  <c:v>76.307563959955502</c:v>
                </c:pt>
                <c:pt idx="666">
                  <c:v>76.255394883203564</c:v>
                </c:pt>
                <c:pt idx="667">
                  <c:v>76.203225806451613</c:v>
                </c:pt>
                <c:pt idx="668">
                  <c:v>76.151056729699661</c:v>
                </c:pt>
                <c:pt idx="669">
                  <c:v>76.09888765294771</c:v>
                </c:pt>
                <c:pt idx="670">
                  <c:v>76.046718576195758</c:v>
                </c:pt>
                <c:pt idx="671">
                  <c:v>75.994549499443821</c:v>
                </c:pt>
                <c:pt idx="672">
                  <c:v>75.942380422691883</c:v>
                </c:pt>
                <c:pt idx="673">
                  <c:v>75.890211345939932</c:v>
                </c:pt>
                <c:pt idx="674">
                  <c:v>75.83804226918798</c:v>
                </c:pt>
                <c:pt idx="675">
                  <c:v>75.785873192436043</c:v>
                </c:pt>
                <c:pt idx="676">
                  <c:v>75.733704115684091</c:v>
                </c:pt>
                <c:pt idx="677">
                  <c:v>75.68153503893214</c:v>
                </c:pt>
                <c:pt idx="678">
                  <c:v>75.629365962180202</c:v>
                </c:pt>
                <c:pt idx="679">
                  <c:v>75.577196885428251</c:v>
                </c:pt>
                <c:pt idx="680">
                  <c:v>75.525027808676299</c:v>
                </c:pt>
                <c:pt idx="681">
                  <c:v>75.472858731924362</c:v>
                </c:pt>
                <c:pt idx="682">
                  <c:v>75.42068965517241</c:v>
                </c:pt>
                <c:pt idx="683">
                  <c:v>75.368520578420458</c:v>
                </c:pt>
                <c:pt idx="684">
                  <c:v>75.316351501668521</c:v>
                </c:pt>
                <c:pt idx="685">
                  <c:v>75.264182424916569</c:v>
                </c:pt>
                <c:pt idx="686">
                  <c:v>75.212013348164618</c:v>
                </c:pt>
                <c:pt idx="687">
                  <c:v>75.15984427141268</c:v>
                </c:pt>
                <c:pt idx="688">
                  <c:v>75.107675194660729</c:v>
                </c:pt>
                <c:pt idx="689">
                  <c:v>75.055506117908777</c:v>
                </c:pt>
                <c:pt idx="690">
                  <c:v>75.00333704115684</c:v>
                </c:pt>
                <c:pt idx="691">
                  <c:v>74.951167964404902</c:v>
                </c:pt>
                <c:pt idx="692">
                  <c:v>74.898998887652937</c:v>
                </c:pt>
                <c:pt idx="693">
                  <c:v>74.846829810900999</c:v>
                </c:pt>
                <c:pt idx="694">
                  <c:v>74.794660734149048</c:v>
                </c:pt>
                <c:pt idx="695">
                  <c:v>74.742491657397096</c:v>
                </c:pt>
                <c:pt idx="696">
                  <c:v>74.690322580645159</c:v>
                </c:pt>
                <c:pt idx="697">
                  <c:v>74.638153503893207</c:v>
                </c:pt>
                <c:pt idx="698">
                  <c:v>74.58598442714127</c:v>
                </c:pt>
                <c:pt idx="699">
                  <c:v>74.533815350389318</c:v>
                </c:pt>
                <c:pt idx="700">
                  <c:v>74.481646273637367</c:v>
                </c:pt>
                <c:pt idx="701">
                  <c:v>74.429477196885429</c:v>
                </c:pt>
                <c:pt idx="702">
                  <c:v>74.377308120133478</c:v>
                </c:pt>
                <c:pt idx="703">
                  <c:v>74.325139043381526</c:v>
                </c:pt>
                <c:pt idx="704">
                  <c:v>74.272969966629574</c:v>
                </c:pt>
                <c:pt idx="705">
                  <c:v>74.220800889877637</c:v>
                </c:pt>
                <c:pt idx="706">
                  <c:v>74.1686318131257</c:v>
                </c:pt>
                <c:pt idx="707">
                  <c:v>74.116462736373748</c:v>
                </c:pt>
                <c:pt idx="708">
                  <c:v>74.064293659621796</c:v>
                </c:pt>
                <c:pt idx="709">
                  <c:v>74.012124582869859</c:v>
                </c:pt>
                <c:pt idx="710">
                  <c:v>73.959955506117907</c:v>
                </c:pt>
                <c:pt idx="711">
                  <c:v>73.907786429365956</c:v>
                </c:pt>
                <c:pt idx="712">
                  <c:v>73.855617352614019</c:v>
                </c:pt>
                <c:pt idx="713">
                  <c:v>73.803448275862067</c:v>
                </c:pt>
                <c:pt idx="714">
                  <c:v>73.751279199110115</c:v>
                </c:pt>
                <c:pt idx="715">
                  <c:v>73.699110122358164</c:v>
                </c:pt>
                <c:pt idx="716">
                  <c:v>73.646941045606226</c:v>
                </c:pt>
                <c:pt idx="717">
                  <c:v>73.594771968854275</c:v>
                </c:pt>
                <c:pt idx="718">
                  <c:v>73.542602892102337</c:v>
                </c:pt>
                <c:pt idx="719">
                  <c:v>73.490433815350386</c:v>
                </c:pt>
                <c:pt idx="720">
                  <c:v>73.438264738598434</c:v>
                </c:pt>
                <c:pt idx="721">
                  <c:v>73.386095661846497</c:v>
                </c:pt>
                <c:pt idx="722">
                  <c:v>73.333926585094545</c:v>
                </c:pt>
                <c:pt idx="723">
                  <c:v>73.281757508342594</c:v>
                </c:pt>
                <c:pt idx="724">
                  <c:v>73.229588431590656</c:v>
                </c:pt>
                <c:pt idx="725">
                  <c:v>73.177419354838705</c:v>
                </c:pt>
                <c:pt idx="726">
                  <c:v>73.125250278086753</c:v>
                </c:pt>
                <c:pt idx="727">
                  <c:v>73.073081201334816</c:v>
                </c:pt>
                <c:pt idx="728">
                  <c:v>73.020912124582864</c:v>
                </c:pt>
                <c:pt idx="729">
                  <c:v>72.968743047830912</c:v>
                </c:pt>
                <c:pt idx="730">
                  <c:v>72.916573971078975</c:v>
                </c:pt>
                <c:pt idx="731">
                  <c:v>72.864404894327023</c:v>
                </c:pt>
                <c:pt idx="732">
                  <c:v>72.812235817575086</c:v>
                </c:pt>
                <c:pt idx="733">
                  <c:v>72.760066740823135</c:v>
                </c:pt>
                <c:pt idx="734">
                  <c:v>72.707897664071183</c:v>
                </c:pt>
                <c:pt idx="735">
                  <c:v>72.655728587319231</c:v>
                </c:pt>
                <c:pt idx="736">
                  <c:v>72.603559510567294</c:v>
                </c:pt>
                <c:pt idx="737">
                  <c:v>72.551390433815357</c:v>
                </c:pt>
                <c:pt idx="738">
                  <c:v>72.499221357063391</c:v>
                </c:pt>
                <c:pt idx="739">
                  <c:v>72.447052280311453</c:v>
                </c:pt>
                <c:pt idx="740">
                  <c:v>72.394883203559502</c:v>
                </c:pt>
                <c:pt idx="741">
                  <c:v>72.34271412680755</c:v>
                </c:pt>
                <c:pt idx="742">
                  <c:v>72.290545050055613</c:v>
                </c:pt>
                <c:pt idx="743">
                  <c:v>72.238375973303661</c:v>
                </c:pt>
                <c:pt idx="744">
                  <c:v>72.186206896551724</c:v>
                </c:pt>
                <c:pt idx="745">
                  <c:v>72.134037819799772</c:v>
                </c:pt>
                <c:pt idx="746">
                  <c:v>72.081868743047835</c:v>
                </c:pt>
                <c:pt idx="747">
                  <c:v>72.029699666295883</c:v>
                </c:pt>
                <c:pt idx="748">
                  <c:v>71.977530589543932</c:v>
                </c:pt>
                <c:pt idx="749">
                  <c:v>71.92536151279198</c:v>
                </c:pt>
                <c:pt idx="750">
                  <c:v>71.873192436040043</c:v>
                </c:pt>
                <c:pt idx="751">
                  <c:v>71.821023359288091</c:v>
                </c:pt>
                <c:pt idx="752">
                  <c:v>71.768854282536154</c:v>
                </c:pt>
                <c:pt idx="753">
                  <c:v>71.716685205784202</c:v>
                </c:pt>
                <c:pt idx="754">
                  <c:v>71.664516129032251</c:v>
                </c:pt>
                <c:pt idx="755">
                  <c:v>71.612347052280313</c:v>
                </c:pt>
                <c:pt idx="756">
                  <c:v>71.560177975528362</c:v>
                </c:pt>
                <c:pt idx="757">
                  <c:v>71.50800889877641</c:v>
                </c:pt>
                <c:pt idx="758">
                  <c:v>71.455839822024473</c:v>
                </c:pt>
                <c:pt idx="759">
                  <c:v>71.403670745272521</c:v>
                </c:pt>
                <c:pt idx="760">
                  <c:v>71.351501668520569</c:v>
                </c:pt>
                <c:pt idx="761">
                  <c:v>71.299332591768632</c:v>
                </c:pt>
                <c:pt idx="762">
                  <c:v>71.24716351501668</c:v>
                </c:pt>
                <c:pt idx="763">
                  <c:v>71.194994438264729</c:v>
                </c:pt>
                <c:pt idx="764">
                  <c:v>71.142825361512791</c:v>
                </c:pt>
                <c:pt idx="765">
                  <c:v>71.09065628476084</c:v>
                </c:pt>
                <c:pt idx="766">
                  <c:v>71.038487208008888</c:v>
                </c:pt>
                <c:pt idx="767">
                  <c:v>70.986318131256951</c:v>
                </c:pt>
                <c:pt idx="768">
                  <c:v>70.934149054504999</c:v>
                </c:pt>
                <c:pt idx="769">
                  <c:v>70.881979977753048</c:v>
                </c:pt>
                <c:pt idx="770">
                  <c:v>70.82981090100111</c:v>
                </c:pt>
                <c:pt idx="771">
                  <c:v>70.777641824249173</c:v>
                </c:pt>
                <c:pt idx="772">
                  <c:v>70.725472747497207</c:v>
                </c:pt>
                <c:pt idx="773">
                  <c:v>70.67330367074527</c:v>
                </c:pt>
                <c:pt idx="774">
                  <c:v>70.621134593993318</c:v>
                </c:pt>
                <c:pt idx="775">
                  <c:v>70.568965517241381</c:v>
                </c:pt>
                <c:pt idx="776">
                  <c:v>70.516796440489429</c:v>
                </c:pt>
                <c:pt idx="777">
                  <c:v>70.464627363737478</c:v>
                </c:pt>
                <c:pt idx="778">
                  <c:v>70.41245828698554</c:v>
                </c:pt>
                <c:pt idx="779">
                  <c:v>70.360289210233589</c:v>
                </c:pt>
                <c:pt idx="780">
                  <c:v>70.308120133481637</c:v>
                </c:pt>
                <c:pt idx="781">
                  <c:v>70.2559510567297</c:v>
                </c:pt>
                <c:pt idx="782">
                  <c:v>70.203781979977748</c:v>
                </c:pt>
                <c:pt idx="783">
                  <c:v>70.151612903225796</c:v>
                </c:pt>
                <c:pt idx="784">
                  <c:v>70.099443826473845</c:v>
                </c:pt>
                <c:pt idx="785">
                  <c:v>70.047274749721907</c:v>
                </c:pt>
                <c:pt idx="786">
                  <c:v>69.99510567296997</c:v>
                </c:pt>
                <c:pt idx="787">
                  <c:v>69.942936596218019</c:v>
                </c:pt>
                <c:pt idx="788">
                  <c:v>69.890767519466067</c:v>
                </c:pt>
                <c:pt idx="789">
                  <c:v>69.83859844271413</c:v>
                </c:pt>
                <c:pt idx="790">
                  <c:v>69.786429365962178</c:v>
                </c:pt>
                <c:pt idx="791">
                  <c:v>69.734260289210226</c:v>
                </c:pt>
                <c:pt idx="792">
                  <c:v>69.682091212458289</c:v>
                </c:pt>
                <c:pt idx="793">
                  <c:v>69.629922135706337</c:v>
                </c:pt>
                <c:pt idx="794">
                  <c:v>69.577753058954386</c:v>
                </c:pt>
                <c:pt idx="795">
                  <c:v>69.525583982202434</c:v>
                </c:pt>
                <c:pt idx="796">
                  <c:v>69.473414905450497</c:v>
                </c:pt>
                <c:pt idx="797">
                  <c:v>69.421245828698545</c:v>
                </c:pt>
                <c:pt idx="798">
                  <c:v>69.369076751946608</c:v>
                </c:pt>
                <c:pt idx="799">
                  <c:v>69.316907675194656</c:v>
                </c:pt>
                <c:pt idx="800">
                  <c:v>69.264738598442705</c:v>
                </c:pt>
                <c:pt idx="801">
                  <c:v>69.212569521690767</c:v>
                </c:pt>
                <c:pt idx="802">
                  <c:v>69.160400444938816</c:v>
                </c:pt>
                <c:pt idx="803">
                  <c:v>69.108231368186864</c:v>
                </c:pt>
                <c:pt idx="804">
                  <c:v>69.056062291434927</c:v>
                </c:pt>
                <c:pt idx="805">
                  <c:v>69.003893214682975</c:v>
                </c:pt>
                <c:pt idx="806">
                  <c:v>68.951724137931024</c:v>
                </c:pt>
                <c:pt idx="807">
                  <c:v>68.899555061179086</c:v>
                </c:pt>
                <c:pt idx="808">
                  <c:v>68.847385984427135</c:v>
                </c:pt>
                <c:pt idx="809">
                  <c:v>68.795216907675183</c:v>
                </c:pt>
                <c:pt idx="810">
                  <c:v>68.743047830923246</c:v>
                </c:pt>
                <c:pt idx="811">
                  <c:v>68.690878754171294</c:v>
                </c:pt>
                <c:pt idx="812">
                  <c:v>68.638709677419357</c:v>
                </c:pt>
                <c:pt idx="813">
                  <c:v>68.586540600667405</c:v>
                </c:pt>
                <c:pt idx="814">
                  <c:v>68.534371523915453</c:v>
                </c:pt>
                <c:pt idx="815">
                  <c:v>68.482202447163502</c:v>
                </c:pt>
                <c:pt idx="816">
                  <c:v>68.430033370411564</c:v>
                </c:pt>
                <c:pt idx="817">
                  <c:v>68.377864293659627</c:v>
                </c:pt>
                <c:pt idx="818">
                  <c:v>68.325695216907661</c:v>
                </c:pt>
                <c:pt idx="819">
                  <c:v>68.273526140155724</c:v>
                </c:pt>
                <c:pt idx="820">
                  <c:v>68.221357063403772</c:v>
                </c:pt>
                <c:pt idx="821">
                  <c:v>68.169187986651821</c:v>
                </c:pt>
                <c:pt idx="822">
                  <c:v>68.117018909899883</c:v>
                </c:pt>
                <c:pt idx="823">
                  <c:v>68.064849833147946</c:v>
                </c:pt>
                <c:pt idx="824">
                  <c:v>68.012680756395994</c:v>
                </c:pt>
                <c:pt idx="825">
                  <c:v>67.960511679644043</c:v>
                </c:pt>
                <c:pt idx="826">
                  <c:v>67.908342602892091</c:v>
                </c:pt>
                <c:pt idx="827">
                  <c:v>67.856173526140154</c:v>
                </c:pt>
                <c:pt idx="828">
                  <c:v>67.804004449388202</c:v>
                </c:pt>
                <c:pt idx="829">
                  <c:v>67.751835372636251</c:v>
                </c:pt>
                <c:pt idx="830">
                  <c:v>67.699666295884313</c:v>
                </c:pt>
                <c:pt idx="831">
                  <c:v>67.647497219132362</c:v>
                </c:pt>
                <c:pt idx="832">
                  <c:v>67.595328142380424</c:v>
                </c:pt>
                <c:pt idx="833">
                  <c:v>67.543159065628473</c:v>
                </c:pt>
                <c:pt idx="834">
                  <c:v>67.490989988876521</c:v>
                </c:pt>
                <c:pt idx="835">
                  <c:v>67.438820912124584</c:v>
                </c:pt>
                <c:pt idx="836">
                  <c:v>67.386651835372632</c:v>
                </c:pt>
                <c:pt idx="837">
                  <c:v>67.33448275862068</c:v>
                </c:pt>
                <c:pt idx="838">
                  <c:v>67.282313681868743</c:v>
                </c:pt>
                <c:pt idx="839">
                  <c:v>67.230144605116791</c:v>
                </c:pt>
                <c:pt idx="840">
                  <c:v>67.17797552836484</c:v>
                </c:pt>
                <c:pt idx="841">
                  <c:v>67.125806451612902</c:v>
                </c:pt>
                <c:pt idx="842">
                  <c:v>67.073637374860951</c:v>
                </c:pt>
                <c:pt idx="843">
                  <c:v>67.021468298108999</c:v>
                </c:pt>
                <c:pt idx="844">
                  <c:v>66.969299221357062</c:v>
                </c:pt>
                <c:pt idx="845">
                  <c:v>66.91713014460511</c:v>
                </c:pt>
                <c:pt idx="846">
                  <c:v>66.864961067853173</c:v>
                </c:pt>
                <c:pt idx="847">
                  <c:v>66.812791991101221</c:v>
                </c:pt>
                <c:pt idx="848">
                  <c:v>66.76062291434927</c:v>
                </c:pt>
                <c:pt idx="849">
                  <c:v>66.708453837597318</c:v>
                </c:pt>
                <c:pt idx="850">
                  <c:v>66.656284760845381</c:v>
                </c:pt>
                <c:pt idx="851">
                  <c:v>66.604115684093429</c:v>
                </c:pt>
                <c:pt idx="852">
                  <c:v>66.551946607341478</c:v>
                </c:pt>
                <c:pt idx="853">
                  <c:v>66.49977753058954</c:v>
                </c:pt>
                <c:pt idx="854">
                  <c:v>66.447608453837589</c:v>
                </c:pt>
                <c:pt idx="855">
                  <c:v>66.395439377085651</c:v>
                </c:pt>
                <c:pt idx="856">
                  <c:v>66.3432703003337</c:v>
                </c:pt>
                <c:pt idx="857">
                  <c:v>66.291101223581748</c:v>
                </c:pt>
                <c:pt idx="858">
                  <c:v>66.238932146829811</c:v>
                </c:pt>
                <c:pt idx="859">
                  <c:v>66.186763070077859</c:v>
                </c:pt>
                <c:pt idx="860">
                  <c:v>66.134593993325907</c:v>
                </c:pt>
                <c:pt idx="861">
                  <c:v>66.08242491657397</c:v>
                </c:pt>
                <c:pt idx="862">
                  <c:v>66.030255839822019</c:v>
                </c:pt>
                <c:pt idx="863">
                  <c:v>65.978086763070067</c:v>
                </c:pt>
                <c:pt idx="864">
                  <c:v>65.92591768631813</c:v>
                </c:pt>
                <c:pt idx="865">
                  <c:v>65.873748609566178</c:v>
                </c:pt>
                <c:pt idx="866">
                  <c:v>65.821579532814241</c:v>
                </c:pt>
                <c:pt idx="867">
                  <c:v>65.769410456062289</c:v>
                </c:pt>
                <c:pt idx="868">
                  <c:v>65.717241379310337</c:v>
                </c:pt>
                <c:pt idx="869">
                  <c:v>65.6650723025584</c:v>
                </c:pt>
                <c:pt idx="870">
                  <c:v>65.612903225806448</c:v>
                </c:pt>
                <c:pt idx="871">
                  <c:v>65.560734149054497</c:v>
                </c:pt>
                <c:pt idx="872">
                  <c:v>65.508565072302545</c:v>
                </c:pt>
                <c:pt idx="873">
                  <c:v>65.456395995550608</c:v>
                </c:pt>
                <c:pt idx="874">
                  <c:v>65.404226918798656</c:v>
                </c:pt>
                <c:pt idx="875">
                  <c:v>65.352057842046705</c:v>
                </c:pt>
                <c:pt idx="876">
                  <c:v>65.299888765294767</c:v>
                </c:pt>
                <c:pt idx="877">
                  <c:v>65.247719688542816</c:v>
                </c:pt>
                <c:pt idx="878">
                  <c:v>65.195550611790878</c:v>
                </c:pt>
                <c:pt idx="879">
                  <c:v>65.143381535038927</c:v>
                </c:pt>
                <c:pt idx="880">
                  <c:v>65.091212458286975</c:v>
                </c:pt>
                <c:pt idx="881">
                  <c:v>65.039043381535038</c:v>
                </c:pt>
                <c:pt idx="882">
                  <c:v>64.986874304783086</c:v>
                </c:pt>
                <c:pt idx="883">
                  <c:v>64.934705228031135</c:v>
                </c:pt>
                <c:pt idx="884">
                  <c:v>64.882536151279197</c:v>
                </c:pt>
                <c:pt idx="885">
                  <c:v>64.830367074527246</c:v>
                </c:pt>
                <c:pt idx="886">
                  <c:v>64.778197997775294</c:v>
                </c:pt>
                <c:pt idx="887">
                  <c:v>64.726028921023357</c:v>
                </c:pt>
                <c:pt idx="888">
                  <c:v>64.673859844271405</c:v>
                </c:pt>
                <c:pt idx="889">
                  <c:v>64.621690767519468</c:v>
                </c:pt>
                <c:pt idx="890">
                  <c:v>64.569521690767516</c:v>
                </c:pt>
                <c:pt idx="891">
                  <c:v>64.517352614015564</c:v>
                </c:pt>
                <c:pt idx="892">
                  <c:v>64.465183537263627</c:v>
                </c:pt>
                <c:pt idx="893">
                  <c:v>64.413014460511675</c:v>
                </c:pt>
                <c:pt idx="894">
                  <c:v>64.360845383759724</c:v>
                </c:pt>
                <c:pt idx="895">
                  <c:v>64.308676307007772</c:v>
                </c:pt>
                <c:pt idx="896">
                  <c:v>64.256507230255835</c:v>
                </c:pt>
                <c:pt idx="897">
                  <c:v>64.204338153503883</c:v>
                </c:pt>
                <c:pt idx="898">
                  <c:v>64.152169076751946</c:v>
                </c:pt>
                <c:pt idx="899">
                  <c:v>64.099999999999994</c:v>
                </c:pt>
              </c:numCache>
            </c:numRef>
          </c:xVal>
          <c:yVal>
            <c:numRef>
              <c:f>Sheet2!$J$22:$J$921</c:f>
              <c:numCache>
                <c:formatCode>0.00E+00</c:formatCode>
                <c:ptCount val="900"/>
                <c:pt idx="0">
                  <c:v>-4.5299190000000003E-3</c:v>
                </c:pt>
                <c:pt idx="1">
                  <c:v>-3.6265500000000001E-3</c:v>
                </c:pt>
                <c:pt idx="2">
                  <c:v>-2.5509830000000002E-3</c:v>
                </c:pt>
                <c:pt idx="3">
                  <c:v>-1.3036530000000001E-3</c:v>
                </c:pt>
                <c:pt idx="4">
                  <c:v>1.1479845E-4</c:v>
                </c:pt>
                <c:pt idx="5">
                  <c:v>1.7035279999999999E-3</c:v>
                </c:pt>
                <c:pt idx="6">
                  <c:v>3.4614910000000001E-3</c:v>
                </c:pt>
                <c:pt idx="7">
                  <c:v>5.3874400000000003E-3</c:v>
                </c:pt>
                <c:pt idx="8">
                  <c:v>7.4799280000000003E-3</c:v>
                </c:pt>
                <c:pt idx="9">
                  <c:v>9.7373119999999997E-3</c:v>
                </c:pt>
                <c:pt idx="10">
                  <c:v>1.2157749000000001E-2</c:v>
                </c:pt>
                <c:pt idx="11">
                  <c:v>1.4739202999999999E-2</c:v>
                </c:pt>
                <c:pt idx="12">
                  <c:v>1.7479444E-2</c:v>
                </c:pt>
                <c:pt idx="13">
                  <c:v>2.0376054000000001E-2</c:v>
                </c:pt>
                <c:pt idx="14">
                  <c:v>2.3426426E-2</c:v>
                </c:pt>
                <c:pt idx="15">
                  <c:v>2.6627767E-2</c:v>
                </c:pt>
                <c:pt idx="16">
                  <c:v>2.9977104000000001E-2</c:v>
                </c:pt>
                <c:pt idx="17">
                  <c:v>3.3471283999999997E-2</c:v>
                </c:pt>
                <c:pt idx="18">
                  <c:v>3.7106980999999997E-2</c:v>
                </c:pt>
                <c:pt idx="19">
                  <c:v>4.0880693000000003E-2</c:v>
                </c:pt>
                <c:pt idx="20">
                  <c:v>4.4788755999999999E-2</c:v>
                </c:pt>
                <c:pt idx="21">
                  <c:v>4.8827336999999998E-2</c:v>
                </c:pt>
                <c:pt idx="22">
                  <c:v>5.2992445999999999E-2</c:v>
                </c:pt>
                <c:pt idx="23">
                  <c:v>5.7279939000000002E-2</c:v>
                </c:pt>
                <c:pt idx="24">
                  <c:v>6.1685518000000002E-2</c:v>
                </c:pt>
                <c:pt idx="25">
                  <c:v>6.6204741999999997E-2</c:v>
                </c:pt>
                <c:pt idx="26">
                  <c:v>7.0833029000000006E-2</c:v>
                </c:pt>
                <c:pt idx="27">
                  <c:v>7.5565660000000007E-2</c:v>
                </c:pt>
                <c:pt idx="28">
                  <c:v>8.0397785999999999E-2</c:v>
                </c:pt>
                <c:pt idx="29">
                  <c:v>8.5324432000000006E-2</c:v>
                </c:pt>
                <c:pt idx="30">
                  <c:v>9.0340504000000002E-2</c:v>
                </c:pt>
                <c:pt idx="31">
                  <c:v>9.5440794999999995E-2</c:v>
                </c:pt>
                <c:pt idx="32">
                  <c:v>0.10061998799999999</c:v>
                </c:pt>
                <c:pt idx="33">
                  <c:v>0.105872666</c:v>
                </c:pt>
                <c:pt idx="34">
                  <c:v>0.111193313</c:v>
                </c:pt>
                <c:pt idx="35">
                  <c:v>0.11657632599999999</c:v>
                </c:pt>
                <c:pt idx="36">
                  <c:v>0.122016016</c:v>
                </c:pt>
                <c:pt idx="37">
                  <c:v>0.12750661899999999</c:v>
                </c:pt>
                <c:pt idx="38">
                  <c:v>0.133042297</c:v>
                </c:pt>
                <c:pt idx="39">
                  <c:v>0.13861715199999999</c:v>
                </c:pt>
                <c:pt idx="40">
                  <c:v>0.14422522500000001</c:v>
                </c:pt>
                <c:pt idx="41">
                  <c:v>0.149860507</c:v>
                </c:pt>
                <c:pt idx="42">
                  <c:v>0.15551694599999999</c:v>
                </c:pt>
                <c:pt idx="43">
                  <c:v>0.16118845200000001</c:v>
                </c:pt>
                <c:pt idx="44">
                  <c:v>0.16686890500000001</c:v>
                </c:pt>
                <c:pt idx="45">
                  <c:v>0.17255216100000001</c:v>
                </c:pt>
                <c:pt idx="46">
                  <c:v>0.17823206</c:v>
                </c:pt>
                <c:pt idx="47">
                  <c:v>0.183902434</c:v>
                </c:pt>
                <c:pt idx="48">
                  <c:v>0.189557111</c:v>
                </c:pt>
                <c:pt idx="49">
                  <c:v>0.19518992399999999</c:v>
                </c:pt>
                <c:pt idx="50">
                  <c:v>0.20079471700000001</c:v>
                </c:pt>
                <c:pt idx="51">
                  <c:v>0.206365355</c:v>
                </c:pt>
                <c:pt idx="52">
                  <c:v>0.21189572800000001</c:v>
                </c:pt>
                <c:pt idx="53">
                  <c:v>0.21737975700000001</c:v>
                </c:pt>
                <c:pt idx="54">
                  <c:v>0.22281140499999999</c:v>
                </c:pt>
                <c:pt idx="55">
                  <c:v>0.228184681</c:v>
                </c:pt>
                <c:pt idx="56">
                  <c:v>0.233493648</c:v>
                </c:pt>
                <c:pt idx="57">
                  <c:v>0.238732428</c:v>
                </c:pt>
                <c:pt idx="58">
                  <c:v>0.243895213</c:v>
                </c:pt>
                <c:pt idx="59">
                  <c:v>0.248976267</c:v>
                </c:pt>
                <c:pt idx="60">
                  <c:v>0.25396993499999998</c:v>
                </c:pt>
                <c:pt idx="61">
                  <c:v>0.25887065100000001</c:v>
                </c:pt>
                <c:pt idx="62">
                  <c:v>0.26367294000000002</c:v>
                </c:pt>
                <c:pt idx="63">
                  <c:v>0.26837143000000002</c:v>
                </c:pt>
                <c:pt idx="64">
                  <c:v>0.27296085399999998</c:v>
                </c:pt>
                <c:pt idx="65">
                  <c:v>0.27743605799999999</c:v>
                </c:pt>
                <c:pt idx="66">
                  <c:v>0.28179200700000001</c:v>
                </c:pt>
                <c:pt idx="67">
                  <c:v>0.28602379</c:v>
                </c:pt>
                <c:pt idx="68">
                  <c:v>0.290126628</c:v>
                </c:pt>
                <c:pt idx="69">
                  <c:v>0.29409587799999998</c:v>
                </c:pt>
                <c:pt idx="70">
                  <c:v>0.29792703799999998</c:v>
                </c:pt>
                <c:pt idx="71">
                  <c:v>0.30161575400000001</c:v>
                </c:pt>
                <c:pt idx="72">
                  <c:v>0.30515782400000002</c:v>
                </c:pt>
                <c:pt idx="73">
                  <c:v>0.30854920499999999</c:v>
                </c:pt>
                <c:pt idx="74">
                  <c:v>0.311786014</c:v>
                </c:pt>
                <c:pt idx="75">
                  <c:v>0.314864537</c:v>
                </c:pt>
                <c:pt idx="76">
                  <c:v>0.317781233</c:v>
                </c:pt>
                <c:pt idx="77">
                  <c:v>0.32053273500000001</c:v>
                </c:pt>
                <c:pt idx="78">
                  <c:v>0.32311585799999998</c:v>
                </c:pt>
                <c:pt idx="79">
                  <c:v>0.325527601</c:v>
                </c:pt>
                <c:pt idx="80">
                  <c:v>0.327765152</c:v>
                </c:pt>
                <c:pt idx="81">
                  <c:v>0.32982589000000001</c:v>
                </c:pt>
                <c:pt idx="82">
                  <c:v>0.33170739100000002</c:v>
                </c:pt>
                <c:pt idx="83">
                  <c:v>0.33340742699999998</c:v>
                </c:pt>
                <c:pt idx="84">
                  <c:v>0.33492397299999999</c:v>
                </c:pt>
                <c:pt idx="85">
                  <c:v>0.336255211</c:v>
                </c:pt>
                <c:pt idx="86">
                  <c:v>0.33739952600000001</c:v>
                </c:pt>
                <c:pt idx="87">
                  <c:v>0.338355515</c:v>
                </c:pt>
                <c:pt idx="88">
                  <c:v>0.33912198500000001</c:v>
                </c:pt>
                <c:pt idx="89">
                  <c:v>0.33969795600000002</c:v>
                </c:pt>
                <c:pt idx="90">
                  <c:v>0.34008266599999998</c:v>
                </c:pt>
                <c:pt idx="91">
                  <c:v>0.34027556599999997</c:v>
                </c:pt>
                <c:pt idx="92">
                  <c:v>0.34027632600000002</c:v>
                </c:pt>
                <c:pt idx="93">
                  <c:v>0.34008483499999997</c:v>
                </c:pt>
                <c:pt idx="94">
                  <c:v>0.33970120199999998</c:v>
                </c:pt>
                <c:pt idx="95">
                  <c:v>0.33912575299999997</c:v>
                </c:pt>
                <c:pt idx="96">
                  <c:v>0.338359038</c:v>
                </c:pt>
                <c:pt idx="97">
                  <c:v>0.33740182299999999</c:v>
                </c:pt>
                <c:pt idx="98">
                  <c:v>0.336255097</c:v>
                </c:pt>
                <c:pt idx="99">
                  <c:v>0.33492006600000002</c:v>
                </c:pt>
                <c:pt idx="100">
                  <c:v>0.333398158</c:v>
                </c:pt>
                <c:pt idx="101">
                  <c:v>0.33169101499999998</c:v>
                </c:pt>
                <c:pt idx="102">
                  <c:v>0.32980049700000003</c:v>
                </c:pt>
                <c:pt idx="103">
                  <c:v>0.32772867999999999</c:v>
                </c:pt>
                <c:pt idx="104">
                  <c:v>0.32547785200000001</c:v>
                </c:pt>
                <c:pt idx="105">
                  <c:v>0.32305051299999998</c:v>
                </c:pt>
                <c:pt idx="106">
                  <c:v>0.32044937200000001</c:v>
                </c:pt>
                <c:pt idx="107">
                  <c:v>0.317677347</c:v>
                </c:pt>
                <c:pt idx="108">
                  <c:v>0.31473755599999997</c:v>
                </c:pt>
                <c:pt idx="109">
                  <c:v>0.31163332399999999</c:v>
                </c:pt>
                <c:pt idx="110">
                  <c:v>0.30836817</c:v>
                </c:pt>
                <c:pt idx="111">
                  <c:v>0.30494581100000001</c:v>
                </c:pt>
                <c:pt idx="112">
                  <c:v>0.301370154</c:v>
                </c:pt>
                <c:pt idx="113">
                  <c:v>0.297645294</c:v>
                </c:pt>
                <c:pt idx="114">
                  <c:v>0.29377551299999999</c:v>
                </c:pt>
                <c:pt idx="115">
                  <c:v>0.28976526899999999</c:v>
                </c:pt>
                <c:pt idx="116">
                  <c:v>0.28561919800000002</c:v>
                </c:pt>
                <c:pt idx="117">
                  <c:v>0.28134210599999998</c:v>
                </c:pt>
                <c:pt idx="118">
                  <c:v>0.27693896600000001</c:v>
                </c:pt>
                <c:pt idx="119">
                  <c:v>0.27241491200000001</c:v>
                </c:pt>
                <c:pt idx="120">
                  <c:v>0.267775235</c:v>
                </c:pt>
                <c:pt idx="121">
                  <c:v>0.26302537599999998</c:v>
                </c:pt>
                <c:pt idx="122">
                  <c:v>0.25817092200000002</c:v>
                </c:pt>
                <c:pt idx="123">
                  <c:v>0.25321759999999999</c:v>
                </c:pt>
                <c:pt idx="124">
                  <c:v>0.248171272</c:v>
                </c:pt>
                <c:pt idx="125">
                  <c:v>0.24303792599999999</c:v>
                </c:pt>
                <c:pt idx="126">
                  <c:v>0.23782367400000001</c:v>
                </c:pt>
                <c:pt idx="127">
                  <c:v>0.23253474299999999</c:v>
                </c:pt>
                <c:pt idx="128">
                  <c:v>0.22717746999999999</c:v>
                </c:pt>
                <c:pt idx="129">
                  <c:v>0.22175829399999999</c:v>
                </c:pt>
                <c:pt idx="130">
                  <c:v>0.21628375</c:v>
                </c:pt>
                <c:pt idx="131">
                  <c:v>0.21076046400000001</c:v>
                </c:pt>
                <c:pt idx="132">
                  <c:v>0.205195143</c:v>
                </c:pt>
                <c:pt idx="133">
                  <c:v>0.19959457</c:v>
                </c:pt>
                <c:pt idx="134">
                  <c:v>0.19396559799999999</c:v>
                </c:pt>
                <c:pt idx="135">
                  <c:v>0.18831513899999999</c:v>
                </c:pt>
                <c:pt idx="136">
                  <c:v>0.18265016000000001</c:v>
                </c:pt>
                <c:pt idx="137">
                  <c:v>0.176977675</c:v>
                </c:pt>
                <c:pt idx="138">
                  <c:v>0.17130473700000001</c:v>
                </c:pt>
                <c:pt idx="139">
                  <c:v>0.16563843</c:v>
                </c:pt>
                <c:pt idx="140">
                  <c:v>0.15998586400000001</c:v>
                </c:pt>
                <c:pt idx="141">
                  <c:v>0.15435416499999999</c:v>
                </c:pt>
                <c:pt idx="142">
                  <c:v>0.148750466</c:v>
                </c:pt>
                <c:pt idx="143">
                  <c:v>0.143181905</c:v>
                </c:pt>
                <c:pt idx="144">
                  <c:v>0.13765561200000001</c:v>
                </c:pt>
                <c:pt idx="145">
                  <c:v>0.13217870300000001</c:v>
                </c:pt>
                <c:pt idx="146">
                  <c:v>0.126758273</c:v>
                </c:pt>
                <c:pt idx="147">
                  <c:v>0.121401387</c:v>
                </c:pt>
                <c:pt idx="148">
                  <c:v>0.116115074</c:v>
                </c:pt>
                <c:pt idx="149">
                  <c:v>0.110906318</c:v>
                </c:pt>
                <c:pt idx="150">
                  <c:v>0.105782051</c:v>
                </c:pt>
                <c:pt idx="151">
                  <c:v>0.100749146</c:v>
                </c:pt>
                <c:pt idx="152">
                  <c:v>9.5814408000000004E-2</c:v>
                </c:pt>
                <c:pt idx="153">
                  <c:v>9.0984567000000002E-2</c:v>
                </c:pt>
                <c:pt idx="154">
                  <c:v>8.6266271000000005E-2</c:v>
                </c:pt>
                <c:pt idx="155">
                  <c:v>8.1666079000000003E-2</c:v>
                </c:pt>
                <c:pt idx="156">
                  <c:v>7.7190453000000006E-2</c:v>
                </c:pt>
                <c:pt idx="157">
                  <c:v>7.2845751E-2</c:v>
                </c:pt>
                <c:pt idx="158">
                  <c:v>6.863822E-2</c:v>
                </c:pt>
                <c:pt idx="159">
                  <c:v>6.4573987999999999E-2</c:v>
                </c:pt>
                <c:pt idx="160">
                  <c:v>6.0659059000000001E-2</c:v>
                </c:pt>
                <c:pt idx="161">
                  <c:v>5.6899303999999998E-2</c:v>
                </c:pt>
                <c:pt idx="162">
                  <c:v>5.3300458000000002E-2</c:v>
                </c:pt>
                <c:pt idx="163">
                  <c:v>4.9868108000000001E-2</c:v>
                </c:pt>
                <c:pt idx="164">
                  <c:v>4.6607691E-2</c:v>
                </c:pt>
                <c:pt idx="165">
                  <c:v>4.3524487000000001E-2</c:v>
                </c:pt>
                <c:pt idx="166">
                  <c:v>4.0623609999999997E-2</c:v>
                </c:pt>
                <c:pt idx="167">
                  <c:v>3.7910006000000003E-2</c:v>
                </c:pt>
                <c:pt idx="168">
                  <c:v>3.5388444999999998E-2</c:v>
                </c:pt>
                <c:pt idx="169">
                  <c:v>3.3063516000000001E-2</c:v>
                </c:pt>
                <c:pt idx="170">
                  <c:v>3.0939619000000002E-2</c:v>
                </c:pt>
                <c:pt idx="171">
                  <c:v>2.9020965999999999E-2</c:v>
                </c:pt>
                <c:pt idx="172">
                  <c:v>2.7311568000000001E-2</c:v>
                </c:pt>
                <c:pt idx="173">
                  <c:v>2.5815237000000001E-2</c:v>
                </c:pt>
                <c:pt idx="174">
                  <c:v>2.4535576999999999E-2</c:v>
                </c:pt>
                <c:pt idx="175">
                  <c:v>2.3475981E-2</c:v>
                </c:pt>
                <c:pt idx="176">
                  <c:v>2.2639625E-2</c:v>
                </c:pt>
                <c:pt idx="177">
                  <c:v>2.2029468E-2</c:v>
                </c:pt>
                <c:pt idx="178">
                  <c:v>2.1648244000000001E-2</c:v>
                </c:pt>
                <c:pt idx="179">
                  <c:v>2.1498461E-2</c:v>
                </c:pt>
                <c:pt idx="180">
                  <c:v>2.1582395000000001E-2</c:v>
                </c:pt>
                <c:pt idx="181">
                  <c:v>2.1902089E-2</c:v>
                </c:pt>
                <c:pt idx="182">
                  <c:v>2.2459349999999999E-2</c:v>
                </c:pt>
                <c:pt idx="183">
                  <c:v>2.3255745000000001E-2</c:v>
                </c:pt>
                <c:pt idx="184">
                  <c:v>2.4292600000000001E-2</c:v>
                </c:pt>
                <c:pt idx="185">
                  <c:v>2.5570994999999999E-2</c:v>
                </c:pt>
                <c:pt idx="186">
                  <c:v>2.7091766E-2</c:v>
                </c:pt>
                <c:pt idx="187">
                  <c:v>2.8855499999999999E-2</c:v>
                </c:pt>
                <c:pt idx="188">
                  <c:v>3.0862535999999999E-2</c:v>
                </c:pt>
                <c:pt idx="189">
                  <c:v>3.3112961000000003E-2</c:v>
                </c:pt>
                <c:pt idx="190">
                  <c:v>3.5606613000000002E-2</c:v>
                </c:pt>
                <c:pt idx="191">
                  <c:v>3.8343073999999998E-2</c:v>
                </c:pt>
                <c:pt idx="192">
                  <c:v>4.1321677000000001E-2</c:v>
                </c:pt>
                <c:pt idx="193">
                  <c:v>4.4541500999999997E-2</c:v>
                </c:pt>
                <c:pt idx="194">
                  <c:v>4.8001372E-2</c:v>
                </c:pt>
                <c:pt idx="195">
                  <c:v>5.1699862999999999E-2</c:v>
                </c:pt>
                <c:pt idx="196">
                  <c:v>5.5635296000000001E-2</c:v>
                </c:pt>
                <c:pt idx="197">
                  <c:v>5.9805743000000001E-2</c:v>
                </c:pt>
                <c:pt idx="198">
                  <c:v>6.4209023000000004E-2</c:v>
                </c:pt>
                <c:pt idx="199">
                  <c:v>6.8842711000000001E-2</c:v>
                </c:pt>
                <c:pt idx="200">
                  <c:v>7.3704131000000006E-2</c:v>
                </c:pt>
                <c:pt idx="201">
                  <c:v>7.8790365000000001E-2</c:v>
                </c:pt>
                <c:pt idx="202">
                  <c:v>8.4098249999999999E-2</c:v>
                </c:pt>
                <c:pt idx="203">
                  <c:v>8.9624383000000002E-2</c:v>
                </c:pt>
                <c:pt idx="204">
                  <c:v>9.5365124999999995E-2</c:v>
                </c:pt>
                <c:pt idx="205">
                  <c:v>0.10131660000000001</c:v>
                </c:pt>
                <c:pt idx="206">
                  <c:v>0.10747470100000001</c:v>
                </c:pt>
                <c:pt idx="207">
                  <c:v>0.113835093</c:v>
                </c:pt>
                <c:pt idx="208">
                  <c:v>0.120393215</c:v>
                </c:pt>
                <c:pt idx="209">
                  <c:v>0.12714428799999999</c:v>
                </c:pt>
                <c:pt idx="210">
                  <c:v>0.13408331400000001</c:v>
                </c:pt>
                <c:pt idx="211">
                  <c:v>0.14120508200000001</c:v>
                </c:pt>
                <c:pt idx="212">
                  <c:v>0.14850417599999999</c:v>
                </c:pt>
                <c:pt idx="213">
                  <c:v>0.15597497399999999</c:v>
                </c:pt>
                <c:pt idx="214">
                  <c:v>0.16361165799999999</c:v>
                </c:pt>
                <c:pt idx="215">
                  <c:v>0.171408216</c:v>
                </c:pt>
                <c:pt idx="216">
                  <c:v>0.179358451</c:v>
                </c:pt>
                <c:pt idx="217">
                  <c:v>0.18745598299999999</c:v>
                </c:pt>
                <c:pt idx="218">
                  <c:v>0.19569425400000001</c:v>
                </c:pt>
                <c:pt idx="219">
                  <c:v>0.20406653999999999</c:v>
                </c:pt>
                <c:pt idx="220">
                  <c:v>0.212565951</c:v>
                </c:pt>
                <c:pt idx="221">
                  <c:v>0.22118544200000001</c:v>
                </c:pt>
                <c:pt idx="222">
                  <c:v>0.229917816</c:v>
                </c:pt>
                <c:pt idx="223">
                  <c:v>0.238755732</c:v>
                </c:pt>
                <c:pt idx="224">
                  <c:v>0.24769171400000001</c:v>
                </c:pt>
                <c:pt idx="225">
                  <c:v>0.256718155</c:v>
                </c:pt>
                <c:pt idx="226">
                  <c:v>0.26582732599999997</c:v>
                </c:pt>
                <c:pt idx="227">
                  <c:v>0.27501138200000003</c:v>
                </c:pt>
                <c:pt idx="228">
                  <c:v>0.28426237199999999</c:v>
                </c:pt>
                <c:pt idx="229">
                  <c:v>0.29357224500000001</c:v>
                </c:pt>
                <c:pt idx="230">
                  <c:v>0.302932857</c:v>
                </c:pt>
                <c:pt idx="231">
                  <c:v>0.31233597899999999</c:v>
                </c:pt>
                <c:pt idx="232">
                  <c:v>0.32177330900000001</c:v>
                </c:pt>
                <c:pt idx="233">
                  <c:v>0.33123647299999998</c:v>
                </c:pt>
                <c:pt idx="234">
                  <c:v>0.340717039</c:v>
                </c:pt>
                <c:pt idx="235">
                  <c:v>0.35020652499999999</c:v>
                </c:pt>
                <c:pt idx="236">
                  <c:v>0.359696401</c:v>
                </c:pt>
                <c:pt idx="237">
                  <c:v>0.36917810699999998</c:v>
                </c:pt>
                <c:pt idx="238">
                  <c:v>0.37864305300000001</c:v>
                </c:pt>
                <c:pt idx="239">
                  <c:v>0.38808263199999998</c:v>
                </c:pt>
                <c:pt idx="240">
                  <c:v>0.39748823</c:v>
                </c:pt>
                <c:pt idx="241">
                  <c:v>0.40685122699999998</c:v>
                </c:pt>
                <c:pt idx="242">
                  <c:v>0.416163016</c:v>
                </c:pt>
                <c:pt idx="243">
                  <c:v>0.42541500300000001</c:v>
                </c:pt>
                <c:pt idx="244">
                  <c:v>0.43459861999999999</c:v>
                </c:pt>
                <c:pt idx="245">
                  <c:v>0.44370533299999998</c:v>
                </c:pt>
                <c:pt idx="246">
                  <c:v>0.45272665000000001</c:v>
                </c:pt>
                <c:pt idx="247">
                  <c:v>0.46165412900000002</c:v>
                </c:pt>
                <c:pt idx="248">
                  <c:v>0.470479388</c:v>
                </c:pt>
                <c:pt idx="249">
                  <c:v>0.47919411299999998</c:v>
                </c:pt>
                <c:pt idx="250">
                  <c:v>0.48779006600000002</c:v>
                </c:pt>
                <c:pt idx="251">
                  <c:v>0.49625909499999998</c:v>
                </c:pt>
                <c:pt idx="252">
                  <c:v>0.50459313900000002</c:v>
                </c:pt>
                <c:pt idx="253">
                  <c:v>0.51278424099999997</c:v>
                </c:pt>
                <c:pt idx="254">
                  <c:v>0.52082455000000005</c:v>
                </c:pt>
                <c:pt idx="255">
                  <c:v>0.528706338</c:v>
                </c:pt>
                <c:pt idx="256">
                  <c:v>0.53642199700000004</c:v>
                </c:pt>
                <c:pt idx="257">
                  <c:v>0.54396405699999995</c:v>
                </c:pt>
                <c:pt idx="258">
                  <c:v>0.55132518799999997</c:v>
                </c:pt>
                <c:pt idx="259">
                  <c:v>0.55849820999999999</c:v>
                </c:pt>
                <c:pt idx="260">
                  <c:v>0.56547609700000001</c:v>
                </c:pt>
                <c:pt idx="261">
                  <c:v>0.57225199100000002</c:v>
                </c:pt>
                <c:pt idx="262">
                  <c:v>0.578819203</c:v>
                </c:pt>
                <c:pt idx="263">
                  <c:v>0.58517122399999999</c:v>
                </c:pt>
                <c:pt idx="264">
                  <c:v>0.591301729</c:v>
                </c:pt>
                <c:pt idx="265">
                  <c:v>0.59720458600000004</c:v>
                </c:pt>
                <c:pt idx="266">
                  <c:v>0.60287386399999998</c:v>
                </c:pt>
                <c:pt idx="267">
                  <c:v>0.60830383300000002</c:v>
                </c:pt>
                <c:pt idx="268">
                  <c:v>0.61348897800000002</c:v>
                </c:pt>
                <c:pt idx="269">
                  <c:v>0.61842400200000003</c:v>
                </c:pt>
                <c:pt idx="270">
                  <c:v>0.62310383000000003</c:v>
                </c:pt>
                <c:pt idx="271">
                  <c:v>0.62752361599999995</c:v>
                </c:pt>
                <c:pt idx="272">
                  <c:v>0.63167874999999996</c:v>
                </c:pt>
                <c:pt idx="273">
                  <c:v>0.63556486099999998</c:v>
                </c:pt>
                <c:pt idx="274">
                  <c:v>0.63917782300000003</c:v>
                </c:pt>
                <c:pt idx="275">
                  <c:v>0.64251376000000004</c:v>
                </c:pt>
                <c:pt idx="276">
                  <c:v>0.64556904900000001</c:v>
                </c:pt>
                <c:pt idx="277">
                  <c:v>0.64834032799999997</c:v>
                </c:pt>
                <c:pt idx="278">
                  <c:v>0.65082449499999995</c:v>
                </c:pt>
                <c:pt idx="279">
                  <c:v>0.65301871499999997</c:v>
                </c:pt>
                <c:pt idx="280">
                  <c:v>0.654920422</c:v>
                </c:pt>
                <c:pt idx="281">
                  <c:v>0.65652732599999997</c:v>
                </c:pt>
                <c:pt idx="282">
                  <c:v>0.65783740999999996</c:v>
                </c:pt>
                <c:pt idx="283">
                  <c:v>0.65884893600000005</c:v>
                </c:pt>
                <c:pt idx="284">
                  <c:v>0.65956045100000005</c:v>
                </c:pt>
                <c:pt idx="285">
                  <c:v>0.65997077999999998</c:v>
                </c:pt>
                <c:pt idx="286">
                  <c:v>0.66007903800000001</c:v>
                </c:pt>
                <c:pt idx="287">
                  <c:v>0.65988462599999997</c:v>
                </c:pt>
                <c:pt idx="288">
                  <c:v>0.65938723200000005</c:v>
                </c:pt>
                <c:pt idx="289">
                  <c:v>0.65858683600000001</c:v>
                </c:pt>
                <c:pt idx="290">
                  <c:v>0.65748370599999995</c:v>
                </c:pt>
                <c:pt idx="291">
                  <c:v>0.65607840299999998</c:v>
                </c:pt>
                <c:pt idx="292">
                  <c:v>0.65437177800000002</c:v>
                </c:pt>
                <c:pt idx="293">
                  <c:v>0.65236497500000001</c:v>
                </c:pt>
                <c:pt idx="294">
                  <c:v>0.650059426</c:v>
                </c:pt>
                <c:pt idx="295">
                  <c:v>0.647456857</c:v>
                </c:pt>
                <c:pt idx="296">
                  <c:v>0.64455927999999996</c:v>
                </c:pt>
                <c:pt idx="297">
                  <c:v>0.64136899800000002</c:v>
                </c:pt>
                <c:pt idx="298">
                  <c:v>0.637888597</c:v>
                </c:pt>
                <c:pt idx="299">
                  <c:v>0.63412095300000004</c:v>
                </c:pt>
                <c:pt idx="300">
                  <c:v>0.63006922200000004</c:v>
                </c:pt>
                <c:pt idx="301">
                  <c:v>0.62573683999999996</c:v>
                </c:pt>
                <c:pt idx="302">
                  <c:v>0.62112752299999996</c:v>
                </c:pt>
                <c:pt idx="303">
                  <c:v>0.61624526199999996</c:v>
                </c:pt>
                <c:pt idx="304">
                  <c:v>0.61109431800000003</c:v>
                </c:pt>
                <c:pt idx="305">
                  <c:v>0.60567922299999999</c:v>
                </c:pt>
                <c:pt idx="306">
                  <c:v>0.60000477399999996</c:v>
                </c:pt>
                <c:pt idx="307">
                  <c:v>0.59407602699999995</c:v>
                </c:pt>
                <c:pt idx="308">
                  <c:v>0.58789829599999999</c:v>
                </c:pt>
                <c:pt idx="309">
                  <c:v>0.58147714800000005</c:v>
                </c:pt>
                <c:pt idx="310">
                  <c:v>0.57481839499999998</c:v>
                </c:pt>
                <c:pt idx="311">
                  <c:v>0.56792809499999997</c:v>
                </c:pt>
                <c:pt idx="312">
                  <c:v>0.560812541</c:v>
                </c:pt>
                <c:pt idx="313">
                  <c:v>0.55347825900000003</c:v>
                </c:pt>
                <c:pt idx="314">
                  <c:v>0.54593199999999997</c:v>
                </c:pt>
                <c:pt idx="315">
                  <c:v>0.53818073499999997</c:v>
                </c:pt>
                <c:pt idx="316">
                  <c:v>0.53023165100000003</c:v>
                </c:pt>
                <c:pt idx="317">
                  <c:v>0.52209214000000004</c:v>
                </c:pt>
                <c:pt idx="318">
                  <c:v>0.513769798</c:v>
                </c:pt>
                <c:pt idx="319">
                  <c:v>0.50527241199999995</c:v>
                </c:pt>
                <c:pt idx="320">
                  <c:v>0.49660795899999999</c:v>
                </c:pt>
                <c:pt idx="321">
                  <c:v>0.48778459200000002</c:v>
                </c:pt>
                <c:pt idx="322">
                  <c:v>0.47881064099999998</c:v>
                </c:pt>
                <c:pt idx="323">
                  <c:v>0.46969459800000002</c:v>
                </c:pt>
                <c:pt idx="324">
                  <c:v>0.46044511300000002</c:v>
                </c:pt>
                <c:pt idx="325">
                  <c:v>0.45107098499999998</c:v>
                </c:pt>
                <c:pt idx="326">
                  <c:v>0.441581153</c:v>
                </c:pt>
                <c:pt idx="327">
                  <c:v>0.43198469</c:v>
                </c:pt>
                <c:pt idx="328">
                  <c:v>0.42229079400000002</c:v>
                </c:pt>
                <c:pt idx="329">
                  <c:v>0.41250877800000002</c:v>
                </c:pt>
                <c:pt idx="330">
                  <c:v>0.40264805999999997</c:v>
                </c:pt>
                <c:pt idx="331">
                  <c:v>0.39271815999999998</c:v>
                </c:pt>
                <c:pt idx="332">
                  <c:v>0.38272868599999998</c:v>
                </c:pt>
                <c:pt idx="333">
                  <c:v>0.37268932500000002</c:v>
                </c:pt>
                <c:pt idx="334">
                  <c:v>0.36260983699999999</c:v>
                </c:pt>
                <c:pt idx="335">
                  <c:v>0.35250004400000001</c:v>
                </c:pt>
                <c:pt idx="336">
                  <c:v>0.34236981900000002</c:v>
                </c:pt>
                <c:pt idx="337">
                  <c:v>0.33222908099999998</c:v>
                </c:pt>
                <c:pt idx="338">
                  <c:v>0.32208778100000002</c:v>
                </c:pt>
                <c:pt idx="339">
                  <c:v>0.31195589699999998</c:v>
                </c:pt>
                <c:pt idx="340">
                  <c:v>0.30184341799999997</c:v>
                </c:pt>
                <c:pt idx="341">
                  <c:v>0.29176034299999998</c:v>
                </c:pt>
                <c:pt idx="342">
                  <c:v>0.28171666499999998</c:v>
                </c:pt>
                <c:pt idx="343">
                  <c:v>0.271722362</c:v>
                </c:pt>
                <c:pt idx="344">
                  <c:v>0.26178739200000001</c:v>
                </c:pt>
                <c:pt idx="345">
                  <c:v>0.25192167700000001</c:v>
                </c:pt>
                <c:pt idx="346">
                  <c:v>0.24213509999999999</c:v>
                </c:pt>
                <c:pt idx="347">
                  <c:v>0.232437488</c:v>
                </c:pt>
                <c:pt idx="348">
                  <c:v>0.22283861099999999</c:v>
                </c:pt>
                <c:pt idx="349">
                  <c:v>0.21334816600000001</c:v>
                </c:pt>
                <c:pt idx="350">
                  <c:v>0.203975769</c:v>
                </c:pt>
                <c:pt idx="351">
                  <c:v>0.19473094799999999</c:v>
                </c:pt>
                <c:pt idx="352">
                  <c:v>0.18562313</c:v>
                </c:pt>
                <c:pt idx="353">
                  <c:v>0.17666163700000001</c:v>
                </c:pt>
                <c:pt idx="354">
                  <c:v>0.16785567200000001</c:v>
                </c:pt>
                <c:pt idx="355">
                  <c:v>0.15921431</c:v>
                </c:pt>
                <c:pt idx="356">
                  <c:v>0.15074649400000001</c:v>
                </c:pt>
                <c:pt idx="357">
                  <c:v>0.14246102099999999</c:v>
                </c:pt>
                <c:pt idx="358">
                  <c:v>0.13436653600000001</c:v>
                </c:pt>
                <c:pt idx="359">
                  <c:v>0.126471521</c:v>
                </c:pt>
                <c:pt idx="360">
                  <c:v>0.118784292</c:v>
                </c:pt>
                <c:pt idx="361">
                  <c:v>0.111312984</c:v>
                </c:pt>
                <c:pt idx="362">
                  <c:v>0.10406554699999999</c:v>
                </c:pt>
                <c:pt idx="363">
                  <c:v>9.7049734999999998E-2</c:v>
                </c:pt>
                <c:pt idx="364">
                  <c:v>9.0273104000000007E-2</c:v>
                </c:pt>
                <c:pt idx="365">
                  <c:v>8.3742997999999999E-2</c:v>
                </c:pt>
                <c:pt idx="366">
                  <c:v>7.7466543999999998E-2</c:v>
                </c:pt>
                <c:pt idx="367">
                  <c:v>7.1450647000000006E-2</c:v>
                </c:pt>
                <c:pt idx="368">
                  <c:v>6.5701977999999994E-2</c:v>
                </c:pt>
                <c:pt idx="369">
                  <c:v>6.0226971999999997E-2</c:v>
                </c:pt>
                <c:pt idx="370">
                  <c:v>5.5031819000000003E-2</c:v>
                </c:pt>
                <c:pt idx="371">
                  <c:v>5.0122460000000001E-2</c:v>
                </c:pt>
                <c:pt idx="372">
                  <c:v>4.5504574999999998E-2</c:v>
                </c:pt>
                <c:pt idx="373">
                  <c:v>4.1183586000000001E-2</c:v>
                </c:pt>
                <c:pt idx="374">
                  <c:v>3.7164641999999998E-2</c:v>
                </c:pt>
                <c:pt idx="375">
                  <c:v>3.3452622000000001E-2</c:v>
                </c:pt>
                <c:pt idx="376">
                  <c:v>3.0052122000000001E-2</c:v>
                </c:pt>
                <c:pt idx="377">
                  <c:v>2.6967458E-2</c:v>
                </c:pt>
                <c:pt idx="378">
                  <c:v>2.4202654000000001E-2</c:v>
                </c:pt>
                <c:pt idx="379">
                  <c:v>2.1761441999999999E-2</c:v>
                </c:pt>
                <c:pt idx="380">
                  <c:v>1.9647259E-2</c:v>
                </c:pt>
                <c:pt idx="381">
                  <c:v>1.7863238E-2</c:v>
                </c:pt>
                <c:pt idx="382">
                  <c:v>1.6412208000000001E-2</c:v>
                </c:pt>
                <c:pt idx="383">
                  <c:v>1.5296693E-2</c:v>
                </c:pt>
                <c:pt idx="384">
                  <c:v>1.4518903999999999E-2</c:v>
                </c:pt>
                <c:pt idx="385">
                  <c:v>1.4080738000000001E-2</c:v>
                </c:pt>
                <c:pt idx="386">
                  <c:v>1.3983779E-2</c:v>
                </c:pt>
                <c:pt idx="387">
                  <c:v>1.422929E-2</c:v>
                </c:pt>
                <c:pt idx="388">
                  <c:v>1.4818217E-2</c:v>
                </c:pt>
                <c:pt idx="389">
                  <c:v>1.5751182999999998E-2</c:v>
                </c:pt>
                <c:pt idx="390">
                  <c:v>1.702849E-2</c:v>
                </c:pt>
                <c:pt idx="391">
                  <c:v>1.8650117000000001E-2</c:v>
                </c:pt>
                <c:pt idx="392">
                  <c:v>2.0615719000000001E-2</c:v>
                </c:pt>
                <c:pt idx="393">
                  <c:v>2.2924626E-2</c:v>
                </c:pt>
                <c:pt idx="394">
                  <c:v>2.5575845999999999E-2</c:v>
                </c:pt>
                <c:pt idx="395">
                  <c:v>2.8568060999999999E-2</c:v>
                </c:pt>
                <c:pt idx="396">
                  <c:v>3.1899634000000003E-2</c:v>
                </c:pt>
                <c:pt idx="397">
                  <c:v>3.5568601999999998E-2</c:v>
                </c:pt>
                <c:pt idx="398">
                  <c:v>3.9572685000000003E-2</c:v>
                </c:pt>
                <c:pt idx="399">
                  <c:v>4.3909281000000001E-2</c:v>
                </c:pt>
                <c:pt idx="400">
                  <c:v>4.8575473000000001E-2</c:v>
                </c:pt>
                <c:pt idx="401">
                  <c:v>5.3568027999999997E-2</c:v>
                </c:pt>
                <c:pt idx="402">
                  <c:v>5.8883401000000002E-2</c:v>
                </c:pt>
                <c:pt idx="403">
                  <c:v>6.4517738000000005E-2</c:v>
                </c:pt>
                <c:pt idx="404">
                  <c:v>7.0466877999999997E-2</c:v>
                </c:pt>
                <c:pt idx="405">
                  <c:v>7.6726357999999995E-2</c:v>
                </c:pt>
                <c:pt idx="406">
                  <c:v>8.3291412999999995E-2</c:v>
                </c:pt>
                <c:pt idx="407">
                  <c:v>9.0156985999999995E-2</c:v>
                </c:pt>
                <c:pt idx="408">
                  <c:v>9.7317725999999993E-2</c:v>
                </c:pt>
                <c:pt idx="409">
                  <c:v>0.104767998</c:v>
                </c:pt>
                <c:pt idx="410">
                  <c:v>0.112501885</c:v>
                </c:pt>
                <c:pt idx="411">
                  <c:v>0.12051319100000001</c:v>
                </c:pt>
                <c:pt idx="412">
                  <c:v>0.12879545100000001</c:v>
                </c:pt>
                <c:pt idx="413">
                  <c:v>0.137341934</c:v>
                </c:pt>
                <c:pt idx="414">
                  <c:v>0.14614564999999999</c:v>
                </c:pt>
                <c:pt idx="415">
                  <c:v>0.15519935400000001</c:v>
                </c:pt>
                <c:pt idx="416">
                  <c:v>0.16449555599999999</c:v>
                </c:pt>
                <c:pt idx="417">
                  <c:v>0.17402652299999999</c:v>
                </c:pt>
                <c:pt idx="418">
                  <c:v>0.18378428999999999</c:v>
                </c:pt>
                <c:pt idx="419">
                  <c:v>0.193760667</c:v>
                </c:pt>
                <c:pt idx="420">
                  <c:v>0.203947243</c:v>
                </c:pt>
                <c:pt idx="421">
                  <c:v>0.21433539400000001</c:v>
                </c:pt>
                <c:pt idx="422">
                  <c:v>0.22491629699999999</c:v>
                </c:pt>
                <c:pt idx="423">
                  <c:v>0.23568092800000001</c:v>
                </c:pt>
                <c:pt idx="424">
                  <c:v>0.24662007899999999</c:v>
                </c:pt>
                <c:pt idx="425">
                  <c:v>0.25772436199999998</c:v>
                </c:pt>
                <c:pt idx="426">
                  <c:v>0.268984218</c:v>
                </c:pt>
                <c:pt idx="427">
                  <c:v>0.28038992499999998</c:v>
                </c:pt>
                <c:pt idx="428">
                  <c:v>0.29193161000000001</c:v>
                </c:pt>
                <c:pt idx="429">
                  <c:v>0.30359925300000001</c:v>
                </c:pt>
                <c:pt idx="430">
                  <c:v>0.31538270299999999</c:v>
                </c:pt>
                <c:pt idx="431">
                  <c:v>0.32727168000000001</c:v>
                </c:pt>
                <c:pt idx="432">
                  <c:v>0.33925578899999997</c:v>
                </c:pt>
                <c:pt idx="433">
                  <c:v>0.351324529</c:v>
                </c:pt>
                <c:pt idx="434">
                  <c:v>0.36346730300000002</c:v>
                </c:pt>
                <c:pt idx="435">
                  <c:v>0.37567342300000001</c:v>
                </c:pt>
                <c:pt idx="436">
                  <c:v>0.38793212900000001</c:v>
                </c:pt>
                <c:pt idx="437">
                  <c:v>0.40023258900000003</c:v>
                </c:pt>
                <c:pt idx="438">
                  <c:v>0.412563917</c:v>
                </c:pt>
                <c:pt idx="439">
                  <c:v>0.42491517899999998</c:v>
                </c:pt>
                <c:pt idx="440">
                  <c:v>0.43727540399999998</c:v>
                </c:pt>
                <c:pt idx="441">
                  <c:v>0.449633593</c:v>
                </c:pt>
                <c:pt idx="442">
                  <c:v>0.461978732</c:v>
                </c:pt>
                <c:pt idx="443">
                  <c:v>0.47429979999999999</c:v>
                </c:pt>
                <c:pt idx="444">
                  <c:v>0.48658578200000002</c:v>
                </c:pt>
                <c:pt idx="445">
                  <c:v>0.498825674</c:v>
                </c:pt>
                <c:pt idx="446">
                  <c:v>0.511008499</c:v>
                </c:pt>
                <c:pt idx="447">
                  <c:v>0.52312331400000001</c:v>
                </c:pt>
                <c:pt idx="448">
                  <c:v>0.53515922299999996</c:v>
                </c:pt>
                <c:pt idx="449">
                  <c:v>0.54710538200000003</c:v>
                </c:pt>
                <c:pt idx="450">
                  <c:v>0.558951015</c:v>
                </c:pt>
                <c:pt idx="451">
                  <c:v>0.57068542200000005</c:v>
                </c:pt>
                <c:pt idx="452">
                  <c:v>0.58229798700000002</c:v>
                </c:pt>
                <c:pt idx="453">
                  <c:v>0.59377819099999996</c:v>
                </c:pt>
                <c:pt idx="454">
                  <c:v>0.60511562200000002</c:v>
                </c:pt>
                <c:pt idx="455">
                  <c:v>0.61629998100000005</c:v>
                </c:pt>
                <c:pt idx="456">
                  <c:v>0.62732109599999997</c:v>
                </c:pt>
                <c:pt idx="457">
                  <c:v>0.638168929</c:v>
                </c:pt>
                <c:pt idx="458">
                  <c:v>0.64883358700000004</c:v>
                </c:pt>
                <c:pt idx="459">
                  <c:v>0.65930533099999999</c:v>
                </c:pt>
                <c:pt idx="460">
                  <c:v>0.669574585</c:v>
                </c:pt>
                <c:pt idx="461">
                  <c:v>0.67963194500000002</c:v>
                </c:pt>
                <c:pt idx="462">
                  <c:v>0.68946818799999998</c:v>
                </c:pt>
                <c:pt idx="463">
                  <c:v>0.69907428199999999</c:v>
                </c:pt>
                <c:pt idx="464">
                  <c:v>0.708441392</c:v>
                </c:pt>
                <c:pt idx="465">
                  <c:v>0.71756089000000001</c:v>
                </c:pt>
                <c:pt idx="466">
                  <c:v>0.72642436600000004</c:v>
                </c:pt>
                <c:pt idx="467">
                  <c:v>0.73502363000000004</c:v>
                </c:pt>
                <c:pt idx="468">
                  <c:v>0.74335072499999999</c:v>
                </c:pt>
                <c:pt idx="469">
                  <c:v>0.75139793200000005</c:v>
                </c:pt>
                <c:pt idx="470">
                  <c:v>0.75915777900000003</c:v>
                </c:pt>
                <c:pt idx="471">
                  <c:v>0.76662304699999995</c:v>
                </c:pt>
                <c:pt idx="472">
                  <c:v>0.77378677799999995</c:v>
                </c:pt>
                <c:pt idx="473">
                  <c:v>0.78064228000000002</c:v>
                </c:pt>
                <c:pt idx="474">
                  <c:v>0.78718313600000001</c:v>
                </c:pt>
                <c:pt idx="475">
                  <c:v>0.79340320799999997</c:v>
                </c:pt>
                <c:pt idx="476">
                  <c:v>0.79929664499999997</c:v>
                </c:pt>
                <c:pt idx="477">
                  <c:v>0.80485788700000005</c:v>
                </c:pt>
                <c:pt idx="478">
                  <c:v>0.810081669</c:v>
                </c:pt>
                <c:pt idx="479">
                  <c:v>0.81496303299999995</c:v>
                </c:pt>
                <c:pt idx="480">
                  <c:v>0.819497323</c:v>
                </c:pt>
                <c:pt idx="481">
                  <c:v>0.82368019800000003</c:v>
                </c:pt>
                <c:pt idx="482">
                  <c:v>0.82750763299999996</c:v>
                </c:pt>
                <c:pt idx="483">
                  <c:v>0.83097592200000003</c:v>
                </c:pt>
                <c:pt idx="484">
                  <c:v>0.83408168199999999</c:v>
                </c:pt>
                <c:pt idx="485">
                  <c:v>0.83682186000000003</c:v>
                </c:pt>
                <c:pt idx="486">
                  <c:v>0.83919373100000005</c:v>
                </c:pt>
                <c:pt idx="487">
                  <c:v>0.84119490399999997</c:v>
                </c:pt>
                <c:pt idx="488">
                  <c:v>0.84282332500000001</c:v>
                </c:pt>
                <c:pt idx="489">
                  <c:v>0.84407727499999996</c:v>
                </c:pt>
                <c:pt idx="490">
                  <c:v>0.84495537899999995</c:v>
                </c:pt>
                <c:pt idx="491">
                  <c:v>0.8454566</c:v>
                </c:pt>
                <c:pt idx="492">
                  <c:v>0.84558024399999998</c:v>
                </c:pt>
                <c:pt idx="493">
                  <c:v>0.84532596299999996</c:v>
                </c:pt>
                <c:pt idx="494">
                  <c:v>0.84469375099999999</c:v>
                </c:pt>
                <c:pt idx="495">
                  <c:v>0.84368394700000005</c:v>
                </c:pt>
                <c:pt idx="496">
                  <c:v>0.84229723400000001</c:v>
                </c:pt>
                <c:pt idx="497">
                  <c:v>0.84053464099999997</c:v>
                </c:pt>
                <c:pt idx="498">
                  <c:v>0.83839753900000002</c:v>
                </c:pt>
                <c:pt idx="499">
                  <c:v>0.83588764000000004</c:v>
                </c:pt>
                <c:pt idx="500">
                  <c:v>0.83300700100000002</c:v>
                </c:pt>
                <c:pt idx="501">
                  <c:v>0.82975801500000002</c:v>
                </c:pt>
                <c:pt idx="502">
                  <c:v>0.82614341300000005</c:v>
                </c:pt>
                <c:pt idx="503">
                  <c:v>0.82216626400000004</c:v>
                </c:pt>
                <c:pt idx="504">
                  <c:v>0.81782996600000002</c:v>
                </c:pt>
                <c:pt idx="505">
                  <c:v>0.81313824899999998</c:v>
                </c:pt>
                <c:pt idx="506">
                  <c:v>0.80809516999999997</c:v>
                </c:pt>
                <c:pt idx="507">
                  <c:v>0.80270510699999997</c:v>
                </c:pt>
                <c:pt idx="508">
                  <c:v>0.796972758</c:v>
                </c:pt>
                <c:pt idx="509">
                  <c:v>0.79090313800000001</c:v>
                </c:pt>
                <c:pt idx="510">
                  <c:v>0.78450156999999998</c:v>
                </c:pt>
                <c:pt idx="511">
                  <c:v>0.77777368499999999</c:v>
                </c:pt>
                <c:pt idx="512">
                  <c:v>0.77072541299999997</c:v>
                </c:pt>
                <c:pt idx="513">
                  <c:v>0.76336298199999997</c:v>
                </c:pt>
                <c:pt idx="514">
                  <c:v>0.755692908</c:v>
                </c:pt>
                <c:pt idx="515">
                  <c:v>0.74772199299999997</c:v>
                </c:pt>
                <c:pt idx="516">
                  <c:v>0.73945731800000003</c:v>
                </c:pt>
                <c:pt idx="517">
                  <c:v>0.73090623200000004</c:v>
                </c:pt>
                <c:pt idx="518">
                  <c:v>0.72207635400000003</c:v>
                </c:pt>
                <c:pt idx="519">
                  <c:v>0.71297555899999998</c:v>
                </c:pt>
                <c:pt idx="520">
                  <c:v>0.70361197200000003</c:v>
                </c:pt>
                <c:pt idx="521">
                  <c:v>0.69399396499999999</c:v>
                </c:pt>
                <c:pt idx="522">
                  <c:v>0.68413014500000002</c:v>
                </c:pt>
                <c:pt idx="523">
                  <c:v>0.67402934599999997</c:v>
                </c:pt>
                <c:pt idx="524">
                  <c:v>0.66370062600000002</c:v>
                </c:pt>
                <c:pt idx="525">
                  <c:v>0.65315325199999996</c:v>
                </c:pt>
                <c:pt idx="526">
                  <c:v>0.64239669700000002</c:v>
                </c:pt>
                <c:pt idx="527">
                  <c:v>0.63144062899999998</c:v>
                </c:pt>
                <c:pt idx="528">
                  <c:v>0.62029490200000004</c:v>
                </c:pt>
                <c:pt idx="529">
                  <c:v>0.60896954800000003</c:v>
                </c:pt>
                <c:pt idx="530">
                  <c:v>0.59747476700000002</c:v>
                </c:pt>
                <c:pt idx="531">
                  <c:v>0.58582091800000002</c:v>
                </c:pt>
                <c:pt idx="532">
                  <c:v>0.57401851000000004</c:v>
                </c:pt>
                <c:pt idx="533">
                  <c:v>0.56207819199999998</c:v>
                </c:pt>
                <c:pt idx="534">
                  <c:v>0.55001074400000005</c:v>
                </c:pt>
                <c:pt idx="535">
                  <c:v>0.53782706499999999</c:v>
                </c:pt>
                <c:pt idx="536">
                  <c:v>0.52553816499999995</c:v>
                </c:pt>
                <c:pt idx="537">
                  <c:v>0.51315515599999995</c:v>
                </c:pt>
                <c:pt idx="538">
                  <c:v>0.50068923899999995</c:v>
                </c:pt>
                <c:pt idx="539">
                  <c:v>0.48815169400000002</c:v>
                </c:pt>
                <c:pt idx="540">
                  <c:v>0.47555387199999999</c:v>
                </c:pt>
                <c:pt idx="541">
                  <c:v>0.462907183</c:v>
                </c:pt>
                <c:pt idx="542">
                  <c:v>0.45022308700000002</c:v>
                </c:pt>
                <c:pt idx="543">
                  <c:v>0.43751308</c:v>
                </c:pt>
                <c:pt idx="544">
                  <c:v>0.42478868800000003</c:v>
                </c:pt>
                <c:pt idx="545">
                  <c:v>0.41206145300000002</c:v>
                </c:pt>
                <c:pt idx="546">
                  <c:v>0.39934292500000002</c:v>
                </c:pt>
                <c:pt idx="547">
                  <c:v>0.38664464700000001</c:v>
                </c:pt>
                <c:pt idx="548">
                  <c:v>0.37397815099999998</c:v>
                </c:pt>
                <c:pt idx="549">
                  <c:v>0.36135494299999998</c:v>
                </c:pt>
                <c:pt idx="550">
                  <c:v>0.34878649299999998</c:v>
                </c:pt>
                <c:pt idx="551">
                  <c:v>0.33628422400000002</c:v>
                </c:pt>
                <c:pt idx="552">
                  <c:v>0.32385950299999999</c:v>
                </c:pt>
                <c:pt idx="553">
                  <c:v>0.31152363199999999</c:v>
                </c:pt>
                <c:pt idx="554">
                  <c:v>0.299287833</c:v>
                </c:pt>
                <c:pt idx="555">
                  <c:v>0.28716323999999999</c:v>
                </c:pt>
                <c:pt idx="556">
                  <c:v>0.27516089300000002</c:v>
                </c:pt>
                <c:pt idx="557">
                  <c:v>0.26329171899999998</c:v>
                </c:pt>
                <c:pt idx="558">
                  <c:v>0.25156653099999998</c:v>
                </c:pt>
                <c:pt idx="559">
                  <c:v>0.23999601200000001</c:v>
                </c:pt>
                <c:pt idx="560">
                  <c:v>0.228590707</c:v>
                </c:pt>
                <c:pt idx="561">
                  <c:v>0.21736101599999999</c:v>
                </c:pt>
                <c:pt idx="562">
                  <c:v>0.20631717999999999</c:v>
                </c:pt>
                <c:pt idx="563">
                  <c:v>0.195469273</c:v>
                </c:pt>
                <c:pt idx="564">
                  <c:v>0.184827198</c:v>
                </c:pt>
                <c:pt idx="565">
                  <c:v>0.17440066800000001</c:v>
                </c:pt>
                <c:pt idx="566">
                  <c:v>0.16419920499999999</c:v>
                </c:pt>
                <c:pt idx="567">
                  <c:v>0.15423213099999999</c:v>
                </c:pt>
                <c:pt idx="568">
                  <c:v>0.14450855300000001</c:v>
                </c:pt>
                <c:pt idx="569">
                  <c:v>0.13503736299999999</c:v>
                </c:pt>
                <c:pt idx="570">
                  <c:v>0.12582722399999999</c:v>
                </c:pt>
                <c:pt idx="571">
                  <c:v>0.116886565</c:v>
                </c:pt>
                <c:pt idx="572">
                  <c:v>0.108223572</c:v>
                </c:pt>
                <c:pt idx="573">
                  <c:v>9.9846180000000007E-2</c:v>
                </c:pt>
                <c:pt idx="574">
                  <c:v>9.1762068000000002E-2</c:v>
                </c:pt>
                <c:pt idx="575">
                  <c:v>8.3978650000000002E-2</c:v>
                </c:pt>
                <c:pt idx="576">
                  <c:v>7.6503071000000006E-2</c:v>
                </c:pt>
                <c:pt idx="577">
                  <c:v>6.9342194999999995E-2</c:v>
                </c:pt>
                <c:pt idx="578">
                  <c:v>6.2502605000000003E-2</c:v>
                </c:pt>
                <c:pt idx="579">
                  <c:v>5.5990593999999998E-2</c:v>
                </c:pt>
                <c:pt idx="580">
                  <c:v>4.9812158000000002E-2</c:v>
                </c:pt>
                <c:pt idx="581">
                  <c:v>4.3972996E-2</c:v>
                </c:pt>
                <c:pt idx="582">
                  <c:v>3.8478496000000001E-2</c:v>
                </c:pt>
                <c:pt idx="583">
                  <c:v>3.3333740000000001E-2</c:v>
                </c:pt>
                <c:pt idx="584">
                  <c:v>2.8543492E-2</c:v>
                </c:pt>
                <c:pt idx="585">
                  <c:v>2.4112196999999998E-2</c:v>
                </c:pt>
                <c:pt idx="586">
                  <c:v>2.0043977000000001E-2</c:v>
                </c:pt>
                <c:pt idx="587">
                  <c:v>1.6342625999999999E-2</c:v>
                </c:pt>
                <c:pt idx="588">
                  <c:v>1.301161E-2</c:v>
                </c:pt>
                <c:pt idx="589">
                  <c:v>1.0054057999999999E-2</c:v>
                </c:pt>
                <c:pt idx="590">
                  <c:v>7.4727639999999998E-3</c:v>
                </c:pt>
                <c:pt idx="591">
                  <c:v>5.2701850000000001E-3</c:v>
                </c:pt>
                <c:pt idx="592">
                  <c:v>3.4484339999999998E-3</c:v>
                </c:pt>
                <c:pt idx="593">
                  <c:v>2.009285E-3</c:v>
                </c:pt>
                <c:pt idx="594">
                  <c:v>9.5416585500000004E-4</c:v>
                </c:pt>
                <c:pt idx="595">
                  <c:v>2.8415842699999999E-4</c:v>
                </c:pt>
                <c:pt idx="596">
                  <c:v>0</c:v>
                </c:pt>
                <c:pt idx="597">
                  <c:v>1.0208077800000001E-4</c:v>
                </c:pt>
                <c:pt idx="598">
                  <c:v>5.9044418899999998E-4</c:v>
                </c:pt>
                <c:pt idx="599">
                  <c:v>1.4647869999999999E-3</c:v>
                </c:pt>
                <c:pt idx="600">
                  <c:v>2.7244600000000002E-3</c:v>
                </c:pt>
                <c:pt idx="601">
                  <c:v>4.3684680000000004E-3</c:v>
                </c:pt>
                <c:pt idx="602">
                  <c:v>6.3954720000000001E-3</c:v>
                </c:pt>
                <c:pt idx="603">
                  <c:v>8.8037900000000006E-3</c:v>
                </c:pt>
                <c:pt idx="604">
                  <c:v>1.1591397999999999E-2</c:v>
                </c:pt>
                <c:pt idx="605">
                  <c:v>1.4755935E-2</c:v>
                </c:pt>
                <c:pt idx="606">
                  <c:v>1.8294700000000001E-2</c:v>
                </c:pt>
                <c:pt idx="607">
                  <c:v>2.2204661000000001E-2</c:v>
                </c:pt>
                <c:pt idx="608">
                  <c:v>2.6482453E-2</c:v>
                </c:pt>
                <c:pt idx="609">
                  <c:v>3.1124384000000001E-2</c:v>
                </c:pt>
                <c:pt idx="610">
                  <c:v>3.6126435999999998E-2</c:v>
                </c:pt>
                <c:pt idx="611">
                  <c:v>4.1484273000000002E-2</c:v>
                </c:pt>
                <c:pt idx="612">
                  <c:v>4.7193240999999997E-2</c:v>
                </c:pt>
                <c:pt idx="613">
                  <c:v>5.3248376E-2</c:v>
                </c:pt>
                <c:pt idx="614">
                  <c:v>5.9644404999999998E-2</c:v>
                </c:pt>
                <c:pt idx="615">
                  <c:v>6.6375752999999996E-2</c:v>
                </c:pt>
                <c:pt idx="616">
                  <c:v>7.3436550000000003E-2</c:v>
                </c:pt>
                <c:pt idx="617">
                  <c:v>8.0820635000000002E-2</c:v>
                </c:pt>
                <c:pt idx="618">
                  <c:v>8.8521558E-2</c:v>
                </c:pt>
                <c:pt idx="619">
                  <c:v>9.6532595999999998E-2</c:v>
                </c:pt>
                <c:pt idx="620">
                  <c:v>0.104846747</c:v>
                </c:pt>
                <c:pt idx="621">
                  <c:v>0.113456746</c:v>
                </c:pt>
                <c:pt idx="622">
                  <c:v>0.12235507</c:v>
                </c:pt>
                <c:pt idx="623">
                  <c:v>0.13153393999999999</c:v>
                </c:pt>
                <c:pt idx="624">
                  <c:v>0.14098533499999999</c:v>
                </c:pt>
                <c:pt idx="625">
                  <c:v>0.150700995</c:v>
                </c:pt>
                <c:pt idx="626">
                  <c:v>0.160672431</c:v>
                </c:pt>
                <c:pt idx="627">
                  <c:v>0.170890932</c:v>
                </c:pt>
                <c:pt idx="628">
                  <c:v>0.18134757500000001</c:v>
                </c:pt>
                <c:pt idx="629">
                  <c:v>0.192033228</c:v>
                </c:pt>
                <c:pt idx="630">
                  <c:v>0.20293856599999999</c:v>
                </c:pt>
                <c:pt idx="631">
                  <c:v>0.21405407500000001</c:v>
                </c:pt>
                <c:pt idx="632">
                  <c:v>0.22537006000000001</c:v>
                </c:pt>
                <c:pt idx="633">
                  <c:v>0.23687665899999999</c:v>
                </c:pt>
                <c:pt idx="634">
                  <c:v>0.248563846</c:v>
                </c:pt>
                <c:pt idx="635">
                  <c:v>0.260421446</c:v>
                </c:pt>
                <c:pt idx="636">
                  <c:v>0.27243914000000002</c:v>
                </c:pt>
                <c:pt idx="637">
                  <c:v>0.284606476</c:v>
                </c:pt>
                <c:pt idx="638">
                  <c:v>0.29691288100000002</c:v>
                </c:pt>
                <c:pt idx="639">
                  <c:v>0.30934766899999999</c:v>
                </c:pt>
                <c:pt idx="640">
                  <c:v>0.32190004700000002</c:v>
                </c:pt>
                <c:pt idx="641">
                  <c:v>0.33455913399999998</c:v>
                </c:pt>
                <c:pt idx="642">
                  <c:v>0.347313961</c:v>
                </c:pt>
                <c:pt idx="643">
                  <c:v>0.36015348800000002</c:v>
                </c:pt>
                <c:pt idx="644">
                  <c:v>0.37306661299999999</c:v>
                </c:pt>
                <c:pt idx="645">
                  <c:v>0.38604218000000001</c:v>
                </c:pt>
                <c:pt idx="646">
                  <c:v>0.39906898899999999</c:v>
                </c:pt>
                <c:pt idx="647">
                  <c:v>0.41213581199999999</c:v>
                </c:pt>
                <c:pt idx="648">
                  <c:v>0.42523139399999998</c:v>
                </c:pt>
                <c:pt idx="649">
                  <c:v>0.43834447199999999</c:v>
                </c:pt>
                <c:pt idx="650">
                  <c:v>0.45146377999999998</c:v>
                </c:pt>
                <c:pt idx="651">
                  <c:v>0.46457806200000001</c:v>
                </c:pt>
                <c:pt idx="652">
                  <c:v>0.47767608099999997</c:v>
                </c:pt>
                <c:pt idx="653">
                  <c:v>0.49074662800000002</c:v>
                </c:pt>
                <c:pt idx="654">
                  <c:v>0.503778536</c:v>
                </c:pt>
                <c:pt idx="655">
                  <c:v>0.516760687</c:v>
                </c:pt>
                <c:pt idx="656">
                  <c:v>0.52968202099999995</c:v>
                </c:pt>
                <c:pt idx="657">
                  <c:v>0.54253155200000003</c:v>
                </c:pt>
                <c:pt idx="658">
                  <c:v>0.55529837100000001</c:v>
                </c:pt>
                <c:pt idx="659">
                  <c:v>0.56797165900000002</c:v>
                </c:pt>
                <c:pt idx="660">
                  <c:v>0.58054069799999997</c:v>
                </c:pt>
                <c:pt idx="661">
                  <c:v>0.59299487799999995</c:v>
                </c:pt>
                <c:pt idx="662">
                  <c:v>0.60532370899999999</c:v>
                </c:pt>
                <c:pt idx="663">
                  <c:v>0.61751682699999999</c:v>
                </c:pt>
                <c:pt idx="664">
                  <c:v>0.62956400899999998</c:v>
                </c:pt>
                <c:pt idx="665">
                  <c:v>0.64145517600000002</c:v>
                </c:pt>
                <c:pt idx="666">
                  <c:v>0.65318040499999996</c:v>
                </c:pt>
                <c:pt idx="667">
                  <c:v>0.66472993999999996</c:v>
                </c:pt>
                <c:pt idx="668">
                  <c:v>0.67609419500000001</c:v>
                </c:pt>
                <c:pt idx="669">
                  <c:v>0.687263768</c:v>
                </c:pt>
                <c:pt idx="670">
                  <c:v>0.69822944600000003</c:v>
                </c:pt>
                <c:pt idx="671">
                  <c:v>0.70898221500000003</c:v>
                </c:pt>
                <c:pt idx="672">
                  <c:v>0.71951326699999996</c:v>
                </c:pt>
                <c:pt idx="673">
                  <c:v>0.72981400900000004</c:v>
                </c:pt>
                <c:pt idx="674">
                  <c:v>0.73987606800000005</c:v>
                </c:pt>
                <c:pt idx="675">
                  <c:v>0.74969129999999995</c:v>
                </c:pt>
                <c:pt idx="676">
                  <c:v>0.75925179899999995</c:v>
                </c:pt>
                <c:pt idx="677">
                  <c:v>0.76854989900000004</c:v>
                </c:pt>
                <c:pt idx="678">
                  <c:v>0.77757818499999998</c:v>
                </c:pt>
                <c:pt idx="679">
                  <c:v>0.78632950000000001</c:v>
                </c:pt>
                <c:pt idx="680">
                  <c:v>0.79479694400000001</c:v>
                </c:pt>
                <c:pt idx="681">
                  <c:v>0.80297388999999997</c:v>
                </c:pt>
                <c:pt idx="682">
                  <c:v>0.810853983</c:v>
                </c:pt>
                <c:pt idx="683">
                  <c:v>0.81843114400000005</c:v>
                </c:pt>
                <c:pt idx="684">
                  <c:v>0.82569958399999999</c:v>
                </c:pt>
                <c:pt idx="685">
                  <c:v>0.83265379699999997</c:v>
                </c:pt>
                <c:pt idx="686">
                  <c:v>0.83928857499999998</c:v>
                </c:pt>
                <c:pt idx="687">
                  <c:v>0.84559900499999996</c:v>
                </c:pt>
                <c:pt idx="688">
                  <c:v>0.85158047699999995</c:v>
                </c:pt>
                <c:pt idx="689">
                  <c:v>0.85722868699999999</c:v>
                </c:pt>
                <c:pt idx="690">
                  <c:v>0.862539638</c:v>
                </c:pt>
                <c:pt idx="691">
                  <c:v>0.86750964799999997</c:v>
                </c:pt>
                <c:pt idx="692">
                  <c:v>0.87213534800000003</c:v>
                </c:pt>
                <c:pt idx="693">
                  <c:v>0.87641368600000003</c:v>
                </c:pt>
                <c:pt idx="694">
                  <c:v>0.88034193199999999</c:v>
                </c:pt>
                <c:pt idx="695">
                  <c:v>0.88391767600000004</c:v>
                </c:pt>
                <c:pt idx="696">
                  <c:v>0.88713883000000004</c:v>
                </c:pt>
                <c:pt idx="697">
                  <c:v>0.89000363500000002</c:v>
                </c:pt>
                <c:pt idx="698">
                  <c:v>0.89251065299999999</c:v>
                </c:pt>
                <c:pt idx="699">
                  <c:v>0.89465877599999999</c:v>
                </c:pt>
                <c:pt idx="700">
                  <c:v>0.89644721999999999</c:v>
                </c:pt>
                <c:pt idx="701">
                  <c:v>0.89787552999999998</c:v>
                </c:pt>
                <c:pt idx="702">
                  <c:v>0.89894357800000002</c:v>
                </c:pt>
                <c:pt idx="703">
                  <c:v>0.89965156000000002</c:v>
                </c:pt>
                <c:pt idx="704">
                  <c:v>0.9</c:v>
                </c:pt>
                <c:pt idx="705">
                  <c:v>0.89998974600000003</c:v>
                </c:pt>
                <c:pt idx="706">
                  <c:v>0.89962196800000005</c:v>
                </c:pt>
                <c:pt idx="707">
                  <c:v>0.89889815900000003</c:v>
                </c:pt>
                <c:pt idx="708">
                  <c:v>0.89782012899999997</c:v>
                </c:pt>
                <c:pt idx="709">
                  <c:v>0.89639000899999999</c:v>
                </c:pt>
                <c:pt idx="710">
                  <c:v>0.89461024200000006</c:v>
                </c:pt>
                <c:pt idx="711">
                  <c:v>0.892483582</c:v>
                </c:pt>
                <c:pt idx="712">
                  <c:v>0.89001309500000003</c:v>
                </c:pt>
                <c:pt idx="713">
                  <c:v>0.88720214799999997</c:v>
                </c:pt>
                <c:pt idx="714">
                  <c:v>0.88405441399999996</c:v>
                </c:pt>
                <c:pt idx="715">
                  <c:v>0.88057386000000004</c:v>
                </c:pt>
                <c:pt idx="716">
                  <c:v>0.87676474900000001</c:v>
                </c:pt>
                <c:pt idx="717">
                  <c:v>0.87263163099999996</c:v>
                </c:pt>
                <c:pt idx="718">
                  <c:v>0.86817934299999999</c:v>
                </c:pt>
                <c:pt idx="719">
                  <c:v>0.86341299699999996</c:v>
                </c:pt>
                <c:pt idx="720">
                  <c:v>0.85833798299999997</c:v>
                </c:pt>
                <c:pt idx="721">
                  <c:v>0.85295995800000002</c:v>
                </c:pt>
                <c:pt idx="722">
                  <c:v>0.84728484100000001</c:v>
                </c:pt>
                <c:pt idx="723">
                  <c:v>0.841318809</c:v>
                </c:pt>
                <c:pt idx="724">
                  <c:v>0.83506828899999996</c:v>
                </c:pt>
                <c:pt idx="725">
                  <c:v>0.82853995199999997</c:v>
                </c:pt>
                <c:pt idx="726">
                  <c:v>0.82174070700000001</c:v>
                </c:pt>
                <c:pt idx="727">
                  <c:v>0.81467769499999998</c:v>
                </c:pt>
                <c:pt idx="728">
                  <c:v>0.80735827900000001</c:v>
                </c:pt>
                <c:pt idx="729">
                  <c:v>0.79979003999999998</c:v>
                </c:pt>
                <c:pt idx="730">
                  <c:v>0.791980766</c:v>
                </c:pt>
                <c:pt idx="731">
                  <c:v>0.78393844999999995</c:v>
                </c:pt>
                <c:pt idx="732">
                  <c:v>0.77567127700000005</c:v>
                </c:pt>
                <c:pt idx="733">
                  <c:v>0.76718761800000002</c:v>
                </c:pt>
                <c:pt idx="734">
                  <c:v>0.75849602199999999</c:v>
                </c:pt>
                <c:pt idx="735">
                  <c:v>0.74960520900000005</c:v>
                </c:pt>
                <c:pt idx="736">
                  <c:v>0.74052405899999996</c:v>
                </c:pt>
                <c:pt idx="737">
                  <c:v>0.73126160600000001</c:v>
                </c:pt>
                <c:pt idx="738">
                  <c:v>0.72182702799999998</c:v>
                </c:pt>
                <c:pt idx="739">
                  <c:v>0.71222963800000005</c:v>
                </c:pt>
                <c:pt idx="740">
                  <c:v>0.70247887899999994</c:v>
                </c:pt>
                <c:pt idx="741">
                  <c:v>0.69258430800000004</c:v>
                </c:pt>
                <c:pt idx="742">
                  <c:v>0.68255559399999999</c:v>
                </c:pt>
                <c:pt idx="743">
                  <c:v>0.67240250599999996</c:v>
                </c:pt>
                <c:pt idx="744">
                  <c:v>0.66213490100000005</c:v>
                </c:pt>
                <c:pt idx="745">
                  <c:v>0.65176272099999999</c:v>
                </c:pt>
                <c:pt idx="746">
                  <c:v>0.64129597999999999</c:v>
                </c:pt>
                <c:pt idx="747">
                  <c:v>0.63074475299999999</c:v>
                </c:pt>
                <c:pt idx="748">
                  <c:v>0.620119172</c:v>
                </c:pt>
                <c:pt idx="749">
                  <c:v>0.60942941100000003</c:v>
                </c:pt>
                <c:pt idx="750">
                  <c:v>0.59868568099999997</c:v>
                </c:pt>
                <c:pt idx="751">
                  <c:v>0.58789821900000006</c:v>
                </c:pt>
                <c:pt idx="752">
                  <c:v>0.57707727600000003</c:v>
                </c:pt>
                <c:pt idx="753">
                  <c:v>0.56623311300000001</c:v>
                </c:pt>
                <c:pt idx="754">
                  <c:v>0.55537598799999999</c:v>
                </c:pt>
                <c:pt idx="755">
                  <c:v>0.54451614800000003</c:v>
                </c:pt>
                <c:pt idx="756">
                  <c:v>0.53366381699999998</c:v>
                </c:pt>
                <c:pt idx="757">
                  <c:v>0.52282919299999997</c:v>
                </c:pt>
                <c:pt idx="758">
                  <c:v>0.51202243199999997</c:v>
                </c:pt>
                <c:pt idx="759">
                  <c:v>0.50125364299999997</c:v>
                </c:pt>
                <c:pt idx="760">
                  <c:v>0.49053287800000001</c:v>
                </c:pt>
                <c:pt idx="761">
                  <c:v>0.47987012200000001</c:v>
                </c:pt>
                <c:pt idx="762">
                  <c:v>0.46927528600000001</c:v>
                </c:pt>
                <c:pt idx="763">
                  <c:v>0.45875819699999998</c:v>
                </c:pt>
                <c:pt idx="764">
                  <c:v>0.448328589</c:v>
                </c:pt>
                <c:pt idx="765">
                  <c:v>0.437996098</c:v>
                </c:pt>
                <c:pt idx="766">
                  <c:v>0.42777024600000002</c:v>
                </c:pt>
                <c:pt idx="767">
                  <c:v>0.41766044299999999</c:v>
                </c:pt>
                <c:pt idx="768">
                  <c:v>0.407675968</c:v>
                </c:pt>
                <c:pt idx="769">
                  <c:v>0.39782596999999997</c:v>
                </c:pt>
                <c:pt idx="770">
                  <c:v>0.388119455</c:v>
                </c:pt>
                <c:pt idx="771">
                  <c:v>0.37856528</c:v>
                </c:pt>
                <c:pt idx="772">
                  <c:v>0.36917214500000001</c:v>
                </c:pt>
                <c:pt idx="773">
                  <c:v>0.35994858699999999</c:v>
                </c:pt>
                <c:pt idx="774">
                  <c:v>0.35090297100000001</c:v>
                </c:pt>
                <c:pt idx="775">
                  <c:v>0.34204348200000001</c:v>
                </c:pt>
                <c:pt idx="776">
                  <c:v>0.333378124</c:v>
                </c:pt>
                <c:pt idx="777">
                  <c:v>0.324914704</c:v>
                </c:pt>
                <c:pt idx="778">
                  <c:v>0.31666083699999997</c:v>
                </c:pt>
                <c:pt idx="779">
                  <c:v>0.30862392799999999</c:v>
                </c:pt>
                <c:pt idx="780">
                  <c:v>0.30081117499999999</c:v>
                </c:pt>
                <c:pt idx="781">
                  <c:v>0.29322955899999997</c:v>
                </c:pt>
                <c:pt idx="782">
                  <c:v>0.28588584099999997</c:v>
                </c:pt>
                <c:pt idx="783">
                  <c:v>0.27878655200000002</c:v>
                </c:pt>
                <c:pt idx="784">
                  <c:v>0.27193799299999999</c:v>
                </c:pt>
                <c:pt idx="785">
                  <c:v>0.26534622800000002</c:v>
                </c:pt>
                <c:pt idx="786">
                  <c:v>0.25901708000000001</c:v>
                </c:pt>
                <c:pt idx="787">
                  <c:v>0.252956126</c:v>
                </c:pt>
                <c:pt idx="788">
                  <c:v>0.247168691</c:v>
                </c:pt>
                <c:pt idx="789">
                  <c:v>0.24165984900000001</c:v>
                </c:pt>
                <c:pt idx="790">
                  <c:v>0.23643441600000001</c:v>
                </c:pt>
                <c:pt idx="791">
                  <c:v>0.23149694600000001</c:v>
                </c:pt>
                <c:pt idx="792">
                  <c:v>0.22685173</c:v>
                </c:pt>
                <c:pt idx="793">
                  <c:v>0.222502792</c:v>
                </c:pt>
                <c:pt idx="794">
                  <c:v>0.21845388600000001</c:v>
                </c:pt>
                <c:pt idx="795">
                  <c:v>0.214708497</c:v>
                </c:pt>
                <c:pt idx="796">
                  <c:v>0.21126983399999999</c:v>
                </c:pt>
                <c:pt idx="797">
                  <c:v>0.20814083</c:v>
                </c:pt>
                <c:pt idx="798">
                  <c:v>0.20532414399999999</c:v>
                </c:pt>
                <c:pt idx="799">
                  <c:v>0.20282215200000001</c:v>
                </c:pt>
                <c:pt idx="800">
                  <c:v>0.20063695600000001</c:v>
                </c:pt>
                <c:pt idx="801">
                  <c:v>0.198770375</c:v>
                </c:pt>
                <c:pt idx="802">
                  <c:v>0.19722394800000001</c:v>
                </c:pt>
                <c:pt idx="803">
                  <c:v>0.19599893299999999</c:v>
                </c:pt>
                <c:pt idx="804">
                  <c:v>0.19509631</c:v>
                </c:pt>
                <c:pt idx="805">
                  <c:v>0.194516775</c:v>
                </c:pt>
                <c:pt idx="806">
                  <c:v>0.19426074700000001</c:v>
                </c:pt>
                <c:pt idx="807">
                  <c:v>0.194328365</c:v>
                </c:pt>
                <c:pt idx="808">
                  <c:v>0.19471949199999999</c:v>
                </c:pt>
                <c:pt idx="809">
                  <c:v>0.19543371300000001</c:v>
                </c:pt>
                <c:pt idx="810">
                  <c:v>0.19647033999999999</c:v>
                </c:pt>
                <c:pt idx="811">
                  <c:v>0.19782841000000001</c:v>
                </c:pt>
                <c:pt idx="812">
                  <c:v>0.19950669200000001</c:v>
                </c:pt>
                <c:pt idx="813">
                  <c:v>0.20150368599999999</c:v>
                </c:pt>
                <c:pt idx="814">
                  <c:v>0.203817626</c:v>
                </c:pt>
                <c:pt idx="815">
                  <c:v>0.20644648299999999</c:v>
                </c:pt>
                <c:pt idx="816">
                  <c:v>0.20938796900000001</c:v>
                </c:pt>
                <c:pt idx="817">
                  <c:v>0.21263953999999999</c:v>
                </c:pt>
                <c:pt idx="818">
                  <c:v>0.21619839800000001</c:v>
                </c:pt>
                <c:pt idx="819">
                  <c:v>0.22006149899999999</c:v>
                </c:pt>
                <c:pt idx="820">
                  <c:v>0.22422555</c:v>
                </c:pt>
                <c:pt idx="821">
                  <c:v>0.22868701999999999</c:v>
                </c:pt>
                <c:pt idx="822">
                  <c:v>0.23344214199999999</c:v>
                </c:pt>
                <c:pt idx="823">
                  <c:v>0.23848691599999999</c:v>
                </c:pt>
                <c:pt idx="824">
                  <c:v>0.243817115</c:v>
                </c:pt>
                <c:pt idx="825">
                  <c:v>0.249428292</c:v>
                </c:pt>
                <c:pt idx="826">
                  <c:v>0.25531578100000002</c:v>
                </c:pt>
                <c:pt idx="827">
                  <c:v>0.26147470699999997</c:v>
                </c:pt>
                <c:pt idx="828">
                  <c:v>0.26789998799999998</c:v>
                </c:pt>
                <c:pt idx="829">
                  <c:v>0.27458634300000001</c:v>
                </c:pt>
                <c:pt idx="830">
                  <c:v>0.28152829499999998</c:v>
                </c:pt>
                <c:pt idx="831">
                  <c:v>0.28872018100000002</c:v>
                </c:pt>
                <c:pt idx="832">
                  <c:v>0.29615615499999998</c:v>
                </c:pt>
                <c:pt idx="833">
                  <c:v>0.30383019700000002</c:v>
                </c:pt>
                <c:pt idx="834">
                  <c:v>0.31173611699999998</c:v>
                </c:pt>
                <c:pt idx="835">
                  <c:v>0.31986756100000002</c:v>
                </c:pt>
                <c:pt idx="836">
                  <c:v>0.32821802300000003</c:v>
                </c:pt>
                <c:pt idx="837">
                  <c:v>0.33678084400000002</c:v>
                </c:pt>
                <c:pt idx="838">
                  <c:v>0.34554922500000002</c:v>
                </c:pt>
                <c:pt idx="839">
                  <c:v>0.35451623300000001</c:v>
                </c:pt>
                <c:pt idx="840">
                  <c:v>0.36367480600000002</c:v>
                </c:pt>
                <c:pt idx="841">
                  <c:v>0.37301776199999997</c:v>
                </c:pt>
                <c:pt idx="842">
                  <c:v>0.38253780399999998</c:v>
                </c:pt>
                <c:pt idx="843">
                  <c:v>0.39222753199999999</c:v>
                </c:pt>
                <c:pt idx="844">
                  <c:v>0.40207944400000001</c:v>
                </c:pt>
                <c:pt idx="845">
                  <c:v>0.41208594999999998</c:v>
                </c:pt>
                <c:pt idx="846">
                  <c:v>0.422239376</c:v>
                </c:pt>
                <c:pt idx="847">
                  <c:v>0.43253196900000002</c:v>
                </c:pt>
                <c:pt idx="848">
                  <c:v>0.44295591000000001</c:v>
                </c:pt>
                <c:pt idx="849">
                  <c:v>0.45350332100000001</c:v>
                </c:pt>
                <c:pt idx="850">
                  <c:v>0.46416626599999999</c:v>
                </c:pt>
                <c:pt idx="851">
                  <c:v>0.47493676800000001</c:v>
                </c:pt>
                <c:pt idx="852">
                  <c:v>0.48580680900000001</c:v>
                </c:pt>
                <c:pt idx="853">
                  <c:v>0.49676834199999997</c:v>
                </c:pt>
                <c:pt idx="854">
                  <c:v>0.507813297</c:v>
                </c:pt>
                <c:pt idx="855">
                  <c:v>0.518933588</c:v>
                </c:pt>
                <c:pt idx="856">
                  <c:v>0.53012112300000003</c:v>
                </c:pt>
                <c:pt idx="857">
                  <c:v>0.54136780799999995</c:v>
                </c:pt>
                <c:pt idx="858">
                  <c:v>0.55266555699999997</c:v>
                </c:pt>
                <c:pt idx="859">
                  <c:v>0.56400629999999996</c:v>
                </c:pt>
                <c:pt idx="860">
                  <c:v>0.57538198799999996</c:v>
                </c:pt>
                <c:pt idx="861">
                  <c:v>0.58678459900000002</c:v>
                </c:pt>
                <c:pt idx="862">
                  <c:v>0.59820615200000005</c:v>
                </c:pt>
                <c:pt idx="863">
                  <c:v>0.60963870600000003</c:v>
                </c:pt>
                <c:pt idx="864">
                  <c:v>0.62107437300000001</c:v>
                </c:pt>
                <c:pt idx="865">
                  <c:v>0.63250532000000004</c:v>
                </c:pt>
                <c:pt idx="866">
                  <c:v>0.643923782</c:v>
                </c:pt>
                <c:pt idx="867">
                  <c:v>0.65532206100000001</c:v>
                </c:pt>
                <c:pt idx="868">
                  <c:v>0.66669254</c:v>
                </c:pt>
                <c:pt idx="869">
                  <c:v>0.67802768499999999</c:v>
                </c:pt>
                <c:pt idx="870">
                  <c:v>0.68932005200000002</c:v>
                </c:pt>
                <c:pt idx="871">
                  <c:v>0.70056229599999997</c:v>
                </c:pt>
                <c:pt idx="872">
                  <c:v>0.71174717099999996</c:v>
                </c:pt>
                <c:pt idx="873">
                  <c:v>0.72286754499999994</c:v>
                </c:pt>
                <c:pt idx="874">
                  <c:v>0.73391639500000005</c:v>
                </c:pt>
                <c:pt idx="875">
                  <c:v>0.74488682399999995</c:v>
                </c:pt>
                <c:pt idx="876">
                  <c:v>0.755772055</c:v>
                </c:pt>
                <c:pt idx="877">
                  <c:v>0.76656544800000004</c:v>
                </c:pt>
                <c:pt idx="878">
                  <c:v>0.77726049500000005</c:v>
                </c:pt>
                <c:pt idx="879">
                  <c:v>0.78785083</c:v>
                </c:pt>
                <c:pt idx="880">
                  <c:v>0.79833023400000003</c:v>
                </c:pt>
                <c:pt idx="881">
                  <c:v>0.80869263899999999</c:v>
                </c:pt>
                <c:pt idx="882">
                  <c:v>0.81893213099999995</c:v>
                </c:pt>
                <c:pt idx="883">
                  <c:v>0.829042956</c:v>
                </c:pt>
                <c:pt idx="884">
                  <c:v>0.83901952300000004</c:v>
                </c:pt>
                <c:pt idx="885">
                  <c:v>0.84885640799999995</c:v>
                </c:pt>
                <c:pt idx="886">
                  <c:v>0.85854836000000001</c:v>
                </c:pt>
                <c:pt idx="887">
                  <c:v>0.86809029900000001</c:v>
                </c:pt>
                <c:pt idx="888">
                  <c:v>0.87747732599999995</c:v>
                </c:pt>
                <c:pt idx="889">
                  <c:v>0.88670472099999997</c:v>
                </c:pt>
                <c:pt idx="890">
                  <c:v>0.89576794800000004</c:v>
                </c:pt>
                <c:pt idx="891">
                  <c:v>0.90466265800000001</c:v>
                </c:pt>
                <c:pt idx="892">
                  <c:v>0.91338469</c:v>
                </c:pt>
                <c:pt idx="893">
                  <c:v>0.92193007299999996</c:v>
                </c:pt>
                <c:pt idx="894">
                  <c:v>0.93029503099999999</c:v>
                </c:pt>
                <c:pt idx="895">
                  <c:v>0.93847598200000004</c:v>
                </c:pt>
                <c:pt idx="896">
                  <c:v>0.94646954000000005</c:v>
                </c:pt>
                <c:pt idx="897">
                  <c:v>0.95427251800000001</c:v>
                </c:pt>
                <c:pt idx="898">
                  <c:v>0.961881926</c:v>
                </c:pt>
                <c:pt idx="899">
                  <c:v>0.96929497499999995</c:v>
                </c:pt>
              </c:numCache>
            </c:numRef>
          </c:yVal>
          <c:smooth val="1"/>
        </c:ser>
        <c:dLbls>
          <c:showLegendKey val="0"/>
          <c:showVal val="0"/>
          <c:showCatName val="0"/>
          <c:showSerName val="0"/>
          <c:showPercent val="0"/>
          <c:showBubbleSize val="0"/>
        </c:dLbls>
        <c:axId val="177504864"/>
        <c:axId val="177504472"/>
      </c:scatterChart>
      <c:valAx>
        <c:axId val="177504864"/>
        <c:scaling>
          <c:orientation val="minMax"/>
          <c:max val="115"/>
          <c:min val="60"/>
        </c:scaling>
        <c:delete val="0"/>
        <c:axPos val="b"/>
        <c:title>
          <c:tx>
            <c:rich>
              <a:bodyPr/>
              <a:lstStyle/>
              <a:p>
                <a:pPr>
                  <a:defRPr sz="1400"/>
                </a:pPr>
                <a:r>
                  <a:rPr lang="en-GB" sz="1400"/>
                  <a:t>Scattering</a:t>
                </a:r>
                <a:r>
                  <a:rPr lang="en-GB" sz="1400" baseline="0"/>
                  <a:t> Angle - Degrees</a:t>
                </a:r>
                <a:endParaRPr lang="en-GB" sz="1400"/>
              </a:p>
            </c:rich>
          </c:tx>
          <c:layout>
            <c:manualLayout>
              <c:xMode val="edge"/>
              <c:yMode val="edge"/>
              <c:x val="0.28504756064155728"/>
              <c:y val="0.86391412178562543"/>
            </c:manualLayout>
          </c:layout>
          <c:overlay val="0"/>
        </c:title>
        <c:numFmt formatCode="General" sourceLinked="1"/>
        <c:majorTickMark val="out"/>
        <c:minorTickMark val="none"/>
        <c:tickLblPos val="nextTo"/>
        <c:spPr>
          <a:ln w="25400"/>
        </c:spPr>
        <c:txPr>
          <a:bodyPr/>
          <a:lstStyle/>
          <a:p>
            <a:pPr>
              <a:defRPr sz="1400"/>
            </a:pPr>
            <a:endParaRPr lang="en-US"/>
          </a:p>
        </c:txPr>
        <c:crossAx val="177504472"/>
        <c:crosses val="autoZero"/>
        <c:crossBetween val="midCat"/>
        <c:majorUnit val="15"/>
      </c:valAx>
      <c:valAx>
        <c:axId val="177504472"/>
        <c:scaling>
          <c:orientation val="minMax"/>
          <c:min val="0"/>
        </c:scaling>
        <c:delete val="0"/>
        <c:axPos val="l"/>
        <c:title>
          <c:tx>
            <c:rich>
              <a:bodyPr rot="-5400000" vert="horz"/>
              <a:lstStyle/>
              <a:p>
                <a:pPr>
                  <a:defRPr sz="1400"/>
                </a:pPr>
                <a:r>
                  <a:rPr lang="en-GB" sz="1400"/>
                  <a:t>Intensity</a:t>
                </a:r>
                <a:r>
                  <a:rPr lang="en-GB" sz="1400" baseline="0"/>
                  <a:t> / Arb.</a:t>
                </a:r>
                <a:endParaRPr lang="en-GB" sz="1400"/>
              </a:p>
            </c:rich>
          </c:tx>
          <c:layout>
            <c:manualLayout>
              <c:xMode val="edge"/>
              <c:yMode val="edge"/>
              <c:x val="3.6273309158603523E-2"/>
              <c:y val="0.21623819081097176"/>
            </c:manualLayout>
          </c:layout>
          <c:overlay val="0"/>
        </c:title>
        <c:numFmt formatCode="General" sourceLinked="1"/>
        <c:majorTickMark val="out"/>
        <c:minorTickMark val="none"/>
        <c:tickLblPos val="nextTo"/>
        <c:spPr>
          <a:ln w="25400"/>
        </c:spPr>
        <c:txPr>
          <a:bodyPr/>
          <a:lstStyle/>
          <a:p>
            <a:pPr>
              <a:defRPr sz="1400"/>
            </a:pPr>
            <a:endParaRPr lang="en-US"/>
          </a:p>
        </c:txPr>
        <c:crossAx val="177504864"/>
        <c:crosses val="autoZero"/>
        <c:crossBetween val="midCat"/>
        <c:majorUnit val="0.4"/>
      </c:valAx>
      <c:spPr>
        <a:noFill/>
        <a:ln w="28575"/>
      </c:spPr>
    </c:plotArea>
    <c:legend>
      <c:legendPos val="r"/>
      <c:layout>
        <c:manualLayout>
          <c:xMode val="edge"/>
          <c:yMode val="edge"/>
          <c:x val="0.65328631853034369"/>
          <c:y val="9.559271848852692E-2"/>
          <c:w val="0.24153969257070443"/>
          <c:h val="0.18560906347604261"/>
        </c:manualLayout>
      </c:layout>
      <c:overlay val="0"/>
      <c:txPr>
        <a:bodyPr/>
        <a:lstStyle/>
        <a:p>
          <a:pPr>
            <a:defRPr sz="1400"/>
          </a:pPr>
          <a:endParaRPr lang="en-US"/>
        </a:p>
      </c:txPr>
    </c:legend>
    <c:plotVisOnly val="1"/>
    <c:dispBlanksAs val="gap"/>
    <c:showDLblsOverMax val="0"/>
  </c:chart>
  <c:spPr>
    <a:noFill/>
    <a:ln>
      <a:noFill/>
    </a:ln>
  </c:sp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wmf"/><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D17E591-675F-4149-AD3B-31422CC8701C}" type="datetimeFigureOut">
              <a:rPr lang="en-GB" smtClean="0"/>
              <a:t>21/04/2014</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57D9F73-1824-470A-A71D-8DB9E05349BA}" type="slidenum">
              <a:rPr lang="en-GB" smtClean="0"/>
              <a:t>‹#›</a:t>
            </a:fld>
            <a:endParaRPr lang="en-GB"/>
          </a:p>
        </p:txBody>
      </p:sp>
    </p:spTree>
    <p:extLst>
      <p:ext uri="{BB962C8B-B14F-4D97-AF65-F5344CB8AC3E}">
        <p14:creationId xmlns:p14="http://schemas.microsoft.com/office/powerpoint/2010/main" val="13461062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Explanation</a:t>
            </a:r>
            <a:r>
              <a:rPr lang="en-GB" baseline="0" dirty="0" smtClean="0"/>
              <a:t> of ring down problems</a:t>
            </a:r>
            <a:endParaRPr lang="en-GB" dirty="0"/>
          </a:p>
        </p:txBody>
      </p:sp>
      <p:sp>
        <p:nvSpPr>
          <p:cNvPr id="4" name="Slide Number Placeholder 3"/>
          <p:cNvSpPr>
            <a:spLocks noGrp="1"/>
          </p:cNvSpPr>
          <p:nvPr>
            <p:ph type="sldNum" sz="quarter" idx="10"/>
          </p:nvPr>
        </p:nvSpPr>
        <p:spPr/>
        <p:txBody>
          <a:bodyPr/>
          <a:lstStyle/>
          <a:p>
            <a:fld id="{957D9F73-1824-470A-A71D-8DB9E05349BA}" type="slidenum">
              <a:rPr lang="en-GB" smtClean="0"/>
              <a:t>1</a:t>
            </a:fld>
            <a:endParaRPr lang="en-GB"/>
          </a:p>
        </p:txBody>
      </p:sp>
    </p:spTree>
    <p:extLst>
      <p:ext uri="{BB962C8B-B14F-4D97-AF65-F5344CB8AC3E}">
        <p14:creationId xmlns:p14="http://schemas.microsoft.com/office/powerpoint/2010/main" val="5857284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Simulation of DMA transfer</a:t>
            </a:r>
            <a:r>
              <a:rPr lang="en-GB" baseline="0" dirty="0" smtClean="0"/>
              <a:t> function in mobility and diameter space</a:t>
            </a:r>
            <a:endParaRPr lang="en-GB" dirty="0"/>
          </a:p>
        </p:txBody>
      </p:sp>
      <p:sp>
        <p:nvSpPr>
          <p:cNvPr id="4" name="Slide Number Placeholder 3"/>
          <p:cNvSpPr>
            <a:spLocks noGrp="1"/>
          </p:cNvSpPr>
          <p:nvPr>
            <p:ph type="sldNum" sz="quarter" idx="10"/>
          </p:nvPr>
        </p:nvSpPr>
        <p:spPr/>
        <p:txBody>
          <a:bodyPr/>
          <a:lstStyle/>
          <a:p>
            <a:fld id="{957D9F73-1824-470A-A71D-8DB9E05349BA}" type="slidenum">
              <a:rPr lang="en-GB" smtClean="0"/>
              <a:t>10</a:t>
            </a:fld>
            <a:endParaRPr lang="en-GB"/>
          </a:p>
        </p:txBody>
      </p:sp>
    </p:spTree>
    <p:extLst>
      <p:ext uri="{BB962C8B-B14F-4D97-AF65-F5344CB8AC3E}">
        <p14:creationId xmlns:p14="http://schemas.microsoft.com/office/powerpoint/2010/main" val="22862094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As we’ve alread</a:t>
            </a:r>
            <a:r>
              <a:rPr lang="en-GB" baseline="0" dirty="0" smtClean="0"/>
              <a:t>y shown light scattering has an angular dependence that is in turn dependent on the size and refractive index of particle. As such the momentum imparted by the incident beam changes as the particle changes in size meaning that the power required to keep it in a fixed position also changes. We therefore have to respond to the particles changing position by changing the laser power. </a:t>
            </a:r>
            <a:endParaRPr lang="en-GB" dirty="0"/>
          </a:p>
        </p:txBody>
      </p:sp>
      <p:sp>
        <p:nvSpPr>
          <p:cNvPr id="4" name="Slide Number Placeholder 3"/>
          <p:cNvSpPr>
            <a:spLocks noGrp="1"/>
          </p:cNvSpPr>
          <p:nvPr>
            <p:ph type="sldNum" sz="quarter" idx="10"/>
          </p:nvPr>
        </p:nvSpPr>
        <p:spPr/>
        <p:txBody>
          <a:bodyPr/>
          <a:lstStyle/>
          <a:p>
            <a:fld id="{957D9F73-1824-470A-A71D-8DB9E05349BA}" type="slidenum">
              <a:rPr lang="en-GB" smtClean="0"/>
              <a:t>16</a:t>
            </a:fld>
            <a:endParaRPr lang="en-GB"/>
          </a:p>
        </p:txBody>
      </p:sp>
    </p:spTree>
    <p:extLst>
      <p:ext uri="{BB962C8B-B14F-4D97-AF65-F5344CB8AC3E}">
        <p14:creationId xmlns:p14="http://schemas.microsoft.com/office/powerpoint/2010/main" val="11219320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err="1" smtClean="0"/>
              <a:t>Hexanetriol</a:t>
            </a:r>
            <a:r>
              <a:rPr lang="en-GB" baseline="0" dirty="0" smtClean="0"/>
              <a:t> has a relatively low vapour pressure and will change size in a predictable manner with time.</a:t>
            </a:r>
          </a:p>
          <a:p>
            <a:r>
              <a:rPr lang="en-GB" baseline="0" dirty="0" smtClean="0"/>
              <a:t>NaCl is very well characterised, it should be possible to guess how the RI varies with size.</a:t>
            </a:r>
          </a:p>
          <a:p>
            <a:r>
              <a:rPr lang="en-GB" baseline="0" dirty="0" smtClean="0"/>
              <a:t>Important that we’re looking for agreement.</a:t>
            </a:r>
            <a:endParaRPr lang="en-GB" dirty="0"/>
          </a:p>
        </p:txBody>
      </p:sp>
      <p:sp>
        <p:nvSpPr>
          <p:cNvPr id="4" name="Slide Number Placeholder 3"/>
          <p:cNvSpPr>
            <a:spLocks noGrp="1"/>
          </p:cNvSpPr>
          <p:nvPr>
            <p:ph type="sldNum" sz="quarter" idx="10"/>
          </p:nvPr>
        </p:nvSpPr>
        <p:spPr/>
        <p:txBody>
          <a:bodyPr/>
          <a:lstStyle/>
          <a:p>
            <a:fld id="{957D9F73-1824-470A-A71D-8DB9E05349BA}" type="slidenum">
              <a:rPr lang="en-GB" smtClean="0"/>
              <a:t>17</a:t>
            </a:fld>
            <a:endParaRPr lang="en-GB"/>
          </a:p>
        </p:txBody>
      </p:sp>
    </p:spTree>
    <p:extLst>
      <p:ext uri="{BB962C8B-B14F-4D97-AF65-F5344CB8AC3E}">
        <p14:creationId xmlns:p14="http://schemas.microsoft.com/office/powerpoint/2010/main" val="13926483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As the particle becomes</a:t>
            </a:r>
            <a:r>
              <a:rPr lang="en-GB" baseline="0" dirty="0" smtClean="0"/>
              <a:t> smaller it becomes harder to keep it in the centre of the ring down events leading to an increase in the spread of ring down times</a:t>
            </a:r>
            <a:endParaRPr lang="en-GB" dirty="0"/>
          </a:p>
        </p:txBody>
      </p:sp>
      <p:sp>
        <p:nvSpPr>
          <p:cNvPr id="4" name="Slide Number Placeholder 3"/>
          <p:cNvSpPr>
            <a:spLocks noGrp="1"/>
          </p:cNvSpPr>
          <p:nvPr>
            <p:ph type="sldNum" sz="quarter" idx="10"/>
          </p:nvPr>
        </p:nvSpPr>
        <p:spPr/>
        <p:txBody>
          <a:bodyPr/>
          <a:lstStyle/>
          <a:p>
            <a:fld id="{957D9F73-1824-470A-A71D-8DB9E05349BA}" type="slidenum">
              <a:rPr lang="en-GB" smtClean="0"/>
              <a:t>29</a:t>
            </a:fld>
            <a:endParaRPr lang="en-GB"/>
          </a:p>
        </p:txBody>
      </p:sp>
    </p:spTree>
    <p:extLst>
      <p:ext uri="{BB962C8B-B14F-4D97-AF65-F5344CB8AC3E}">
        <p14:creationId xmlns:p14="http://schemas.microsoft.com/office/powerpoint/2010/main" val="38440801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At the end I can explain why this</a:t>
            </a:r>
            <a:r>
              <a:rPr lang="en-GB" baseline="0" dirty="0" smtClean="0"/>
              <a:t> isn’t physical.</a:t>
            </a:r>
            <a:endParaRPr lang="en-GB" dirty="0"/>
          </a:p>
        </p:txBody>
      </p:sp>
      <p:sp>
        <p:nvSpPr>
          <p:cNvPr id="4" name="Slide Number Placeholder 3"/>
          <p:cNvSpPr>
            <a:spLocks noGrp="1"/>
          </p:cNvSpPr>
          <p:nvPr>
            <p:ph type="sldNum" sz="quarter" idx="10"/>
          </p:nvPr>
        </p:nvSpPr>
        <p:spPr/>
        <p:txBody>
          <a:bodyPr/>
          <a:lstStyle/>
          <a:p>
            <a:fld id="{957D9F73-1824-470A-A71D-8DB9E05349BA}" type="slidenum">
              <a:rPr lang="en-GB" smtClean="0"/>
              <a:t>33</a:t>
            </a:fld>
            <a:endParaRPr lang="en-GB"/>
          </a:p>
        </p:txBody>
      </p:sp>
    </p:spTree>
    <p:extLst>
      <p:ext uri="{BB962C8B-B14F-4D97-AF65-F5344CB8AC3E}">
        <p14:creationId xmlns:p14="http://schemas.microsoft.com/office/powerpoint/2010/main" val="5563368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Either RH is higher</a:t>
            </a:r>
            <a:r>
              <a:rPr lang="en-GB" baseline="0" dirty="0" smtClean="0"/>
              <a:t> than we expect or the RI is lower than we’d expect.</a:t>
            </a:r>
            <a:endParaRPr lang="en-GB" dirty="0"/>
          </a:p>
        </p:txBody>
      </p:sp>
      <p:sp>
        <p:nvSpPr>
          <p:cNvPr id="4" name="Slide Number Placeholder 3"/>
          <p:cNvSpPr>
            <a:spLocks noGrp="1"/>
          </p:cNvSpPr>
          <p:nvPr>
            <p:ph type="sldNum" sz="quarter" idx="10"/>
          </p:nvPr>
        </p:nvSpPr>
        <p:spPr/>
        <p:txBody>
          <a:bodyPr/>
          <a:lstStyle/>
          <a:p>
            <a:fld id="{957D9F73-1824-470A-A71D-8DB9E05349BA}" type="slidenum">
              <a:rPr lang="en-GB" smtClean="0"/>
              <a:t>34</a:t>
            </a:fld>
            <a:endParaRPr lang="en-GB"/>
          </a:p>
        </p:txBody>
      </p:sp>
    </p:spTree>
    <p:extLst>
      <p:ext uri="{BB962C8B-B14F-4D97-AF65-F5344CB8AC3E}">
        <p14:creationId xmlns:p14="http://schemas.microsoft.com/office/powerpoint/2010/main" val="11769642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Multiple</a:t>
            </a:r>
            <a:r>
              <a:rPr lang="en-GB" baseline="0" dirty="0" smtClean="0"/>
              <a:t> charged particles – can be accounted for but contribute to the uncertainty.</a:t>
            </a:r>
            <a:endParaRPr lang="en-GB" dirty="0"/>
          </a:p>
        </p:txBody>
      </p:sp>
      <p:sp>
        <p:nvSpPr>
          <p:cNvPr id="4" name="Slide Number Placeholder 3"/>
          <p:cNvSpPr>
            <a:spLocks noGrp="1"/>
          </p:cNvSpPr>
          <p:nvPr>
            <p:ph type="sldNum" sz="quarter" idx="10"/>
          </p:nvPr>
        </p:nvSpPr>
        <p:spPr/>
        <p:txBody>
          <a:bodyPr/>
          <a:lstStyle/>
          <a:p>
            <a:fld id="{957D9F73-1824-470A-A71D-8DB9E05349BA}" type="slidenum">
              <a:rPr lang="en-GB" smtClean="0"/>
              <a:t>45</a:t>
            </a:fld>
            <a:endParaRPr lang="en-GB"/>
          </a:p>
        </p:txBody>
      </p:sp>
    </p:spTree>
    <p:extLst>
      <p:ext uri="{BB962C8B-B14F-4D97-AF65-F5344CB8AC3E}">
        <p14:creationId xmlns:p14="http://schemas.microsoft.com/office/powerpoint/2010/main" val="31098651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Directly</a:t>
            </a:r>
            <a:r>
              <a:rPr lang="en-GB" baseline="0" dirty="0" smtClean="0"/>
              <a:t> pulling out a refractive index or scattering/absorption cross-section is difficult.</a:t>
            </a:r>
            <a:endParaRPr lang="en-GB" dirty="0"/>
          </a:p>
        </p:txBody>
      </p:sp>
      <p:sp>
        <p:nvSpPr>
          <p:cNvPr id="4" name="Slide Number Placeholder 3"/>
          <p:cNvSpPr>
            <a:spLocks noGrp="1"/>
          </p:cNvSpPr>
          <p:nvPr>
            <p:ph type="sldNum" sz="quarter" idx="10"/>
          </p:nvPr>
        </p:nvSpPr>
        <p:spPr/>
        <p:txBody>
          <a:bodyPr/>
          <a:lstStyle/>
          <a:p>
            <a:fld id="{957D9F73-1824-470A-A71D-8DB9E05349BA}" type="slidenum">
              <a:rPr lang="en-GB" smtClean="0"/>
              <a:t>46</a:t>
            </a:fld>
            <a:endParaRPr lang="en-GB"/>
          </a:p>
        </p:txBody>
      </p:sp>
    </p:spTree>
    <p:extLst>
      <p:ext uri="{BB962C8B-B14F-4D97-AF65-F5344CB8AC3E}">
        <p14:creationId xmlns:p14="http://schemas.microsoft.com/office/powerpoint/2010/main" val="33079809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3"/>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5" name="Rectangle 4"/>
          <p:cNvSpPr>
            <a:spLocks noChangeArrowheads="1"/>
          </p:cNvSpPr>
          <p:nvPr/>
        </p:nvSpPr>
        <p:spPr bwMode="white">
          <a:xfrm>
            <a:off x="8991600" y="3175"/>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6" name="Rectangle 5"/>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7" name="Rectangle 6"/>
          <p:cNvSpPr>
            <a:spLocks noChangeArrowheads="1"/>
          </p:cNvSpPr>
          <p:nvPr/>
        </p:nvSpPr>
        <p:spPr bwMode="white">
          <a:xfrm>
            <a:off x="0" y="0"/>
            <a:ext cx="9144000" cy="25146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0" name="Rectangle 9"/>
          <p:cNvSpPr>
            <a:spLocks noChangeArrowheads="1"/>
          </p:cNvSpPr>
          <p:nvPr/>
        </p:nvSpPr>
        <p:spPr bwMode="auto">
          <a:xfrm>
            <a:off x="146050" y="6391275"/>
            <a:ext cx="8832850" cy="309563"/>
          </a:xfrm>
          <a:prstGeom prst="rect">
            <a:avLst/>
          </a:prstGeom>
          <a:solidFill>
            <a:schemeClr val="accent3"/>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1" name="Straight Connector 10"/>
          <p:cNvSpPr>
            <a:spLocks noChangeShapeType="1"/>
          </p:cNvSpPr>
          <p:nvPr/>
        </p:nvSpPr>
        <p:spPr bwMode="auto">
          <a:xfrm>
            <a:off x="155575" y="2419350"/>
            <a:ext cx="8832850"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wrap="none" anchor="ctr"/>
          <a:lstStyle/>
          <a:p>
            <a:pPr>
              <a:defRPr/>
            </a:pPr>
            <a:endParaRPr lang="en-US"/>
          </a:p>
        </p:txBody>
      </p:sp>
      <p:sp>
        <p:nvSpPr>
          <p:cNvPr id="12" name="Rectangle 11"/>
          <p:cNvSpPr>
            <a:spLocks noChangeArrowheads="1"/>
          </p:cNvSpPr>
          <p:nvPr/>
        </p:nvSpPr>
        <p:spPr bwMode="auto">
          <a:xfrm>
            <a:off x="152400" y="152400"/>
            <a:ext cx="8832850" cy="6546850"/>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wrap="none" anchor="ctr"/>
          <a:lstStyle/>
          <a:p>
            <a:pPr>
              <a:defRPr/>
            </a:pPr>
            <a:endParaRPr lang="en-US" dirty="0"/>
          </a:p>
        </p:txBody>
      </p:sp>
      <p:sp>
        <p:nvSpPr>
          <p:cNvPr id="13" name="Oval 12"/>
          <p:cNvSpPr/>
          <p:nvPr/>
        </p:nvSpPr>
        <p:spPr>
          <a:xfrm>
            <a:off x="4267200" y="211455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4" name="Oval 13"/>
          <p:cNvSpPr/>
          <p:nvPr/>
        </p:nvSpPr>
        <p:spPr>
          <a:xfrm>
            <a:off x="4362450" y="2209800"/>
            <a:ext cx="419100" cy="420688"/>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9" name="Subtitle 8"/>
          <p:cNvSpPr>
            <a:spLocks noGrp="1"/>
          </p:cNvSpPr>
          <p:nvPr>
            <p:ph type="subTitle" idx="1"/>
          </p:nvPr>
        </p:nvSpPr>
        <p:spPr>
          <a:xfrm>
            <a:off x="1371600" y="2819400"/>
            <a:ext cx="6400800" cy="1752600"/>
          </a:xfrm>
          <a:prstGeom prst="rect">
            <a:avLst/>
          </a:prstGeo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8" name="Title 7"/>
          <p:cNvSpPr>
            <a:spLocks noGrp="1"/>
          </p:cNvSpPr>
          <p:nvPr>
            <p:ph type="ctrTitle"/>
          </p:nvPr>
        </p:nvSpPr>
        <p:spPr>
          <a:xfrm>
            <a:off x="685800" y="381000"/>
            <a:ext cx="7772400" cy="1752600"/>
          </a:xfrm>
        </p:spPr>
        <p:txBody>
          <a:bodyPr/>
          <a:lstStyle>
            <a:lvl1pPr>
              <a:defRPr sz="4200">
                <a:solidFill>
                  <a:schemeClr val="accent1"/>
                </a:solidFill>
              </a:defRPr>
            </a:lvl1pPr>
          </a:lstStyle>
          <a:p>
            <a:r>
              <a:rPr lang="en-US" smtClean="0"/>
              <a:t>Click to edit Master title style</a:t>
            </a:r>
            <a:endParaRPr lang="en-US"/>
          </a:p>
        </p:txBody>
      </p:sp>
      <p:sp>
        <p:nvSpPr>
          <p:cNvPr id="15" name="Date Placeholder 27"/>
          <p:cNvSpPr>
            <a:spLocks noGrp="1"/>
          </p:cNvSpPr>
          <p:nvPr>
            <p:ph type="dt" sz="half" idx="10"/>
          </p:nvPr>
        </p:nvSpPr>
        <p:spPr/>
        <p:txBody>
          <a:bodyPr/>
          <a:lstStyle>
            <a:lvl1pPr>
              <a:defRPr/>
            </a:lvl1pPr>
          </a:lstStyle>
          <a:p>
            <a:pPr>
              <a:defRPr/>
            </a:pPr>
            <a:fld id="{7C7868D1-E9CC-4E82-A58A-6C1C9F97D43C}" type="datetime1">
              <a:rPr lang="en-GB" smtClean="0"/>
              <a:pPr>
                <a:defRPr/>
              </a:pPr>
              <a:t>21/04/2014</a:t>
            </a:fld>
            <a:endParaRPr lang="en-GB"/>
          </a:p>
        </p:txBody>
      </p:sp>
      <p:sp>
        <p:nvSpPr>
          <p:cNvPr id="16" name="Footer Placeholder 16"/>
          <p:cNvSpPr>
            <a:spLocks noGrp="1"/>
          </p:cNvSpPr>
          <p:nvPr>
            <p:ph type="ftr" sz="quarter" idx="11"/>
          </p:nvPr>
        </p:nvSpPr>
        <p:spPr/>
        <p:txBody>
          <a:bodyPr/>
          <a:lstStyle>
            <a:lvl1pPr>
              <a:defRPr/>
            </a:lvl1pPr>
          </a:lstStyle>
          <a:p>
            <a:pPr>
              <a:defRPr/>
            </a:pPr>
            <a:endParaRPr lang="en-GB"/>
          </a:p>
        </p:txBody>
      </p:sp>
      <p:sp>
        <p:nvSpPr>
          <p:cNvPr id="17" name="Slide Number Placeholder 28"/>
          <p:cNvSpPr>
            <a:spLocks noGrp="1"/>
          </p:cNvSpPr>
          <p:nvPr>
            <p:ph type="sldNum" sz="quarter" idx="12"/>
          </p:nvPr>
        </p:nvSpPr>
        <p:spPr>
          <a:xfrm>
            <a:off x="4343400" y="2198688"/>
            <a:ext cx="457200" cy="441325"/>
          </a:xfrm>
          <a:prstGeom prst="rect">
            <a:avLst/>
          </a:prstGeom>
        </p:spPr>
        <p:txBody>
          <a:bodyPr/>
          <a:lstStyle>
            <a:lvl1pPr>
              <a:defRPr smtClean="0">
                <a:solidFill>
                  <a:schemeClr val="accent3">
                    <a:shade val="75000"/>
                  </a:schemeClr>
                </a:solidFill>
              </a:defRPr>
            </a:lvl1pPr>
          </a:lstStyle>
          <a:p>
            <a:pPr>
              <a:defRPr/>
            </a:pPr>
            <a:fld id="{B903688D-2270-4B3A-A72C-A38404B23415}" type="slidenum">
              <a:rPr lang="en-GB"/>
              <a:pPr>
                <a:defRPr/>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301625" y="1524000"/>
            <a:ext cx="8534400" cy="4598988"/>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13"/>
          <p:cNvSpPr>
            <a:spLocks noGrp="1"/>
          </p:cNvSpPr>
          <p:nvPr>
            <p:ph type="dt" sz="half" idx="10"/>
          </p:nvPr>
        </p:nvSpPr>
        <p:spPr/>
        <p:txBody>
          <a:bodyPr/>
          <a:lstStyle>
            <a:lvl1pPr>
              <a:defRPr/>
            </a:lvl1pPr>
          </a:lstStyle>
          <a:p>
            <a:pPr>
              <a:defRPr/>
            </a:pPr>
            <a:fld id="{FFD42933-0070-47FE-ACAC-A435B3DCAAEE}" type="datetime1">
              <a:rPr lang="en-GB" smtClean="0"/>
              <a:pPr>
                <a:defRPr/>
              </a:pPr>
              <a:t>21/04/2014</a:t>
            </a:fld>
            <a:endParaRPr lang="en-GB"/>
          </a:p>
        </p:txBody>
      </p:sp>
      <p:sp>
        <p:nvSpPr>
          <p:cNvPr id="5" name="Footer Placeholder 2"/>
          <p:cNvSpPr>
            <a:spLocks noGrp="1"/>
          </p:cNvSpPr>
          <p:nvPr>
            <p:ph type="ftr" sz="quarter" idx="11"/>
          </p:nvPr>
        </p:nvSpPr>
        <p:spPr/>
        <p:txBody>
          <a:bodyPr/>
          <a:lstStyle>
            <a:lvl1pPr>
              <a:defRPr/>
            </a:lvl1pPr>
          </a:lstStyle>
          <a:p>
            <a:pPr>
              <a:defRPr/>
            </a:pPr>
            <a:endParaRPr lang="en-GB"/>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Rectangle 3"/>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5" name="Rectangle 4"/>
          <p:cNvSpPr>
            <a:spLocks noChangeArrowheads="1"/>
          </p:cNvSpPr>
          <p:nvPr/>
        </p:nvSpPr>
        <p:spPr bwMode="white">
          <a:xfrm>
            <a:off x="7010400" y="0"/>
            <a:ext cx="21336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6" name="Rectangle 5"/>
          <p:cNvSpPr>
            <a:spLocks noChangeArrowheads="1"/>
          </p:cNvSpPr>
          <p:nvPr/>
        </p:nvSpPr>
        <p:spPr bwMode="white">
          <a:xfrm>
            <a:off x="0" y="0"/>
            <a:ext cx="9144000" cy="155575"/>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7" name="Rectangle 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8" name="Rectangle 7"/>
          <p:cNvSpPr>
            <a:spLocks noChangeArrowheads="1"/>
          </p:cNvSpPr>
          <p:nvPr/>
        </p:nvSpPr>
        <p:spPr bwMode="auto">
          <a:xfrm>
            <a:off x="146050" y="6391275"/>
            <a:ext cx="8832850" cy="309563"/>
          </a:xfrm>
          <a:prstGeom prst="rect">
            <a:avLst/>
          </a:prstGeom>
          <a:solidFill>
            <a:schemeClr val="accent3"/>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9" name="Rectangle 8"/>
          <p:cNvSpPr>
            <a:spLocks noChangeArrowheads="1"/>
          </p:cNvSpPr>
          <p:nvPr/>
        </p:nvSpPr>
        <p:spPr bwMode="auto">
          <a:xfrm>
            <a:off x="152400" y="155575"/>
            <a:ext cx="8832850" cy="6546850"/>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wrap="none" anchor="ctr"/>
          <a:lstStyle/>
          <a:p>
            <a:pPr>
              <a:defRPr/>
            </a:pPr>
            <a:endParaRPr lang="en-US" dirty="0"/>
          </a:p>
        </p:txBody>
      </p:sp>
      <p:sp>
        <p:nvSpPr>
          <p:cNvPr id="10" name="Straight Connector 9"/>
          <p:cNvSpPr>
            <a:spLocks noChangeShapeType="1"/>
          </p:cNvSpPr>
          <p:nvPr/>
        </p:nvSpPr>
        <p:spPr bwMode="auto">
          <a:xfrm rot="5400000">
            <a:off x="4021137" y="3278188"/>
            <a:ext cx="6245225"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wrap="none" anchor="ctr"/>
          <a:lstStyle/>
          <a:p>
            <a:pPr>
              <a:defRPr/>
            </a:pPr>
            <a:endParaRPr lang="en-US"/>
          </a:p>
        </p:txBody>
      </p:sp>
      <p:sp>
        <p:nvSpPr>
          <p:cNvPr id="11" name="Oval 10"/>
          <p:cNvSpPr/>
          <p:nvPr/>
        </p:nvSpPr>
        <p:spPr>
          <a:xfrm>
            <a:off x="6838950" y="2925763"/>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2" name="Oval 11"/>
          <p:cNvSpPr/>
          <p:nvPr/>
        </p:nvSpPr>
        <p:spPr>
          <a:xfrm>
            <a:off x="6934200" y="3021013"/>
            <a:ext cx="420688" cy="419100"/>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 name="Vertical Text Placeholder 2"/>
          <p:cNvSpPr>
            <a:spLocks noGrp="1"/>
          </p:cNvSpPr>
          <p:nvPr>
            <p:ph type="body" orient="vert" idx="1"/>
          </p:nvPr>
        </p:nvSpPr>
        <p:spPr>
          <a:xfrm>
            <a:off x="304800" y="304800"/>
            <a:ext cx="6553200" cy="5821366"/>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Vertical Title 1"/>
          <p:cNvSpPr>
            <a:spLocks noGrp="1"/>
          </p:cNvSpPr>
          <p:nvPr>
            <p:ph type="title" orient="vert"/>
          </p:nvPr>
        </p:nvSpPr>
        <p:spPr>
          <a:xfrm>
            <a:off x="7391400" y="304801"/>
            <a:ext cx="1447800" cy="5851525"/>
          </a:xfrm>
        </p:spPr>
        <p:txBody>
          <a:bodyPr vert="eaVert"/>
          <a:lstStyle/>
          <a:p>
            <a:r>
              <a:rPr lang="en-US" smtClean="0"/>
              <a:t>Click to edit Master title style</a:t>
            </a:r>
            <a:endParaRPr lang="en-US"/>
          </a:p>
        </p:txBody>
      </p:sp>
      <p:sp>
        <p:nvSpPr>
          <p:cNvPr id="13" name="Slide Number Placeholder 5"/>
          <p:cNvSpPr>
            <a:spLocks noGrp="1"/>
          </p:cNvSpPr>
          <p:nvPr>
            <p:ph type="sldNum" sz="quarter" idx="10"/>
          </p:nvPr>
        </p:nvSpPr>
        <p:spPr>
          <a:xfrm>
            <a:off x="6915150" y="3009900"/>
            <a:ext cx="457200" cy="441325"/>
          </a:xfrm>
          <a:prstGeom prst="rect">
            <a:avLst/>
          </a:prstGeom>
        </p:spPr>
        <p:txBody>
          <a:bodyPr/>
          <a:lstStyle>
            <a:lvl1pPr>
              <a:defRPr/>
            </a:lvl1pPr>
          </a:lstStyle>
          <a:p>
            <a:fld id="{E3475C62-B11E-48D9-B8AB-9CBB2E27BA22}" type="slidenum">
              <a:rPr lang="en-GB" smtClean="0"/>
              <a:t>‹#›</a:t>
            </a:fld>
            <a:endParaRPr lang="en-GB"/>
          </a:p>
        </p:txBody>
      </p:sp>
      <p:sp>
        <p:nvSpPr>
          <p:cNvPr id="14" name="Date Placeholder 3"/>
          <p:cNvSpPr>
            <a:spLocks noGrp="1"/>
          </p:cNvSpPr>
          <p:nvPr>
            <p:ph type="dt" sz="half" idx="11"/>
          </p:nvPr>
        </p:nvSpPr>
        <p:spPr/>
        <p:txBody>
          <a:bodyPr/>
          <a:lstStyle>
            <a:lvl1pPr>
              <a:defRPr/>
            </a:lvl1pPr>
          </a:lstStyle>
          <a:p>
            <a:pPr>
              <a:defRPr/>
            </a:pPr>
            <a:fld id="{8A6EBD4A-B2AD-47AB-AC6A-834BE1FD9CAC}" type="datetime1">
              <a:rPr lang="en-GB" smtClean="0"/>
              <a:pPr>
                <a:defRPr/>
              </a:pPr>
              <a:t>21/04/2014</a:t>
            </a:fld>
            <a:endParaRPr lang="en-GB"/>
          </a:p>
        </p:txBody>
      </p:sp>
      <p:sp>
        <p:nvSpPr>
          <p:cNvPr id="15" name="Footer Placeholder 4"/>
          <p:cNvSpPr>
            <a:spLocks noGrp="1"/>
          </p:cNvSpPr>
          <p:nvPr>
            <p:ph type="ftr" sz="quarter" idx="12"/>
          </p:nvPr>
        </p:nvSpPr>
        <p:spPr/>
        <p:txBody>
          <a:bodyPr/>
          <a:lstStyle>
            <a:lvl1pPr>
              <a:defRPr/>
            </a:lvl1pPr>
          </a:lstStyle>
          <a:p>
            <a:pPr>
              <a:defRPr/>
            </a:pPr>
            <a:endParaRPr lang="en-GB"/>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pPr>
              <a:defRPr/>
            </a:pPr>
            <a:fld id="{9E245A0C-CD17-452A-A789-3BFCBE42D492}" type="datetime1">
              <a:rPr lang="en-GB" smtClean="0"/>
              <a:pPr>
                <a:defRPr/>
              </a:pPr>
              <a:t>21/04/2014</a:t>
            </a:fld>
            <a:endParaRPr lang="en-GB"/>
          </a:p>
        </p:txBody>
      </p:sp>
      <p:sp>
        <p:nvSpPr>
          <p:cNvPr id="4" name="Footer Placeholder 3"/>
          <p:cNvSpPr>
            <a:spLocks noGrp="1"/>
          </p:cNvSpPr>
          <p:nvPr>
            <p:ph type="ftr" sz="quarter" idx="11"/>
          </p:nvPr>
        </p:nvSpPr>
        <p:spPr/>
        <p:txBody>
          <a:bodyPr/>
          <a:lstStyle/>
          <a:p>
            <a:pPr>
              <a:defRPr/>
            </a:pPr>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pPr>
              <a:defRPr/>
            </a:pPr>
            <a:fld id="{729DEA62-6BE2-44B5-AA87-2D25DB866B34}" type="datetime1">
              <a:rPr lang="en-GB" smtClean="0"/>
              <a:pPr>
                <a:defRPr/>
              </a:pPr>
              <a:t>21/04/2014</a:t>
            </a:fld>
            <a:endParaRPr lang="en-GB"/>
          </a:p>
        </p:txBody>
      </p:sp>
      <p:sp>
        <p:nvSpPr>
          <p:cNvPr id="4" name="Footer Placeholder 3"/>
          <p:cNvSpPr>
            <a:spLocks noGrp="1"/>
          </p:cNvSpPr>
          <p:nvPr>
            <p:ph type="ftr" sz="quarter" idx="11"/>
          </p:nvPr>
        </p:nvSpPr>
        <p:spPr/>
        <p:txBody>
          <a:bodyPr/>
          <a:lstStyle/>
          <a:p>
            <a:pPr>
              <a:defRPr/>
            </a:pPr>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DFF0ED39-AA1A-45B6-9D72-F9C0B497BAAD}" type="datetime1">
              <a:rPr lang="en-GB" smtClean="0"/>
              <a:pPr/>
              <a:t>21/04/201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D45B382-B0A4-459F-8B61-B35E8890392E}" type="slidenum">
              <a:rPr lang="en-GB" smtClean="0"/>
              <a:pPr/>
              <a:t>‹#›</a:t>
            </a:fld>
            <a:endParaRPr lang="en-GB"/>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AD00B0F-DB1D-4150-BB39-1B479C49165E}" type="datetime1">
              <a:rPr lang="en-GB" smtClean="0"/>
              <a:pPr/>
              <a:t>21/04/201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D45B382-B0A4-459F-8B61-B35E8890392E}" type="slidenum">
              <a:rPr lang="en-GB" smtClean="0"/>
              <a:pPr/>
              <a:t>‹#›</a:t>
            </a:fld>
            <a:endParaRPr lang="en-GB"/>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105F8AA-A4C6-425C-A834-44F37BBC9935}" type="datetime1">
              <a:rPr lang="en-GB" smtClean="0"/>
              <a:pPr/>
              <a:t>21/04/201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D45B382-B0A4-459F-8B61-B35E8890392E}" type="slidenum">
              <a:rPr lang="en-GB" smtClean="0"/>
              <a:pPr/>
              <a:t>‹#›</a:t>
            </a:fld>
            <a:endParaRPr lang="en-GB"/>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FD3EF658-0450-4CC9-BE1A-92F562734573}" type="datetime1">
              <a:rPr lang="en-GB" smtClean="0"/>
              <a:pPr/>
              <a:t>21/04/201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D45B382-B0A4-459F-8B61-B35E8890392E}" type="slidenum">
              <a:rPr lang="en-GB" smtClean="0"/>
              <a:pPr/>
              <a:t>‹#›</a:t>
            </a:fld>
            <a:endParaRPr lang="en-GB"/>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487B22FC-042B-48EA-BCBF-8A69315FB30F}" type="datetime1">
              <a:rPr lang="en-GB" smtClean="0"/>
              <a:pPr/>
              <a:t>21/04/2014</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ED45B382-B0A4-459F-8B61-B35E8890392E}" type="slidenum">
              <a:rPr lang="en-GB" smtClean="0"/>
              <a:pPr/>
              <a:t>‹#›</a:t>
            </a:fld>
            <a:endParaRPr lang="en-GB"/>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F7A42A13-351A-460A-BC77-FA35EE71F5AD}" type="datetime1">
              <a:rPr lang="en-GB" smtClean="0"/>
              <a:pPr/>
              <a:t>21/04/2014</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ED45B382-B0A4-459F-8B61-B35E8890392E}" type="slidenum">
              <a:rPr lang="en-GB" smtClean="0"/>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1"/>
            <a:ext cx="8534400" cy="572108"/>
          </a:xfrm>
        </p:spPr>
        <p:txBody>
          <a:bodyPr/>
          <a:lstStyle>
            <a:lvl1pPr>
              <a:defRPr>
                <a:solidFill>
                  <a:schemeClr val="accent3">
                    <a:shade val="75000"/>
                  </a:schemeClr>
                </a:solidFill>
              </a:defRPr>
            </a:lvl1pPr>
          </a:lstStyle>
          <a:p>
            <a:r>
              <a:rPr lang="en-US" smtClean="0"/>
              <a:t>Click to edit Master title style</a:t>
            </a:r>
            <a:endParaRPr lang="en-US" dirty="0"/>
          </a:p>
        </p:txBody>
      </p:sp>
      <p:sp>
        <p:nvSpPr>
          <p:cNvPr id="8" name="Content Placeholder 7"/>
          <p:cNvSpPr>
            <a:spLocks noGrp="1"/>
          </p:cNvSpPr>
          <p:nvPr>
            <p:ph sz="quarter" idx="1"/>
          </p:nvPr>
        </p:nvSpPr>
        <p:spPr>
          <a:xfrm>
            <a:off x="301752" y="1527048"/>
            <a:ext cx="8503920" cy="45720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2B6723B-8548-4BD2-8575-DC6A328E652E}" type="datetime1">
              <a:rPr lang="en-GB" smtClean="0"/>
              <a:pPr>
                <a:defRPr/>
              </a:pPr>
              <a:t>21/04/2014</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6724B5C-78D2-47C6-8D8A-B06E440684C5}" type="datetime1">
              <a:rPr lang="en-GB" smtClean="0"/>
              <a:pPr/>
              <a:t>21/04/2014</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ED45B382-B0A4-459F-8B61-B35E8890392E}" type="slidenum">
              <a:rPr lang="en-GB" smtClean="0"/>
              <a:pPr/>
              <a:t>‹#›</a:t>
            </a:fld>
            <a:endParaRPr lang="en-GB"/>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AC7B390-9C07-4999-A869-CAACAC32E5D8}" type="datetime1">
              <a:rPr lang="en-GB" smtClean="0"/>
              <a:pPr/>
              <a:t>21/04/201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D45B382-B0A4-459F-8B61-B35E8890392E}" type="slidenum">
              <a:rPr lang="en-GB" smtClean="0"/>
              <a:pPr/>
              <a:t>‹#›</a:t>
            </a:fld>
            <a:endParaRPr lang="en-GB"/>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BCFC9AC-6BC9-4326-ADBE-A815F2A4900D}" type="datetime1">
              <a:rPr lang="en-GB" smtClean="0"/>
              <a:pPr/>
              <a:t>21/04/201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D45B382-B0A4-459F-8B61-B35E8890392E}" type="slidenum">
              <a:rPr lang="en-GB" smtClean="0"/>
              <a:pPr/>
              <a:t>‹#›</a:t>
            </a:fld>
            <a:endParaRPr lang="en-GB"/>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D9183E62-7691-416C-B15A-BA6945BE2650}" type="datetime1">
              <a:rPr lang="en-GB" smtClean="0"/>
              <a:pPr/>
              <a:t>21/04/201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D45B382-B0A4-459F-8B61-B35E8890392E}" type="slidenum">
              <a:rPr lang="en-GB" smtClean="0"/>
              <a:pPr/>
              <a:t>‹#›</a:t>
            </a:fld>
            <a:endParaRPr lang="en-GB"/>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76979CF5-27D7-413C-90F9-7F265A203957}" type="datetime1">
              <a:rPr lang="en-GB" smtClean="0"/>
              <a:pPr/>
              <a:t>21/04/201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D45B382-B0A4-459F-8B61-B35E8890392E}"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Rectangle 3"/>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5" name="Rectangle 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6" name="Rectangle 5"/>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7" name="Rectangle 6"/>
          <p:cNvSpPr>
            <a:spLocks noChangeArrowheads="1"/>
          </p:cNvSpPr>
          <p:nvPr/>
        </p:nvSpPr>
        <p:spPr bwMode="white">
          <a:xfrm>
            <a:off x="8991600" y="1905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8" name="Rectangle 7"/>
          <p:cNvSpPr>
            <a:spLocks noChangeArrowheads="1"/>
          </p:cNvSpPr>
          <p:nvPr/>
        </p:nvSpPr>
        <p:spPr bwMode="white">
          <a:xfrm>
            <a:off x="152400" y="2286000"/>
            <a:ext cx="8832850" cy="3048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9" name="Rectangle 8"/>
          <p:cNvSpPr>
            <a:spLocks noChangeArrowheads="1"/>
          </p:cNvSpPr>
          <p:nvPr/>
        </p:nvSpPr>
        <p:spPr bwMode="auto">
          <a:xfrm>
            <a:off x="155575" y="142875"/>
            <a:ext cx="8832850" cy="2139950"/>
          </a:xfrm>
          <a:prstGeom prst="rect">
            <a:avLst/>
          </a:prstGeom>
          <a:solidFill>
            <a:schemeClr val="accent1"/>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0" name="Rectangle 9"/>
          <p:cNvSpPr>
            <a:spLocks noChangeArrowheads="1"/>
          </p:cNvSpPr>
          <p:nvPr/>
        </p:nvSpPr>
        <p:spPr bwMode="auto">
          <a:xfrm>
            <a:off x="146050" y="6391275"/>
            <a:ext cx="8832850" cy="309563"/>
          </a:xfrm>
          <a:prstGeom prst="rect">
            <a:avLst/>
          </a:prstGeom>
          <a:solidFill>
            <a:schemeClr val="accent3"/>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1" name="Rectangle 10"/>
          <p:cNvSpPr>
            <a:spLocks noChangeArrowheads="1"/>
          </p:cNvSpPr>
          <p:nvPr/>
        </p:nvSpPr>
        <p:spPr bwMode="auto">
          <a:xfrm>
            <a:off x="152400" y="152400"/>
            <a:ext cx="8832850" cy="6546850"/>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wrap="none" anchor="ctr"/>
          <a:lstStyle/>
          <a:p>
            <a:pPr>
              <a:defRPr/>
            </a:pPr>
            <a:endParaRPr lang="en-US" dirty="0"/>
          </a:p>
        </p:txBody>
      </p:sp>
      <p:sp>
        <p:nvSpPr>
          <p:cNvPr id="12" name="Straight Connector 11"/>
          <p:cNvSpPr>
            <a:spLocks noChangeShapeType="1"/>
          </p:cNvSpPr>
          <p:nvPr/>
        </p:nvSpPr>
        <p:spPr bwMode="auto">
          <a:xfrm>
            <a:off x="152400" y="2438400"/>
            <a:ext cx="8832850"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wrap="none" anchor="ctr"/>
          <a:lstStyle/>
          <a:p>
            <a:pPr>
              <a:defRPr/>
            </a:pPr>
            <a:endParaRPr lang="en-US"/>
          </a:p>
        </p:txBody>
      </p:sp>
      <p:sp>
        <p:nvSpPr>
          <p:cNvPr id="13" name="Oval 12"/>
          <p:cNvSpPr/>
          <p:nvPr/>
        </p:nvSpPr>
        <p:spPr>
          <a:xfrm>
            <a:off x="4267200" y="211455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4" name="Oval 13"/>
          <p:cNvSpPr/>
          <p:nvPr/>
        </p:nvSpPr>
        <p:spPr>
          <a:xfrm>
            <a:off x="4362450" y="2209800"/>
            <a:ext cx="419100" cy="420688"/>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 name="Text Placeholder 2"/>
          <p:cNvSpPr>
            <a:spLocks noGrp="1"/>
          </p:cNvSpPr>
          <p:nvPr>
            <p:ph type="body" idx="1"/>
          </p:nvPr>
        </p:nvSpPr>
        <p:spPr>
          <a:xfrm>
            <a:off x="1368426" y="2743200"/>
            <a:ext cx="6480174" cy="1673225"/>
          </a:xfrm>
          <a:prstGeom prst="rect">
            <a:avLst/>
          </a:prstGeom>
        </p:spPr>
        <p:txBody>
          <a:bodyPr/>
          <a:lstStyle>
            <a:lvl1pPr marL="0" indent="0"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2" name="Title 1"/>
          <p:cNvSpPr>
            <a:spLocks noGrp="1"/>
          </p:cNvSpPr>
          <p:nvPr>
            <p:ph type="title"/>
          </p:nvPr>
        </p:nvSpPr>
        <p:spPr>
          <a:xfrm>
            <a:off x="722313" y="533400"/>
            <a:ext cx="7772400" cy="1524000"/>
          </a:xfrm>
        </p:spPr>
        <p:txBody>
          <a:bodyPr/>
          <a:lstStyle>
            <a:lvl1pPr algn="ctr">
              <a:buNone/>
              <a:defRPr sz="4200" b="0" cap="none" baseline="0">
                <a:solidFill>
                  <a:srgbClr val="FFFFFF"/>
                </a:solidFill>
              </a:defRPr>
            </a:lvl1pPr>
          </a:lstStyle>
          <a:p>
            <a:r>
              <a:rPr lang="en-US" smtClean="0"/>
              <a:t>Click to edit Master title style</a:t>
            </a:r>
            <a:endParaRPr lang="en-US"/>
          </a:p>
        </p:txBody>
      </p:sp>
      <p:sp>
        <p:nvSpPr>
          <p:cNvPr id="15" name="Footer Placeholder 4"/>
          <p:cNvSpPr>
            <a:spLocks noGrp="1"/>
          </p:cNvSpPr>
          <p:nvPr>
            <p:ph type="ftr" sz="quarter" idx="10"/>
          </p:nvPr>
        </p:nvSpPr>
        <p:spPr/>
        <p:txBody>
          <a:bodyPr/>
          <a:lstStyle>
            <a:lvl1pPr>
              <a:defRPr/>
            </a:lvl1pPr>
          </a:lstStyle>
          <a:p>
            <a:pPr>
              <a:defRPr/>
            </a:pPr>
            <a:endParaRPr lang="en-GB"/>
          </a:p>
        </p:txBody>
      </p:sp>
      <p:sp>
        <p:nvSpPr>
          <p:cNvPr id="16" name="Date Placeholder 3"/>
          <p:cNvSpPr>
            <a:spLocks noGrp="1"/>
          </p:cNvSpPr>
          <p:nvPr>
            <p:ph type="dt" sz="half" idx="11"/>
          </p:nvPr>
        </p:nvSpPr>
        <p:spPr/>
        <p:txBody>
          <a:bodyPr/>
          <a:lstStyle>
            <a:lvl1pPr>
              <a:defRPr/>
            </a:lvl1pPr>
          </a:lstStyle>
          <a:p>
            <a:pPr>
              <a:defRPr/>
            </a:pPr>
            <a:fld id="{63A5FE66-78A9-41C6-BCC0-A653F68A68E6}" type="datetime1">
              <a:rPr lang="en-GB" smtClean="0"/>
              <a:pPr>
                <a:defRPr/>
              </a:pPr>
              <a:t>21/04/2014</a:t>
            </a:fld>
            <a:endParaRPr lang="en-GB"/>
          </a:p>
        </p:txBody>
      </p:sp>
      <p:sp>
        <p:nvSpPr>
          <p:cNvPr id="17" name="Slide Number Placeholder 5"/>
          <p:cNvSpPr>
            <a:spLocks noGrp="1"/>
          </p:cNvSpPr>
          <p:nvPr>
            <p:ph type="sldNum" sz="quarter" idx="12"/>
          </p:nvPr>
        </p:nvSpPr>
        <p:spPr>
          <a:xfrm>
            <a:off x="4343400" y="2198688"/>
            <a:ext cx="457200" cy="441325"/>
          </a:xfrm>
          <a:prstGeom prst="rect">
            <a:avLst/>
          </a:prstGeom>
        </p:spPr>
        <p:txBody>
          <a:bodyPr/>
          <a:lstStyle>
            <a:lvl1pPr>
              <a:defRPr smtClean="0">
                <a:solidFill>
                  <a:schemeClr val="accent3">
                    <a:shade val="75000"/>
                  </a:schemeClr>
                </a:solidFill>
              </a:defRPr>
            </a:lvl1pPr>
          </a:lstStyle>
          <a:p>
            <a:fld id="{E3475C62-B11E-48D9-B8AB-9CBB2E27BA22}" type="slidenum">
              <a:rPr lang="en-GB" smtClean="0"/>
              <a:t>‹#›</a:t>
            </a:fld>
            <a:endParaRPr lang="en-GB"/>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Straight Connector 4"/>
          <p:cNvSpPr>
            <a:spLocks noChangeShapeType="1"/>
          </p:cNvSpPr>
          <p:nvPr/>
        </p:nvSpPr>
        <p:spPr bwMode="auto">
          <a:xfrm flipV="1">
            <a:off x="4562475" y="1576388"/>
            <a:ext cx="9525" cy="4818062"/>
          </a:xfrm>
          <a:prstGeom prst="line">
            <a:avLst/>
          </a:prstGeom>
          <a:noFill/>
          <a:ln w="9525" cap="flat" cmpd="sng" algn="ctr">
            <a:solidFill>
              <a:schemeClr val="tx2"/>
            </a:solidFill>
            <a:prstDash val="sysDash"/>
            <a:round/>
            <a:headEnd type="none" w="med" len="med"/>
            <a:tailEnd type="none" w="med" len="med"/>
          </a:ln>
          <a:effectLst/>
        </p:spPr>
        <p:txBody>
          <a:bodyPr wrap="none" anchor="ctr"/>
          <a:lstStyle/>
          <a:p>
            <a:pPr>
              <a:defRPr/>
            </a:pPr>
            <a:endParaRPr lang="en-US"/>
          </a:p>
        </p:txBody>
      </p:sp>
      <p:sp>
        <p:nvSpPr>
          <p:cNvPr id="2" name="Title 1"/>
          <p:cNvSpPr>
            <a:spLocks noGrp="1"/>
          </p:cNvSpPr>
          <p:nvPr>
            <p:ph type="title"/>
          </p:nvPr>
        </p:nvSpPr>
        <p:spPr>
          <a:xfrm>
            <a:off x="301752" y="228600"/>
            <a:ext cx="8534400" cy="758952"/>
          </a:xfrm>
        </p:spPr>
        <p:txBody>
          <a:bodyPr/>
          <a:lstStyle/>
          <a:p>
            <a:r>
              <a:rPr lang="en-US" smtClean="0"/>
              <a:t>Click to edit Master title style</a:t>
            </a:r>
            <a:endParaRPr lang="en-US"/>
          </a:p>
        </p:txBody>
      </p:sp>
      <p:sp>
        <p:nvSpPr>
          <p:cNvPr id="10" name="Content Placeholder 9"/>
          <p:cNvSpPr>
            <a:spLocks noGrp="1"/>
          </p:cNvSpPr>
          <p:nvPr>
            <p:ph sz="half" idx="1"/>
          </p:nvPr>
        </p:nvSpPr>
        <p:spPr>
          <a:xfrm>
            <a:off x="301752" y="1371600"/>
            <a:ext cx="4038600" cy="4681728"/>
          </a:xfrm>
          <a:prstGeom prst="rect">
            <a:avLst/>
          </a:prstGeom>
        </p:spPr>
        <p:txBody>
          <a:bodyPr/>
          <a:lstStyle>
            <a:lvl1pPr>
              <a:defRPr sz="2500"/>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half" idx="2"/>
          </p:nvPr>
        </p:nvSpPr>
        <p:spPr>
          <a:xfrm>
            <a:off x="4800600" y="1371600"/>
            <a:ext cx="4038600" cy="4681728"/>
          </a:xfrm>
          <a:prstGeom prst="rect">
            <a:avLst/>
          </a:prstGeom>
        </p:spPr>
        <p:txBody>
          <a:bodyPr/>
          <a:lstStyle>
            <a:lvl1pPr>
              <a:defRPr sz="2500"/>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4"/>
          <p:cNvSpPr>
            <a:spLocks noGrp="1"/>
          </p:cNvSpPr>
          <p:nvPr>
            <p:ph type="dt" sz="half" idx="10"/>
          </p:nvPr>
        </p:nvSpPr>
        <p:spPr>
          <a:xfrm>
            <a:off x="5791200" y="6410325"/>
            <a:ext cx="3044825" cy="365125"/>
          </a:xfrm>
        </p:spPr>
        <p:txBody>
          <a:bodyPr/>
          <a:lstStyle>
            <a:lvl1pPr>
              <a:defRPr/>
            </a:lvl1pPr>
          </a:lstStyle>
          <a:p>
            <a:pPr>
              <a:defRPr/>
            </a:pPr>
            <a:fld id="{6C910F48-6BAC-441E-87F1-A4DB2585B10F}" type="datetime1">
              <a:rPr lang="en-GB" smtClean="0"/>
              <a:pPr>
                <a:defRPr/>
              </a:pPr>
              <a:t>21/04/2014</a:t>
            </a:fld>
            <a:endParaRPr lang="en-GB"/>
          </a:p>
        </p:txBody>
      </p:sp>
      <p:sp>
        <p:nvSpPr>
          <p:cNvPr id="7" name="Footer Placeholder 5"/>
          <p:cNvSpPr>
            <a:spLocks noGrp="1"/>
          </p:cNvSpPr>
          <p:nvPr>
            <p:ph type="ftr" sz="quarter" idx="11"/>
          </p:nvPr>
        </p:nvSpPr>
        <p:spPr/>
        <p:txBody>
          <a:bodyPr/>
          <a:lstStyle>
            <a:lvl1pPr>
              <a:defRPr/>
            </a:lvl1pPr>
          </a:lstStyle>
          <a:p>
            <a:pPr>
              <a:defRPr/>
            </a:pPr>
            <a:endParaRPr lang="en-GB"/>
          </a:p>
        </p:txBody>
      </p:sp>
      <p:sp>
        <p:nvSpPr>
          <p:cNvPr id="8" name="Slide Number Placeholder 6"/>
          <p:cNvSpPr>
            <a:spLocks noGrp="1"/>
          </p:cNvSpPr>
          <p:nvPr>
            <p:ph type="sldNum" sz="quarter" idx="12"/>
          </p:nvPr>
        </p:nvSpPr>
        <p:spPr>
          <a:xfrm>
            <a:off x="4343400" y="1039813"/>
            <a:ext cx="457200" cy="441325"/>
          </a:xfrm>
          <a:prstGeom prst="rect">
            <a:avLst/>
          </a:prstGeom>
        </p:spPr>
        <p:txBody>
          <a:bodyPr/>
          <a:lstStyle>
            <a:lvl1pPr>
              <a:defRPr/>
            </a:lvl1pPr>
          </a:lstStyle>
          <a:p>
            <a:fld id="{E3475C62-B11E-48D9-B8AB-9CBB2E27BA22}" type="slidenum">
              <a:rPr lang="en-GB" smtClean="0"/>
              <a:t>‹#›</a:t>
            </a:fld>
            <a:endParaRPr lang="en-GB"/>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7" name="Straight Connector 6"/>
          <p:cNvSpPr>
            <a:spLocks noChangeShapeType="1"/>
          </p:cNvSpPr>
          <p:nvPr/>
        </p:nvSpPr>
        <p:spPr bwMode="auto">
          <a:xfrm flipV="1">
            <a:off x="4572000" y="2200275"/>
            <a:ext cx="0" cy="4187825"/>
          </a:xfrm>
          <a:prstGeom prst="line">
            <a:avLst/>
          </a:prstGeom>
          <a:noFill/>
          <a:ln w="9525" cap="flat" cmpd="sng" algn="ctr">
            <a:solidFill>
              <a:schemeClr val="tx2"/>
            </a:solidFill>
            <a:prstDash val="sysDash"/>
            <a:round/>
            <a:headEnd type="none" w="med" len="med"/>
            <a:tailEnd type="none" w="med" len="med"/>
          </a:ln>
          <a:effectLst/>
        </p:spPr>
        <p:txBody>
          <a:bodyPr wrap="none" anchor="ctr"/>
          <a:lstStyle/>
          <a:p>
            <a:pPr>
              <a:defRPr/>
            </a:pPr>
            <a:endParaRPr lang="en-US"/>
          </a:p>
        </p:txBody>
      </p:sp>
      <p:sp>
        <p:nvSpPr>
          <p:cNvPr id="8" name="Rectangle 7"/>
          <p:cNvSpPr>
            <a:spLocks noChangeArrowheads="1"/>
          </p:cNvSpPr>
          <p:nvPr/>
        </p:nvSpPr>
        <p:spPr bwMode="white">
          <a:xfrm>
            <a:off x="0" y="0"/>
            <a:ext cx="9144000" cy="14478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9" name="Rectangle 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0" name="Rectangle 9"/>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1" name="Rectangle 10"/>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2" name="Rectangle 11"/>
          <p:cNvSpPr/>
          <p:nvPr/>
        </p:nvSpPr>
        <p:spPr>
          <a:xfrm>
            <a:off x="152400" y="1371600"/>
            <a:ext cx="8832850"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3" name="Rectangle 12"/>
          <p:cNvSpPr>
            <a:spLocks noChangeArrowheads="1"/>
          </p:cNvSpPr>
          <p:nvPr/>
        </p:nvSpPr>
        <p:spPr bwMode="auto">
          <a:xfrm>
            <a:off x="146050" y="6391275"/>
            <a:ext cx="8832850" cy="311150"/>
          </a:xfrm>
          <a:prstGeom prst="rect">
            <a:avLst/>
          </a:prstGeom>
          <a:solidFill>
            <a:schemeClr val="accent3"/>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4" name="Straight Connector 13"/>
          <p:cNvSpPr>
            <a:spLocks noChangeShapeType="1"/>
          </p:cNvSpPr>
          <p:nvPr/>
        </p:nvSpPr>
        <p:spPr bwMode="auto">
          <a:xfrm>
            <a:off x="152400" y="1279525"/>
            <a:ext cx="8832850"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wrap="none" anchor="ctr"/>
          <a:lstStyle/>
          <a:p>
            <a:pPr>
              <a:defRPr/>
            </a:pPr>
            <a:endParaRPr lang="en-US"/>
          </a:p>
        </p:txBody>
      </p:sp>
      <p:sp>
        <p:nvSpPr>
          <p:cNvPr id="15" name="Rectangle 14"/>
          <p:cNvSpPr>
            <a:spLocks noChangeArrowheads="1"/>
          </p:cNvSpPr>
          <p:nvPr/>
        </p:nvSpPr>
        <p:spPr bwMode="auto">
          <a:xfrm>
            <a:off x="152400" y="155575"/>
            <a:ext cx="8832850" cy="6546850"/>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wrap="none" anchor="ctr"/>
          <a:lstStyle/>
          <a:p>
            <a:pPr>
              <a:defRPr/>
            </a:pPr>
            <a:endParaRPr lang="en-US" dirty="0"/>
          </a:p>
        </p:txBody>
      </p:sp>
      <p:sp>
        <p:nvSpPr>
          <p:cNvPr id="16" name="Oval 15"/>
          <p:cNvSpPr/>
          <p:nvPr/>
        </p:nvSpPr>
        <p:spPr>
          <a:xfrm>
            <a:off x="4267200" y="955675"/>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7" name="Oval 16"/>
          <p:cNvSpPr/>
          <p:nvPr/>
        </p:nvSpPr>
        <p:spPr>
          <a:xfrm>
            <a:off x="4362450" y="1050925"/>
            <a:ext cx="419100" cy="420688"/>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 name="Text Placeholder 2"/>
          <p:cNvSpPr>
            <a:spLocks noGrp="1"/>
          </p:cNvSpPr>
          <p:nvPr>
            <p:ph type="body" idx="1"/>
          </p:nvPr>
        </p:nvSpPr>
        <p:spPr>
          <a:xfrm>
            <a:off x="301752" y="1524000"/>
            <a:ext cx="4040188" cy="732974"/>
          </a:xfrm>
          <a:prstGeom prst="rect">
            <a:avLst/>
          </a:prstGeo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791330" y="1524000"/>
            <a:ext cx="4041775" cy="731520"/>
          </a:xfrm>
          <a:prstGeom prst="rect">
            <a:avLst/>
          </a:prstGeo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24" name="Content Placeholder 23"/>
          <p:cNvSpPr>
            <a:spLocks noGrp="1"/>
          </p:cNvSpPr>
          <p:nvPr>
            <p:ph sz="quarter" idx="2"/>
          </p:nvPr>
        </p:nvSpPr>
        <p:spPr>
          <a:xfrm>
            <a:off x="301752" y="2471383"/>
            <a:ext cx="4041648" cy="3818404"/>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6" name="Content Placeholder 25"/>
          <p:cNvSpPr>
            <a:spLocks noGrp="1"/>
          </p:cNvSpPr>
          <p:nvPr>
            <p:ph sz="quarter" idx="4"/>
          </p:nvPr>
        </p:nvSpPr>
        <p:spPr>
          <a:xfrm>
            <a:off x="4800600" y="2471383"/>
            <a:ext cx="4038600" cy="3822192"/>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3" name="Title 22"/>
          <p:cNvSpPr>
            <a:spLocks noGrp="1"/>
          </p:cNvSpPr>
          <p:nvPr>
            <p:ph type="title"/>
          </p:nvPr>
        </p:nvSpPr>
        <p:spPr/>
        <p:txBody>
          <a:bodyPr rtlCol="0"/>
          <a:lstStyle/>
          <a:p>
            <a:r>
              <a:rPr lang="en-US" smtClean="0"/>
              <a:t>Click to edit Master title style</a:t>
            </a:r>
            <a:endParaRPr lang="en-US"/>
          </a:p>
        </p:txBody>
      </p:sp>
      <p:sp>
        <p:nvSpPr>
          <p:cNvPr id="18" name="Date Placeholder 6"/>
          <p:cNvSpPr>
            <a:spLocks noGrp="1"/>
          </p:cNvSpPr>
          <p:nvPr>
            <p:ph type="dt" sz="half" idx="10"/>
          </p:nvPr>
        </p:nvSpPr>
        <p:spPr/>
        <p:txBody>
          <a:bodyPr/>
          <a:lstStyle>
            <a:lvl1pPr>
              <a:defRPr/>
            </a:lvl1pPr>
          </a:lstStyle>
          <a:p>
            <a:pPr>
              <a:defRPr/>
            </a:pPr>
            <a:fld id="{6C0748AC-990B-4240-8852-6403CE0264A8}" type="datetime1">
              <a:rPr lang="en-GB" smtClean="0"/>
              <a:pPr>
                <a:defRPr/>
              </a:pPr>
              <a:t>21/04/2014</a:t>
            </a:fld>
            <a:endParaRPr lang="en-GB"/>
          </a:p>
        </p:txBody>
      </p:sp>
      <p:sp>
        <p:nvSpPr>
          <p:cNvPr id="19" name="Footer Placeholder 7"/>
          <p:cNvSpPr>
            <a:spLocks noGrp="1"/>
          </p:cNvSpPr>
          <p:nvPr>
            <p:ph type="ftr" sz="quarter" idx="11"/>
          </p:nvPr>
        </p:nvSpPr>
        <p:spPr>
          <a:xfrm>
            <a:off x="304800" y="6410325"/>
            <a:ext cx="3581400" cy="365125"/>
          </a:xfrm>
        </p:spPr>
        <p:txBody>
          <a:bodyPr/>
          <a:lstStyle>
            <a:lvl1pPr>
              <a:defRPr/>
            </a:lvl1pPr>
          </a:lstStyle>
          <a:p>
            <a:pPr>
              <a:defRPr/>
            </a:pPr>
            <a:endParaRPr lang="en-GB"/>
          </a:p>
        </p:txBody>
      </p:sp>
      <p:sp>
        <p:nvSpPr>
          <p:cNvPr id="20" name="Slide Number Placeholder 8"/>
          <p:cNvSpPr>
            <a:spLocks noGrp="1"/>
          </p:cNvSpPr>
          <p:nvPr>
            <p:ph type="sldNum" sz="quarter" idx="12"/>
          </p:nvPr>
        </p:nvSpPr>
        <p:spPr>
          <a:xfrm>
            <a:off x="4343400" y="1042988"/>
            <a:ext cx="457200" cy="441325"/>
          </a:xfrm>
          <a:prstGeom prst="rect">
            <a:avLst/>
          </a:prstGeom>
        </p:spPr>
        <p:txBody>
          <a:bodyPr/>
          <a:lstStyle>
            <a:lvl1pPr algn="ctr">
              <a:defRPr smtClean="0"/>
            </a:lvl1pPr>
          </a:lstStyle>
          <a:p>
            <a:fld id="{E3475C62-B11E-48D9-B8AB-9CBB2E27BA22}" type="slidenum">
              <a:rPr lang="en-GB" smtClean="0"/>
              <a:t>‹#›</a:t>
            </a:fld>
            <a:endParaRPr lang="en-GB"/>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fld id="{6C6160AD-C025-4B53-AC81-B1BE90F9A4F5}" type="datetime1">
              <a:rPr lang="en-GB" smtClean="0"/>
              <a:pPr>
                <a:defRPr/>
              </a:pPr>
              <a:t>21/04/2014</a:t>
            </a:fld>
            <a:endParaRPr lang="en-GB"/>
          </a:p>
        </p:txBody>
      </p:sp>
      <p:sp>
        <p:nvSpPr>
          <p:cNvPr id="4" name="Footer Placeholder 3"/>
          <p:cNvSpPr>
            <a:spLocks noGrp="1"/>
          </p:cNvSpPr>
          <p:nvPr>
            <p:ph type="ftr" sz="quarter" idx="11"/>
          </p:nvPr>
        </p:nvSpPr>
        <p:spPr/>
        <p:txBody>
          <a:bodyPr/>
          <a:lstStyle>
            <a:lvl1pPr>
              <a:defRPr/>
            </a:lvl1pPr>
          </a:lstStyle>
          <a:p>
            <a:pPr>
              <a:defRPr/>
            </a:pPr>
            <a:endParaRPr lang="en-GB"/>
          </a:p>
        </p:txBody>
      </p:sp>
      <p:sp>
        <p:nvSpPr>
          <p:cNvPr id="5" name="Slide Number Placeholder 4"/>
          <p:cNvSpPr>
            <a:spLocks noGrp="1"/>
          </p:cNvSpPr>
          <p:nvPr>
            <p:ph type="sldNum" sz="quarter" idx="12"/>
          </p:nvPr>
        </p:nvSpPr>
        <p:spPr>
          <a:xfrm>
            <a:off x="4343400" y="1036638"/>
            <a:ext cx="457200" cy="441325"/>
          </a:xfrm>
          <a:prstGeom prst="rect">
            <a:avLst/>
          </a:prstGeom>
        </p:spPr>
        <p:txBody>
          <a:bodyPr/>
          <a:lstStyle>
            <a:lvl1pPr>
              <a:defRPr/>
            </a:lvl1pPr>
          </a:lstStyle>
          <a:p>
            <a:fld id="{E3475C62-B11E-48D9-B8AB-9CBB2E27BA22}" type="slidenum">
              <a:rPr lang="en-GB" smtClean="0"/>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3" name="Rectangle 2"/>
          <p:cNvSpPr>
            <a:spLocks noChangeArrowheads="1"/>
          </p:cNvSpPr>
          <p:nvPr/>
        </p:nvSpPr>
        <p:spPr bwMode="white">
          <a:xfrm>
            <a:off x="0" y="0"/>
            <a:ext cx="9144000" cy="155575"/>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4" name="Rectangle 3"/>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5" name="Rectangle 4"/>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6" name="Rectangle 5"/>
          <p:cNvSpPr>
            <a:spLocks noChangeArrowheads="1"/>
          </p:cNvSpPr>
          <p:nvPr/>
        </p:nvSpPr>
        <p:spPr bwMode="auto">
          <a:xfrm>
            <a:off x="146050" y="6391275"/>
            <a:ext cx="8832850" cy="309563"/>
          </a:xfrm>
          <a:prstGeom prst="rect">
            <a:avLst/>
          </a:prstGeom>
          <a:solidFill>
            <a:schemeClr val="accent3"/>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7" name="Rectangle 6"/>
          <p:cNvSpPr>
            <a:spLocks noChangeArrowheads="1"/>
          </p:cNvSpPr>
          <p:nvPr/>
        </p:nvSpPr>
        <p:spPr bwMode="auto">
          <a:xfrm>
            <a:off x="152400" y="158750"/>
            <a:ext cx="8832850" cy="6546850"/>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wrap="none" anchor="ctr"/>
          <a:lstStyle/>
          <a:p>
            <a:pPr>
              <a:defRPr/>
            </a:pPr>
            <a:endParaRPr lang="en-US" dirty="0"/>
          </a:p>
        </p:txBody>
      </p:sp>
      <p:sp>
        <p:nvSpPr>
          <p:cNvPr id="8" name="Date Placeholder 1"/>
          <p:cNvSpPr>
            <a:spLocks noGrp="1"/>
          </p:cNvSpPr>
          <p:nvPr>
            <p:ph type="dt" sz="half" idx="10"/>
          </p:nvPr>
        </p:nvSpPr>
        <p:spPr/>
        <p:txBody>
          <a:bodyPr/>
          <a:lstStyle>
            <a:lvl1pPr>
              <a:defRPr/>
            </a:lvl1pPr>
          </a:lstStyle>
          <a:p>
            <a:pPr>
              <a:defRPr/>
            </a:pPr>
            <a:fld id="{A5E966A9-1B9E-45B2-B49A-D3AF55696B88}" type="datetime1">
              <a:rPr lang="en-GB" smtClean="0"/>
              <a:pPr>
                <a:defRPr/>
              </a:pPr>
              <a:t>21/04/2014</a:t>
            </a:fld>
            <a:endParaRPr lang="en-GB"/>
          </a:p>
        </p:txBody>
      </p:sp>
      <p:sp>
        <p:nvSpPr>
          <p:cNvPr id="9" name="Footer Placeholder 2"/>
          <p:cNvSpPr>
            <a:spLocks noGrp="1"/>
          </p:cNvSpPr>
          <p:nvPr>
            <p:ph type="ftr" sz="quarter" idx="11"/>
          </p:nvPr>
        </p:nvSpPr>
        <p:spPr/>
        <p:txBody>
          <a:bodyPr/>
          <a:lstStyle>
            <a:lvl1pPr>
              <a:defRPr/>
            </a:lvl1pPr>
          </a:lstStyle>
          <a:p>
            <a:pPr>
              <a:defRPr/>
            </a:pPr>
            <a:endParaRPr lang="en-GB"/>
          </a:p>
        </p:txBody>
      </p:sp>
      <p:sp>
        <p:nvSpPr>
          <p:cNvPr id="10" name="Slide Number Placeholder 3"/>
          <p:cNvSpPr>
            <a:spLocks noGrp="1"/>
          </p:cNvSpPr>
          <p:nvPr>
            <p:ph type="sldNum" sz="quarter" idx="12"/>
          </p:nvPr>
        </p:nvSpPr>
        <p:spPr>
          <a:xfrm>
            <a:off x="4267200" y="6324600"/>
            <a:ext cx="609600" cy="441325"/>
          </a:xfrm>
          <a:prstGeom prst="rect">
            <a:avLst/>
          </a:prstGeom>
        </p:spPr>
        <p:txBody>
          <a:bodyPr/>
          <a:lstStyle>
            <a:lvl1pPr>
              <a:defRPr smtClean="0">
                <a:solidFill>
                  <a:srgbClr val="FFFFFF"/>
                </a:solidFill>
              </a:defRPr>
            </a:lvl1pPr>
          </a:lstStyle>
          <a:p>
            <a:fld id="{E3475C62-B11E-48D9-B8AB-9CBB2E27BA22}" type="slidenum">
              <a:rPr lang="en-GB" smtClean="0"/>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a:spLocks noChangeArrowheads="1"/>
          </p:cNvSpPr>
          <p:nvPr/>
        </p:nvSpPr>
        <p:spPr bwMode="auto">
          <a:xfrm>
            <a:off x="152400" y="152400"/>
            <a:ext cx="8832850" cy="304800"/>
          </a:xfrm>
          <a:prstGeom prst="rect">
            <a:avLst/>
          </a:prstGeom>
          <a:solidFill>
            <a:schemeClr val="accent3"/>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6" name="Rectangle 5"/>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7" name="Rectangle 6"/>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8" name="Rectangle 7"/>
          <p:cNvSpPr>
            <a:spLocks noChangeArrowheads="1"/>
          </p:cNvSpPr>
          <p:nvPr/>
        </p:nvSpPr>
        <p:spPr bwMode="white">
          <a:xfrm>
            <a:off x="0" y="0"/>
            <a:ext cx="9144000" cy="119063"/>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9" name="Rectangle 8"/>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0" name="Rectangle 9"/>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1" name="Rectangle 10"/>
          <p:cNvSpPr>
            <a:spLocks noChangeArrowheads="1"/>
          </p:cNvSpPr>
          <p:nvPr/>
        </p:nvSpPr>
        <p:spPr bwMode="auto">
          <a:xfrm>
            <a:off x="152400" y="152400"/>
            <a:ext cx="8832850" cy="6546850"/>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wrap="none" anchor="ctr"/>
          <a:lstStyle/>
          <a:p>
            <a:pPr>
              <a:defRPr/>
            </a:pPr>
            <a:endParaRPr lang="en-US" dirty="0"/>
          </a:p>
        </p:txBody>
      </p:sp>
      <p:sp>
        <p:nvSpPr>
          <p:cNvPr id="12" name="Straight Connector 11"/>
          <p:cNvSpPr>
            <a:spLocks noChangeShapeType="1"/>
          </p:cNvSpPr>
          <p:nvPr/>
        </p:nvSpPr>
        <p:spPr bwMode="auto">
          <a:xfrm>
            <a:off x="152400" y="533400"/>
            <a:ext cx="8832850"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wrap="none" anchor="ctr"/>
          <a:lstStyle/>
          <a:p>
            <a:pPr>
              <a:defRPr/>
            </a:pPr>
            <a:endParaRPr lang="en-US"/>
          </a:p>
        </p:txBody>
      </p:sp>
      <p:sp>
        <p:nvSpPr>
          <p:cNvPr id="13" name="Oval 12"/>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4" name="Oval 13"/>
          <p:cNvSpPr/>
          <p:nvPr/>
        </p:nvSpPr>
        <p:spPr>
          <a:xfrm>
            <a:off x="1390650" y="323850"/>
            <a:ext cx="419100" cy="419100"/>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5" name="Rectangle 14"/>
          <p:cNvSpPr>
            <a:spLocks noChangeArrowheads="1"/>
          </p:cNvSpPr>
          <p:nvPr/>
        </p:nvSpPr>
        <p:spPr bwMode="auto">
          <a:xfrm>
            <a:off x="149225" y="6388100"/>
            <a:ext cx="8832850" cy="309563"/>
          </a:xfrm>
          <a:prstGeom prst="rect">
            <a:avLst/>
          </a:prstGeom>
          <a:solidFill>
            <a:schemeClr val="accent3"/>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2" name="Title 1"/>
          <p:cNvSpPr>
            <a:spLocks noGrp="1"/>
          </p:cNvSpPr>
          <p:nvPr>
            <p:ph type="title"/>
          </p:nvPr>
        </p:nvSpPr>
        <p:spPr>
          <a:xfrm>
            <a:off x="381000" y="914400"/>
            <a:ext cx="2362200" cy="990600"/>
          </a:xfrm>
        </p:spPr>
        <p:txBody>
          <a:bodyPr>
            <a:noAutofit/>
          </a:bodyPr>
          <a:lstStyle>
            <a:lvl1pPr algn="l">
              <a:buNone/>
              <a:defRPr sz="2200" b="1">
                <a:solidFill>
                  <a:srgbClr val="FFFFFF"/>
                </a:solidFill>
              </a:defRPr>
            </a:lvl1pPr>
          </a:lstStyle>
          <a:p>
            <a:r>
              <a:rPr lang="en-US" smtClean="0"/>
              <a:t>Click to edit Master title style</a:t>
            </a:r>
            <a:endParaRPr lang="en-US"/>
          </a:p>
        </p:txBody>
      </p:sp>
      <p:sp>
        <p:nvSpPr>
          <p:cNvPr id="3" name="Text Placeholder 2"/>
          <p:cNvSpPr>
            <a:spLocks noGrp="1"/>
          </p:cNvSpPr>
          <p:nvPr>
            <p:ph type="body" idx="2"/>
          </p:nvPr>
        </p:nvSpPr>
        <p:spPr>
          <a:xfrm>
            <a:off x="381000" y="1981200"/>
            <a:ext cx="2362200" cy="4144963"/>
          </a:xfrm>
          <a:prstGeom prst="rect">
            <a:avLst/>
          </a:prstGeo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20" name="Content Placeholder 19"/>
          <p:cNvSpPr>
            <a:spLocks noGrp="1"/>
          </p:cNvSpPr>
          <p:nvPr>
            <p:ph sz="quarter" idx="1"/>
          </p:nvPr>
        </p:nvSpPr>
        <p:spPr>
          <a:xfrm>
            <a:off x="3124200" y="685800"/>
            <a:ext cx="5638800" cy="54102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6" name="Slide Number Placeholder 6"/>
          <p:cNvSpPr>
            <a:spLocks noGrp="1"/>
          </p:cNvSpPr>
          <p:nvPr>
            <p:ph type="sldNum" sz="quarter" idx="10"/>
          </p:nvPr>
        </p:nvSpPr>
        <p:spPr>
          <a:xfrm>
            <a:off x="1371600" y="312738"/>
            <a:ext cx="457200" cy="441325"/>
          </a:xfrm>
          <a:prstGeom prst="rect">
            <a:avLst/>
          </a:prstGeom>
        </p:spPr>
        <p:txBody>
          <a:bodyPr/>
          <a:lstStyle>
            <a:lvl1pPr>
              <a:defRPr smtClean="0">
                <a:solidFill>
                  <a:schemeClr val="accent3">
                    <a:shade val="75000"/>
                  </a:schemeClr>
                </a:solidFill>
              </a:defRPr>
            </a:lvl1pPr>
          </a:lstStyle>
          <a:p>
            <a:fld id="{E3475C62-B11E-48D9-B8AB-9CBB2E27BA22}" type="slidenum">
              <a:rPr lang="en-GB" smtClean="0"/>
              <a:t>‹#›</a:t>
            </a:fld>
            <a:endParaRPr lang="en-GB"/>
          </a:p>
        </p:txBody>
      </p:sp>
      <p:sp>
        <p:nvSpPr>
          <p:cNvPr id="17" name="Date Placeholder 4"/>
          <p:cNvSpPr>
            <a:spLocks noGrp="1"/>
          </p:cNvSpPr>
          <p:nvPr>
            <p:ph type="dt" sz="half" idx="11"/>
          </p:nvPr>
        </p:nvSpPr>
        <p:spPr/>
        <p:txBody>
          <a:bodyPr/>
          <a:lstStyle>
            <a:lvl1pPr>
              <a:defRPr/>
            </a:lvl1pPr>
          </a:lstStyle>
          <a:p>
            <a:pPr>
              <a:defRPr/>
            </a:pPr>
            <a:fld id="{690CBA92-B4CB-4178-9EF0-F212BE411608}" type="datetime1">
              <a:rPr lang="en-GB" smtClean="0"/>
              <a:pPr>
                <a:defRPr/>
              </a:pPr>
              <a:t>21/04/2014</a:t>
            </a:fld>
            <a:endParaRPr lang="en-GB"/>
          </a:p>
        </p:txBody>
      </p:sp>
      <p:sp>
        <p:nvSpPr>
          <p:cNvPr id="18" name="Footer Placeholder 5"/>
          <p:cNvSpPr>
            <a:spLocks noGrp="1"/>
          </p:cNvSpPr>
          <p:nvPr>
            <p:ph type="ftr" sz="quarter" idx="12"/>
          </p:nvPr>
        </p:nvSpPr>
        <p:spPr>
          <a:xfrm>
            <a:off x="301625" y="6410325"/>
            <a:ext cx="3382963" cy="366713"/>
          </a:xfrm>
        </p:spPr>
        <p:txBody>
          <a:bodyPr/>
          <a:lstStyle>
            <a:lvl1pPr>
              <a:defRPr/>
            </a:lvl1pPr>
          </a:lstStyle>
          <a:p>
            <a:pPr>
              <a:defRPr/>
            </a:pPr>
            <a:endParaRPr lang="en-GB"/>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152400" y="533400"/>
            <a:ext cx="8832850"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wrap="none" anchor="ctr"/>
          <a:lstStyle/>
          <a:p>
            <a:pPr>
              <a:defRPr/>
            </a:pPr>
            <a:endParaRPr lang="en-US"/>
          </a:p>
        </p:txBody>
      </p:sp>
      <p:sp>
        <p:nvSpPr>
          <p:cNvPr id="6" name="Rectangle 5"/>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7" name="Rectangle 6"/>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8" name="Rectangle 7"/>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9" name="Rectangle 8"/>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dirty="0"/>
          </a:p>
        </p:txBody>
      </p:sp>
      <p:sp>
        <p:nvSpPr>
          <p:cNvPr id="10" name="Rectangle 9"/>
          <p:cNvSpPr>
            <a:spLocks noChangeArrowheads="1"/>
          </p:cNvSpPr>
          <p:nvPr/>
        </p:nvSpPr>
        <p:spPr bwMode="auto">
          <a:xfrm>
            <a:off x="152400" y="152400"/>
            <a:ext cx="8832850" cy="301625"/>
          </a:xfrm>
          <a:prstGeom prst="rect">
            <a:avLst/>
          </a:prstGeom>
          <a:solidFill>
            <a:schemeClr val="accent3"/>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1" name="Rectangle 10"/>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2" name="Rectangle 11"/>
          <p:cNvSpPr>
            <a:spLocks noChangeArrowheads="1"/>
          </p:cNvSpPr>
          <p:nvPr/>
        </p:nvSpPr>
        <p:spPr bwMode="auto">
          <a:xfrm>
            <a:off x="152400" y="155575"/>
            <a:ext cx="8832850" cy="6546850"/>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wrap="none" anchor="ctr"/>
          <a:lstStyle/>
          <a:p>
            <a:pPr>
              <a:defRPr/>
            </a:pPr>
            <a:endParaRPr lang="en-US" dirty="0"/>
          </a:p>
        </p:txBody>
      </p:sp>
      <p:sp>
        <p:nvSpPr>
          <p:cNvPr id="13" name="Oval 12"/>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4" name="Oval 13"/>
          <p:cNvSpPr/>
          <p:nvPr/>
        </p:nvSpPr>
        <p:spPr>
          <a:xfrm>
            <a:off x="1390650" y="323850"/>
            <a:ext cx="419100" cy="419100"/>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5" name="Rectangle 14"/>
          <p:cNvSpPr>
            <a:spLocks noChangeArrowheads="1"/>
          </p:cNvSpPr>
          <p:nvPr/>
        </p:nvSpPr>
        <p:spPr bwMode="auto">
          <a:xfrm>
            <a:off x="149225" y="6388100"/>
            <a:ext cx="8832850" cy="309563"/>
          </a:xfrm>
          <a:prstGeom prst="rect">
            <a:avLst/>
          </a:prstGeom>
          <a:solidFill>
            <a:schemeClr val="accent3"/>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2" name="Title 1"/>
          <p:cNvSpPr>
            <a:spLocks noGrp="1"/>
          </p:cNvSpPr>
          <p:nvPr>
            <p:ph type="title"/>
          </p:nvPr>
        </p:nvSpPr>
        <p:spPr>
          <a:xfrm>
            <a:off x="3000375" y="5029200"/>
            <a:ext cx="5867400" cy="1219200"/>
          </a:xfrm>
        </p:spPr>
        <p:txBody>
          <a:bodyPr anchor="t">
            <a:noAutofit/>
          </a:bodyPr>
          <a:lstStyle>
            <a:lvl1pPr algn="l">
              <a:buNone/>
              <a:defRPr sz="2400" b="1">
                <a:solidFill>
                  <a:schemeClr val="tx2"/>
                </a:solidFill>
              </a:defRPr>
            </a:lvl1pPr>
          </a:lstStyle>
          <a:p>
            <a:r>
              <a:rPr lang="en-US" smtClean="0"/>
              <a:t>Click to edit Master title style</a:t>
            </a:r>
            <a:endParaRPr lang="en-US"/>
          </a:p>
        </p:txBody>
      </p:sp>
      <p:sp>
        <p:nvSpPr>
          <p:cNvPr id="3" name="Picture Placeholder 2"/>
          <p:cNvSpPr>
            <a:spLocks noGrp="1"/>
          </p:cNvSpPr>
          <p:nvPr>
            <p:ph type="pic" idx="1"/>
          </p:nvPr>
        </p:nvSpPr>
        <p:spPr>
          <a:xfrm>
            <a:off x="3000375" y="609600"/>
            <a:ext cx="5867400" cy="4267200"/>
          </a:xfrm>
          <a:prstGeom prst="rect">
            <a:avLst/>
          </a:prstGeom>
        </p:spPr>
        <p:txBody>
          <a:bodyPr>
            <a:normAutofit/>
          </a:bodyPr>
          <a:lstStyle>
            <a:lvl1pPr marL="0" indent="0">
              <a:buNone/>
              <a:defRPr sz="3200"/>
            </a:lvl1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381000" y="990600"/>
            <a:ext cx="2438400" cy="5257800"/>
          </a:xfrm>
          <a:prstGeom prst="rect">
            <a:avLst/>
          </a:prstGeo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16" name="Slide Number Placeholder 6"/>
          <p:cNvSpPr>
            <a:spLocks noGrp="1"/>
          </p:cNvSpPr>
          <p:nvPr>
            <p:ph type="sldNum" sz="quarter" idx="10"/>
          </p:nvPr>
        </p:nvSpPr>
        <p:spPr>
          <a:xfrm>
            <a:off x="1371600" y="312738"/>
            <a:ext cx="457200" cy="441325"/>
          </a:xfrm>
          <a:prstGeom prst="rect">
            <a:avLst/>
          </a:prstGeom>
        </p:spPr>
        <p:txBody>
          <a:bodyPr/>
          <a:lstStyle>
            <a:lvl1pPr>
              <a:defRPr/>
            </a:lvl1pPr>
          </a:lstStyle>
          <a:p>
            <a:fld id="{E3475C62-B11E-48D9-B8AB-9CBB2E27BA22}" type="slidenum">
              <a:rPr lang="en-GB" smtClean="0"/>
              <a:t>‹#›</a:t>
            </a:fld>
            <a:endParaRPr lang="en-GB"/>
          </a:p>
        </p:txBody>
      </p:sp>
      <p:sp>
        <p:nvSpPr>
          <p:cNvPr id="17" name="Date Placeholder 4"/>
          <p:cNvSpPr>
            <a:spLocks noGrp="1"/>
          </p:cNvSpPr>
          <p:nvPr>
            <p:ph type="dt" sz="half" idx="11"/>
          </p:nvPr>
        </p:nvSpPr>
        <p:spPr>
          <a:xfrm>
            <a:off x="5788025" y="6405563"/>
            <a:ext cx="3044825" cy="365125"/>
          </a:xfrm>
        </p:spPr>
        <p:txBody>
          <a:bodyPr/>
          <a:lstStyle>
            <a:lvl1pPr>
              <a:defRPr/>
            </a:lvl1pPr>
          </a:lstStyle>
          <a:p>
            <a:pPr>
              <a:defRPr/>
            </a:pPr>
            <a:fld id="{942B1BB7-B71B-44C9-B603-B9F7441A250B}" type="datetime1">
              <a:rPr lang="en-GB" smtClean="0"/>
              <a:pPr>
                <a:defRPr/>
              </a:pPr>
              <a:t>21/04/2014</a:t>
            </a:fld>
            <a:endParaRPr lang="en-GB"/>
          </a:p>
        </p:txBody>
      </p:sp>
      <p:sp>
        <p:nvSpPr>
          <p:cNvPr id="18" name="Footer Placeholder 5"/>
          <p:cNvSpPr>
            <a:spLocks noGrp="1"/>
          </p:cNvSpPr>
          <p:nvPr>
            <p:ph type="ftr" sz="quarter" idx="12"/>
          </p:nvPr>
        </p:nvSpPr>
        <p:spPr>
          <a:xfrm>
            <a:off x="301625" y="6410325"/>
            <a:ext cx="3584575" cy="366713"/>
          </a:xfrm>
        </p:spPr>
        <p:txBody>
          <a:bodyPr/>
          <a:lstStyle>
            <a:lvl1pPr>
              <a:defRPr/>
            </a:lvl1pPr>
          </a:lstStyle>
          <a:p>
            <a:pPr>
              <a:defRPr/>
            </a:pPr>
            <a:endParaRPr lang="en-GB"/>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6" name="Rectangle 15"/>
          <p:cNvSpPr>
            <a:spLocks noChangeArrowheads="1"/>
          </p:cNvSpPr>
          <p:nvPr/>
        </p:nvSpPr>
        <p:spPr bwMode="white">
          <a:xfrm>
            <a:off x="0" y="1"/>
            <a:ext cx="9144000" cy="764704"/>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9" name="Rectangle 18"/>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9" name="Rectangle 8"/>
          <p:cNvSpPr>
            <a:spLocks noChangeArrowheads="1"/>
          </p:cNvSpPr>
          <p:nvPr/>
        </p:nvSpPr>
        <p:spPr bwMode="auto">
          <a:xfrm>
            <a:off x="149225" y="6388100"/>
            <a:ext cx="8832850" cy="309563"/>
          </a:xfrm>
          <a:prstGeom prst="rect">
            <a:avLst/>
          </a:prstGeom>
          <a:solidFill>
            <a:schemeClr val="accent3"/>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4" name="Date Placeholder 13"/>
          <p:cNvSpPr>
            <a:spLocks noGrp="1"/>
          </p:cNvSpPr>
          <p:nvPr>
            <p:ph type="dt" sz="half" idx="2"/>
          </p:nvPr>
        </p:nvSpPr>
        <p:spPr>
          <a:xfrm>
            <a:off x="5791200" y="6405563"/>
            <a:ext cx="3044825" cy="365125"/>
          </a:xfrm>
          <a:prstGeom prst="rect">
            <a:avLst/>
          </a:prstGeom>
        </p:spPr>
        <p:txBody>
          <a:bodyPr vert="horz"/>
          <a:lstStyle>
            <a:lvl1pPr algn="r" eaLnBrk="1" latinLnBrk="0" hangingPunct="1">
              <a:defRPr kumimoji="0" sz="1400" smtClean="0">
                <a:solidFill>
                  <a:srgbClr val="FFFFFF"/>
                </a:solidFill>
              </a:defRPr>
            </a:lvl1pPr>
          </a:lstStyle>
          <a:p>
            <a:pPr>
              <a:defRPr/>
            </a:pPr>
            <a:fld id="{2C3A3C58-A50E-4FEE-8E49-B437560980A4}" type="datetime1">
              <a:rPr lang="en-GB" smtClean="0"/>
              <a:pPr>
                <a:defRPr/>
              </a:pPr>
              <a:t>21/04/2014</a:t>
            </a:fld>
            <a:endParaRPr lang="en-GB"/>
          </a:p>
        </p:txBody>
      </p:sp>
      <p:sp>
        <p:nvSpPr>
          <p:cNvPr id="3" name="Footer Placeholder 2"/>
          <p:cNvSpPr>
            <a:spLocks noGrp="1"/>
          </p:cNvSpPr>
          <p:nvPr>
            <p:ph type="ftr" sz="quarter" idx="3"/>
          </p:nvPr>
        </p:nvSpPr>
        <p:spPr>
          <a:xfrm>
            <a:off x="304800" y="6410325"/>
            <a:ext cx="3581400" cy="366713"/>
          </a:xfrm>
          <a:prstGeom prst="rect">
            <a:avLst/>
          </a:prstGeom>
        </p:spPr>
        <p:txBody>
          <a:bodyPr vert="horz"/>
          <a:lstStyle>
            <a:lvl1pPr algn="l" eaLnBrk="1" latinLnBrk="0" hangingPunct="1">
              <a:defRPr kumimoji="0" sz="1200">
                <a:solidFill>
                  <a:srgbClr val="FFFFFF"/>
                </a:solidFill>
              </a:defRPr>
            </a:lvl1pPr>
          </a:lstStyle>
          <a:p>
            <a:pPr>
              <a:defRPr/>
            </a:pPr>
            <a:endParaRPr lang="en-GB"/>
          </a:p>
        </p:txBody>
      </p:sp>
      <p:sp>
        <p:nvSpPr>
          <p:cNvPr id="8" name="Rectangle 7"/>
          <p:cNvSpPr>
            <a:spLocks noChangeArrowheads="1"/>
          </p:cNvSpPr>
          <p:nvPr/>
        </p:nvSpPr>
        <p:spPr bwMode="auto">
          <a:xfrm>
            <a:off x="152400" y="155575"/>
            <a:ext cx="8832850" cy="6546850"/>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wrap="none" anchor="ctr"/>
          <a:lstStyle/>
          <a:p>
            <a:pPr>
              <a:defRPr/>
            </a:pPr>
            <a:endParaRPr lang="en-US" dirty="0"/>
          </a:p>
        </p:txBody>
      </p:sp>
      <p:sp>
        <p:nvSpPr>
          <p:cNvPr id="10" name="Straight Connector 9"/>
          <p:cNvSpPr>
            <a:spLocks noChangeShapeType="1"/>
          </p:cNvSpPr>
          <p:nvPr/>
        </p:nvSpPr>
        <p:spPr bwMode="auto">
          <a:xfrm>
            <a:off x="149225" y="987425"/>
            <a:ext cx="8832850"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wrap="none" anchor="ctr"/>
          <a:lstStyle/>
          <a:p>
            <a:pPr>
              <a:defRPr/>
            </a:pPr>
            <a:endParaRPr lang="en-US"/>
          </a:p>
        </p:txBody>
      </p:sp>
      <p:sp>
        <p:nvSpPr>
          <p:cNvPr id="2062" name="Title Placeholder 21"/>
          <p:cNvSpPr>
            <a:spLocks noGrp="1"/>
          </p:cNvSpPr>
          <p:nvPr>
            <p:ph type="title"/>
          </p:nvPr>
        </p:nvSpPr>
        <p:spPr bwMode="auto">
          <a:xfrm>
            <a:off x="431540" y="260648"/>
            <a:ext cx="8296473" cy="582761"/>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endParaRPr lang="en-US" dirty="0" smtClean="0"/>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Lst>
  <p:timing>
    <p:tnLst>
      <p:par>
        <p:cTn id="1" dur="indefinite" restart="never" nodeType="tmRoot"/>
      </p:par>
    </p:tnLst>
  </p:timing>
  <p:txStyles>
    <p:titleStyle>
      <a:lvl1pPr algn="ctr" rtl="0" eaLnBrk="1" fontAlgn="base" hangingPunct="1">
        <a:spcBef>
          <a:spcPct val="0"/>
        </a:spcBef>
        <a:spcAft>
          <a:spcPct val="0"/>
        </a:spcAft>
        <a:defRPr sz="3300" kern="1200">
          <a:solidFill>
            <a:srgbClr val="4D4D4D"/>
          </a:solidFill>
          <a:latin typeface="+mj-lt"/>
          <a:ea typeface="+mj-ea"/>
          <a:cs typeface="+mj-cs"/>
        </a:defRPr>
      </a:lvl1pPr>
      <a:lvl2pPr algn="ctr" rtl="0" eaLnBrk="1" fontAlgn="base" hangingPunct="1">
        <a:spcBef>
          <a:spcPct val="0"/>
        </a:spcBef>
        <a:spcAft>
          <a:spcPct val="0"/>
        </a:spcAft>
        <a:defRPr sz="3300">
          <a:solidFill>
            <a:srgbClr val="4D4D4D"/>
          </a:solidFill>
          <a:latin typeface="Georgia" pitchFamily="18" charset="0"/>
        </a:defRPr>
      </a:lvl2pPr>
      <a:lvl3pPr algn="ctr" rtl="0" eaLnBrk="1" fontAlgn="base" hangingPunct="1">
        <a:spcBef>
          <a:spcPct val="0"/>
        </a:spcBef>
        <a:spcAft>
          <a:spcPct val="0"/>
        </a:spcAft>
        <a:defRPr sz="3300">
          <a:solidFill>
            <a:srgbClr val="4D4D4D"/>
          </a:solidFill>
          <a:latin typeface="Georgia" pitchFamily="18" charset="0"/>
        </a:defRPr>
      </a:lvl3pPr>
      <a:lvl4pPr algn="ctr" rtl="0" eaLnBrk="1" fontAlgn="base" hangingPunct="1">
        <a:spcBef>
          <a:spcPct val="0"/>
        </a:spcBef>
        <a:spcAft>
          <a:spcPct val="0"/>
        </a:spcAft>
        <a:defRPr sz="3300">
          <a:solidFill>
            <a:srgbClr val="4D4D4D"/>
          </a:solidFill>
          <a:latin typeface="Georgia" pitchFamily="18" charset="0"/>
        </a:defRPr>
      </a:lvl4pPr>
      <a:lvl5pPr algn="ctr" rtl="0" eaLnBrk="1" fontAlgn="base" hangingPunct="1">
        <a:spcBef>
          <a:spcPct val="0"/>
        </a:spcBef>
        <a:spcAft>
          <a:spcPct val="0"/>
        </a:spcAft>
        <a:defRPr sz="3300">
          <a:solidFill>
            <a:srgbClr val="4D4D4D"/>
          </a:solidFill>
          <a:latin typeface="Georgia" pitchFamily="18" charset="0"/>
        </a:defRPr>
      </a:lvl5pPr>
      <a:lvl6pPr marL="457200" algn="ctr" rtl="0" eaLnBrk="1" fontAlgn="base" hangingPunct="1">
        <a:spcBef>
          <a:spcPct val="0"/>
        </a:spcBef>
        <a:spcAft>
          <a:spcPct val="0"/>
        </a:spcAft>
        <a:defRPr sz="3300">
          <a:solidFill>
            <a:srgbClr val="4D4D4D"/>
          </a:solidFill>
          <a:latin typeface="Georgia" pitchFamily="18" charset="0"/>
        </a:defRPr>
      </a:lvl6pPr>
      <a:lvl7pPr marL="914400" algn="ctr" rtl="0" eaLnBrk="1" fontAlgn="base" hangingPunct="1">
        <a:spcBef>
          <a:spcPct val="0"/>
        </a:spcBef>
        <a:spcAft>
          <a:spcPct val="0"/>
        </a:spcAft>
        <a:defRPr sz="3300">
          <a:solidFill>
            <a:srgbClr val="4D4D4D"/>
          </a:solidFill>
          <a:latin typeface="Georgia" pitchFamily="18" charset="0"/>
        </a:defRPr>
      </a:lvl7pPr>
      <a:lvl8pPr marL="1371600" algn="ctr" rtl="0" eaLnBrk="1" fontAlgn="base" hangingPunct="1">
        <a:spcBef>
          <a:spcPct val="0"/>
        </a:spcBef>
        <a:spcAft>
          <a:spcPct val="0"/>
        </a:spcAft>
        <a:defRPr sz="3300">
          <a:solidFill>
            <a:srgbClr val="4D4D4D"/>
          </a:solidFill>
          <a:latin typeface="Georgia" pitchFamily="18" charset="0"/>
        </a:defRPr>
      </a:lvl8pPr>
      <a:lvl9pPr marL="1828800" algn="ctr" rtl="0" eaLnBrk="1" fontAlgn="base" hangingPunct="1">
        <a:spcBef>
          <a:spcPct val="0"/>
        </a:spcBef>
        <a:spcAft>
          <a:spcPct val="0"/>
        </a:spcAft>
        <a:defRPr sz="3300">
          <a:solidFill>
            <a:srgbClr val="4D4D4D"/>
          </a:solidFill>
          <a:latin typeface="Georgia" pitchFamily="18" charset="0"/>
        </a:defRPr>
      </a:lvl9pPr>
    </p:titleStyle>
    <p:bodyStyle>
      <a:lvl1pPr marL="273050" indent="-273050" algn="l" rtl="0" eaLnBrk="1" fontAlgn="base" hangingPunct="1">
        <a:spcBef>
          <a:spcPct val="20000"/>
        </a:spcBef>
        <a:spcAft>
          <a:spcPct val="0"/>
        </a:spcAft>
        <a:buClr>
          <a:schemeClr val="accent1"/>
        </a:buClr>
        <a:buSzPct val="85000"/>
        <a:buFont typeface="Wingdings 2" pitchFamily="18" charset="2"/>
        <a:buChar char=""/>
        <a:defRPr sz="2700" kern="1200">
          <a:solidFill>
            <a:schemeClr val="tx1"/>
          </a:solidFill>
          <a:latin typeface="+mn-lt"/>
          <a:ea typeface="+mn-ea"/>
          <a:cs typeface="+mn-cs"/>
        </a:defRPr>
      </a:lvl1pPr>
      <a:lvl2pPr marL="547688" indent="-273050" algn="l" rtl="0" eaLnBrk="1" fontAlgn="base" hangingPunct="1">
        <a:spcBef>
          <a:spcPct val="20000"/>
        </a:spcBef>
        <a:spcAft>
          <a:spcPct val="0"/>
        </a:spcAft>
        <a:buClr>
          <a:schemeClr val="accent2"/>
        </a:buClr>
        <a:buSzPct val="70000"/>
        <a:buFont typeface="Wingdings" pitchFamily="2" charset="2"/>
        <a:buChar char=""/>
        <a:defRPr sz="2200" kern="1200">
          <a:solidFill>
            <a:schemeClr val="tx1"/>
          </a:solidFill>
          <a:latin typeface="+mn-lt"/>
          <a:ea typeface="+mn-ea"/>
          <a:cs typeface="+mn-cs"/>
        </a:defRPr>
      </a:lvl2pPr>
      <a:lvl3pPr marL="822325" indent="-228600" algn="l" rtl="0" eaLnBrk="1" fontAlgn="base" hangingPunct="1">
        <a:spcBef>
          <a:spcPct val="20000"/>
        </a:spcBef>
        <a:spcAft>
          <a:spcPct val="0"/>
        </a:spcAft>
        <a:buClr>
          <a:srgbClr val="595959"/>
        </a:buClr>
        <a:buSzPct val="75000"/>
        <a:buFont typeface="Wingdings 2" pitchFamily="18" charset="2"/>
        <a:buChar char=""/>
        <a:defRPr sz="2000" kern="1200">
          <a:solidFill>
            <a:schemeClr val="tx1"/>
          </a:solidFill>
          <a:latin typeface="+mn-lt"/>
          <a:ea typeface="+mn-ea"/>
          <a:cs typeface="+mn-cs"/>
        </a:defRPr>
      </a:lvl3pPr>
      <a:lvl4pPr marL="1096963" indent="-228600" algn="l" rtl="0" eaLnBrk="1" fontAlgn="base" hangingPunct="1">
        <a:spcBef>
          <a:spcPct val="20000"/>
        </a:spcBef>
        <a:spcAft>
          <a:spcPct val="0"/>
        </a:spcAft>
        <a:buClr>
          <a:srgbClr val="8C7B70"/>
        </a:buClr>
        <a:buSzPct val="70000"/>
        <a:buFont typeface="Wingdings" pitchFamily="2" charset="2"/>
        <a:buChar char=""/>
        <a:defRPr sz="2000" kern="1200">
          <a:solidFill>
            <a:schemeClr val="tx1"/>
          </a:solidFill>
          <a:latin typeface="+mn-lt"/>
          <a:ea typeface="+mn-ea"/>
          <a:cs typeface="+mn-cs"/>
        </a:defRPr>
      </a:lvl4pPr>
      <a:lvl5pPr marL="1371600" indent="-228600" algn="l" rtl="0" eaLnBrk="1" fontAlgn="base" hangingPunct="1">
        <a:spcBef>
          <a:spcPct val="20000"/>
        </a:spcBef>
        <a:spcAft>
          <a:spcPct val="0"/>
        </a:spcAft>
        <a:buClr>
          <a:srgbClr val="8FB08C"/>
        </a:buClr>
        <a:buChar char="•"/>
        <a:defRPr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09D35FF-3BB8-481C-B187-DDE92205A8BC}" type="datetime1">
              <a:rPr lang="en-GB" smtClean="0"/>
              <a:pPr/>
              <a:t>21/04/2014</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D45B382-B0A4-459F-8B61-B35E8890392E}"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hf sldNum="0"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chart" Target="../charts/chart3.xml"/></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3.jpeg"/></Relationships>
</file>

<file path=ppt/slides/_rels/slide14.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chart" Target="../charts/chart4.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jpe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9.png"/><Relationship Id="rId5" Type="http://schemas.openxmlformats.org/officeDocument/2006/relationships/image" Target="../media/image38.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1.wmf"/><Relationship Id="rId5" Type="http://schemas.openxmlformats.org/officeDocument/2006/relationships/oleObject" Target="../embeddings/oleObject3.bin"/><Relationship Id="rId4" Type="http://schemas.openxmlformats.org/officeDocument/2006/relationships/image" Target="../media/image40.wmf"/><Relationship Id="rId9" Type="http://schemas.openxmlformats.org/officeDocument/2006/relationships/image" Target="../media/image36.jpeg"/></Relationships>
</file>

<file path=ppt/slides/_rels/slide19.xml.rels><?xml version="1.0" encoding="UTF-8" standalone="yes"?>
<Relationships xmlns="http://schemas.openxmlformats.org/package/2006/relationships"><Relationship Id="rId8" Type="http://schemas.openxmlformats.org/officeDocument/2006/relationships/image" Target="../media/image280.png"/><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4.wmf"/><Relationship Id="rId5" Type="http://schemas.openxmlformats.org/officeDocument/2006/relationships/oleObject" Target="../embeddings/oleObject6.bin"/><Relationship Id="rId4" Type="http://schemas.openxmlformats.org/officeDocument/2006/relationships/image" Target="../media/image43.wmf"/><Relationship Id="rId9" Type="http://schemas.openxmlformats.org/officeDocument/2006/relationships/image" Target="../media/image36.jpeg"/></Relationships>
</file>

<file path=ppt/slides/_rels/slide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6.jpeg"/><Relationship Id="rId5" Type="http://schemas.openxmlformats.org/officeDocument/2006/relationships/image" Target="../media/image46.png"/><Relationship Id="rId4" Type="http://schemas.openxmlformats.org/officeDocument/2006/relationships/image" Target="../media/image4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6.jpeg"/><Relationship Id="rId5" Type="http://schemas.openxmlformats.org/officeDocument/2006/relationships/image" Target="../media/image48.png"/><Relationship Id="rId4" Type="http://schemas.openxmlformats.org/officeDocument/2006/relationships/image" Target="../media/image47.wmf"/></Relationships>
</file>

<file path=ppt/slides/_rels/slide22.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48.png"/><Relationship Id="rId2" Type="http://schemas.openxmlformats.org/officeDocument/2006/relationships/image" Target="../media/image49.jpeg"/><Relationship Id="rId1" Type="http://schemas.openxmlformats.org/officeDocument/2006/relationships/slideLayout" Target="../slideLayouts/slideLayout2.xml"/><Relationship Id="rId6" Type="http://schemas.openxmlformats.org/officeDocument/2006/relationships/image" Target="../media/image36.jpeg"/><Relationship Id="rId5" Type="http://schemas.openxmlformats.org/officeDocument/2006/relationships/image" Target="../media/image55.png"/><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3" Type="http://schemas.openxmlformats.org/officeDocument/2006/relationships/image" Target="../media/image51.jpeg"/><Relationship Id="rId7" Type="http://schemas.openxmlformats.org/officeDocument/2006/relationships/image" Target="../media/image36.jpeg"/><Relationship Id="rId2" Type="http://schemas.openxmlformats.org/officeDocument/2006/relationships/image" Target="../media/image50.jpeg"/><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56.png"/><Relationship Id="rId4" Type="http://schemas.openxmlformats.org/officeDocument/2006/relationships/image" Target="../media/image52.jpeg"/></Relationships>
</file>

<file path=ppt/slides/_rels/slide2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64.png"/><Relationship Id="rId4" Type="http://schemas.openxmlformats.org/officeDocument/2006/relationships/image" Target="../media/image63.png"/></Relationships>
</file>

<file path=ppt/slides/_rels/slide2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56.jpeg"/><Relationship Id="rId1" Type="http://schemas.openxmlformats.org/officeDocument/2006/relationships/slideLayout" Target="../slideLayouts/slideLayout2.xml"/><Relationship Id="rId5" Type="http://schemas.openxmlformats.org/officeDocument/2006/relationships/image" Target="../media/image36.jpeg"/><Relationship Id="rId4" Type="http://schemas.openxmlformats.org/officeDocument/2006/relationships/image" Target="../media/image48.png"/></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57.jpeg"/><Relationship Id="rId1" Type="http://schemas.openxmlformats.org/officeDocument/2006/relationships/slideLayout" Target="../slideLayouts/slideLayout2.xml"/><Relationship Id="rId4" Type="http://schemas.openxmlformats.org/officeDocument/2006/relationships/image" Target="../media/image36.jpeg"/></Relationships>
</file>

<file path=ppt/slides/_rels/slide29.xml.rels><?xml version="1.0" encoding="UTF-8" standalone="yes"?>
<Relationships xmlns="http://schemas.openxmlformats.org/package/2006/relationships"><Relationship Id="rId3" Type="http://schemas.openxmlformats.org/officeDocument/2006/relationships/image" Target="../media/image58.jpeg"/><Relationship Id="rId7" Type="http://schemas.openxmlformats.org/officeDocument/2006/relationships/image" Target="../media/image36.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59.jpeg"/><Relationship Id="rId4" Type="http://schemas.openxmlformats.org/officeDocument/2006/relationships/image" Target="../media/image6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2.xml"/><Relationship Id="rId5" Type="http://schemas.openxmlformats.org/officeDocument/2006/relationships/image" Target="../media/image36.jpeg"/><Relationship Id="rId4" Type="http://schemas.openxmlformats.org/officeDocument/2006/relationships/image" Target="../media/image48.png"/></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62.jpeg"/><Relationship Id="rId1" Type="http://schemas.openxmlformats.org/officeDocument/2006/relationships/slideLayout" Target="../slideLayouts/slideLayout2.xml"/><Relationship Id="rId4" Type="http://schemas.openxmlformats.org/officeDocument/2006/relationships/image" Target="../media/image36.jpeg"/></Relationships>
</file>

<file path=ppt/slides/_rels/slide32.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6.jpeg"/></Relationships>
</file>

<file path=ppt/slides/_rels/slide34.xml.rels><?xml version="1.0" encoding="UTF-8" standalone="yes"?>
<Relationships xmlns="http://schemas.openxmlformats.org/package/2006/relationships"><Relationship Id="rId8" Type="http://schemas.openxmlformats.org/officeDocument/2006/relationships/image" Target="../media/image68.jpeg"/><Relationship Id="rId3" Type="http://schemas.openxmlformats.org/officeDocument/2006/relationships/image" Target="../media/image36.jpeg"/><Relationship Id="rId7" Type="http://schemas.openxmlformats.org/officeDocument/2006/relationships/image" Target="../media/image67.jpe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66.jpeg"/><Relationship Id="rId5" Type="http://schemas.openxmlformats.org/officeDocument/2006/relationships/image" Target="../media/image65.jpeg"/><Relationship Id="rId4" Type="http://schemas.openxmlformats.org/officeDocument/2006/relationships/image" Target="../media/image48.png"/></Relationships>
</file>

<file path=ppt/slides/_rels/slide3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png"/><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37.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2.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6.png"/><Relationship Id="rId7" Type="http://schemas.openxmlformats.org/officeDocument/2006/relationships/image" Target="../media/image80.png"/><Relationship Id="rId12" Type="http://schemas.openxmlformats.org/officeDocument/2006/relationships/image" Target="../media/image85.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79.png"/><Relationship Id="rId11" Type="http://schemas.openxmlformats.org/officeDocument/2006/relationships/image" Target="../media/image84.png"/><Relationship Id="rId5" Type="http://schemas.openxmlformats.org/officeDocument/2006/relationships/image" Target="../media/image78.png"/><Relationship Id="rId10" Type="http://schemas.openxmlformats.org/officeDocument/2006/relationships/image" Target="../media/image83.png"/><Relationship Id="rId4" Type="http://schemas.openxmlformats.org/officeDocument/2006/relationships/image" Target="../media/image77.png"/><Relationship Id="rId9" Type="http://schemas.openxmlformats.org/officeDocument/2006/relationships/image" Target="../media/image82.png"/></Relationships>
</file>

<file path=ppt/slides/_rels/slide4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36.jpeg"/><Relationship Id="rId1" Type="http://schemas.openxmlformats.org/officeDocument/2006/relationships/slideLayout" Target="../slideLayouts/slideLayout2.xml"/><Relationship Id="rId4" Type="http://schemas.openxmlformats.org/officeDocument/2006/relationships/image" Target="../media/image86.jpe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6.jpeg"/><Relationship Id="rId4" Type="http://schemas.openxmlformats.org/officeDocument/2006/relationships/image" Target="../media/image87.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89.png"/><Relationship Id="rId5" Type="http://schemas.openxmlformats.org/officeDocument/2006/relationships/image" Target="../media/image36.jpeg"/><Relationship Id="rId4" Type="http://schemas.openxmlformats.org/officeDocument/2006/relationships/image" Target="../media/image88.wmf"/></Relationships>
</file>

<file path=ppt/slides/_rels/slide4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91.png"/><Relationship Id="rId4" Type="http://schemas.openxmlformats.org/officeDocument/2006/relationships/image" Target="../media/image8.png"/></Relationships>
</file>

<file path=ppt/slides/_rels/slide4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7.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89.png"/><Relationship Id="rId5" Type="http://schemas.openxmlformats.org/officeDocument/2006/relationships/image" Target="../media/image92.wmf"/><Relationship Id="rId4"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2.xml"/><Relationship Id="rId5" Type="http://schemas.openxmlformats.org/officeDocument/2006/relationships/image" Target="../media/image28.jp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6907" y="304800"/>
            <a:ext cx="8168794" cy="1470025"/>
          </a:xfrm>
        </p:spPr>
        <p:txBody>
          <a:bodyPr>
            <a:normAutofit/>
          </a:bodyPr>
          <a:lstStyle/>
          <a:p>
            <a:pPr algn="ctr"/>
            <a:r>
              <a:rPr lang="en-GB" sz="3600" dirty="0" smtClean="0"/>
              <a:t>Techniques for probing fundamental aerosol properties</a:t>
            </a:r>
            <a:endParaRPr lang="en-GB" sz="3600"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93438" y="2903963"/>
            <a:ext cx="1649761" cy="1653810"/>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90799" y="3191305"/>
            <a:ext cx="2477344" cy="1029260"/>
          </a:xfrm>
          <a:prstGeom prst="rect">
            <a:avLst/>
          </a:prstGeom>
        </p:spPr>
      </p:pic>
      <p:sp>
        <p:nvSpPr>
          <p:cNvPr id="7" name="TextBox 6"/>
          <p:cNvSpPr txBox="1"/>
          <p:nvPr/>
        </p:nvSpPr>
        <p:spPr>
          <a:xfrm>
            <a:off x="6290675" y="4800365"/>
            <a:ext cx="2758009" cy="369332"/>
          </a:xfrm>
          <a:prstGeom prst="rect">
            <a:avLst/>
          </a:prstGeom>
          <a:noFill/>
        </p:spPr>
        <p:txBody>
          <a:bodyPr wrap="square" rtlCol="0">
            <a:spAutoFit/>
          </a:bodyPr>
          <a:lstStyle/>
          <a:p>
            <a:r>
              <a:rPr lang="en-GB" dirty="0" smtClean="0"/>
              <a:t>Radiation pressure, </a:t>
            </a:r>
            <a:r>
              <a:rPr lang="en-GB" dirty="0" err="1" smtClean="0"/>
              <a:t>Q</a:t>
            </a:r>
            <a:r>
              <a:rPr lang="en-GB" baseline="-25000" dirty="0" err="1" smtClean="0"/>
              <a:t>pr</a:t>
            </a:r>
            <a:endParaRPr lang="en-GB" baseline="-25000" dirty="0"/>
          </a:p>
        </p:txBody>
      </p:sp>
      <p:sp>
        <p:nvSpPr>
          <p:cNvPr id="8" name="TextBox 7"/>
          <p:cNvSpPr txBox="1"/>
          <p:nvPr/>
        </p:nvSpPr>
        <p:spPr>
          <a:xfrm>
            <a:off x="3538487" y="4802343"/>
            <a:ext cx="2529795" cy="646331"/>
          </a:xfrm>
          <a:prstGeom prst="rect">
            <a:avLst/>
          </a:prstGeom>
          <a:noFill/>
        </p:spPr>
        <p:txBody>
          <a:bodyPr wrap="square" rtlCol="0">
            <a:spAutoFit/>
          </a:bodyPr>
          <a:lstStyle/>
          <a:p>
            <a:r>
              <a:rPr lang="en-GB" dirty="0" smtClean="0"/>
              <a:t>Cavity ring-down spectroscopy, </a:t>
            </a:r>
            <a:r>
              <a:rPr lang="el-GR" dirty="0" smtClean="0"/>
              <a:t>σ</a:t>
            </a:r>
            <a:r>
              <a:rPr lang="en-GB" baseline="-25000" dirty="0" err="1" smtClean="0"/>
              <a:t>ext</a:t>
            </a:r>
            <a:endParaRPr lang="en-GB" baseline="-25000" dirty="0"/>
          </a:p>
        </p:txBody>
      </p:sp>
      <p:sp>
        <p:nvSpPr>
          <p:cNvPr id="9" name="TextBox 8"/>
          <p:cNvSpPr txBox="1"/>
          <p:nvPr/>
        </p:nvSpPr>
        <p:spPr>
          <a:xfrm>
            <a:off x="651875" y="4808742"/>
            <a:ext cx="2529795" cy="369332"/>
          </a:xfrm>
          <a:prstGeom prst="rect">
            <a:avLst/>
          </a:prstGeom>
          <a:noFill/>
        </p:spPr>
        <p:txBody>
          <a:bodyPr wrap="square" rtlCol="0">
            <a:spAutoFit/>
          </a:bodyPr>
          <a:lstStyle/>
          <a:p>
            <a:r>
              <a:rPr lang="en-GB" dirty="0" smtClean="0"/>
              <a:t>Phase function, </a:t>
            </a:r>
            <a:r>
              <a:rPr lang="el-GR" dirty="0" smtClean="0"/>
              <a:t>σ</a:t>
            </a:r>
            <a:r>
              <a:rPr lang="en-GB" baseline="-25000" dirty="0" err="1" smtClean="0"/>
              <a:t>geom</a:t>
            </a:r>
            <a:endParaRPr lang="en-GB" baseline="-25000" dirty="0"/>
          </a:p>
        </p:txBody>
      </p:sp>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123174" y="2676697"/>
            <a:ext cx="946359" cy="2053389"/>
          </a:xfrm>
          <a:prstGeom prst="rect">
            <a:avLst/>
          </a:prstGeom>
        </p:spPr>
      </p:pic>
      <p:sp>
        <p:nvSpPr>
          <p:cNvPr id="6" name="Rectangle 5"/>
          <p:cNvSpPr/>
          <p:nvPr/>
        </p:nvSpPr>
        <p:spPr>
          <a:xfrm>
            <a:off x="6965308" y="6368534"/>
            <a:ext cx="2037609" cy="369332"/>
          </a:xfrm>
          <a:prstGeom prst="rect">
            <a:avLst/>
          </a:prstGeom>
        </p:spPr>
        <p:txBody>
          <a:bodyPr wrap="none">
            <a:spAutoFit/>
          </a:bodyPr>
          <a:lstStyle/>
          <a:p>
            <a:r>
              <a:rPr lang="en-GB" dirty="0">
                <a:solidFill>
                  <a:schemeClr val="bg1"/>
                </a:solidFill>
              </a:rPr>
              <a:t>Mon 21</a:t>
            </a:r>
            <a:r>
              <a:rPr lang="en-GB" baseline="30000" dirty="0">
                <a:solidFill>
                  <a:schemeClr val="bg1"/>
                </a:solidFill>
              </a:rPr>
              <a:t>st</a:t>
            </a:r>
            <a:r>
              <a:rPr lang="en-GB" dirty="0">
                <a:solidFill>
                  <a:schemeClr val="bg1"/>
                </a:solidFill>
              </a:rPr>
              <a:t> April 2014</a:t>
            </a:r>
          </a:p>
        </p:txBody>
      </p:sp>
      <p:sp>
        <p:nvSpPr>
          <p:cNvPr id="3" name="TextBox 2"/>
          <p:cNvSpPr txBox="1"/>
          <p:nvPr/>
        </p:nvSpPr>
        <p:spPr>
          <a:xfrm>
            <a:off x="7181230" y="5558972"/>
            <a:ext cx="1741714" cy="369332"/>
          </a:xfrm>
          <a:prstGeom prst="rect">
            <a:avLst/>
          </a:prstGeom>
          <a:noFill/>
        </p:spPr>
        <p:txBody>
          <a:bodyPr wrap="square" rtlCol="0">
            <a:spAutoFit/>
          </a:bodyPr>
          <a:lstStyle/>
          <a:p>
            <a:r>
              <a:rPr lang="en-GB" b="1" dirty="0" smtClean="0"/>
              <a:t>Bernard Mason</a:t>
            </a:r>
            <a:endParaRPr lang="en-GB" b="1" dirty="0"/>
          </a:p>
        </p:txBody>
      </p:sp>
      <p:sp>
        <p:nvSpPr>
          <p:cNvPr id="11" name="TextBox 10"/>
          <p:cNvSpPr txBox="1"/>
          <p:nvPr/>
        </p:nvSpPr>
        <p:spPr>
          <a:xfrm>
            <a:off x="6779468" y="5928304"/>
            <a:ext cx="2175832" cy="369332"/>
          </a:xfrm>
          <a:prstGeom prst="rect">
            <a:avLst/>
          </a:prstGeom>
          <a:noFill/>
        </p:spPr>
        <p:txBody>
          <a:bodyPr wrap="square" rtlCol="0">
            <a:spAutoFit/>
          </a:bodyPr>
          <a:lstStyle/>
          <a:p>
            <a:r>
              <a:rPr lang="en-GB" b="1" dirty="0" smtClean="0"/>
              <a:t>University of Bristol</a:t>
            </a:r>
            <a:endParaRPr lang="en-GB" b="1" dirty="0"/>
          </a:p>
        </p:txBody>
      </p:sp>
    </p:spTree>
    <p:extLst>
      <p:ext uri="{BB962C8B-B14F-4D97-AF65-F5344CB8AC3E}">
        <p14:creationId xmlns:p14="http://schemas.microsoft.com/office/powerpoint/2010/main" val="21272377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a:xfrm>
            <a:off x="301625" y="279401"/>
            <a:ext cx="8534400" cy="572108"/>
          </a:xfrm>
        </p:spPr>
        <p:txBody>
          <a:bodyPr/>
          <a:lstStyle/>
          <a:p>
            <a:r>
              <a:rPr lang="en-GB" sz="2800" dirty="0"/>
              <a:t>DMA – transfer function</a:t>
            </a:r>
          </a:p>
        </p:txBody>
      </p:sp>
      <p:sp>
        <p:nvSpPr>
          <p:cNvPr id="6" name="TextBox 5"/>
          <p:cNvSpPr txBox="1"/>
          <p:nvPr/>
        </p:nvSpPr>
        <p:spPr>
          <a:xfrm>
            <a:off x="5181834" y="3005499"/>
            <a:ext cx="704039" cy="369332"/>
          </a:xfrm>
          <a:prstGeom prst="rect">
            <a:avLst/>
          </a:prstGeom>
          <a:noFill/>
        </p:spPr>
        <p:txBody>
          <a:bodyPr wrap="none" rtlCol="0">
            <a:spAutoFit/>
          </a:bodyPr>
          <a:lstStyle/>
          <a:p>
            <a:r>
              <a:rPr lang="en-GB" dirty="0" smtClean="0"/>
              <a:t>n = 1</a:t>
            </a:r>
            <a:endParaRPr lang="en-GB" dirty="0"/>
          </a:p>
        </p:txBody>
      </p:sp>
      <p:sp>
        <p:nvSpPr>
          <p:cNvPr id="7" name="Text Box 2"/>
          <p:cNvSpPr txBox="1">
            <a:spLocks noChangeArrowheads="1"/>
          </p:cNvSpPr>
          <p:nvPr/>
        </p:nvSpPr>
        <p:spPr bwMode="auto">
          <a:xfrm>
            <a:off x="6559207" y="1710156"/>
            <a:ext cx="2403626" cy="79032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85750" marR="0" lvl="0" indent="-285750" algn="l" defTabSz="914400" rtl="0" eaLnBrk="1" fontAlgn="base" latinLnBrk="0" hangingPunct="1">
              <a:lnSpc>
                <a:spcPct val="100000"/>
              </a:lnSpc>
              <a:spcBef>
                <a:spcPct val="0"/>
              </a:spcBef>
              <a:spcAft>
                <a:spcPts val="1000"/>
              </a:spcAft>
              <a:buClrTx/>
              <a:buSzTx/>
              <a:buFont typeface="Arial" panose="020B0604020202020204" pitchFamily="34" charset="0"/>
              <a:buChar char="•"/>
              <a:tabLst/>
            </a:pPr>
            <a:r>
              <a:rPr lang="en-GB" dirty="0" smtClean="0">
                <a:cs typeface="Arial" pitchFamily="34" charset="0"/>
              </a:rPr>
              <a:t>DMA selection voltage</a:t>
            </a:r>
            <a:r>
              <a:rPr kumimoji="0" lang="en-GB" b="0" i="0" u="none" strike="noStrike" cap="none" normalizeH="0" baseline="0" dirty="0" smtClean="0">
                <a:ln>
                  <a:noFill/>
                </a:ln>
                <a:solidFill>
                  <a:schemeClr val="tx1"/>
                </a:solidFill>
                <a:effectLst/>
                <a:cs typeface="Arial" pitchFamily="34" charset="0"/>
              </a:rPr>
              <a:t> = 2007 V</a:t>
            </a:r>
            <a:endParaRPr kumimoji="0" lang="en-US" b="0" i="0" u="none" strike="noStrike" cap="none" normalizeH="0" baseline="0" dirty="0" smtClean="0">
              <a:ln>
                <a:noFill/>
              </a:ln>
              <a:solidFill>
                <a:schemeClr val="tx1"/>
              </a:solidFill>
              <a:effectLst/>
              <a:cs typeface="Arial" pitchFamily="34" charset="0"/>
            </a:endParaRPr>
          </a:p>
        </p:txBody>
      </p:sp>
      <p:pic>
        <p:nvPicPr>
          <p:cNvPr id="8" name="Picture 7"/>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7387656" y="259296"/>
            <a:ext cx="1397794" cy="700944"/>
          </a:xfrm>
          <a:prstGeom prst="rect">
            <a:avLst/>
          </a:prstGeom>
          <a:noFill/>
        </p:spPr>
      </p:pic>
      <p:sp>
        <p:nvSpPr>
          <p:cNvPr id="11" name="Text Box 2"/>
          <p:cNvSpPr txBox="1">
            <a:spLocks noChangeArrowheads="1"/>
          </p:cNvSpPr>
          <p:nvPr/>
        </p:nvSpPr>
        <p:spPr bwMode="auto">
          <a:xfrm>
            <a:off x="6559207" y="2767804"/>
            <a:ext cx="2584793" cy="9651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85750" lvl="0" indent="-285750" fontAlgn="base">
              <a:spcBef>
                <a:spcPct val="0"/>
              </a:spcBef>
              <a:spcAft>
                <a:spcPts val="1000"/>
              </a:spcAft>
              <a:buFont typeface="Arial" panose="020B0604020202020204" pitchFamily="34" charset="0"/>
              <a:buChar char="•"/>
            </a:pPr>
            <a:r>
              <a:rPr lang="en-GB" dirty="0" smtClean="0">
                <a:cs typeface="Arial" pitchFamily="34" charset="0"/>
              </a:rPr>
              <a:t>Transfer function amplitudes are arbitrary</a:t>
            </a:r>
            <a:endParaRPr kumimoji="0" lang="en-US" b="0" i="0" u="none" strike="noStrike" cap="none" normalizeH="0" baseline="0" dirty="0" smtClean="0">
              <a:ln>
                <a:noFill/>
              </a:ln>
              <a:solidFill>
                <a:schemeClr val="tx1"/>
              </a:solidFill>
              <a:effectLst/>
              <a:cs typeface="Arial" pitchFamily="34" charset="0"/>
            </a:endParaRPr>
          </a:p>
        </p:txBody>
      </p:sp>
      <p:sp>
        <p:nvSpPr>
          <p:cNvPr id="12" name="Text Box 2"/>
          <p:cNvSpPr txBox="1">
            <a:spLocks noChangeArrowheads="1"/>
          </p:cNvSpPr>
          <p:nvPr/>
        </p:nvSpPr>
        <p:spPr bwMode="auto">
          <a:xfrm>
            <a:off x="6559207" y="4000310"/>
            <a:ext cx="2403626" cy="90752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85750" lvl="0" indent="-285750" fontAlgn="base">
              <a:spcBef>
                <a:spcPct val="0"/>
              </a:spcBef>
              <a:spcAft>
                <a:spcPts val="1000"/>
              </a:spcAft>
              <a:buFont typeface="Arial" panose="020B0604020202020204" pitchFamily="34" charset="0"/>
              <a:buChar char="•"/>
            </a:pPr>
            <a:r>
              <a:rPr lang="en-GB" dirty="0" smtClean="0">
                <a:cs typeface="Arial" pitchFamily="34" charset="0"/>
              </a:rPr>
              <a:t>Assuming an ideal transfer function; no broadening</a:t>
            </a:r>
            <a:endParaRPr kumimoji="0" lang="en-US" b="0" i="0" u="none" strike="noStrike" cap="none" normalizeH="0" baseline="0" dirty="0" smtClean="0">
              <a:ln>
                <a:noFill/>
              </a:ln>
              <a:solidFill>
                <a:schemeClr val="tx1"/>
              </a:solidFill>
              <a:effectLst/>
              <a:cs typeface="Arial" pitchFamily="34" charset="0"/>
            </a:endParaRPr>
          </a:p>
        </p:txBody>
      </p:sp>
      <p:graphicFrame>
        <p:nvGraphicFramePr>
          <p:cNvPr id="15" name="Content Placeholder 4"/>
          <p:cNvGraphicFramePr>
            <a:graphicFrameLocks noGrp="1"/>
          </p:cNvGraphicFramePr>
          <p:nvPr>
            <p:ph sz="quarter" idx="1"/>
            <p:extLst>
              <p:ext uri="{D42A27DB-BD31-4B8C-83A1-F6EECF244321}">
                <p14:modId xmlns:p14="http://schemas.microsoft.com/office/powerpoint/2010/main" val="2322324733"/>
              </p:ext>
            </p:extLst>
          </p:nvPr>
        </p:nvGraphicFramePr>
        <p:xfrm>
          <a:off x="161468" y="1137176"/>
          <a:ext cx="6650319" cy="5054599"/>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38630148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p:cNvSpPr>
            <a:spLocks noChangeArrowheads="1"/>
          </p:cNvSpPr>
          <p:nvPr/>
        </p:nvSpPr>
        <p:spPr bwMode="auto">
          <a:xfrm>
            <a:off x="60323" y="1220788"/>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p>
        </p:txBody>
      </p:sp>
      <p:sp>
        <p:nvSpPr>
          <p:cNvPr id="5" name="Rectangle 14"/>
          <p:cNvSpPr>
            <a:spLocks noChangeArrowheads="1"/>
          </p:cNvSpPr>
          <p:nvPr/>
        </p:nvSpPr>
        <p:spPr bwMode="auto">
          <a:xfrm>
            <a:off x="60323" y="1220788"/>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p>
        </p:txBody>
      </p:sp>
      <p:sp>
        <p:nvSpPr>
          <p:cNvPr id="6" name="TextBox 32"/>
          <p:cNvSpPr txBox="1">
            <a:spLocks noChangeArrowheads="1"/>
          </p:cNvSpPr>
          <p:nvPr/>
        </p:nvSpPr>
        <p:spPr bwMode="auto">
          <a:xfrm>
            <a:off x="6370201" y="1549095"/>
            <a:ext cx="241413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285750" indent="-285750" eaLnBrk="1" hangingPunct="1">
              <a:buFont typeface="Arial" panose="020B0604020202020204" pitchFamily="34" charset="0"/>
              <a:buChar char="•"/>
            </a:pPr>
            <a:r>
              <a:rPr lang="en-GB" sz="1600" dirty="0"/>
              <a:t>Large variation in extinction cross-section with particle size.</a:t>
            </a:r>
          </a:p>
        </p:txBody>
      </p:sp>
      <p:sp>
        <p:nvSpPr>
          <p:cNvPr id="8" name="Oval 7"/>
          <p:cNvSpPr/>
          <p:nvPr/>
        </p:nvSpPr>
        <p:spPr>
          <a:xfrm>
            <a:off x="2173993" y="1820382"/>
            <a:ext cx="506505" cy="523956"/>
          </a:xfrm>
          <a:prstGeom prst="ellipse">
            <a:avLst/>
          </a:prstGeom>
          <a:solidFill>
            <a:srgbClr val="89CA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cxnSp>
        <p:nvCxnSpPr>
          <p:cNvPr id="9" name="Straight Arrow Connector 8"/>
          <p:cNvCxnSpPr/>
          <p:nvPr/>
        </p:nvCxnSpPr>
        <p:spPr>
          <a:xfrm>
            <a:off x="2150180" y="2501419"/>
            <a:ext cx="558753"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0" name="Rectangle 23"/>
          <p:cNvSpPr>
            <a:spLocks noChangeArrowheads="1"/>
          </p:cNvSpPr>
          <p:nvPr/>
        </p:nvSpPr>
        <p:spPr bwMode="auto">
          <a:xfrm>
            <a:off x="2012068" y="2582382"/>
            <a:ext cx="892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GB"/>
              <a:t>150 nm </a:t>
            </a:r>
          </a:p>
        </p:txBody>
      </p:sp>
      <p:pic>
        <p:nvPicPr>
          <p:cNvPr id="11" name="Picture 10" descr="Fractional extcross 150 nm 2.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8510" y="1820382"/>
            <a:ext cx="5738616" cy="394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Fractional extcross 150 nm 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3748" y="1826733"/>
            <a:ext cx="5738615" cy="392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itle 3"/>
          <p:cNvSpPr>
            <a:spLocks noGrp="1"/>
          </p:cNvSpPr>
          <p:nvPr>
            <p:ph type="title"/>
          </p:nvPr>
        </p:nvSpPr>
        <p:spPr>
          <a:xfrm>
            <a:off x="481237" y="252187"/>
            <a:ext cx="8534400" cy="572108"/>
          </a:xfrm>
        </p:spPr>
        <p:txBody>
          <a:bodyPr/>
          <a:lstStyle/>
          <a:p>
            <a:pPr algn="ctr">
              <a:buFontTx/>
              <a:buNone/>
            </a:pPr>
            <a:r>
              <a:rPr lang="en-GB" sz="2800" dirty="0" smtClean="0"/>
              <a:t>Ensemble A-CRDS uncertainty in radius</a:t>
            </a:r>
          </a:p>
        </p:txBody>
      </p:sp>
      <p:sp>
        <p:nvSpPr>
          <p:cNvPr id="14" name="TextBox 32"/>
          <p:cNvSpPr txBox="1">
            <a:spLocks noChangeArrowheads="1"/>
          </p:cNvSpPr>
          <p:nvPr/>
        </p:nvSpPr>
        <p:spPr bwMode="auto">
          <a:xfrm>
            <a:off x="6442945" y="2790867"/>
            <a:ext cx="234139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285750" indent="-285750" eaLnBrk="1" hangingPunct="1">
              <a:buFont typeface="Arial" panose="020B0604020202020204" pitchFamily="34" charset="0"/>
              <a:buChar char="•"/>
            </a:pPr>
            <a:r>
              <a:rPr lang="en-GB" sz="1600" dirty="0" smtClean="0"/>
              <a:t>How does the transfer function affect the size distribution?</a:t>
            </a:r>
            <a:endParaRPr lang="en-GB" sz="1600" dirty="0"/>
          </a:p>
        </p:txBody>
      </p:sp>
      <p:sp>
        <p:nvSpPr>
          <p:cNvPr id="15" name="TextBox 32"/>
          <p:cNvSpPr txBox="1">
            <a:spLocks noChangeArrowheads="1"/>
          </p:cNvSpPr>
          <p:nvPr/>
        </p:nvSpPr>
        <p:spPr bwMode="auto">
          <a:xfrm>
            <a:off x="6442945" y="4032639"/>
            <a:ext cx="241413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285750" indent="-285750" eaLnBrk="1" hangingPunct="1">
              <a:buFont typeface="Arial" panose="020B0604020202020204" pitchFamily="34" charset="0"/>
              <a:buChar char="•"/>
            </a:pPr>
            <a:r>
              <a:rPr lang="en-GB" sz="1600" dirty="0" smtClean="0"/>
              <a:t>How does the nebulised size distributed affect the size distribution?</a:t>
            </a:r>
            <a:endParaRPr lang="en-GB" sz="1600" dirty="0"/>
          </a:p>
        </p:txBody>
      </p:sp>
      <p:grpSp>
        <p:nvGrpSpPr>
          <p:cNvPr id="7" name="Group 6"/>
          <p:cNvGrpSpPr/>
          <p:nvPr/>
        </p:nvGrpSpPr>
        <p:grpSpPr>
          <a:xfrm>
            <a:off x="347506" y="3178890"/>
            <a:ext cx="276999" cy="689195"/>
            <a:chOff x="429802" y="2941146"/>
            <a:chExt cx="276999" cy="689195"/>
          </a:xfrm>
        </p:grpSpPr>
        <p:sp>
          <p:nvSpPr>
            <p:cNvPr id="2" name="Rectangle 1"/>
            <p:cNvSpPr/>
            <p:nvPr/>
          </p:nvSpPr>
          <p:spPr>
            <a:xfrm>
              <a:off x="466044" y="3285744"/>
              <a:ext cx="204516" cy="2621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TextBox 2"/>
            <p:cNvSpPr txBox="1"/>
            <p:nvPr/>
          </p:nvSpPr>
          <p:spPr>
            <a:xfrm rot="16200000">
              <a:off x="223704" y="3147244"/>
              <a:ext cx="689195" cy="276999"/>
            </a:xfrm>
            <a:prstGeom prst="rect">
              <a:avLst/>
            </a:prstGeom>
            <a:noFill/>
          </p:spPr>
          <p:txBody>
            <a:bodyPr wrap="square" rtlCol="0">
              <a:spAutoFit/>
            </a:bodyPr>
            <a:lstStyle/>
            <a:p>
              <a:r>
                <a:rPr lang="en-GB" sz="1200" dirty="0" err="1" smtClean="0"/>
                <a:t>ext</a:t>
              </a:r>
              <a:endParaRPr lang="en-GB" sz="1200" dirty="0"/>
            </a:p>
          </p:txBody>
        </p:sp>
      </p:grpSp>
    </p:spTree>
    <p:extLst>
      <p:ext uri="{BB962C8B-B14F-4D97-AF65-F5344CB8AC3E}">
        <p14:creationId xmlns:p14="http://schemas.microsoft.com/office/powerpoint/2010/main" val="2619494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1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a:xfrm>
            <a:off x="301625" y="279401"/>
            <a:ext cx="8534400" cy="572108"/>
          </a:xfrm>
        </p:spPr>
        <p:txBody>
          <a:bodyPr/>
          <a:lstStyle/>
          <a:p>
            <a:r>
              <a:rPr lang="en-GB" sz="2800" dirty="0"/>
              <a:t>Ensemble cavity ring-down spectroscopy</a:t>
            </a:r>
          </a:p>
        </p:txBody>
      </p:sp>
      <p:pic>
        <p:nvPicPr>
          <p:cNvPr id="4" name="Picture 6" descr="C:\Users\bm6225\Documents\root\Pictures and Corel\Useful A-CRDS\Cavity pictur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1136" y="1202209"/>
            <a:ext cx="7992888" cy="118852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55575" y="2815517"/>
            <a:ext cx="7888449" cy="1323439"/>
          </a:xfrm>
          <a:prstGeom prst="rect">
            <a:avLst/>
          </a:prstGeom>
          <a:noFill/>
        </p:spPr>
        <p:txBody>
          <a:bodyPr wrap="square" rtlCol="0">
            <a:spAutoFit/>
          </a:bodyPr>
          <a:lstStyle/>
          <a:p>
            <a:r>
              <a:rPr lang="en-GB" sz="2000" b="1" dirty="0" smtClean="0"/>
              <a:t>Problems:</a:t>
            </a:r>
          </a:p>
          <a:p>
            <a:pPr marL="342900" indent="-342900">
              <a:buAutoNum type="arabicPeriod"/>
            </a:pPr>
            <a:r>
              <a:rPr lang="en-GB" sz="2000" dirty="0" smtClean="0"/>
              <a:t>Uncertainty in the size distribution exiting our DMA</a:t>
            </a:r>
          </a:p>
          <a:p>
            <a:pPr marL="342900" indent="-342900">
              <a:buAutoNum type="arabicPeriod"/>
            </a:pPr>
            <a:r>
              <a:rPr lang="en-GB" sz="2000" dirty="0" smtClean="0"/>
              <a:t>Uncertainty in the optical cross-section distribution</a:t>
            </a:r>
          </a:p>
          <a:p>
            <a:pPr marL="342900" indent="-342900">
              <a:buAutoNum type="arabicPeriod"/>
            </a:pPr>
            <a:r>
              <a:rPr lang="en-GB" sz="2000" dirty="0" smtClean="0"/>
              <a:t>Uncertainty in length of the cavity occupied by aerosol particles</a:t>
            </a:r>
            <a:endParaRPr lang="en-GB" sz="2000" dirty="0"/>
          </a:p>
        </p:txBody>
      </p:sp>
      <p:sp>
        <p:nvSpPr>
          <p:cNvPr id="8" name="Rectangle 7"/>
          <p:cNvSpPr/>
          <p:nvPr/>
        </p:nvSpPr>
        <p:spPr>
          <a:xfrm>
            <a:off x="755576" y="4642000"/>
            <a:ext cx="6115124" cy="707886"/>
          </a:xfrm>
          <a:prstGeom prst="rect">
            <a:avLst/>
          </a:prstGeom>
        </p:spPr>
        <p:txBody>
          <a:bodyPr wrap="square">
            <a:spAutoFit/>
          </a:bodyPr>
          <a:lstStyle/>
          <a:p>
            <a:pPr marL="285750" indent="-285750">
              <a:buFont typeface="Arial" pitchFamily="34" charset="0"/>
              <a:buChar char="•"/>
            </a:pPr>
            <a:r>
              <a:rPr lang="en-GB" sz="2000" b="1" dirty="0" smtClean="0"/>
              <a:t>Sensitive measurement of particle extinction</a:t>
            </a:r>
          </a:p>
          <a:p>
            <a:pPr marL="285750" indent="-285750">
              <a:buFont typeface="Arial" pitchFamily="34" charset="0"/>
              <a:buChar char="•"/>
            </a:pPr>
            <a:r>
              <a:rPr lang="en-GB" sz="2000" b="1" dirty="0" smtClean="0"/>
              <a:t>Limited by knowledge of size distribution</a:t>
            </a:r>
            <a:endParaRPr lang="en-GB" sz="2000" b="1" dirty="0"/>
          </a:p>
        </p:txBody>
      </p:sp>
    </p:spTree>
    <p:extLst>
      <p:ext uri="{BB962C8B-B14F-4D97-AF65-F5344CB8AC3E}">
        <p14:creationId xmlns:p14="http://schemas.microsoft.com/office/powerpoint/2010/main" val="1726767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txBox="1">
            <a:spLocks/>
          </p:cNvSpPr>
          <p:nvPr/>
        </p:nvSpPr>
        <p:spPr bwMode="auto">
          <a:xfrm>
            <a:off x="301625" y="279401"/>
            <a:ext cx="8534400" cy="572108"/>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3300" kern="1200">
                <a:solidFill>
                  <a:schemeClr val="accent3">
                    <a:shade val="75000"/>
                  </a:schemeClr>
                </a:solidFill>
                <a:latin typeface="+mj-lt"/>
                <a:ea typeface="+mj-ea"/>
                <a:cs typeface="+mj-cs"/>
              </a:defRPr>
            </a:lvl1pPr>
            <a:lvl2pPr algn="ctr" rtl="0" eaLnBrk="1" fontAlgn="base" hangingPunct="1">
              <a:spcBef>
                <a:spcPct val="0"/>
              </a:spcBef>
              <a:spcAft>
                <a:spcPct val="0"/>
              </a:spcAft>
              <a:defRPr sz="3300">
                <a:solidFill>
                  <a:srgbClr val="4D4D4D"/>
                </a:solidFill>
                <a:latin typeface="Georgia" pitchFamily="18" charset="0"/>
              </a:defRPr>
            </a:lvl2pPr>
            <a:lvl3pPr algn="ctr" rtl="0" eaLnBrk="1" fontAlgn="base" hangingPunct="1">
              <a:spcBef>
                <a:spcPct val="0"/>
              </a:spcBef>
              <a:spcAft>
                <a:spcPct val="0"/>
              </a:spcAft>
              <a:defRPr sz="3300">
                <a:solidFill>
                  <a:srgbClr val="4D4D4D"/>
                </a:solidFill>
                <a:latin typeface="Georgia" pitchFamily="18" charset="0"/>
              </a:defRPr>
            </a:lvl3pPr>
            <a:lvl4pPr algn="ctr" rtl="0" eaLnBrk="1" fontAlgn="base" hangingPunct="1">
              <a:spcBef>
                <a:spcPct val="0"/>
              </a:spcBef>
              <a:spcAft>
                <a:spcPct val="0"/>
              </a:spcAft>
              <a:defRPr sz="3300">
                <a:solidFill>
                  <a:srgbClr val="4D4D4D"/>
                </a:solidFill>
                <a:latin typeface="Georgia" pitchFamily="18" charset="0"/>
              </a:defRPr>
            </a:lvl4pPr>
            <a:lvl5pPr algn="ctr" rtl="0" eaLnBrk="1" fontAlgn="base" hangingPunct="1">
              <a:spcBef>
                <a:spcPct val="0"/>
              </a:spcBef>
              <a:spcAft>
                <a:spcPct val="0"/>
              </a:spcAft>
              <a:defRPr sz="3300">
                <a:solidFill>
                  <a:srgbClr val="4D4D4D"/>
                </a:solidFill>
                <a:latin typeface="Georgia" pitchFamily="18" charset="0"/>
              </a:defRPr>
            </a:lvl5pPr>
            <a:lvl6pPr marL="457200" algn="ctr" rtl="0" eaLnBrk="1" fontAlgn="base" hangingPunct="1">
              <a:spcBef>
                <a:spcPct val="0"/>
              </a:spcBef>
              <a:spcAft>
                <a:spcPct val="0"/>
              </a:spcAft>
              <a:defRPr sz="3300">
                <a:solidFill>
                  <a:srgbClr val="4D4D4D"/>
                </a:solidFill>
                <a:latin typeface="Georgia" pitchFamily="18" charset="0"/>
              </a:defRPr>
            </a:lvl6pPr>
            <a:lvl7pPr marL="914400" algn="ctr" rtl="0" eaLnBrk="1" fontAlgn="base" hangingPunct="1">
              <a:spcBef>
                <a:spcPct val="0"/>
              </a:spcBef>
              <a:spcAft>
                <a:spcPct val="0"/>
              </a:spcAft>
              <a:defRPr sz="3300">
                <a:solidFill>
                  <a:srgbClr val="4D4D4D"/>
                </a:solidFill>
                <a:latin typeface="Georgia" pitchFamily="18" charset="0"/>
              </a:defRPr>
            </a:lvl7pPr>
            <a:lvl8pPr marL="1371600" algn="ctr" rtl="0" eaLnBrk="1" fontAlgn="base" hangingPunct="1">
              <a:spcBef>
                <a:spcPct val="0"/>
              </a:spcBef>
              <a:spcAft>
                <a:spcPct val="0"/>
              </a:spcAft>
              <a:defRPr sz="3300">
                <a:solidFill>
                  <a:srgbClr val="4D4D4D"/>
                </a:solidFill>
                <a:latin typeface="Georgia" pitchFamily="18" charset="0"/>
              </a:defRPr>
            </a:lvl8pPr>
            <a:lvl9pPr marL="1828800" algn="ctr" rtl="0" eaLnBrk="1" fontAlgn="base" hangingPunct="1">
              <a:spcBef>
                <a:spcPct val="0"/>
              </a:spcBef>
              <a:spcAft>
                <a:spcPct val="0"/>
              </a:spcAft>
              <a:defRPr sz="3300">
                <a:solidFill>
                  <a:srgbClr val="4D4D4D"/>
                </a:solidFill>
                <a:latin typeface="Georgia" pitchFamily="18" charset="0"/>
              </a:defRPr>
            </a:lvl9pPr>
          </a:lstStyle>
          <a:p>
            <a:r>
              <a:rPr lang="en-GB" sz="2800" dirty="0"/>
              <a:t>Single particle cavity ring-down system</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4441846" y="-2419458"/>
            <a:ext cx="620351" cy="7992890"/>
          </a:xfrm>
          <a:prstGeom prst="rect">
            <a:avLst/>
          </a:prstGeom>
        </p:spPr>
      </p:pic>
      <p:sp>
        <p:nvSpPr>
          <p:cNvPr id="12" name="TextBox 11"/>
          <p:cNvSpPr txBox="1"/>
          <p:nvPr/>
        </p:nvSpPr>
        <p:spPr>
          <a:xfrm>
            <a:off x="814945" y="3343836"/>
            <a:ext cx="3261253" cy="369332"/>
          </a:xfrm>
          <a:prstGeom prst="rect">
            <a:avLst/>
          </a:prstGeom>
          <a:noFill/>
        </p:spPr>
        <p:txBody>
          <a:bodyPr wrap="square" rtlCol="0">
            <a:spAutoFit/>
          </a:bodyPr>
          <a:lstStyle/>
          <a:p>
            <a:r>
              <a:rPr lang="en-GB" dirty="0" smtClean="0"/>
              <a:t>w – ring down event beam waist</a:t>
            </a:r>
            <a:endParaRPr lang="en-GB" dirty="0"/>
          </a:p>
        </p:txBody>
      </p:sp>
      <p:sp>
        <p:nvSpPr>
          <p:cNvPr id="14" name="TextBox 13"/>
          <p:cNvSpPr txBox="1"/>
          <p:nvPr/>
        </p:nvSpPr>
        <p:spPr>
          <a:xfrm>
            <a:off x="4930616" y="2413755"/>
            <a:ext cx="3276600" cy="646331"/>
          </a:xfrm>
          <a:prstGeom prst="rect">
            <a:avLst/>
          </a:prstGeom>
          <a:noFill/>
        </p:spPr>
        <p:txBody>
          <a:bodyPr wrap="square" rtlCol="0">
            <a:spAutoFit/>
          </a:bodyPr>
          <a:lstStyle/>
          <a:p>
            <a:pPr marL="285750" indent="-285750">
              <a:buFont typeface="Arial" pitchFamily="34" charset="0"/>
              <a:buChar char="•"/>
            </a:pPr>
            <a:r>
              <a:rPr lang="en-GB" dirty="0" smtClean="0"/>
              <a:t>Removed uncertainties from ensemble technique </a:t>
            </a:r>
            <a:endParaRPr lang="en-GB" dirty="0"/>
          </a:p>
        </p:txBody>
      </p:sp>
      <p:sp>
        <p:nvSpPr>
          <p:cNvPr id="17" name="TextBox 16"/>
          <p:cNvSpPr txBox="1"/>
          <p:nvPr/>
        </p:nvSpPr>
        <p:spPr>
          <a:xfrm>
            <a:off x="4995930" y="3389105"/>
            <a:ext cx="3276600" cy="923330"/>
          </a:xfrm>
          <a:prstGeom prst="rect">
            <a:avLst/>
          </a:prstGeom>
          <a:noFill/>
        </p:spPr>
        <p:txBody>
          <a:bodyPr wrap="square" rtlCol="0">
            <a:spAutoFit/>
          </a:bodyPr>
          <a:lstStyle/>
          <a:p>
            <a:r>
              <a:rPr lang="en-GB" dirty="0" smtClean="0"/>
              <a:t>Uncertainties:</a:t>
            </a:r>
          </a:p>
          <a:p>
            <a:pPr marL="285750" indent="-285750">
              <a:buFont typeface="Arial" pitchFamily="34" charset="0"/>
              <a:buChar char="•"/>
            </a:pPr>
            <a:r>
              <a:rPr lang="en-GB" dirty="0" smtClean="0"/>
              <a:t>Beam waist</a:t>
            </a:r>
          </a:p>
          <a:p>
            <a:pPr marL="285750" indent="-285750">
              <a:buFont typeface="Arial" pitchFamily="34" charset="0"/>
              <a:buChar char="•"/>
            </a:pPr>
            <a:r>
              <a:rPr lang="en-GB" dirty="0"/>
              <a:t>Particle </a:t>
            </a:r>
            <a:r>
              <a:rPr lang="en-GB" dirty="0" smtClean="0"/>
              <a:t>position</a:t>
            </a:r>
          </a:p>
        </p:txBody>
      </p:sp>
      <mc:AlternateContent xmlns:mc="http://schemas.openxmlformats.org/markup-compatibility/2006" xmlns:a14="http://schemas.microsoft.com/office/drawing/2010/main">
        <mc:Choice Requires="a14">
          <p:sp>
            <p:nvSpPr>
              <p:cNvPr id="18" name="TextBox 17"/>
              <p:cNvSpPr txBox="1"/>
              <p:nvPr/>
            </p:nvSpPr>
            <p:spPr>
              <a:xfrm>
                <a:off x="1148835" y="3850230"/>
                <a:ext cx="2241768" cy="9106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GB" b="0" i="1" smtClean="0">
                              <a:latin typeface="Cambria Math" panose="02040503050406030204" pitchFamily="18" charset="0"/>
                            </a:rPr>
                          </m:ctrlPr>
                        </m:sSubSupPr>
                        <m:e>
                          <m:r>
                            <a:rPr lang="en-GB" i="1">
                              <a:latin typeface="Cambria Math"/>
                            </a:rPr>
                            <m:t>𝑤</m:t>
                          </m:r>
                        </m:e>
                        <m:sub/>
                        <m:sup>
                          <m:r>
                            <a:rPr lang="en-GB" i="1">
                              <a:latin typeface="Cambria Math"/>
                            </a:rPr>
                            <m:t>2</m:t>
                          </m:r>
                        </m:sup>
                      </m:sSubSup>
                      <m:r>
                        <a:rPr lang="en-GB" b="0" i="1" smtClean="0">
                          <a:latin typeface="Cambria Math"/>
                        </a:rPr>
                        <m:t>=</m:t>
                      </m:r>
                      <m:f>
                        <m:fPr>
                          <m:ctrlPr>
                            <a:rPr lang="en-GB" b="0" i="1" smtClean="0">
                              <a:latin typeface="Cambria Math" panose="02040503050406030204" pitchFamily="18" charset="0"/>
                            </a:rPr>
                          </m:ctrlPr>
                        </m:fPr>
                        <m:num>
                          <m:r>
                            <a:rPr lang="en-GB" i="1">
                              <a:latin typeface="Cambria Math"/>
                            </a:rPr>
                            <m:t>𝐿</m:t>
                          </m:r>
                          <m:r>
                            <a:rPr lang="en-GB" i="1">
                              <a:latin typeface="Cambria Math"/>
                            </a:rPr>
                            <m:t>.</m:t>
                          </m:r>
                          <m:r>
                            <m:rPr>
                              <m:sty m:val="p"/>
                            </m:rPr>
                            <a:rPr lang="el-GR" i="1">
                              <a:latin typeface="Cambria Math"/>
                            </a:rPr>
                            <m:t>λ</m:t>
                          </m:r>
                        </m:num>
                        <m:den>
                          <m:r>
                            <m:rPr>
                              <m:sty m:val="p"/>
                            </m:rPr>
                            <a:rPr lang="el-GR" b="0" i="1" smtClean="0">
                              <a:latin typeface="Cambria Math"/>
                            </a:rPr>
                            <m:t>π</m:t>
                          </m:r>
                        </m:den>
                      </m:f>
                      <m:rad>
                        <m:radPr>
                          <m:degHide m:val="on"/>
                          <m:ctrlPr>
                            <a:rPr lang="en-GB" b="0" i="1" smtClean="0">
                              <a:latin typeface="Cambria Math" panose="02040503050406030204" pitchFamily="18" charset="0"/>
                            </a:rPr>
                          </m:ctrlPr>
                        </m:radPr>
                        <m:deg/>
                        <m:e>
                          <m:f>
                            <m:fPr>
                              <m:ctrlPr>
                                <a:rPr lang="en-GB" b="0" i="1" smtClean="0">
                                  <a:latin typeface="Cambria Math" panose="02040503050406030204" pitchFamily="18" charset="0"/>
                                </a:rPr>
                              </m:ctrlPr>
                            </m:fPr>
                            <m:num>
                              <m:r>
                                <a:rPr lang="en-GB" b="0" i="1" smtClean="0">
                                  <a:latin typeface="Cambria Math"/>
                                </a:rPr>
                                <m:t>1+</m:t>
                              </m:r>
                              <m:r>
                                <a:rPr lang="en-GB" b="0" i="1" smtClean="0">
                                  <a:latin typeface="Cambria Math"/>
                                </a:rPr>
                                <m:t>𝑔</m:t>
                              </m:r>
                            </m:num>
                            <m:den>
                              <m:r>
                                <a:rPr lang="en-GB" b="0" i="1" smtClean="0">
                                  <a:latin typeface="Cambria Math"/>
                                </a:rPr>
                                <m:t>4(1−</m:t>
                              </m:r>
                              <m:r>
                                <a:rPr lang="en-GB" b="0" i="1" smtClean="0">
                                  <a:latin typeface="Cambria Math"/>
                                </a:rPr>
                                <m:t>𝑔</m:t>
                              </m:r>
                              <m:r>
                                <a:rPr lang="en-GB" b="0" i="1" smtClean="0">
                                  <a:latin typeface="Cambria Math"/>
                                </a:rPr>
                                <m:t>)</m:t>
                              </m:r>
                            </m:den>
                          </m:f>
                        </m:e>
                      </m:rad>
                    </m:oMath>
                  </m:oMathPara>
                </a14:m>
                <a:endParaRPr lang="en-GB" dirty="0"/>
              </a:p>
            </p:txBody>
          </p:sp>
        </mc:Choice>
        <mc:Fallback xmlns="">
          <p:sp>
            <p:nvSpPr>
              <p:cNvPr id="18" name="TextBox 17"/>
              <p:cNvSpPr txBox="1">
                <a:spLocks noRot="1" noChangeAspect="1" noMove="1" noResize="1" noEditPoints="1" noAdjustHandles="1" noChangeArrowheads="1" noChangeShapeType="1" noTextEdit="1"/>
              </p:cNvSpPr>
              <p:nvPr/>
            </p:nvSpPr>
            <p:spPr>
              <a:xfrm>
                <a:off x="1148835" y="3850230"/>
                <a:ext cx="2241768" cy="910699"/>
              </a:xfrm>
              <a:prstGeom prst="rect">
                <a:avLst/>
              </a:prstGeom>
              <a:blipFill rotWithShape="1">
                <a:blip r:embed="rId3"/>
                <a:stretch>
                  <a:fillRect/>
                </a:stretch>
              </a:blipFill>
            </p:spPr>
            <p:txBody>
              <a:bodyPr/>
              <a:lstStyle/>
              <a:p>
                <a:r>
                  <a:rPr lang="en-GB">
                    <a:noFill/>
                  </a:rPr>
                  <a:t> </a:t>
                </a:r>
              </a:p>
            </p:txBody>
          </p:sp>
        </mc:Fallback>
      </mc:AlternateContent>
      <p:pic>
        <p:nvPicPr>
          <p:cNvPr id="21" name="Picture 20" descr="D:\Jim\Thesis\Chapters\6 - A new experiment for probing the optical extinction of single accumulation mode aerosol particles (Direct effect)\ParticlePosition.jpg"/>
          <p:cNvPicPr/>
          <p:nvPr/>
        </p:nvPicPr>
        <p:blipFill>
          <a:blip r:embed="rId4" cstate="print"/>
          <a:stretch>
            <a:fillRect/>
          </a:stretch>
        </p:blipFill>
        <p:spPr bwMode="auto">
          <a:xfrm>
            <a:off x="4607701" y="2099752"/>
            <a:ext cx="3825875" cy="2857500"/>
          </a:xfrm>
          <a:prstGeom prst="rect">
            <a:avLst/>
          </a:prstGeom>
          <a:noFill/>
          <a:ln w="9525">
            <a:noFill/>
            <a:miter lim="800000"/>
            <a:headEnd/>
            <a:tailEnd/>
          </a:ln>
        </p:spPr>
      </p:pic>
      <p:sp>
        <p:nvSpPr>
          <p:cNvPr id="22" name="Rectangle 21"/>
          <p:cNvSpPr/>
          <p:nvPr/>
        </p:nvSpPr>
        <p:spPr>
          <a:xfrm>
            <a:off x="4223657" y="6103438"/>
            <a:ext cx="4593964" cy="523220"/>
          </a:xfrm>
          <a:prstGeom prst="rect">
            <a:avLst/>
          </a:prstGeom>
        </p:spPr>
        <p:txBody>
          <a:bodyPr wrap="square">
            <a:spAutoFit/>
          </a:bodyPr>
          <a:lstStyle/>
          <a:p>
            <a:pPr algn="r"/>
            <a:r>
              <a:rPr lang="en-US" sz="1400" dirty="0" smtClean="0">
                <a:solidFill>
                  <a:schemeClr val="bg1"/>
                </a:solidFill>
              </a:rPr>
              <a:t>1. Butler</a:t>
            </a:r>
            <a:r>
              <a:rPr lang="en-US" sz="1400" dirty="0">
                <a:solidFill>
                  <a:schemeClr val="bg1"/>
                </a:solidFill>
              </a:rPr>
              <a:t>, T. J. a, Miller, J. L., &amp; Orr-Ewing, A. J. (2007). </a:t>
            </a:r>
            <a:r>
              <a:rPr lang="en-US" sz="1400" i="1" dirty="0" smtClean="0">
                <a:solidFill>
                  <a:schemeClr val="bg1"/>
                </a:solidFill>
              </a:rPr>
              <a:t>The </a:t>
            </a:r>
            <a:r>
              <a:rPr lang="en-US" sz="1400" i="1" dirty="0">
                <a:solidFill>
                  <a:schemeClr val="bg1"/>
                </a:solidFill>
              </a:rPr>
              <a:t>Journal of chemical physics</a:t>
            </a:r>
            <a:r>
              <a:rPr lang="en-US" sz="1400" dirty="0">
                <a:solidFill>
                  <a:schemeClr val="bg1"/>
                </a:solidFill>
              </a:rPr>
              <a:t>, </a:t>
            </a:r>
            <a:r>
              <a:rPr lang="en-US" sz="1400" i="1" dirty="0">
                <a:solidFill>
                  <a:schemeClr val="bg1"/>
                </a:solidFill>
              </a:rPr>
              <a:t>126</a:t>
            </a:r>
            <a:r>
              <a:rPr lang="en-US" sz="1400" dirty="0">
                <a:solidFill>
                  <a:schemeClr val="bg1"/>
                </a:solidFill>
              </a:rPr>
              <a:t>(17), </a:t>
            </a:r>
            <a:r>
              <a:rPr lang="en-US" sz="1400" dirty="0" smtClean="0">
                <a:solidFill>
                  <a:schemeClr val="bg1"/>
                </a:solidFill>
              </a:rPr>
              <a:t>174302</a:t>
            </a:r>
            <a:endParaRPr lang="en-US" sz="1400" dirty="0">
              <a:solidFill>
                <a:schemeClr val="bg1"/>
              </a:solidFill>
              <a:effectLst/>
            </a:endParaRPr>
          </a:p>
        </p:txBody>
      </p:sp>
      <p:sp>
        <p:nvSpPr>
          <p:cNvPr id="2" name="TextBox 1"/>
          <p:cNvSpPr txBox="1"/>
          <p:nvPr/>
        </p:nvSpPr>
        <p:spPr>
          <a:xfrm>
            <a:off x="1358385" y="5370036"/>
            <a:ext cx="6362450" cy="369332"/>
          </a:xfrm>
          <a:prstGeom prst="rect">
            <a:avLst/>
          </a:prstGeom>
          <a:noFill/>
        </p:spPr>
        <p:txBody>
          <a:bodyPr wrap="square" rtlCol="0">
            <a:spAutoFit/>
          </a:bodyPr>
          <a:lstStyle/>
          <a:p>
            <a:pPr marL="285750" indent="-285750">
              <a:buFont typeface="Arial" pitchFamily="34" charset="0"/>
              <a:buChar char="•"/>
            </a:pPr>
            <a:r>
              <a:rPr lang="en-GB" dirty="0" smtClean="0"/>
              <a:t>It is important that we keep our particle in a fixed position! </a:t>
            </a:r>
            <a:endParaRPr lang="en-GB" dirty="0"/>
          </a:p>
        </p:txBody>
      </p:sp>
      <mc:AlternateContent xmlns:mc="http://schemas.openxmlformats.org/markup-compatibility/2006" xmlns:a14="http://schemas.microsoft.com/office/drawing/2010/main">
        <mc:Choice Requires="a14">
          <p:sp>
            <p:nvSpPr>
              <p:cNvPr id="15" name="TextBox 14"/>
              <p:cNvSpPr txBox="1"/>
              <p:nvPr/>
            </p:nvSpPr>
            <p:spPr>
              <a:xfrm>
                <a:off x="755574" y="2341908"/>
                <a:ext cx="3379993" cy="79002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l-GR" sz="2000" i="1" smtClean="0">
                              <a:latin typeface="Cambria Math" panose="02040503050406030204" pitchFamily="18" charset="0"/>
                            </a:rPr>
                          </m:ctrlPr>
                        </m:sSubPr>
                        <m:e>
                          <m:r>
                            <m:rPr>
                              <m:sty m:val="p"/>
                            </m:rPr>
                            <a:rPr lang="el-GR" sz="2000" i="1">
                              <a:latin typeface="Cambria Math"/>
                            </a:rPr>
                            <m:t>σ</m:t>
                          </m:r>
                        </m:e>
                        <m:sub>
                          <m:r>
                            <a:rPr lang="en-GB" sz="2000" b="0" i="1" smtClean="0">
                              <a:latin typeface="Cambria Math"/>
                            </a:rPr>
                            <m:t>𝑒𝑥𝑡</m:t>
                          </m:r>
                        </m:sub>
                      </m:sSub>
                      <m:r>
                        <a:rPr lang="en-GB" sz="2000" b="0" i="1" smtClean="0">
                          <a:latin typeface="Cambria Math"/>
                        </a:rPr>
                        <m:t>= </m:t>
                      </m:r>
                      <m:f>
                        <m:fPr>
                          <m:ctrlPr>
                            <a:rPr lang="en-GB" sz="2000" b="0" i="1" smtClean="0">
                              <a:latin typeface="Cambria Math" panose="02040503050406030204" pitchFamily="18" charset="0"/>
                            </a:rPr>
                          </m:ctrlPr>
                        </m:fPr>
                        <m:num>
                          <m:r>
                            <a:rPr lang="en-GB" sz="2000" b="0" i="1" smtClean="0">
                              <a:latin typeface="Cambria Math"/>
                            </a:rPr>
                            <m:t>𝐿</m:t>
                          </m:r>
                          <m:r>
                            <a:rPr lang="en-GB" sz="2000" b="0" i="1" smtClean="0">
                              <a:latin typeface="Cambria Math"/>
                            </a:rPr>
                            <m:t>.</m:t>
                          </m:r>
                          <m:r>
                            <m:rPr>
                              <m:sty m:val="p"/>
                            </m:rPr>
                            <a:rPr lang="el-GR" sz="2000" b="0" i="1" smtClean="0">
                              <a:latin typeface="Cambria Math"/>
                            </a:rPr>
                            <m:t>π</m:t>
                          </m:r>
                          <m:r>
                            <a:rPr lang="en-GB" sz="2000" b="0" i="1" smtClean="0">
                              <a:latin typeface="Cambria Math"/>
                            </a:rPr>
                            <m:t>.</m:t>
                          </m:r>
                          <m:sSup>
                            <m:sSupPr>
                              <m:ctrlPr>
                                <a:rPr lang="en-GB" sz="2000" b="0" i="1" smtClean="0">
                                  <a:latin typeface="Cambria Math" panose="02040503050406030204" pitchFamily="18" charset="0"/>
                                </a:rPr>
                              </m:ctrlPr>
                            </m:sSupPr>
                            <m:e>
                              <m:r>
                                <a:rPr lang="en-GB" sz="2000" b="0" i="1" smtClean="0">
                                  <a:latin typeface="Cambria Math"/>
                                </a:rPr>
                                <m:t>𝑤</m:t>
                              </m:r>
                            </m:e>
                            <m:sup>
                              <m:r>
                                <a:rPr lang="en-GB" sz="2000" b="0" i="1" smtClean="0">
                                  <a:latin typeface="Cambria Math"/>
                                </a:rPr>
                                <m:t>2</m:t>
                              </m:r>
                            </m:sup>
                          </m:sSup>
                        </m:num>
                        <m:den>
                          <m:r>
                            <a:rPr lang="en-GB" sz="2000" b="0" i="1" smtClean="0">
                              <a:latin typeface="Cambria Math"/>
                            </a:rPr>
                            <m:t>2.</m:t>
                          </m:r>
                          <m:r>
                            <a:rPr lang="en-GB" sz="2000" b="0" i="1" smtClean="0">
                              <a:latin typeface="Cambria Math"/>
                            </a:rPr>
                            <m:t>𝑐</m:t>
                          </m:r>
                        </m:den>
                      </m:f>
                      <m:d>
                        <m:dPr>
                          <m:ctrlPr>
                            <a:rPr lang="en-GB" sz="2000" b="0" i="1" smtClean="0">
                              <a:latin typeface="Cambria Math" panose="02040503050406030204" pitchFamily="18" charset="0"/>
                            </a:rPr>
                          </m:ctrlPr>
                        </m:dPr>
                        <m:e>
                          <m:f>
                            <m:fPr>
                              <m:ctrlPr>
                                <a:rPr lang="en-GB" sz="2000" b="0" i="1" smtClean="0">
                                  <a:latin typeface="Cambria Math" panose="02040503050406030204" pitchFamily="18" charset="0"/>
                                </a:rPr>
                              </m:ctrlPr>
                            </m:fPr>
                            <m:num>
                              <m:r>
                                <a:rPr lang="en-GB" sz="2000" b="0" i="1" smtClean="0">
                                  <a:latin typeface="Cambria Math"/>
                                </a:rPr>
                                <m:t>1</m:t>
                              </m:r>
                            </m:num>
                            <m:den>
                              <m:r>
                                <m:rPr>
                                  <m:sty m:val="p"/>
                                </m:rPr>
                                <a:rPr lang="el-GR" sz="2000" b="0" i="0" smtClean="0">
                                  <a:latin typeface="Cambria Math"/>
                                </a:rPr>
                                <m:t>τ</m:t>
                              </m:r>
                            </m:den>
                          </m:f>
                          <m:r>
                            <a:rPr lang="en-GB" sz="2000" b="0" i="1" smtClean="0">
                              <a:latin typeface="Cambria Math"/>
                            </a:rPr>
                            <m:t>−</m:t>
                          </m:r>
                          <m:f>
                            <m:fPr>
                              <m:ctrlPr>
                                <a:rPr lang="en-GB" sz="2000" b="0" i="1" smtClean="0">
                                  <a:latin typeface="Cambria Math" panose="02040503050406030204" pitchFamily="18" charset="0"/>
                                </a:rPr>
                              </m:ctrlPr>
                            </m:fPr>
                            <m:num>
                              <m:r>
                                <a:rPr lang="en-GB" sz="2000" b="0" i="1" smtClean="0">
                                  <a:latin typeface="Cambria Math"/>
                                </a:rPr>
                                <m:t>1</m:t>
                              </m:r>
                            </m:num>
                            <m:den>
                              <m:sSub>
                                <m:sSubPr>
                                  <m:ctrlPr>
                                    <a:rPr lang="en-GB" sz="2000" b="0" i="1" smtClean="0">
                                      <a:latin typeface="Cambria Math" panose="02040503050406030204" pitchFamily="18" charset="0"/>
                                    </a:rPr>
                                  </m:ctrlPr>
                                </m:sSubPr>
                                <m:e>
                                  <m:r>
                                    <m:rPr>
                                      <m:sty m:val="p"/>
                                    </m:rPr>
                                    <a:rPr lang="el-GR" sz="2000" i="0">
                                      <a:latin typeface="Cambria Math"/>
                                    </a:rPr>
                                    <m:t>τ</m:t>
                                  </m:r>
                                </m:e>
                                <m:sub>
                                  <m:r>
                                    <a:rPr lang="en-GB" sz="2000" b="0" i="0" smtClean="0">
                                      <a:latin typeface="Cambria Math"/>
                                    </a:rPr>
                                    <m:t>0</m:t>
                                  </m:r>
                                </m:sub>
                              </m:sSub>
                            </m:den>
                          </m:f>
                        </m:e>
                      </m:d>
                    </m:oMath>
                  </m:oMathPara>
                </a14:m>
                <a:endParaRPr lang="en-GB" sz="2000" dirty="0"/>
              </a:p>
            </p:txBody>
          </p:sp>
        </mc:Choice>
        <mc:Fallback xmlns="">
          <p:sp>
            <p:nvSpPr>
              <p:cNvPr id="15" name="TextBox 14"/>
              <p:cNvSpPr txBox="1">
                <a:spLocks noRot="1" noChangeAspect="1" noMove="1" noResize="1" noEditPoints="1" noAdjustHandles="1" noChangeArrowheads="1" noChangeShapeType="1" noTextEdit="1"/>
              </p:cNvSpPr>
              <p:nvPr/>
            </p:nvSpPr>
            <p:spPr>
              <a:xfrm>
                <a:off x="755574" y="2341908"/>
                <a:ext cx="3379993" cy="790024"/>
              </a:xfrm>
              <a:prstGeom prst="rect">
                <a:avLst/>
              </a:prstGeom>
              <a:blipFill rotWithShape="1">
                <a:blip r:embed="rId5"/>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4241433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7" grpId="0"/>
      <p:bldP spid="18" grpId="0"/>
      <p:bldP spid="2"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301625" y="279401"/>
            <a:ext cx="8534400" cy="572108"/>
          </a:xfrm>
        </p:spPr>
        <p:txBody>
          <a:bodyPr/>
          <a:lstStyle/>
          <a:p>
            <a:r>
              <a:rPr lang="en-GB" sz="3200" dirty="0"/>
              <a:t>Cavity ring-down-Bessel beam system</a:t>
            </a:r>
          </a:p>
        </p:txBody>
      </p:sp>
      <p:sp>
        <p:nvSpPr>
          <p:cNvPr id="13" name="TextBox 12"/>
          <p:cNvSpPr txBox="1"/>
          <p:nvPr/>
        </p:nvSpPr>
        <p:spPr>
          <a:xfrm>
            <a:off x="1227856" y="5068332"/>
            <a:ext cx="3115544" cy="646331"/>
          </a:xfrm>
          <a:prstGeom prst="rect">
            <a:avLst/>
          </a:prstGeom>
          <a:noFill/>
        </p:spPr>
        <p:txBody>
          <a:bodyPr wrap="square" rtlCol="0">
            <a:spAutoFit/>
          </a:bodyPr>
          <a:lstStyle/>
          <a:p>
            <a:r>
              <a:rPr lang="en-GB" dirty="0" smtClean="0"/>
              <a:t>In addition to the extinction cross-section we can probe:</a:t>
            </a:r>
            <a:endParaRPr lang="en-GB" dirty="0"/>
          </a:p>
        </p:txBody>
      </p:sp>
      <p:sp>
        <p:nvSpPr>
          <p:cNvPr id="14" name="TextBox 13"/>
          <p:cNvSpPr txBox="1"/>
          <p:nvPr/>
        </p:nvSpPr>
        <p:spPr>
          <a:xfrm>
            <a:off x="4641776" y="4987667"/>
            <a:ext cx="3598144" cy="369332"/>
          </a:xfrm>
          <a:prstGeom prst="rect">
            <a:avLst/>
          </a:prstGeom>
          <a:noFill/>
        </p:spPr>
        <p:txBody>
          <a:bodyPr wrap="square" rtlCol="0">
            <a:spAutoFit/>
          </a:bodyPr>
          <a:lstStyle/>
          <a:p>
            <a:r>
              <a:rPr lang="en-GB" dirty="0" smtClean="0"/>
              <a:t>1. The particle radius </a:t>
            </a:r>
            <a:endParaRPr lang="en-GB" dirty="0"/>
          </a:p>
        </p:txBody>
      </p:sp>
      <p:sp>
        <p:nvSpPr>
          <p:cNvPr id="15" name="TextBox 14"/>
          <p:cNvSpPr txBox="1"/>
          <p:nvPr/>
        </p:nvSpPr>
        <p:spPr>
          <a:xfrm>
            <a:off x="4641776" y="5391498"/>
            <a:ext cx="3886200" cy="369332"/>
          </a:xfrm>
          <a:prstGeom prst="rect">
            <a:avLst/>
          </a:prstGeom>
          <a:noFill/>
        </p:spPr>
        <p:txBody>
          <a:bodyPr wrap="square" rtlCol="0">
            <a:spAutoFit/>
          </a:bodyPr>
          <a:lstStyle/>
          <a:p>
            <a:r>
              <a:rPr lang="en-GB" dirty="0" smtClean="0"/>
              <a:t>2. The radiation pressure efficiency</a:t>
            </a:r>
            <a:endParaRPr lang="en-GB" dirty="0"/>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7614" y="1116709"/>
            <a:ext cx="7588324" cy="3666741"/>
          </a:xfrm>
          <a:prstGeom prst="rect">
            <a:avLst/>
          </a:prstGeom>
        </p:spPr>
      </p:pic>
    </p:spTree>
    <p:extLst>
      <p:ext uri="{BB962C8B-B14F-4D97-AF65-F5344CB8AC3E}">
        <p14:creationId xmlns:p14="http://schemas.microsoft.com/office/powerpoint/2010/main" val="407927075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a:spLocks noGrp="1"/>
          </p:cNvSpPr>
          <p:nvPr>
            <p:ph type="title"/>
          </p:nvPr>
        </p:nvSpPr>
        <p:spPr>
          <a:xfrm>
            <a:off x="301625" y="279401"/>
            <a:ext cx="8534400" cy="572108"/>
          </a:xfrm>
        </p:spPr>
        <p:txBody>
          <a:bodyPr/>
          <a:lstStyle/>
          <a:p>
            <a:r>
              <a:rPr lang="en-GB" sz="3200" dirty="0"/>
              <a:t>Cavity ring-down-Bessel beam system</a:t>
            </a:r>
          </a:p>
        </p:txBody>
      </p:sp>
      <p:graphicFrame>
        <p:nvGraphicFramePr>
          <p:cNvPr id="6" name="Chart 5"/>
          <p:cNvGraphicFramePr>
            <a:graphicFrameLocks/>
          </p:cNvGraphicFramePr>
          <p:nvPr>
            <p:extLst>
              <p:ext uri="{D42A27DB-BD31-4B8C-83A1-F6EECF244321}">
                <p14:modId xmlns:p14="http://schemas.microsoft.com/office/powerpoint/2010/main" val="1774115590"/>
              </p:ext>
            </p:extLst>
          </p:nvPr>
        </p:nvGraphicFramePr>
        <p:xfrm>
          <a:off x="223102" y="3198248"/>
          <a:ext cx="4815221" cy="3103092"/>
        </p:xfrm>
        <a:graphic>
          <a:graphicData uri="http://schemas.openxmlformats.org/drawingml/2006/chart">
            <c:chart xmlns:c="http://schemas.openxmlformats.org/drawingml/2006/chart" xmlns:r="http://schemas.openxmlformats.org/officeDocument/2006/relationships" r:id="rId2"/>
          </a:graphicData>
        </a:graphic>
      </p:graphicFrame>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25011" y="1214950"/>
            <a:ext cx="2693783" cy="3309625"/>
          </a:xfrm>
          <a:prstGeom prst="rect">
            <a:avLst/>
          </a:prstGeom>
        </p:spPr>
      </p:pic>
      <p:sp>
        <p:nvSpPr>
          <p:cNvPr id="8" name="Left Arrow 7"/>
          <p:cNvSpPr/>
          <p:nvPr/>
        </p:nvSpPr>
        <p:spPr>
          <a:xfrm>
            <a:off x="5421586" y="2082982"/>
            <a:ext cx="516685" cy="396543"/>
          </a:xfrm>
          <a:prstGeom prst="lef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Down Arrow 8"/>
          <p:cNvSpPr/>
          <p:nvPr/>
        </p:nvSpPr>
        <p:spPr>
          <a:xfrm>
            <a:off x="2950753" y="3640331"/>
            <a:ext cx="452637" cy="438410"/>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p:cNvSpPr txBox="1"/>
          <p:nvPr/>
        </p:nvSpPr>
        <p:spPr>
          <a:xfrm>
            <a:off x="5610711" y="4863578"/>
            <a:ext cx="3271248" cy="369332"/>
          </a:xfrm>
          <a:prstGeom prst="rect">
            <a:avLst/>
          </a:prstGeom>
          <a:noFill/>
        </p:spPr>
        <p:txBody>
          <a:bodyPr wrap="square" rtlCol="0">
            <a:spAutoFit/>
          </a:bodyPr>
          <a:lstStyle/>
          <a:p>
            <a:r>
              <a:rPr lang="en-GB" dirty="0" smtClean="0"/>
              <a:t>Particle radius  = 1314 nm</a:t>
            </a:r>
          </a:p>
        </p:txBody>
      </p:sp>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12094" y="220328"/>
            <a:ext cx="721331" cy="723102"/>
          </a:xfrm>
          <a:prstGeom prst="rect">
            <a:avLst/>
          </a:prstGeom>
        </p:spPr>
      </p:pic>
      <p:sp>
        <p:nvSpPr>
          <p:cNvPr id="14" name="Left Arrow 13"/>
          <p:cNvSpPr/>
          <p:nvPr/>
        </p:nvSpPr>
        <p:spPr>
          <a:xfrm rot="10800000">
            <a:off x="4927681" y="4839747"/>
            <a:ext cx="543330" cy="416993"/>
          </a:xfrm>
          <a:prstGeom prst="lef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p:cNvSpPr txBox="1"/>
          <p:nvPr/>
        </p:nvSpPr>
        <p:spPr>
          <a:xfrm>
            <a:off x="182461" y="1104716"/>
            <a:ext cx="1655483" cy="1200329"/>
          </a:xfrm>
          <a:prstGeom prst="rect">
            <a:avLst/>
          </a:prstGeom>
          <a:noFill/>
        </p:spPr>
        <p:txBody>
          <a:bodyPr wrap="square" rtlCol="0">
            <a:spAutoFit/>
          </a:bodyPr>
          <a:lstStyle/>
          <a:p>
            <a:r>
              <a:rPr lang="en-GB" b="1" dirty="0" smtClean="0"/>
              <a:t>Phase function</a:t>
            </a:r>
          </a:p>
          <a:p>
            <a:pPr marL="285750" indent="-285750">
              <a:buFont typeface="Arial" pitchFamily="34" charset="0"/>
              <a:buChar char="•"/>
            </a:pPr>
            <a:r>
              <a:rPr lang="en-GB" dirty="0" smtClean="0"/>
              <a:t>Elastically scattered light</a:t>
            </a:r>
          </a:p>
        </p:txBody>
      </p:sp>
      <p:pic>
        <p:nvPicPr>
          <p:cNvPr id="15" name="Picture 2" descr="C:\Users\bm6225\Documents\root\Pictures and Corel\Sample phase functions\PF pictures\Large particle\08-07-2013-13-04-43.bm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66109" y="1157538"/>
            <a:ext cx="2766676" cy="22133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6603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P spid="8" grpId="0" animBg="1"/>
      <p:bldP spid="9" grpId="0" animBg="1"/>
      <p:bldP spid="10" grpId="0"/>
      <p:bldP spid="14" grpId="0" animBg="1"/>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549030" y="1066475"/>
            <a:ext cx="5064370" cy="1200329"/>
          </a:xfrm>
          <a:prstGeom prst="rect">
            <a:avLst/>
          </a:prstGeom>
          <a:noFill/>
        </p:spPr>
        <p:txBody>
          <a:bodyPr wrap="square" rtlCol="0">
            <a:spAutoFit/>
          </a:bodyPr>
          <a:lstStyle/>
          <a:p>
            <a:r>
              <a:rPr lang="en-GB" b="1" dirty="0" smtClean="0"/>
              <a:t>Radiation pressure efficiency (</a:t>
            </a:r>
            <a:r>
              <a:rPr lang="en-GB" b="1" dirty="0" err="1" smtClean="0"/>
              <a:t>Q</a:t>
            </a:r>
            <a:r>
              <a:rPr lang="en-GB" b="1" baseline="-25000" dirty="0" err="1" smtClean="0"/>
              <a:t>pr</a:t>
            </a:r>
            <a:r>
              <a:rPr lang="en-GB" b="1" dirty="0" smtClean="0"/>
              <a:t>)</a:t>
            </a:r>
          </a:p>
          <a:p>
            <a:pPr marL="285750" indent="-285750">
              <a:buFont typeface="Arial" pitchFamily="34" charset="0"/>
              <a:buChar char="•"/>
            </a:pPr>
            <a:r>
              <a:rPr lang="en-GB" dirty="0" smtClean="0"/>
              <a:t>Efficiency of momentum transfer by the incident beam due to angular dependence of scattering</a:t>
            </a:r>
          </a:p>
        </p:txBody>
      </p:sp>
      <p:graphicFrame>
        <p:nvGraphicFramePr>
          <p:cNvPr id="3" name="Object 2"/>
          <p:cNvGraphicFramePr>
            <a:graphicFrameLocks noChangeAspect="1"/>
          </p:cNvGraphicFramePr>
          <p:nvPr>
            <p:extLst>
              <p:ext uri="{D42A27DB-BD31-4B8C-83A1-F6EECF244321}">
                <p14:modId xmlns:p14="http://schemas.microsoft.com/office/powerpoint/2010/main" val="1098285378"/>
              </p:ext>
            </p:extLst>
          </p:nvPr>
        </p:nvGraphicFramePr>
        <p:xfrm>
          <a:off x="127000" y="1890812"/>
          <a:ext cx="5676900" cy="3965371"/>
        </p:xfrm>
        <a:graphic>
          <a:graphicData uri="http://schemas.openxmlformats.org/presentationml/2006/ole">
            <mc:AlternateContent xmlns:mc="http://schemas.openxmlformats.org/markup-compatibility/2006">
              <mc:Choice xmlns:v="urn:schemas-microsoft-com:vml" Requires="v">
                <p:oleObj spid="_x0000_s39986" name="Graph" r:id="rId4" imgW="4154400" imgH="2901600" progId="Origin50.Graph">
                  <p:embed/>
                </p:oleObj>
              </mc:Choice>
              <mc:Fallback>
                <p:oleObj name="Graph" r:id="rId4" imgW="4154400" imgH="2901600" progId="Origin50.Graph">
                  <p:embed/>
                  <p:pic>
                    <p:nvPicPr>
                      <p:cNvPr id="0" name=""/>
                      <p:cNvPicPr/>
                      <p:nvPr/>
                    </p:nvPicPr>
                    <p:blipFill>
                      <a:blip r:embed="rId5"/>
                      <a:stretch>
                        <a:fillRect/>
                      </a:stretch>
                    </p:blipFill>
                    <p:spPr>
                      <a:xfrm>
                        <a:off x="127000" y="1890812"/>
                        <a:ext cx="5676900" cy="3965371"/>
                      </a:xfrm>
                      <a:prstGeom prst="rect">
                        <a:avLst/>
                      </a:prstGeom>
                    </p:spPr>
                  </p:pic>
                </p:oleObj>
              </mc:Fallback>
            </mc:AlternateContent>
          </a:graphicData>
        </a:graphic>
      </p:graphicFrame>
      <p:sp>
        <p:nvSpPr>
          <p:cNvPr id="18" name="TextBox 17"/>
          <p:cNvSpPr txBox="1"/>
          <p:nvPr/>
        </p:nvSpPr>
        <p:spPr>
          <a:xfrm>
            <a:off x="5257060" y="3899234"/>
            <a:ext cx="3759940" cy="1754326"/>
          </a:xfrm>
          <a:prstGeom prst="rect">
            <a:avLst/>
          </a:prstGeom>
          <a:noFill/>
        </p:spPr>
        <p:txBody>
          <a:bodyPr wrap="square" rtlCol="0">
            <a:spAutoFit/>
          </a:bodyPr>
          <a:lstStyle/>
          <a:p>
            <a:pPr marL="285750" indent="-285750">
              <a:buFont typeface="Arial" pitchFamily="34" charset="0"/>
              <a:buChar char="•"/>
            </a:pPr>
            <a:r>
              <a:rPr lang="en-GB" dirty="0"/>
              <a:t>Laser power required to keep particle at fixed height changes with size and refractive </a:t>
            </a:r>
            <a:r>
              <a:rPr lang="en-GB" dirty="0" smtClean="0"/>
              <a:t>index</a:t>
            </a:r>
          </a:p>
          <a:p>
            <a:pPr marL="285750" indent="-285750">
              <a:buFont typeface="Arial" pitchFamily="34" charset="0"/>
              <a:buChar char="•"/>
            </a:pPr>
            <a:endParaRPr lang="en-GB" dirty="0"/>
          </a:p>
          <a:p>
            <a:pPr marL="285750" indent="-285750">
              <a:buFont typeface="Arial" pitchFamily="34" charset="0"/>
              <a:buChar char="•"/>
            </a:pPr>
            <a:r>
              <a:rPr lang="en-GB" dirty="0" smtClean="0"/>
              <a:t>Can be compared qualitatively to laser power simulations </a:t>
            </a:r>
            <a:endParaRPr lang="en-GB" dirty="0"/>
          </a:p>
        </p:txBody>
      </p:sp>
      <p:pic>
        <p:nvPicPr>
          <p:cNvPr id="19" name="Picture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590395" y="1227609"/>
            <a:ext cx="1199887" cy="2603491"/>
          </a:xfrm>
          <a:prstGeom prst="rect">
            <a:avLst/>
          </a:prstGeom>
        </p:spPr>
      </p:pic>
      <p:sp>
        <p:nvSpPr>
          <p:cNvPr id="8" name="Title 1"/>
          <p:cNvSpPr txBox="1">
            <a:spLocks/>
          </p:cNvSpPr>
          <p:nvPr/>
        </p:nvSpPr>
        <p:spPr bwMode="auto">
          <a:xfrm>
            <a:off x="301625" y="279401"/>
            <a:ext cx="8534400" cy="572108"/>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3300" kern="1200">
                <a:solidFill>
                  <a:schemeClr val="accent3">
                    <a:shade val="75000"/>
                  </a:schemeClr>
                </a:solidFill>
                <a:latin typeface="+mj-lt"/>
                <a:ea typeface="+mj-ea"/>
                <a:cs typeface="+mj-cs"/>
              </a:defRPr>
            </a:lvl1pPr>
            <a:lvl2pPr algn="ctr" rtl="0" eaLnBrk="1" fontAlgn="base" hangingPunct="1">
              <a:spcBef>
                <a:spcPct val="0"/>
              </a:spcBef>
              <a:spcAft>
                <a:spcPct val="0"/>
              </a:spcAft>
              <a:defRPr sz="3300">
                <a:solidFill>
                  <a:srgbClr val="4D4D4D"/>
                </a:solidFill>
                <a:latin typeface="Georgia" pitchFamily="18" charset="0"/>
              </a:defRPr>
            </a:lvl2pPr>
            <a:lvl3pPr algn="ctr" rtl="0" eaLnBrk="1" fontAlgn="base" hangingPunct="1">
              <a:spcBef>
                <a:spcPct val="0"/>
              </a:spcBef>
              <a:spcAft>
                <a:spcPct val="0"/>
              </a:spcAft>
              <a:defRPr sz="3300">
                <a:solidFill>
                  <a:srgbClr val="4D4D4D"/>
                </a:solidFill>
                <a:latin typeface="Georgia" pitchFamily="18" charset="0"/>
              </a:defRPr>
            </a:lvl3pPr>
            <a:lvl4pPr algn="ctr" rtl="0" eaLnBrk="1" fontAlgn="base" hangingPunct="1">
              <a:spcBef>
                <a:spcPct val="0"/>
              </a:spcBef>
              <a:spcAft>
                <a:spcPct val="0"/>
              </a:spcAft>
              <a:defRPr sz="3300">
                <a:solidFill>
                  <a:srgbClr val="4D4D4D"/>
                </a:solidFill>
                <a:latin typeface="Georgia" pitchFamily="18" charset="0"/>
              </a:defRPr>
            </a:lvl4pPr>
            <a:lvl5pPr algn="ctr" rtl="0" eaLnBrk="1" fontAlgn="base" hangingPunct="1">
              <a:spcBef>
                <a:spcPct val="0"/>
              </a:spcBef>
              <a:spcAft>
                <a:spcPct val="0"/>
              </a:spcAft>
              <a:defRPr sz="3300">
                <a:solidFill>
                  <a:srgbClr val="4D4D4D"/>
                </a:solidFill>
                <a:latin typeface="Georgia" pitchFamily="18" charset="0"/>
              </a:defRPr>
            </a:lvl5pPr>
            <a:lvl6pPr marL="457200" algn="ctr" rtl="0" eaLnBrk="1" fontAlgn="base" hangingPunct="1">
              <a:spcBef>
                <a:spcPct val="0"/>
              </a:spcBef>
              <a:spcAft>
                <a:spcPct val="0"/>
              </a:spcAft>
              <a:defRPr sz="3300">
                <a:solidFill>
                  <a:srgbClr val="4D4D4D"/>
                </a:solidFill>
                <a:latin typeface="Georgia" pitchFamily="18" charset="0"/>
              </a:defRPr>
            </a:lvl6pPr>
            <a:lvl7pPr marL="914400" algn="ctr" rtl="0" eaLnBrk="1" fontAlgn="base" hangingPunct="1">
              <a:spcBef>
                <a:spcPct val="0"/>
              </a:spcBef>
              <a:spcAft>
                <a:spcPct val="0"/>
              </a:spcAft>
              <a:defRPr sz="3300">
                <a:solidFill>
                  <a:srgbClr val="4D4D4D"/>
                </a:solidFill>
                <a:latin typeface="Georgia" pitchFamily="18" charset="0"/>
              </a:defRPr>
            </a:lvl7pPr>
            <a:lvl8pPr marL="1371600" algn="ctr" rtl="0" eaLnBrk="1" fontAlgn="base" hangingPunct="1">
              <a:spcBef>
                <a:spcPct val="0"/>
              </a:spcBef>
              <a:spcAft>
                <a:spcPct val="0"/>
              </a:spcAft>
              <a:defRPr sz="3300">
                <a:solidFill>
                  <a:srgbClr val="4D4D4D"/>
                </a:solidFill>
                <a:latin typeface="Georgia" pitchFamily="18" charset="0"/>
              </a:defRPr>
            </a:lvl8pPr>
            <a:lvl9pPr marL="1828800" algn="ctr" rtl="0" eaLnBrk="1" fontAlgn="base" hangingPunct="1">
              <a:spcBef>
                <a:spcPct val="0"/>
              </a:spcBef>
              <a:spcAft>
                <a:spcPct val="0"/>
              </a:spcAft>
              <a:defRPr sz="3300">
                <a:solidFill>
                  <a:srgbClr val="4D4D4D"/>
                </a:solidFill>
                <a:latin typeface="Georgia" pitchFamily="18" charset="0"/>
              </a:defRPr>
            </a:lvl9pPr>
          </a:lstStyle>
          <a:p>
            <a:r>
              <a:rPr lang="en-GB" sz="3200" smtClean="0"/>
              <a:t>Laser feedback – radiation pressure</a:t>
            </a:r>
            <a:endParaRPr lang="en-GB" sz="3200" dirty="0"/>
          </a:p>
        </p:txBody>
      </p:sp>
    </p:spTree>
    <p:extLst>
      <p:ext uri="{BB962C8B-B14F-4D97-AF65-F5344CB8AC3E}">
        <p14:creationId xmlns:p14="http://schemas.microsoft.com/office/powerpoint/2010/main" val="144049625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301625" y="279401"/>
            <a:ext cx="8534400" cy="572108"/>
          </a:xfrm>
        </p:spPr>
        <p:txBody>
          <a:bodyPr/>
          <a:lstStyle/>
          <a:p>
            <a:r>
              <a:rPr lang="en-GB" sz="3200" dirty="0"/>
              <a:t>Cavity ring-down-Bessel beam system</a:t>
            </a:r>
          </a:p>
        </p:txBody>
      </p:sp>
      <p:sp>
        <p:nvSpPr>
          <p:cNvPr id="7" name="TextBox 6"/>
          <p:cNvSpPr txBox="1"/>
          <p:nvPr/>
        </p:nvSpPr>
        <p:spPr>
          <a:xfrm>
            <a:off x="1130085" y="1284112"/>
            <a:ext cx="6696744" cy="369332"/>
          </a:xfrm>
          <a:prstGeom prst="rect">
            <a:avLst/>
          </a:prstGeom>
          <a:noFill/>
        </p:spPr>
        <p:txBody>
          <a:bodyPr wrap="square" rtlCol="0">
            <a:spAutoFit/>
          </a:bodyPr>
          <a:lstStyle/>
          <a:p>
            <a:pPr marL="285750" indent="-285750">
              <a:buFont typeface="Arial" pitchFamily="34" charset="0"/>
              <a:buChar char="•"/>
            </a:pPr>
            <a:r>
              <a:rPr lang="en-GB" dirty="0" smtClean="0"/>
              <a:t>Three measurements of particle scattering</a:t>
            </a:r>
            <a:endParaRPr lang="en-GB" dirty="0"/>
          </a:p>
        </p:txBody>
      </p:sp>
      <p:sp>
        <p:nvSpPr>
          <p:cNvPr id="8" name="TextBox 7"/>
          <p:cNvSpPr txBox="1"/>
          <p:nvPr/>
        </p:nvSpPr>
        <p:spPr>
          <a:xfrm>
            <a:off x="1133375" y="3498469"/>
            <a:ext cx="6696744" cy="369332"/>
          </a:xfrm>
          <a:prstGeom prst="rect">
            <a:avLst/>
          </a:prstGeom>
          <a:noFill/>
        </p:spPr>
        <p:txBody>
          <a:bodyPr wrap="square" rtlCol="0">
            <a:spAutoFit/>
          </a:bodyPr>
          <a:lstStyle/>
          <a:p>
            <a:pPr marL="285750" indent="-285750">
              <a:buFont typeface="Arial" pitchFamily="34" charset="0"/>
              <a:buChar char="•"/>
            </a:pPr>
            <a:r>
              <a:rPr lang="en-GB" dirty="0" smtClean="0"/>
              <a:t>First look at simple systems and compare with simulations</a:t>
            </a:r>
            <a:endParaRPr lang="en-GB" dirty="0"/>
          </a:p>
        </p:txBody>
      </p:sp>
      <p:sp>
        <p:nvSpPr>
          <p:cNvPr id="9" name="TextBox 8"/>
          <p:cNvSpPr txBox="1"/>
          <p:nvPr/>
        </p:nvSpPr>
        <p:spPr>
          <a:xfrm>
            <a:off x="1799692" y="4009318"/>
            <a:ext cx="5328592" cy="1477328"/>
          </a:xfrm>
          <a:prstGeom prst="rect">
            <a:avLst/>
          </a:prstGeom>
          <a:noFill/>
        </p:spPr>
        <p:txBody>
          <a:bodyPr wrap="square" rtlCol="0">
            <a:spAutoFit/>
          </a:bodyPr>
          <a:lstStyle/>
          <a:p>
            <a:pPr marL="285750" indent="-285750">
              <a:buFont typeface="Arial" pitchFamily="34" charset="0"/>
              <a:buChar char="•"/>
            </a:pPr>
            <a:r>
              <a:rPr lang="en-GB" dirty="0" smtClean="0"/>
              <a:t>1,2,6-Hexanetriol  - fixed refractive index</a:t>
            </a:r>
          </a:p>
          <a:p>
            <a:endParaRPr lang="en-GB" dirty="0" smtClean="0"/>
          </a:p>
          <a:p>
            <a:pPr marL="285750" indent="-285750">
              <a:lnSpc>
                <a:spcPct val="150000"/>
              </a:lnSpc>
              <a:buFont typeface="Arial" pitchFamily="34" charset="0"/>
              <a:buChar char="•"/>
            </a:pPr>
            <a:r>
              <a:rPr lang="en-GB" dirty="0" smtClean="0"/>
              <a:t>NaCl/H</a:t>
            </a:r>
            <a:r>
              <a:rPr lang="en-GB" baseline="-25000" dirty="0" smtClean="0"/>
              <a:t>2</a:t>
            </a:r>
            <a:r>
              <a:rPr lang="en-GB" dirty="0" smtClean="0"/>
              <a:t>O </a:t>
            </a:r>
            <a:endParaRPr lang="en-GB" dirty="0"/>
          </a:p>
          <a:p>
            <a:pPr marL="285750" indent="-285750">
              <a:lnSpc>
                <a:spcPct val="150000"/>
              </a:lnSpc>
              <a:buFont typeface="Arial" pitchFamily="34" charset="0"/>
              <a:buChar char="•"/>
            </a:pPr>
            <a:r>
              <a:rPr lang="en-GB" dirty="0" smtClean="0"/>
              <a:t>Ammonium sulphate/H</a:t>
            </a:r>
            <a:r>
              <a:rPr lang="en-GB" baseline="-25000" dirty="0" smtClean="0"/>
              <a:t>2</a:t>
            </a:r>
            <a:r>
              <a:rPr lang="en-GB" dirty="0" smtClean="0"/>
              <a:t>0</a:t>
            </a:r>
            <a:endParaRPr lang="en-GB" dirty="0"/>
          </a:p>
        </p:txBody>
      </p:sp>
      <p:sp>
        <p:nvSpPr>
          <p:cNvPr id="2" name="TextBox 1"/>
          <p:cNvSpPr txBox="1"/>
          <p:nvPr/>
        </p:nvSpPr>
        <p:spPr>
          <a:xfrm>
            <a:off x="1115616" y="1742302"/>
            <a:ext cx="6391922" cy="1477328"/>
          </a:xfrm>
          <a:prstGeom prst="rect">
            <a:avLst/>
          </a:prstGeom>
          <a:noFill/>
        </p:spPr>
        <p:txBody>
          <a:bodyPr wrap="square" rtlCol="0">
            <a:spAutoFit/>
          </a:bodyPr>
          <a:lstStyle/>
          <a:p>
            <a:pPr marL="285750" indent="-285750">
              <a:buFont typeface="Arial" pitchFamily="34" charset="0"/>
              <a:buChar char="•"/>
            </a:pPr>
            <a:r>
              <a:rPr lang="en-GB" dirty="0" smtClean="0"/>
              <a:t>Two advantages over conventional optical tweezers and electrodynamic balances</a:t>
            </a:r>
          </a:p>
          <a:p>
            <a:pPr marL="342900" indent="-342900">
              <a:buFont typeface="+mj-lt"/>
              <a:buAutoNum type="arabicPeriod"/>
            </a:pPr>
            <a:r>
              <a:rPr lang="en-GB" dirty="0" smtClean="0"/>
              <a:t>The ability to trap and probe smaller particles</a:t>
            </a:r>
          </a:p>
          <a:p>
            <a:pPr marL="342900" indent="-342900">
              <a:buFont typeface="+mj-lt"/>
              <a:buAutoNum type="arabicPeriod"/>
            </a:pPr>
            <a:r>
              <a:rPr lang="en-GB" dirty="0" smtClean="0"/>
              <a:t>The ability to get effective optical properties of the whole particle</a:t>
            </a:r>
            <a:endParaRPr lang="en-GB" dirty="0"/>
          </a:p>
        </p:txBody>
      </p:sp>
      <p:sp>
        <p:nvSpPr>
          <p:cNvPr id="3" name="TextBox 2"/>
          <p:cNvSpPr txBox="1"/>
          <p:nvPr/>
        </p:nvSpPr>
        <p:spPr>
          <a:xfrm>
            <a:off x="4967469" y="4686301"/>
            <a:ext cx="2739617" cy="923330"/>
          </a:xfrm>
          <a:prstGeom prst="rect">
            <a:avLst/>
          </a:prstGeom>
          <a:noFill/>
        </p:spPr>
        <p:txBody>
          <a:bodyPr wrap="square" rtlCol="0">
            <a:spAutoFit/>
          </a:bodyPr>
          <a:lstStyle/>
          <a:p>
            <a:r>
              <a:rPr lang="en-GB" dirty="0"/>
              <a:t>changing refractive index with </a:t>
            </a:r>
            <a:r>
              <a:rPr lang="en-GB" dirty="0" smtClean="0"/>
              <a:t>relative humidity</a:t>
            </a:r>
            <a:endParaRPr lang="en-GB" dirty="0"/>
          </a:p>
          <a:p>
            <a:endParaRPr lang="en-GB" dirty="0"/>
          </a:p>
        </p:txBody>
      </p:sp>
      <p:sp>
        <p:nvSpPr>
          <p:cNvPr id="5" name="Right Brace 4"/>
          <p:cNvSpPr/>
          <p:nvPr/>
        </p:nvSpPr>
        <p:spPr>
          <a:xfrm>
            <a:off x="4717974" y="4653643"/>
            <a:ext cx="250371" cy="740228"/>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Tree>
    <p:extLst>
      <p:ext uri="{BB962C8B-B14F-4D97-AF65-F5344CB8AC3E}">
        <p14:creationId xmlns:p14="http://schemas.microsoft.com/office/powerpoint/2010/main" val="100222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2" grpId="0"/>
      <p:bldP spid="3" grpId="0"/>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301625" y="279401"/>
            <a:ext cx="8534400" cy="572108"/>
          </a:xfrm>
        </p:spPr>
        <p:txBody>
          <a:bodyPr/>
          <a:lstStyle/>
          <a:p>
            <a:r>
              <a:rPr lang="en-GB" sz="3200" dirty="0"/>
              <a:t>1,2,6 - </a:t>
            </a:r>
            <a:r>
              <a:rPr lang="en-GB" sz="3200" dirty="0" err="1"/>
              <a:t>Hexanetriol</a:t>
            </a:r>
            <a:endParaRPr lang="en-GB" sz="3200" dirty="0"/>
          </a:p>
        </p:txBody>
      </p:sp>
      <p:graphicFrame>
        <p:nvGraphicFramePr>
          <p:cNvPr id="3" name="Object 2"/>
          <p:cNvGraphicFramePr>
            <a:graphicFrameLocks noChangeAspect="1"/>
          </p:cNvGraphicFramePr>
          <p:nvPr>
            <p:extLst>
              <p:ext uri="{D42A27DB-BD31-4B8C-83A1-F6EECF244321}">
                <p14:modId xmlns:p14="http://schemas.microsoft.com/office/powerpoint/2010/main" val="2078766173"/>
              </p:ext>
            </p:extLst>
          </p:nvPr>
        </p:nvGraphicFramePr>
        <p:xfrm>
          <a:off x="223649" y="690499"/>
          <a:ext cx="7801944" cy="5449734"/>
        </p:xfrm>
        <a:graphic>
          <a:graphicData uri="http://schemas.openxmlformats.org/presentationml/2006/ole">
            <mc:AlternateContent xmlns:mc="http://schemas.openxmlformats.org/markup-compatibility/2006">
              <mc:Choice xmlns:v="urn:schemas-microsoft-com:vml" Requires="v">
                <p:oleObj spid="_x0000_s27852" name="Graph" r:id="rId3" imgW="4154400" imgH="2901600" progId="Origin50.Graph">
                  <p:embed/>
                </p:oleObj>
              </mc:Choice>
              <mc:Fallback>
                <p:oleObj name="Graph" r:id="rId3" imgW="4154400" imgH="2901600" progId="Origin50.Graph">
                  <p:embed/>
                  <p:pic>
                    <p:nvPicPr>
                      <p:cNvPr id="0" name=""/>
                      <p:cNvPicPr/>
                      <p:nvPr/>
                    </p:nvPicPr>
                    <p:blipFill>
                      <a:blip r:embed="rId4"/>
                      <a:stretch>
                        <a:fillRect/>
                      </a:stretch>
                    </p:blipFill>
                    <p:spPr>
                      <a:xfrm>
                        <a:off x="223649" y="690499"/>
                        <a:ext cx="7801944" cy="544973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31087621"/>
              </p:ext>
            </p:extLst>
          </p:nvPr>
        </p:nvGraphicFramePr>
        <p:xfrm>
          <a:off x="195169" y="670605"/>
          <a:ext cx="7858904" cy="5489522"/>
        </p:xfrm>
        <a:graphic>
          <a:graphicData uri="http://schemas.openxmlformats.org/presentationml/2006/ole">
            <mc:AlternateContent xmlns:mc="http://schemas.openxmlformats.org/markup-compatibility/2006">
              <mc:Choice xmlns:v="urn:schemas-microsoft-com:vml" Requires="v">
                <p:oleObj spid="_x0000_s27853" name="Graph" r:id="rId5" imgW="4154400" imgH="2901600" progId="Origin50.Graph">
                  <p:embed/>
                </p:oleObj>
              </mc:Choice>
              <mc:Fallback>
                <p:oleObj name="Graph" r:id="rId5" imgW="4154400" imgH="2901600" progId="Origin50.Graph">
                  <p:embed/>
                  <p:pic>
                    <p:nvPicPr>
                      <p:cNvPr id="0" name=""/>
                      <p:cNvPicPr/>
                      <p:nvPr/>
                    </p:nvPicPr>
                    <p:blipFill>
                      <a:blip r:embed="rId6"/>
                      <a:stretch>
                        <a:fillRect/>
                      </a:stretch>
                    </p:blipFill>
                    <p:spPr>
                      <a:xfrm>
                        <a:off x="195169" y="670605"/>
                        <a:ext cx="7858904" cy="5489522"/>
                      </a:xfrm>
                      <a:prstGeom prst="rect">
                        <a:avLst/>
                      </a:prstGeom>
                    </p:spPr>
                  </p:pic>
                </p:oleObj>
              </mc:Fallback>
            </mc:AlternateContent>
          </a:graphicData>
        </a:graphic>
      </p:graphicFrame>
      <p:sp>
        <p:nvSpPr>
          <p:cNvPr id="8" name="TextBox 7"/>
          <p:cNvSpPr txBox="1"/>
          <p:nvPr/>
        </p:nvSpPr>
        <p:spPr>
          <a:xfrm>
            <a:off x="6398740" y="2575104"/>
            <a:ext cx="2227784" cy="1477328"/>
          </a:xfrm>
          <a:prstGeom prst="rect">
            <a:avLst/>
          </a:prstGeom>
          <a:noFill/>
        </p:spPr>
        <p:txBody>
          <a:bodyPr wrap="square" rtlCol="0">
            <a:spAutoFit/>
          </a:bodyPr>
          <a:lstStyle/>
          <a:p>
            <a:pPr marL="285750" indent="-285750">
              <a:buFont typeface="Arial" pitchFamily="34" charset="0"/>
              <a:buChar char="•"/>
            </a:pPr>
            <a:r>
              <a:rPr lang="en-GB" dirty="0" smtClean="0"/>
              <a:t>Dry conditions - &lt; 5 </a:t>
            </a:r>
            <a:r>
              <a:rPr lang="en-GB" dirty="0"/>
              <a:t>% RH RI =  </a:t>
            </a:r>
            <a:r>
              <a:rPr lang="en-GB" dirty="0" smtClean="0"/>
              <a:t>1.480</a:t>
            </a:r>
          </a:p>
          <a:p>
            <a:endParaRPr lang="en-GB" dirty="0" smtClean="0"/>
          </a:p>
          <a:p>
            <a:pPr marL="285750" indent="-285750">
              <a:buFont typeface="Arial" pitchFamily="34" charset="0"/>
              <a:buChar char="•"/>
            </a:pPr>
            <a:r>
              <a:rPr lang="en-GB" dirty="0" smtClean="0"/>
              <a:t>Radius from phase function </a:t>
            </a:r>
            <a:endParaRPr lang="en-GB" dirty="0"/>
          </a:p>
        </p:txBody>
      </p:sp>
      <p:graphicFrame>
        <p:nvGraphicFramePr>
          <p:cNvPr id="2" name="Object 1"/>
          <p:cNvGraphicFramePr>
            <a:graphicFrameLocks noChangeAspect="1"/>
          </p:cNvGraphicFramePr>
          <p:nvPr>
            <p:extLst>
              <p:ext uri="{D42A27DB-BD31-4B8C-83A1-F6EECF244321}">
                <p14:modId xmlns:p14="http://schemas.microsoft.com/office/powerpoint/2010/main" val="521348662"/>
              </p:ext>
            </p:extLst>
          </p:nvPr>
        </p:nvGraphicFramePr>
        <p:xfrm>
          <a:off x="5932164" y="1627188"/>
          <a:ext cx="2633663" cy="706437"/>
        </p:xfrm>
        <a:graphic>
          <a:graphicData uri="http://schemas.openxmlformats.org/presentationml/2006/ole">
            <mc:AlternateContent xmlns:mc="http://schemas.openxmlformats.org/markup-compatibility/2006">
              <mc:Choice xmlns:v="urn:schemas-microsoft-com:vml" Requires="v">
                <p:oleObj spid="_x0000_s27854" name="CS ChemDraw Drawing" r:id="rId7" imgW="2633179" imgH="706575" progId="ChemDraw.Document.6.0">
                  <p:embed/>
                </p:oleObj>
              </mc:Choice>
              <mc:Fallback>
                <p:oleObj name="CS ChemDraw Drawing" r:id="rId7" imgW="2633179" imgH="706575" progId="ChemDraw.Document.6.0">
                  <p:embed/>
                  <p:pic>
                    <p:nvPicPr>
                      <p:cNvPr id="0" name=""/>
                      <p:cNvPicPr/>
                      <p:nvPr/>
                    </p:nvPicPr>
                    <p:blipFill>
                      <a:blip r:embed="rId8"/>
                      <a:stretch>
                        <a:fillRect/>
                      </a:stretch>
                    </p:blipFill>
                    <p:spPr>
                      <a:xfrm>
                        <a:off x="5932164" y="1627188"/>
                        <a:ext cx="2633663" cy="706437"/>
                      </a:xfrm>
                      <a:prstGeom prst="rect">
                        <a:avLst/>
                      </a:prstGeom>
                    </p:spPr>
                  </p:pic>
                </p:oleObj>
              </mc:Fallback>
            </mc:AlternateContent>
          </a:graphicData>
        </a:graphic>
      </p:graphicFrame>
      <p:pic>
        <p:nvPicPr>
          <p:cNvPr id="10" name="Picture 9"/>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212094" y="220328"/>
            <a:ext cx="721331" cy="723102"/>
          </a:xfrm>
          <a:prstGeom prst="rect">
            <a:avLst/>
          </a:prstGeom>
        </p:spPr>
      </p:pic>
    </p:spTree>
    <p:extLst>
      <p:ext uri="{BB962C8B-B14F-4D97-AF65-F5344CB8AC3E}">
        <p14:creationId xmlns:p14="http://schemas.microsoft.com/office/powerpoint/2010/main" val="1449246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a:spLocks noGrp="1"/>
          </p:cNvSpPr>
          <p:nvPr>
            <p:ph type="title"/>
          </p:nvPr>
        </p:nvSpPr>
        <p:spPr>
          <a:xfrm>
            <a:off x="301625" y="288545"/>
            <a:ext cx="8534400" cy="572108"/>
          </a:xfrm>
        </p:spPr>
        <p:txBody>
          <a:bodyPr/>
          <a:lstStyle/>
          <a:p>
            <a:r>
              <a:rPr lang="en-GB" sz="3200" dirty="0" err="1"/>
              <a:t>Hexanetriol</a:t>
            </a:r>
            <a:r>
              <a:rPr lang="en-GB" sz="3200" dirty="0"/>
              <a:t> – Vapour pressure</a:t>
            </a:r>
          </a:p>
        </p:txBody>
      </p:sp>
      <p:graphicFrame>
        <p:nvGraphicFramePr>
          <p:cNvPr id="9" name="Object 8"/>
          <p:cNvGraphicFramePr>
            <a:graphicFrameLocks noChangeAspect="1"/>
          </p:cNvGraphicFramePr>
          <p:nvPr>
            <p:extLst>
              <p:ext uri="{D42A27DB-BD31-4B8C-83A1-F6EECF244321}">
                <p14:modId xmlns:p14="http://schemas.microsoft.com/office/powerpoint/2010/main" val="2098429652"/>
              </p:ext>
            </p:extLst>
          </p:nvPr>
        </p:nvGraphicFramePr>
        <p:xfrm>
          <a:off x="242433" y="766378"/>
          <a:ext cx="7557463" cy="5278962"/>
        </p:xfrm>
        <a:graphic>
          <a:graphicData uri="http://schemas.openxmlformats.org/presentationml/2006/ole">
            <mc:AlternateContent xmlns:mc="http://schemas.openxmlformats.org/markup-compatibility/2006">
              <mc:Choice xmlns:v="urn:schemas-microsoft-com:vml" Requires="v">
                <p:oleObj spid="_x0000_s41057" name="Graph" r:id="rId3" imgW="4154400" imgH="2901600" progId="Origin50.Graph">
                  <p:embed/>
                </p:oleObj>
              </mc:Choice>
              <mc:Fallback>
                <p:oleObj name="Graph" r:id="rId3" imgW="4154400" imgH="2901600" progId="Origin50.Graph">
                  <p:embed/>
                  <p:pic>
                    <p:nvPicPr>
                      <p:cNvPr id="0" name=""/>
                      <p:cNvPicPr/>
                      <p:nvPr/>
                    </p:nvPicPr>
                    <p:blipFill>
                      <a:blip r:embed="rId4"/>
                      <a:stretch>
                        <a:fillRect/>
                      </a:stretch>
                    </p:blipFill>
                    <p:spPr>
                      <a:xfrm>
                        <a:off x="242433" y="766378"/>
                        <a:ext cx="7557463" cy="52789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90427535"/>
              </p:ext>
            </p:extLst>
          </p:nvPr>
        </p:nvGraphicFramePr>
        <p:xfrm>
          <a:off x="242433" y="767454"/>
          <a:ext cx="7557463" cy="5278962"/>
        </p:xfrm>
        <a:graphic>
          <a:graphicData uri="http://schemas.openxmlformats.org/presentationml/2006/ole">
            <mc:AlternateContent xmlns:mc="http://schemas.openxmlformats.org/markup-compatibility/2006">
              <mc:Choice xmlns:v="urn:schemas-microsoft-com:vml" Requires="v">
                <p:oleObj spid="_x0000_s41058" name="Graph" r:id="rId5" imgW="4154400" imgH="2901600" progId="Origin50.Graph">
                  <p:embed/>
                </p:oleObj>
              </mc:Choice>
              <mc:Fallback>
                <p:oleObj name="Graph" r:id="rId5" imgW="4154400" imgH="2901600" progId="Origin50.Graph">
                  <p:embed/>
                  <p:pic>
                    <p:nvPicPr>
                      <p:cNvPr id="0" name=""/>
                      <p:cNvPicPr/>
                      <p:nvPr/>
                    </p:nvPicPr>
                    <p:blipFill>
                      <a:blip r:embed="rId6"/>
                      <a:stretch>
                        <a:fillRect/>
                      </a:stretch>
                    </p:blipFill>
                    <p:spPr>
                      <a:xfrm>
                        <a:off x="242433" y="767454"/>
                        <a:ext cx="7557463" cy="527896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TextBox 9"/>
              <p:cNvSpPr txBox="1"/>
              <p:nvPr/>
            </p:nvSpPr>
            <p:spPr>
              <a:xfrm>
                <a:off x="5787149" y="1442050"/>
                <a:ext cx="2883803" cy="89595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GB" sz="2400" i="1" smtClean="0">
                              <a:latin typeface="Cambria Math" panose="02040503050406030204" pitchFamily="18" charset="0"/>
                            </a:rPr>
                          </m:ctrlPr>
                        </m:fPr>
                        <m:num>
                          <m:sSup>
                            <m:sSupPr>
                              <m:ctrlPr>
                                <a:rPr lang="en-GB" sz="2400" i="1" smtClean="0">
                                  <a:latin typeface="Cambria Math" panose="02040503050406030204" pitchFamily="18" charset="0"/>
                                </a:rPr>
                              </m:ctrlPr>
                            </m:sSupPr>
                            <m:e>
                              <m:r>
                                <a:rPr lang="en-GB" sz="2400" i="1">
                                  <a:latin typeface="Cambria Math"/>
                                </a:rPr>
                                <m:t>𝑑𝑟</m:t>
                              </m:r>
                            </m:e>
                            <m:sup>
                              <m:r>
                                <a:rPr lang="en-GB" sz="2400" b="0" i="1" smtClean="0">
                                  <a:latin typeface="Cambria Math"/>
                                </a:rPr>
                                <m:t>2</m:t>
                              </m:r>
                            </m:sup>
                          </m:sSup>
                        </m:num>
                        <m:den>
                          <m:r>
                            <a:rPr lang="en-GB" sz="2400" b="0" i="1" smtClean="0">
                              <a:latin typeface="Cambria Math"/>
                            </a:rPr>
                            <m:t>𝑑𝑡</m:t>
                          </m:r>
                        </m:den>
                      </m:f>
                      <m:r>
                        <a:rPr lang="en-GB" sz="2400" b="0" i="1" smtClean="0">
                          <a:latin typeface="Cambria Math"/>
                        </a:rPr>
                        <m:t>= </m:t>
                      </m:r>
                      <m:f>
                        <m:fPr>
                          <m:ctrlPr>
                            <a:rPr lang="en-GB" sz="2400" b="0" i="1" smtClean="0">
                              <a:latin typeface="Cambria Math" panose="02040503050406030204" pitchFamily="18" charset="0"/>
                            </a:rPr>
                          </m:ctrlPr>
                        </m:fPr>
                        <m:num>
                          <m:r>
                            <a:rPr lang="en-GB" sz="2400" b="0" i="1" smtClean="0">
                              <a:latin typeface="Cambria Math"/>
                            </a:rPr>
                            <m:t>2.</m:t>
                          </m:r>
                          <m:sSub>
                            <m:sSubPr>
                              <m:ctrlPr>
                                <a:rPr lang="en-GB" sz="2400" b="0" i="1" smtClean="0">
                                  <a:latin typeface="Cambria Math" panose="02040503050406030204" pitchFamily="18" charset="0"/>
                                </a:rPr>
                              </m:ctrlPr>
                            </m:sSubPr>
                            <m:e>
                              <m:r>
                                <a:rPr lang="en-GB" sz="2400" b="0" i="1" smtClean="0">
                                  <a:latin typeface="Cambria Math"/>
                                </a:rPr>
                                <m:t>𝑀</m:t>
                              </m:r>
                            </m:e>
                            <m:sub>
                              <m:r>
                                <a:rPr lang="en-GB" sz="2400" b="0" i="1" smtClean="0">
                                  <a:latin typeface="Cambria Math"/>
                                </a:rPr>
                                <m:t>𝑖</m:t>
                              </m:r>
                            </m:sub>
                          </m:sSub>
                          <m:r>
                            <a:rPr lang="en-GB" sz="2400" b="0" i="1" smtClean="0">
                              <a:latin typeface="Cambria Math"/>
                            </a:rPr>
                            <m:t>.</m:t>
                          </m:r>
                          <m:sSub>
                            <m:sSubPr>
                              <m:ctrlPr>
                                <a:rPr lang="en-GB" sz="2400" b="0" i="1" smtClean="0">
                                  <a:latin typeface="Cambria Math" panose="02040503050406030204" pitchFamily="18" charset="0"/>
                                </a:rPr>
                              </m:ctrlPr>
                            </m:sSubPr>
                            <m:e>
                              <m:r>
                                <a:rPr lang="en-GB" sz="2400" b="0" i="1" smtClean="0">
                                  <a:latin typeface="Cambria Math"/>
                                </a:rPr>
                                <m:t>𝐷</m:t>
                              </m:r>
                            </m:e>
                            <m:sub>
                              <m:r>
                                <a:rPr lang="en-GB" sz="2400" b="0" i="1" smtClean="0">
                                  <a:latin typeface="Cambria Math"/>
                                </a:rPr>
                                <m:t>𝑖</m:t>
                              </m:r>
                            </m:sub>
                          </m:sSub>
                        </m:num>
                        <m:den>
                          <m:r>
                            <a:rPr lang="en-GB" sz="2400" b="0" i="1" smtClean="0">
                              <a:latin typeface="Cambria Math"/>
                            </a:rPr>
                            <m:t>𝑅</m:t>
                          </m:r>
                          <m:r>
                            <a:rPr lang="en-GB" sz="2400" b="0" i="1" smtClean="0">
                              <a:latin typeface="Cambria Math"/>
                            </a:rPr>
                            <m:t>.</m:t>
                          </m:r>
                          <m:r>
                            <a:rPr lang="en-GB" sz="2400" b="0" i="1" smtClean="0">
                              <a:latin typeface="Cambria Math"/>
                            </a:rPr>
                            <m:t>𝑇</m:t>
                          </m:r>
                          <m:r>
                            <a:rPr lang="en-GB" sz="2400" b="0" i="1" smtClean="0">
                              <a:latin typeface="Cambria Math"/>
                            </a:rPr>
                            <m:t>.</m:t>
                          </m:r>
                          <m:sSub>
                            <m:sSubPr>
                              <m:ctrlPr>
                                <a:rPr lang="en-GB" sz="2400" b="0" i="1" smtClean="0">
                                  <a:latin typeface="Cambria Math" panose="02040503050406030204" pitchFamily="18" charset="0"/>
                                </a:rPr>
                              </m:ctrlPr>
                            </m:sSubPr>
                            <m:e>
                              <m:r>
                                <a:rPr lang="en-GB" sz="2400" i="1">
                                  <a:latin typeface="Cambria Math"/>
                                </a:rPr>
                                <m:t>𝑥</m:t>
                              </m:r>
                            </m:e>
                            <m:sub>
                              <m:r>
                                <a:rPr lang="en-GB" sz="2400" b="0" i="1" smtClean="0">
                                  <a:latin typeface="Cambria Math"/>
                                </a:rPr>
                                <m:t>𝑖</m:t>
                              </m:r>
                            </m:sub>
                          </m:sSub>
                          <m:r>
                            <a:rPr lang="en-GB" sz="2400" b="0" i="1" smtClean="0">
                              <a:latin typeface="Cambria Math"/>
                            </a:rPr>
                            <m:t>.</m:t>
                          </m:r>
                          <m:sSub>
                            <m:sSubPr>
                              <m:ctrlPr>
                                <a:rPr lang="en-GB" sz="2400" b="0" i="1" smtClean="0">
                                  <a:latin typeface="Cambria Math" panose="02040503050406030204" pitchFamily="18" charset="0"/>
                                </a:rPr>
                              </m:ctrlPr>
                            </m:sSubPr>
                            <m:e>
                              <m:r>
                                <m:rPr>
                                  <m:sty m:val="p"/>
                                </m:rPr>
                                <a:rPr lang="el-GR" sz="2400" b="0" i="1" smtClean="0">
                                  <a:latin typeface="Cambria Math"/>
                                </a:rPr>
                                <m:t>ρ</m:t>
                              </m:r>
                            </m:e>
                            <m:sub>
                              <m:r>
                                <a:rPr lang="en-GB" sz="2400" b="0" i="1" smtClean="0">
                                  <a:latin typeface="Cambria Math"/>
                                </a:rPr>
                                <m:t>𝑖</m:t>
                              </m:r>
                            </m:sub>
                          </m:sSub>
                          <m:r>
                            <a:rPr lang="en-GB" sz="2400" b="0" i="1" smtClean="0">
                              <a:latin typeface="Cambria Math"/>
                            </a:rPr>
                            <m:t> </m:t>
                          </m:r>
                        </m:den>
                      </m:f>
                      <m:r>
                        <a:rPr lang="en-GB" sz="2400" b="0" i="1" smtClean="0">
                          <a:latin typeface="Cambria Math"/>
                        </a:rPr>
                        <m:t>.</m:t>
                      </m:r>
                      <m:r>
                        <a:rPr lang="en-GB" sz="2400" b="0" i="1" smtClean="0">
                          <a:latin typeface="Cambria Math"/>
                        </a:rPr>
                        <m:t>𝑝</m:t>
                      </m:r>
                    </m:oMath>
                  </m:oMathPara>
                </a14:m>
                <a:endParaRPr lang="en-GB" sz="2400" dirty="0"/>
              </a:p>
            </p:txBody>
          </p:sp>
        </mc:Choice>
        <mc:Fallback xmlns="">
          <p:sp>
            <p:nvSpPr>
              <p:cNvPr id="10" name="TextBox 9"/>
              <p:cNvSpPr txBox="1">
                <a:spLocks noRot="1" noChangeAspect="1" noMove="1" noResize="1" noEditPoints="1" noAdjustHandles="1" noChangeArrowheads="1" noChangeShapeType="1" noTextEdit="1"/>
              </p:cNvSpPr>
              <p:nvPr/>
            </p:nvSpPr>
            <p:spPr>
              <a:xfrm>
                <a:off x="5787149" y="1442050"/>
                <a:ext cx="2883803" cy="895951"/>
              </a:xfrm>
              <a:prstGeom prst="rect">
                <a:avLst/>
              </a:prstGeom>
              <a:blipFill rotWithShape="1">
                <a:blip r:embed="rId8"/>
                <a:stretch>
                  <a:fillRect/>
                </a:stretch>
              </a:blipFill>
            </p:spPr>
            <p:txBody>
              <a:bodyPr/>
              <a:lstStyle/>
              <a:p>
                <a:r>
                  <a:rPr lang="en-GB">
                    <a:noFill/>
                  </a:rPr>
                  <a:t> </a:t>
                </a:r>
              </a:p>
            </p:txBody>
          </p:sp>
        </mc:Fallback>
      </mc:AlternateContent>
      <p:sp>
        <p:nvSpPr>
          <p:cNvPr id="11" name="TextBox 10"/>
          <p:cNvSpPr txBox="1"/>
          <p:nvPr/>
        </p:nvSpPr>
        <p:spPr>
          <a:xfrm>
            <a:off x="6318264" y="2528934"/>
            <a:ext cx="3173724" cy="338554"/>
          </a:xfrm>
          <a:prstGeom prst="rect">
            <a:avLst/>
          </a:prstGeom>
          <a:noFill/>
        </p:spPr>
        <p:txBody>
          <a:bodyPr wrap="square" rtlCol="0">
            <a:spAutoFit/>
          </a:bodyPr>
          <a:lstStyle/>
          <a:p>
            <a:r>
              <a:rPr lang="en-GB" sz="1600" dirty="0" smtClean="0"/>
              <a:t>p = (5.58 ± 1.29)*10</a:t>
            </a:r>
            <a:r>
              <a:rPr lang="en-GB" sz="1600" baseline="30000" dirty="0" smtClean="0"/>
              <a:t>-4 </a:t>
            </a:r>
            <a:r>
              <a:rPr lang="en-GB" sz="1600" dirty="0" smtClean="0"/>
              <a:t>Pa</a:t>
            </a:r>
            <a:endParaRPr lang="en-GB" sz="1600" dirty="0"/>
          </a:p>
        </p:txBody>
      </p:sp>
      <p:sp>
        <p:nvSpPr>
          <p:cNvPr id="12" name="TextBox 11"/>
          <p:cNvSpPr txBox="1"/>
          <p:nvPr/>
        </p:nvSpPr>
        <p:spPr>
          <a:xfrm>
            <a:off x="6567176" y="3009060"/>
            <a:ext cx="3173724" cy="338554"/>
          </a:xfrm>
          <a:prstGeom prst="rect">
            <a:avLst/>
          </a:prstGeom>
          <a:noFill/>
        </p:spPr>
        <p:txBody>
          <a:bodyPr wrap="square" rtlCol="0">
            <a:spAutoFit/>
          </a:bodyPr>
          <a:lstStyle/>
          <a:p>
            <a:r>
              <a:rPr lang="en-GB" sz="1600" dirty="0" smtClean="0"/>
              <a:t>p(EDB) = 2.27*10</a:t>
            </a:r>
            <a:r>
              <a:rPr lang="en-GB" sz="1600" baseline="30000" dirty="0" smtClean="0"/>
              <a:t>-4 </a:t>
            </a:r>
            <a:r>
              <a:rPr lang="en-GB" sz="1600" dirty="0" smtClean="0"/>
              <a:t>Pa</a:t>
            </a:r>
            <a:endParaRPr lang="en-GB" sz="1600" dirty="0"/>
          </a:p>
        </p:txBody>
      </p:sp>
      <p:sp>
        <p:nvSpPr>
          <p:cNvPr id="13" name="TextBox 12"/>
          <p:cNvSpPr txBox="1"/>
          <p:nvPr/>
        </p:nvSpPr>
        <p:spPr>
          <a:xfrm>
            <a:off x="6560202" y="3504360"/>
            <a:ext cx="3173724" cy="338554"/>
          </a:xfrm>
          <a:prstGeom prst="rect">
            <a:avLst/>
          </a:prstGeom>
          <a:noFill/>
        </p:spPr>
        <p:txBody>
          <a:bodyPr wrap="square" rtlCol="0">
            <a:spAutoFit/>
          </a:bodyPr>
          <a:lstStyle/>
          <a:p>
            <a:r>
              <a:rPr lang="en-GB" sz="1600" dirty="0" smtClean="0"/>
              <a:t>p(OT) = 1.15*10</a:t>
            </a:r>
            <a:r>
              <a:rPr lang="en-GB" sz="1600" baseline="30000" dirty="0" smtClean="0"/>
              <a:t>-4 </a:t>
            </a:r>
            <a:r>
              <a:rPr lang="en-GB" sz="1600" dirty="0" smtClean="0"/>
              <a:t>Pa</a:t>
            </a:r>
            <a:endParaRPr lang="en-GB" sz="1600" dirty="0"/>
          </a:p>
        </p:txBody>
      </p:sp>
      <p:pic>
        <p:nvPicPr>
          <p:cNvPr id="15" name="Picture 1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212094" y="220328"/>
            <a:ext cx="721331" cy="723102"/>
          </a:xfrm>
          <a:prstGeom prst="rect">
            <a:avLst/>
          </a:prstGeom>
        </p:spPr>
      </p:pic>
    </p:spTree>
    <p:extLst>
      <p:ext uri="{BB962C8B-B14F-4D97-AF65-F5344CB8AC3E}">
        <p14:creationId xmlns:p14="http://schemas.microsoft.com/office/powerpoint/2010/main" val="229929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755576" y="-153516"/>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GB" sz="2800" dirty="0"/>
          </a:p>
        </p:txBody>
      </p:sp>
      <mc:AlternateContent xmlns:mc="http://schemas.openxmlformats.org/markup-compatibility/2006" xmlns:a14="http://schemas.microsoft.com/office/drawing/2010/main">
        <mc:Choice Requires="a14">
          <p:sp>
            <p:nvSpPr>
              <p:cNvPr id="5" name="TextBox 4"/>
              <p:cNvSpPr txBox="1"/>
              <p:nvPr/>
            </p:nvSpPr>
            <p:spPr>
              <a:xfrm>
                <a:off x="4212770" y="2882033"/>
                <a:ext cx="2579914" cy="94955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2800" b="0" i="1" smtClean="0">
                              <a:latin typeface="Cambria Math" panose="02040503050406030204" pitchFamily="18" charset="0"/>
                            </a:rPr>
                          </m:ctrlPr>
                        </m:sSubPr>
                        <m:e>
                          <m:r>
                            <a:rPr lang="en-GB" sz="2800" i="1">
                              <a:latin typeface="Cambria Math"/>
                            </a:rPr>
                            <m:t>𝑄</m:t>
                          </m:r>
                        </m:e>
                        <m:sub>
                          <m:r>
                            <a:rPr lang="en-GB" sz="2800" b="0" i="1" smtClean="0">
                              <a:latin typeface="Cambria Math"/>
                            </a:rPr>
                            <m:t>𝑒𝑥𝑡</m:t>
                          </m:r>
                        </m:sub>
                      </m:sSub>
                      <m:r>
                        <a:rPr lang="en-GB" sz="2800" b="0" i="1" smtClean="0">
                          <a:latin typeface="Cambria Math"/>
                        </a:rPr>
                        <m:t>= </m:t>
                      </m:r>
                      <m:f>
                        <m:fPr>
                          <m:ctrlPr>
                            <a:rPr lang="en-GB" sz="2800" b="0" i="1" smtClean="0">
                              <a:latin typeface="Cambria Math" panose="02040503050406030204" pitchFamily="18" charset="0"/>
                            </a:rPr>
                          </m:ctrlPr>
                        </m:fPr>
                        <m:num>
                          <m:sSub>
                            <m:sSubPr>
                              <m:ctrlPr>
                                <a:rPr lang="en-GB" sz="2800" b="0" i="1" smtClean="0">
                                  <a:latin typeface="Cambria Math" panose="02040503050406030204" pitchFamily="18" charset="0"/>
                                </a:rPr>
                              </m:ctrlPr>
                            </m:sSubPr>
                            <m:e>
                              <m:r>
                                <m:rPr>
                                  <m:sty m:val="p"/>
                                </m:rPr>
                                <a:rPr lang="el-GR" sz="2800" b="0" i="1" smtClean="0">
                                  <a:latin typeface="Cambria Math"/>
                                </a:rPr>
                                <m:t>σ</m:t>
                              </m:r>
                            </m:e>
                            <m:sub>
                              <m:r>
                                <a:rPr lang="en-GB" sz="2800" b="0" i="1" smtClean="0">
                                  <a:latin typeface="Cambria Math"/>
                                </a:rPr>
                                <m:t>𝑒𝑥𝑡</m:t>
                              </m:r>
                            </m:sub>
                          </m:sSub>
                        </m:num>
                        <m:den>
                          <m:sSub>
                            <m:sSubPr>
                              <m:ctrlPr>
                                <a:rPr lang="en-GB" sz="2800" b="0" i="1" smtClean="0">
                                  <a:latin typeface="Cambria Math" panose="02040503050406030204" pitchFamily="18" charset="0"/>
                                </a:rPr>
                              </m:ctrlPr>
                            </m:sSubPr>
                            <m:e>
                              <m:r>
                                <m:rPr>
                                  <m:sty m:val="p"/>
                                </m:rPr>
                                <a:rPr lang="el-GR" sz="2800" i="1">
                                  <a:latin typeface="Cambria Math"/>
                                </a:rPr>
                                <m:t>σ</m:t>
                              </m:r>
                            </m:e>
                            <m:sub>
                              <m:r>
                                <a:rPr lang="en-GB" sz="2800" b="0" i="1" smtClean="0">
                                  <a:latin typeface="Cambria Math"/>
                                </a:rPr>
                                <m:t>𝑔𝑒𝑜𝑚</m:t>
                              </m:r>
                            </m:sub>
                          </m:sSub>
                        </m:den>
                      </m:f>
                    </m:oMath>
                  </m:oMathPara>
                </a14:m>
                <a:endParaRPr lang="en-GB"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4212770" y="2882033"/>
                <a:ext cx="2579914" cy="949555"/>
              </a:xfrm>
              <a:prstGeom prst="rect">
                <a:avLst/>
              </a:prstGeom>
              <a:blipFill rotWithShape="1">
                <a:blip r:embed="rId2"/>
                <a:stretch>
                  <a:fillRect/>
                </a:stretch>
              </a:blipFill>
            </p:spPr>
            <p:txBody>
              <a:bodyPr/>
              <a:lstStyle/>
              <a:p>
                <a:r>
                  <a:rPr lang="en-GB">
                    <a:noFill/>
                  </a:rPr>
                  <a:t> </a:t>
                </a:r>
              </a:p>
            </p:txBody>
          </p:sp>
        </mc:Fallback>
      </mc:AlternateContent>
      <p:sp>
        <p:nvSpPr>
          <p:cNvPr id="6" name="Oval 5"/>
          <p:cNvSpPr/>
          <p:nvPr/>
        </p:nvSpPr>
        <p:spPr>
          <a:xfrm>
            <a:off x="971703" y="1285457"/>
            <a:ext cx="1620929" cy="1602785"/>
          </a:xfrm>
          <a:prstGeom prst="ellipse">
            <a:avLst/>
          </a:prstGeom>
          <a:solidFill>
            <a:srgbClr val="FFC000"/>
          </a:solidFill>
          <a:ln>
            <a:solidFill>
              <a:srgbClr val="FDAB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 name="Oval 8"/>
          <p:cNvSpPr/>
          <p:nvPr/>
        </p:nvSpPr>
        <p:spPr>
          <a:xfrm>
            <a:off x="2213297" y="4824331"/>
            <a:ext cx="477650" cy="472303"/>
          </a:xfrm>
          <a:prstGeom prst="ellipse">
            <a:avLst/>
          </a:prstGeom>
          <a:solidFill>
            <a:srgbClr val="89CAFF"/>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1" name="Oval 10"/>
          <p:cNvSpPr/>
          <p:nvPr/>
        </p:nvSpPr>
        <p:spPr>
          <a:xfrm>
            <a:off x="971703" y="4399787"/>
            <a:ext cx="602119" cy="595379"/>
          </a:xfrm>
          <a:prstGeom prst="ellipse">
            <a:avLst/>
          </a:prstGeom>
          <a:solidFill>
            <a:srgbClr val="89CAFF"/>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2" name="Oval 11"/>
          <p:cNvSpPr/>
          <p:nvPr/>
        </p:nvSpPr>
        <p:spPr>
          <a:xfrm>
            <a:off x="1083152" y="4510718"/>
            <a:ext cx="385386" cy="381072"/>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3" name="Oval 12"/>
          <p:cNvSpPr/>
          <p:nvPr/>
        </p:nvSpPr>
        <p:spPr>
          <a:xfrm>
            <a:off x="1886726" y="4038415"/>
            <a:ext cx="477650" cy="472303"/>
          </a:xfrm>
          <a:prstGeom prst="ellipse">
            <a:avLst/>
          </a:prstGeom>
          <a:solidFill>
            <a:srgbClr val="89CAFF"/>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5" name="Oval 14"/>
          <p:cNvSpPr/>
          <p:nvPr/>
        </p:nvSpPr>
        <p:spPr>
          <a:xfrm>
            <a:off x="2157572" y="4163703"/>
            <a:ext cx="111449" cy="110201"/>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6" name="Oval 15"/>
          <p:cNvSpPr/>
          <p:nvPr/>
        </p:nvSpPr>
        <p:spPr>
          <a:xfrm>
            <a:off x="1933114" y="4184813"/>
            <a:ext cx="111449" cy="110201"/>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20" name="Freeform 19"/>
          <p:cNvSpPr/>
          <p:nvPr/>
        </p:nvSpPr>
        <p:spPr>
          <a:xfrm>
            <a:off x="1543055" y="5116647"/>
            <a:ext cx="501508" cy="440433"/>
          </a:xfrm>
          <a:custGeom>
            <a:avLst/>
            <a:gdLst>
              <a:gd name="connsiteX0" fmla="*/ 26835 w 364796"/>
              <a:gd name="connsiteY0" fmla="*/ 109602 h 359973"/>
              <a:gd name="connsiteX1" fmla="*/ 26835 w 364796"/>
              <a:gd name="connsiteY1" fmla="*/ 109602 h 359973"/>
              <a:gd name="connsiteX2" fmla="*/ 15949 w 364796"/>
              <a:gd name="connsiteY2" fmla="*/ 218459 h 359973"/>
              <a:gd name="connsiteX3" fmla="*/ 15949 w 364796"/>
              <a:gd name="connsiteY3" fmla="*/ 305544 h 359973"/>
              <a:gd name="connsiteX4" fmla="*/ 92149 w 364796"/>
              <a:gd name="connsiteY4" fmla="*/ 316430 h 359973"/>
              <a:gd name="connsiteX5" fmla="*/ 135692 w 364796"/>
              <a:gd name="connsiteY5" fmla="*/ 338202 h 359973"/>
              <a:gd name="connsiteX6" fmla="*/ 201007 w 364796"/>
              <a:gd name="connsiteY6" fmla="*/ 359973 h 359973"/>
              <a:gd name="connsiteX7" fmla="*/ 298978 w 364796"/>
              <a:gd name="connsiteY7" fmla="*/ 327316 h 359973"/>
              <a:gd name="connsiteX8" fmla="*/ 342521 w 364796"/>
              <a:gd name="connsiteY8" fmla="*/ 272887 h 359973"/>
              <a:gd name="connsiteX9" fmla="*/ 364292 w 364796"/>
              <a:gd name="connsiteY9" fmla="*/ 240230 h 359973"/>
              <a:gd name="connsiteX10" fmla="*/ 353407 w 364796"/>
              <a:gd name="connsiteY10" fmla="*/ 164030 h 359973"/>
              <a:gd name="connsiteX11" fmla="*/ 309864 w 364796"/>
              <a:gd name="connsiteY11" fmla="*/ 76944 h 359973"/>
              <a:gd name="connsiteX12" fmla="*/ 298978 w 364796"/>
              <a:gd name="connsiteY12" fmla="*/ 44287 h 359973"/>
              <a:gd name="connsiteX13" fmla="*/ 113921 w 364796"/>
              <a:gd name="connsiteY13" fmla="*/ 22516 h 359973"/>
              <a:gd name="connsiteX14" fmla="*/ 92149 w 364796"/>
              <a:gd name="connsiteY14" fmla="*/ 55173 h 359973"/>
              <a:gd name="connsiteX15" fmla="*/ 48607 w 364796"/>
              <a:gd name="connsiteY15" fmla="*/ 109602 h 359973"/>
              <a:gd name="connsiteX16" fmla="*/ 26835 w 364796"/>
              <a:gd name="connsiteY16" fmla="*/ 109602 h 359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64796" h="359973">
                <a:moveTo>
                  <a:pt x="26835" y="109602"/>
                </a:moveTo>
                <a:lnTo>
                  <a:pt x="26835" y="109602"/>
                </a:lnTo>
                <a:cubicBezTo>
                  <a:pt x="23206" y="145888"/>
                  <a:pt x="21494" y="182416"/>
                  <a:pt x="15949" y="218459"/>
                </a:cubicBezTo>
                <a:cubicBezTo>
                  <a:pt x="12068" y="243686"/>
                  <a:pt x="-17913" y="280147"/>
                  <a:pt x="15949" y="305544"/>
                </a:cubicBezTo>
                <a:cubicBezTo>
                  <a:pt x="36475" y="320939"/>
                  <a:pt x="66749" y="312801"/>
                  <a:pt x="92149" y="316430"/>
                </a:cubicBezTo>
                <a:cubicBezTo>
                  <a:pt x="106663" y="323687"/>
                  <a:pt x="120625" y="332175"/>
                  <a:pt x="135692" y="338202"/>
                </a:cubicBezTo>
                <a:cubicBezTo>
                  <a:pt x="157000" y="346725"/>
                  <a:pt x="201007" y="359973"/>
                  <a:pt x="201007" y="359973"/>
                </a:cubicBezTo>
                <a:cubicBezTo>
                  <a:pt x="225427" y="355903"/>
                  <a:pt x="279845" y="356015"/>
                  <a:pt x="298978" y="327316"/>
                </a:cubicBezTo>
                <a:cubicBezTo>
                  <a:pt x="341937" y="262877"/>
                  <a:pt x="273206" y="295993"/>
                  <a:pt x="342521" y="272887"/>
                </a:cubicBezTo>
                <a:cubicBezTo>
                  <a:pt x="349778" y="262001"/>
                  <a:pt x="362990" y="253248"/>
                  <a:pt x="364292" y="240230"/>
                </a:cubicBezTo>
                <a:cubicBezTo>
                  <a:pt x="366845" y="214700"/>
                  <a:pt x="359176" y="189031"/>
                  <a:pt x="353407" y="164030"/>
                </a:cubicBezTo>
                <a:cubicBezTo>
                  <a:pt x="338397" y="98988"/>
                  <a:pt x="343386" y="110468"/>
                  <a:pt x="309864" y="76944"/>
                </a:cubicBezTo>
                <a:cubicBezTo>
                  <a:pt x="306235" y="66058"/>
                  <a:pt x="304110" y="54550"/>
                  <a:pt x="298978" y="44287"/>
                </a:cubicBezTo>
                <a:cubicBezTo>
                  <a:pt x="259536" y="-34597"/>
                  <a:pt x="237778" y="14259"/>
                  <a:pt x="113921" y="22516"/>
                </a:cubicBezTo>
                <a:cubicBezTo>
                  <a:pt x="106664" y="33402"/>
                  <a:pt x="98000" y="43471"/>
                  <a:pt x="92149" y="55173"/>
                </a:cubicBezTo>
                <a:cubicBezTo>
                  <a:pt x="73906" y="91659"/>
                  <a:pt x="94484" y="91251"/>
                  <a:pt x="48607" y="109602"/>
                </a:cubicBezTo>
                <a:cubicBezTo>
                  <a:pt x="41869" y="112297"/>
                  <a:pt x="30464" y="109602"/>
                  <a:pt x="26835" y="109602"/>
                </a:cubicBezTo>
                <a:close/>
              </a:path>
            </a:pathLst>
          </a:custGeom>
          <a:solidFill>
            <a:schemeClr val="bg2">
              <a:lumMod val="50000"/>
            </a:schemeClr>
          </a:solidFill>
          <a:ln>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Down Arrow 20"/>
          <p:cNvSpPr/>
          <p:nvPr/>
        </p:nvSpPr>
        <p:spPr>
          <a:xfrm>
            <a:off x="1584715" y="3100376"/>
            <a:ext cx="418188" cy="789307"/>
          </a:xfrm>
          <a:prstGeom prst="down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TextBox 21"/>
          <p:cNvSpPr txBox="1"/>
          <p:nvPr/>
        </p:nvSpPr>
        <p:spPr>
          <a:xfrm>
            <a:off x="3233056" y="1160536"/>
            <a:ext cx="4539343" cy="1754326"/>
          </a:xfrm>
          <a:prstGeom prst="rect">
            <a:avLst/>
          </a:prstGeom>
          <a:noFill/>
        </p:spPr>
        <p:txBody>
          <a:bodyPr wrap="square" rtlCol="0">
            <a:spAutoFit/>
          </a:bodyPr>
          <a:lstStyle/>
          <a:p>
            <a:pPr marL="285750" indent="-285750">
              <a:buFont typeface="Arial" pitchFamily="34" charset="0"/>
              <a:buChar char="•"/>
            </a:pPr>
            <a:r>
              <a:rPr lang="en-GB" dirty="0" smtClean="0"/>
              <a:t>In atmosphere particulate extinction is dependent on many factors</a:t>
            </a:r>
          </a:p>
          <a:p>
            <a:pPr marL="285750" indent="-285750">
              <a:buFont typeface="Arial" pitchFamily="34" charset="0"/>
              <a:buChar char="•"/>
            </a:pPr>
            <a:endParaRPr lang="en-GB" dirty="0" smtClean="0"/>
          </a:p>
          <a:p>
            <a:pPr marL="342900" indent="-342900">
              <a:buFont typeface="Wingdings" pitchFamily="2" charset="2"/>
              <a:buChar char="Ø"/>
            </a:pPr>
            <a:r>
              <a:rPr lang="en-GB" dirty="0" smtClean="0"/>
              <a:t>Size and refractive index</a:t>
            </a:r>
          </a:p>
          <a:p>
            <a:pPr marL="342900" indent="-342900">
              <a:buFont typeface="Wingdings" pitchFamily="2" charset="2"/>
              <a:buChar char="Ø"/>
            </a:pPr>
            <a:r>
              <a:rPr lang="en-GB" dirty="0" smtClean="0"/>
              <a:t>Phase (separations, inclusions)</a:t>
            </a:r>
          </a:p>
          <a:p>
            <a:pPr marL="342900" indent="-342900">
              <a:buFont typeface="Wingdings" pitchFamily="2" charset="2"/>
              <a:buChar char="Ø"/>
            </a:pPr>
            <a:r>
              <a:rPr lang="en-GB" dirty="0" smtClean="0"/>
              <a:t>Morphology</a:t>
            </a:r>
          </a:p>
        </p:txBody>
      </p:sp>
      <p:sp>
        <p:nvSpPr>
          <p:cNvPr id="2" name="TextBox 1"/>
          <p:cNvSpPr txBox="1"/>
          <p:nvPr/>
        </p:nvSpPr>
        <p:spPr>
          <a:xfrm>
            <a:off x="4337954" y="4000147"/>
            <a:ext cx="3722915" cy="369332"/>
          </a:xfrm>
          <a:prstGeom prst="rect">
            <a:avLst/>
          </a:prstGeom>
          <a:noFill/>
        </p:spPr>
        <p:txBody>
          <a:bodyPr wrap="square" rtlCol="0">
            <a:spAutoFit/>
          </a:bodyPr>
          <a:lstStyle/>
          <a:p>
            <a:r>
              <a:rPr lang="en-GB" dirty="0" err="1" smtClean="0"/>
              <a:t>Q</a:t>
            </a:r>
            <a:r>
              <a:rPr lang="en-GB" baseline="-25000" dirty="0" err="1" smtClean="0"/>
              <a:t>ext</a:t>
            </a:r>
            <a:r>
              <a:rPr lang="en-GB" dirty="0" smtClean="0"/>
              <a:t> – Extinction efficiency</a:t>
            </a:r>
          </a:p>
        </p:txBody>
      </p:sp>
      <p:sp>
        <p:nvSpPr>
          <p:cNvPr id="3" name="TextBox 2"/>
          <p:cNvSpPr txBox="1"/>
          <p:nvPr/>
        </p:nvSpPr>
        <p:spPr>
          <a:xfrm>
            <a:off x="3357262" y="4684698"/>
            <a:ext cx="5170714" cy="646331"/>
          </a:xfrm>
          <a:prstGeom prst="rect">
            <a:avLst/>
          </a:prstGeom>
          <a:noFill/>
        </p:spPr>
        <p:txBody>
          <a:bodyPr wrap="square" rtlCol="0">
            <a:spAutoFit/>
          </a:bodyPr>
          <a:lstStyle/>
          <a:p>
            <a:pPr marL="285750" indent="-285750">
              <a:buFont typeface="Arial" pitchFamily="34" charset="0"/>
              <a:buChar char="•"/>
            </a:pPr>
            <a:r>
              <a:rPr lang="en-GB" dirty="0" smtClean="0"/>
              <a:t>Experimental data of spherical and non-absorbing so scattering and extinction are </a:t>
            </a:r>
            <a:r>
              <a:rPr lang="en-GB" smtClean="0"/>
              <a:t>analogouss</a:t>
            </a:r>
            <a:endParaRPr lang="en-GB" dirty="0"/>
          </a:p>
        </p:txBody>
      </p:sp>
      <p:sp>
        <p:nvSpPr>
          <p:cNvPr id="17" name="Title 1"/>
          <p:cNvSpPr>
            <a:spLocks noGrp="1"/>
          </p:cNvSpPr>
          <p:nvPr>
            <p:ph type="title"/>
          </p:nvPr>
        </p:nvSpPr>
        <p:spPr>
          <a:xfrm>
            <a:off x="304799" y="285751"/>
            <a:ext cx="8534400" cy="572108"/>
          </a:xfrm>
        </p:spPr>
        <p:txBody>
          <a:bodyPr/>
          <a:lstStyle/>
          <a:p>
            <a:r>
              <a:rPr lang="en-GB" sz="3600" dirty="0"/>
              <a:t>Optical </a:t>
            </a:r>
            <a:r>
              <a:rPr lang="en-GB" sz="3200" dirty="0"/>
              <a:t>extinction</a:t>
            </a:r>
            <a:r>
              <a:rPr lang="en-GB" sz="3600" dirty="0"/>
              <a:t> of aerosol particles</a:t>
            </a:r>
          </a:p>
        </p:txBody>
      </p:sp>
    </p:spTree>
    <p:extLst>
      <p:ext uri="{BB962C8B-B14F-4D97-AF65-F5344CB8AC3E}">
        <p14:creationId xmlns:p14="http://schemas.microsoft.com/office/powerpoint/2010/main" val="3469727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p:cNvGraphicFramePr>
            <a:graphicFrameLocks noChangeAspect="1"/>
          </p:cNvGraphicFramePr>
          <p:nvPr>
            <p:extLst>
              <p:ext uri="{D42A27DB-BD31-4B8C-83A1-F6EECF244321}">
                <p14:modId xmlns:p14="http://schemas.microsoft.com/office/powerpoint/2010/main" val="3074658794"/>
              </p:ext>
            </p:extLst>
          </p:nvPr>
        </p:nvGraphicFramePr>
        <p:xfrm>
          <a:off x="0" y="1252291"/>
          <a:ext cx="7284732" cy="5088457"/>
        </p:xfrm>
        <a:graphic>
          <a:graphicData uri="http://schemas.openxmlformats.org/presentationml/2006/ole">
            <mc:AlternateContent xmlns:mc="http://schemas.openxmlformats.org/markup-compatibility/2006">
              <mc:Choice xmlns:v="urn:schemas-microsoft-com:vml" Requires="v">
                <p:oleObj spid="_x0000_s28749" name="Graph" r:id="rId3" imgW="4154400" imgH="2901600" progId="Origin50.Graph">
                  <p:embed/>
                </p:oleObj>
              </mc:Choice>
              <mc:Fallback>
                <p:oleObj name="Graph" r:id="rId3" imgW="4154400" imgH="2901600" progId="Origin50.Graph">
                  <p:embed/>
                  <p:pic>
                    <p:nvPicPr>
                      <p:cNvPr id="0" name=""/>
                      <p:cNvPicPr/>
                      <p:nvPr/>
                    </p:nvPicPr>
                    <p:blipFill>
                      <a:blip r:embed="rId4"/>
                      <a:stretch>
                        <a:fillRect/>
                      </a:stretch>
                    </p:blipFill>
                    <p:spPr>
                      <a:xfrm>
                        <a:off x="0" y="1252291"/>
                        <a:ext cx="7284732" cy="5088457"/>
                      </a:xfrm>
                      <a:prstGeom prst="rect">
                        <a:avLst/>
                      </a:prstGeom>
                    </p:spPr>
                  </p:pic>
                </p:oleObj>
              </mc:Fallback>
            </mc:AlternateContent>
          </a:graphicData>
        </a:graphic>
      </p:graphicFrame>
      <p:sp>
        <p:nvSpPr>
          <p:cNvPr id="8" name="TextBox 7"/>
          <p:cNvSpPr txBox="1"/>
          <p:nvPr/>
        </p:nvSpPr>
        <p:spPr>
          <a:xfrm>
            <a:off x="6233449" y="1496255"/>
            <a:ext cx="2520280" cy="923330"/>
          </a:xfrm>
          <a:prstGeom prst="rect">
            <a:avLst/>
          </a:prstGeom>
          <a:noFill/>
        </p:spPr>
        <p:txBody>
          <a:bodyPr wrap="square" rtlCol="0">
            <a:spAutoFit/>
          </a:bodyPr>
          <a:lstStyle/>
          <a:p>
            <a:pPr marL="285750" indent="-285750">
              <a:buFont typeface="Arial" pitchFamily="34" charset="0"/>
              <a:buChar char="•"/>
            </a:pPr>
            <a:r>
              <a:rPr lang="en-GB" dirty="0" smtClean="0"/>
              <a:t>Indication of good estimation of refractive index</a:t>
            </a:r>
            <a:endParaRPr lang="en-GB" dirty="0"/>
          </a:p>
        </p:txBody>
      </p:sp>
      <p:sp>
        <p:nvSpPr>
          <p:cNvPr id="9" name="TextBox 8"/>
          <p:cNvSpPr txBox="1"/>
          <p:nvPr/>
        </p:nvSpPr>
        <p:spPr>
          <a:xfrm>
            <a:off x="6233449" y="2728446"/>
            <a:ext cx="2520280" cy="1477328"/>
          </a:xfrm>
          <a:prstGeom prst="rect">
            <a:avLst/>
          </a:prstGeom>
          <a:noFill/>
        </p:spPr>
        <p:txBody>
          <a:bodyPr wrap="square" rtlCol="0">
            <a:spAutoFit/>
          </a:bodyPr>
          <a:lstStyle/>
          <a:p>
            <a:pPr marL="285750" indent="-285750">
              <a:buFont typeface="Arial" pitchFamily="34" charset="0"/>
              <a:buChar char="•"/>
            </a:pPr>
            <a:r>
              <a:rPr lang="en-GB" dirty="0" smtClean="0"/>
              <a:t>Qualitative only, but useful as a </a:t>
            </a:r>
            <a:r>
              <a:rPr lang="en-GB" b="1" dirty="0" smtClean="0"/>
              <a:t>method of confirming radius </a:t>
            </a:r>
            <a:r>
              <a:rPr lang="en-GB" dirty="0" smtClean="0"/>
              <a:t>retrieved from phase function</a:t>
            </a:r>
            <a:endParaRPr lang="en-GB" dirty="0"/>
          </a:p>
        </p:txBody>
      </p:sp>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926511" y="1122706"/>
            <a:ext cx="648793" cy="1407736"/>
          </a:xfrm>
          <a:prstGeom prst="rect">
            <a:avLst/>
          </a:prstGeom>
        </p:spPr>
      </p:pic>
      <p:pic>
        <p:nvPicPr>
          <p:cNvPr id="10" name="Picture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12094" y="220328"/>
            <a:ext cx="721331" cy="723102"/>
          </a:xfrm>
          <a:prstGeom prst="rect">
            <a:avLst/>
          </a:prstGeom>
        </p:spPr>
      </p:pic>
      <p:sp>
        <p:nvSpPr>
          <p:cNvPr id="14" name="Title 1"/>
          <p:cNvSpPr>
            <a:spLocks noGrp="1"/>
          </p:cNvSpPr>
          <p:nvPr>
            <p:ph type="title"/>
          </p:nvPr>
        </p:nvSpPr>
        <p:spPr>
          <a:xfrm>
            <a:off x="301625" y="279401"/>
            <a:ext cx="8534400" cy="572108"/>
          </a:xfrm>
        </p:spPr>
        <p:txBody>
          <a:bodyPr/>
          <a:lstStyle/>
          <a:p>
            <a:r>
              <a:rPr lang="en-GB" sz="3200" dirty="0" err="1"/>
              <a:t>Hexanetriol</a:t>
            </a:r>
            <a:r>
              <a:rPr lang="en-GB" sz="3200" dirty="0"/>
              <a:t> – Vapour pressure</a:t>
            </a:r>
          </a:p>
        </p:txBody>
      </p:sp>
    </p:spTree>
    <p:extLst>
      <p:ext uri="{BB962C8B-B14F-4D97-AF65-F5344CB8AC3E}">
        <p14:creationId xmlns:p14="http://schemas.microsoft.com/office/powerpoint/2010/main" val="361062989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301625" y="279401"/>
            <a:ext cx="8534400" cy="572108"/>
          </a:xfrm>
        </p:spPr>
        <p:txBody>
          <a:bodyPr/>
          <a:lstStyle/>
          <a:p>
            <a:r>
              <a:rPr lang="en-GB" sz="3200" dirty="0" err="1"/>
              <a:t>Hexanetriol</a:t>
            </a:r>
            <a:r>
              <a:rPr lang="en-GB" sz="3200" dirty="0"/>
              <a:t> – Particle extinction</a:t>
            </a:r>
          </a:p>
        </p:txBody>
      </p:sp>
      <p:graphicFrame>
        <p:nvGraphicFramePr>
          <p:cNvPr id="27" name="Object 26"/>
          <p:cNvGraphicFramePr>
            <a:graphicFrameLocks noChangeAspect="1"/>
          </p:cNvGraphicFramePr>
          <p:nvPr>
            <p:extLst>
              <p:ext uri="{D42A27DB-BD31-4B8C-83A1-F6EECF244321}">
                <p14:modId xmlns:p14="http://schemas.microsoft.com/office/powerpoint/2010/main" val="3878528277"/>
              </p:ext>
            </p:extLst>
          </p:nvPr>
        </p:nvGraphicFramePr>
        <p:xfrm>
          <a:off x="-240395" y="744624"/>
          <a:ext cx="8002037" cy="5589502"/>
        </p:xfrm>
        <a:graphic>
          <a:graphicData uri="http://schemas.openxmlformats.org/presentationml/2006/ole">
            <mc:AlternateContent xmlns:mc="http://schemas.openxmlformats.org/markup-compatibility/2006">
              <mc:Choice xmlns:v="urn:schemas-microsoft-com:vml" Requires="v">
                <p:oleObj spid="_x0000_s29772" name="Graph" r:id="rId3" imgW="4154400" imgH="2901600" progId="Origin50.Graph">
                  <p:embed/>
                </p:oleObj>
              </mc:Choice>
              <mc:Fallback>
                <p:oleObj name="Graph" r:id="rId3" imgW="4154400" imgH="2901600" progId="Origin50.Graph">
                  <p:embed/>
                  <p:pic>
                    <p:nvPicPr>
                      <p:cNvPr id="0" name=""/>
                      <p:cNvPicPr/>
                      <p:nvPr/>
                    </p:nvPicPr>
                    <p:blipFill>
                      <a:blip r:embed="rId4"/>
                      <a:stretch>
                        <a:fillRect/>
                      </a:stretch>
                    </p:blipFill>
                    <p:spPr>
                      <a:xfrm>
                        <a:off x="-240395" y="744624"/>
                        <a:ext cx="8002037" cy="5589502"/>
                      </a:xfrm>
                      <a:prstGeom prst="rect">
                        <a:avLst/>
                      </a:prstGeom>
                    </p:spPr>
                  </p:pic>
                </p:oleObj>
              </mc:Fallback>
            </mc:AlternateContent>
          </a:graphicData>
        </a:graphic>
      </p:graphicFrame>
      <p:sp>
        <p:nvSpPr>
          <p:cNvPr id="7" name="TextBox 6"/>
          <p:cNvSpPr txBox="1"/>
          <p:nvPr/>
        </p:nvSpPr>
        <p:spPr>
          <a:xfrm>
            <a:off x="3157885" y="1887309"/>
            <a:ext cx="794990" cy="369332"/>
          </a:xfrm>
          <a:prstGeom prst="rect">
            <a:avLst/>
          </a:prstGeom>
          <a:noFill/>
        </p:spPr>
        <p:txBody>
          <a:bodyPr wrap="square" rtlCol="0">
            <a:spAutoFit/>
          </a:bodyPr>
          <a:lstStyle/>
          <a:p>
            <a:r>
              <a:rPr lang="el-GR" dirty="0" smtClean="0"/>
              <a:t>τ</a:t>
            </a:r>
            <a:r>
              <a:rPr lang="en-GB" baseline="-25000" dirty="0" smtClean="0"/>
              <a:t>0 </a:t>
            </a:r>
            <a:r>
              <a:rPr lang="en-GB" dirty="0" smtClean="0"/>
              <a:t>± s</a:t>
            </a:r>
            <a:endParaRPr lang="en-GB" dirty="0"/>
          </a:p>
        </p:txBody>
      </p:sp>
      <p:sp>
        <p:nvSpPr>
          <p:cNvPr id="28" name="TextBox 27"/>
          <p:cNvSpPr txBox="1"/>
          <p:nvPr/>
        </p:nvSpPr>
        <p:spPr>
          <a:xfrm>
            <a:off x="1618796" y="1359745"/>
            <a:ext cx="301686" cy="369332"/>
          </a:xfrm>
          <a:prstGeom prst="rect">
            <a:avLst/>
          </a:prstGeom>
          <a:noFill/>
        </p:spPr>
        <p:txBody>
          <a:bodyPr wrap="none" rtlCol="0">
            <a:spAutoFit/>
          </a:bodyPr>
          <a:lstStyle/>
          <a:p>
            <a:r>
              <a:rPr lang="en-GB" dirty="0" smtClean="0"/>
              <a:t>1</a:t>
            </a:r>
            <a:endParaRPr lang="en-GB" dirty="0"/>
          </a:p>
        </p:txBody>
      </p:sp>
      <p:sp>
        <p:nvSpPr>
          <p:cNvPr id="29" name="TextBox 28"/>
          <p:cNvSpPr txBox="1"/>
          <p:nvPr/>
        </p:nvSpPr>
        <p:spPr>
          <a:xfrm>
            <a:off x="1847562" y="4207984"/>
            <a:ext cx="301686" cy="369332"/>
          </a:xfrm>
          <a:prstGeom prst="rect">
            <a:avLst/>
          </a:prstGeom>
          <a:noFill/>
        </p:spPr>
        <p:txBody>
          <a:bodyPr wrap="none" rtlCol="0">
            <a:spAutoFit/>
          </a:bodyPr>
          <a:lstStyle/>
          <a:p>
            <a:r>
              <a:rPr lang="en-GB" dirty="0" smtClean="0"/>
              <a:t>2</a:t>
            </a:r>
            <a:endParaRPr lang="en-GB" dirty="0"/>
          </a:p>
        </p:txBody>
      </p:sp>
      <p:sp>
        <p:nvSpPr>
          <p:cNvPr id="30" name="TextBox 29"/>
          <p:cNvSpPr txBox="1"/>
          <p:nvPr/>
        </p:nvSpPr>
        <p:spPr>
          <a:xfrm>
            <a:off x="3698617" y="3867263"/>
            <a:ext cx="301686" cy="369332"/>
          </a:xfrm>
          <a:prstGeom prst="rect">
            <a:avLst/>
          </a:prstGeom>
          <a:noFill/>
        </p:spPr>
        <p:txBody>
          <a:bodyPr wrap="none" rtlCol="0">
            <a:spAutoFit/>
          </a:bodyPr>
          <a:lstStyle/>
          <a:p>
            <a:r>
              <a:rPr lang="en-GB" dirty="0" smtClean="0"/>
              <a:t>3</a:t>
            </a:r>
            <a:endParaRPr lang="en-GB" dirty="0"/>
          </a:p>
        </p:txBody>
      </p:sp>
      <p:sp>
        <p:nvSpPr>
          <p:cNvPr id="31" name="TextBox 30"/>
          <p:cNvSpPr txBox="1"/>
          <p:nvPr/>
        </p:nvSpPr>
        <p:spPr>
          <a:xfrm>
            <a:off x="5917746" y="1334345"/>
            <a:ext cx="301686" cy="369332"/>
          </a:xfrm>
          <a:prstGeom prst="rect">
            <a:avLst/>
          </a:prstGeom>
          <a:noFill/>
        </p:spPr>
        <p:txBody>
          <a:bodyPr wrap="none" rtlCol="0">
            <a:spAutoFit/>
          </a:bodyPr>
          <a:lstStyle/>
          <a:p>
            <a:r>
              <a:rPr lang="en-GB" dirty="0" smtClean="0"/>
              <a:t>4</a:t>
            </a:r>
            <a:endParaRPr lang="en-GB" dirty="0"/>
          </a:p>
        </p:txBody>
      </p:sp>
      <p:sp>
        <p:nvSpPr>
          <p:cNvPr id="32" name="TextBox 31"/>
          <p:cNvSpPr txBox="1"/>
          <p:nvPr/>
        </p:nvSpPr>
        <p:spPr>
          <a:xfrm>
            <a:off x="6700348" y="1626443"/>
            <a:ext cx="2242566" cy="923330"/>
          </a:xfrm>
          <a:prstGeom prst="rect">
            <a:avLst/>
          </a:prstGeom>
          <a:noFill/>
        </p:spPr>
        <p:txBody>
          <a:bodyPr wrap="square" rtlCol="0">
            <a:spAutoFit/>
          </a:bodyPr>
          <a:lstStyle/>
          <a:p>
            <a:r>
              <a:rPr lang="en-GB" dirty="0" smtClean="0"/>
              <a:t>1. Particle outside ring down events, </a:t>
            </a:r>
            <a:r>
              <a:rPr lang="el-GR" dirty="0"/>
              <a:t>τ</a:t>
            </a:r>
            <a:r>
              <a:rPr lang="en-GB" baseline="-25000" dirty="0"/>
              <a:t>0</a:t>
            </a:r>
            <a:r>
              <a:rPr lang="en-GB" dirty="0" smtClean="0"/>
              <a:t> recorded</a:t>
            </a:r>
            <a:endParaRPr lang="en-GB" dirty="0"/>
          </a:p>
        </p:txBody>
      </p:sp>
      <p:sp>
        <p:nvSpPr>
          <p:cNvPr id="33" name="TextBox 32"/>
          <p:cNvSpPr txBox="1"/>
          <p:nvPr/>
        </p:nvSpPr>
        <p:spPr>
          <a:xfrm>
            <a:off x="6743891" y="2584847"/>
            <a:ext cx="2160923" cy="1200329"/>
          </a:xfrm>
          <a:prstGeom prst="rect">
            <a:avLst/>
          </a:prstGeom>
          <a:noFill/>
        </p:spPr>
        <p:txBody>
          <a:bodyPr wrap="square" rtlCol="0">
            <a:spAutoFit/>
          </a:bodyPr>
          <a:lstStyle/>
          <a:p>
            <a:r>
              <a:rPr lang="en-GB" dirty="0" smtClean="0"/>
              <a:t>2. Particle brought into centre of ring down events, </a:t>
            </a:r>
            <a:r>
              <a:rPr lang="el-GR" dirty="0" smtClean="0"/>
              <a:t>τ</a:t>
            </a:r>
            <a:r>
              <a:rPr lang="en-GB" dirty="0" smtClean="0"/>
              <a:t> recorded</a:t>
            </a:r>
            <a:endParaRPr lang="en-GB" dirty="0"/>
          </a:p>
        </p:txBody>
      </p:sp>
      <p:sp>
        <p:nvSpPr>
          <p:cNvPr id="34" name="TextBox 33"/>
          <p:cNvSpPr txBox="1"/>
          <p:nvPr/>
        </p:nvSpPr>
        <p:spPr>
          <a:xfrm>
            <a:off x="6767608" y="3817071"/>
            <a:ext cx="2124506" cy="646331"/>
          </a:xfrm>
          <a:prstGeom prst="rect">
            <a:avLst/>
          </a:prstGeom>
          <a:noFill/>
        </p:spPr>
        <p:txBody>
          <a:bodyPr wrap="square" rtlCol="0">
            <a:spAutoFit/>
          </a:bodyPr>
          <a:lstStyle/>
          <a:p>
            <a:r>
              <a:rPr lang="en-GB" dirty="0" smtClean="0"/>
              <a:t>3. Particle evaporates</a:t>
            </a:r>
          </a:p>
        </p:txBody>
      </p:sp>
      <p:sp>
        <p:nvSpPr>
          <p:cNvPr id="35" name="TextBox 34"/>
          <p:cNvSpPr txBox="1"/>
          <p:nvPr/>
        </p:nvSpPr>
        <p:spPr>
          <a:xfrm>
            <a:off x="6780308" y="4539216"/>
            <a:ext cx="1904845" cy="646331"/>
          </a:xfrm>
          <a:prstGeom prst="rect">
            <a:avLst/>
          </a:prstGeom>
          <a:noFill/>
        </p:spPr>
        <p:txBody>
          <a:bodyPr wrap="square" rtlCol="0">
            <a:spAutoFit/>
          </a:bodyPr>
          <a:lstStyle/>
          <a:p>
            <a:r>
              <a:rPr lang="en-GB" dirty="0" smtClean="0"/>
              <a:t>4. Particle falls out, </a:t>
            </a:r>
            <a:r>
              <a:rPr lang="el-GR" dirty="0"/>
              <a:t>τ</a:t>
            </a:r>
            <a:r>
              <a:rPr lang="en-GB" baseline="-25000" dirty="0"/>
              <a:t>0</a:t>
            </a:r>
            <a:r>
              <a:rPr lang="en-GB" dirty="0"/>
              <a:t> </a:t>
            </a:r>
            <a:r>
              <a:rPr lang="en-GB" dirty="0" smtClean="0"/>
              <a:t>recorded</a:t>
            </a:r>
            <a:endParaRPr lang="en-GB" dirty="0"/>
          </a:p>
        </p:txBody>
      </p:sp>
      <p:sp>
        <p:nvSpPr>
          <p:cNvPr id="36" name="TextBox 35"/>
          <p:cNvSpPr txBox="1"/>
          <p:nvPr/>
        </p:nvSpPr>
        <p:spPr>
          <a:xfrm>
            <a:off x="1758496" y="4957082"/>
            <a:ext cx="794990" cy="369332"/>
          </a:xfrm>
          <a:prstGeom prst="rect">
            <a:avLst/>
          </a:prstGeom>
          <a:noFill/>
        </p:spPr>
        <p:txBody>
          <a:bodyPr wrap="square" rtlCol="0">
            <a:spAutoFit/>
          </a:bodyPr>
          <a:lstStyle/>
          <a:p>
            <a:r>
              <a:rPr lang="el-GR" dirty="0" smtClean="0"/>
              <a:t>τ</a:t>
            </a:r>
            <a:r>
              <a:rPr lang="en-GB" baseline="-25000" dirty="0" smtClean="0"/>
              <a:t> </a:t>
            </a:r>
            <a:r>
              <a:rPr lang="en-GB" dirty="0" smtClean="0"/>
              <a:t>± s</a:t>
            </a:r>
            <a:endParaRPr lang="en-GB" dirty="0"/>
          </a:p>
        </p:txBody>
      </p:sp>
      <p:cxnSp>
        <p:nvCxnSpPr>
          <p:cNvPr id="17" name="Straight Arrow Connector 16"/>
          <p:cNvCxnSpPr/>
          <p:nvPr/>
        </p:nvCxnSpPr>
        <p:spPr>
          <a:xfrm>
            <a:off x="2060182" y="2625973"/>
            <a:ext cx="3880243"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628057" y="2627253"/>
            <a:ext cx="3312368" cy="369332"/>
          </a:xfrm>
          <a:prstGeom prst="rect">
            <a:avLst/>
          </a:prstGeom>
          <a:noFill/>
        </p:spPr>
        <p:txBody>
          <a:bodyPr wrap="square" rtlCol="0">
            <a:spAutoFit/>
          </a:bodyPr>
          <a:lstStyle/>
          <a:p>
            <a:r>
              <a:rPr lang="en-GB" dirty="0" smtClean="0"/>
              <a:t>Decreasing particle size</a:t>
            </a:r>
            <a:endParaRPr lang="en-GB" dirty="0"/>
          </a:p>
        </p:txBody>
      </p:sp>
      <p:pic>
        <p:nvPicPr>
          <p:cNvPr id="20" name="Picture 1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5454" y="187913"/>
            <a:ext cx="1327902" cy="801429"/>
          </a:xfrm>
          <a:prstGeom prst="rect">
            <a:avLst/>
          </a:prstGeom>
        </p:spPr>
      </p:pic>
      <p:pic>
        <p:nvPicPr>
          <p:cNvPr id="21" name="Picture 2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12094" y="220328"/>
            <a:ext cx="721331" cy="723102"/>
          </a:xfrm>
          <a:prstGeom prst="rect">
            <a:avLst/>
          </a:prstGeom>
        </p:spPr>
      </p:pic>
    </p:spTree>
    <p:extLst>
      <p:ext uri="{BB962C8B-B14F-4D97-AF65-F5344CB8AC3E}">
        <p14:creationId xmlns:p14="http://schemas.microsoft.com/office/powerpoint/2010/main" val="2848926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9" grpId="0"/>
      <p:bldP spid="30" grpId="0"/>
      <p:bldP spid="31" grpId="0"/>
      <p:bldP spid="33" grpId="0"/>
      <p:bldP spid="34" grpId="0"/>
      <p:bldP spid="35" grpId="0"/>
      <p:bldP spid="36" grpId="0"/>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78781" y="1086188"/>
            <a:ext cx="4217069" cy="5293224"/>
            <a:chOff x="678781" y="1086188"/>
            <a:chExt cx="4217069" cy="5293224"/>
          </a:xfrm>
        </p:grpSpPr>
        <p:grpSp>
          <p:nvGrpSpPr>
            <p:cNvPr id="6" name="Group 5"/>
            <p:cNvGrpSpPr/>
            <p:nvPr/>
          </p:nvGrpSpPr>
          <p:grpSpPr>
            <a:xfrm>
              <a:off x="678781" y="1086188"/>
              <a:ext cx="4217069" cy="5167911"/>
              <a:chOff x="802606" y="1105238"/>
              <a:chExt cx="4217069" cy="5167911"/>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2395" y="1105238"/>
                <a:ext cx="4077280" cy="5167911"/>
              </a:xfrm>
              <a:prstGeom prst="rect">
                <a:avLst/>
              </a:prstGeom>
            </p:spPr>
          </p:pic>
          <p:sp>
            <p:nvSpPr>
              <p:cNvPr id="5" name="TextBox 4"/>
              <p:cNvSpPr txBox="1"/>
              <p:nvPr/>
            </p:nvSpPr>
            <p:spPr>
              <a:xfrm rot="16200000">
                <a:off x="132711" y="2049921"/>
                <a:ext cx="1664415" cy="307777"/>
              </a:xfrm>
              <a:prstGeom prst="rect">
                <a:avLst/>
              </a:prstGeom>
              <a:solidFill>
                <a:schemeClr val="bg1"/>
              </a:solidFill>
            </p:spPr>
            <p:txBody>
              <a:bodyPr wrap="square" rtlCol="0">
                <a:spAutoFit/>
              </a:bodyPr>
              <a:lstStyle/>
              <a:p>
                <a:r>
                  <a:rPr lang="en-GB" sz="1400" dirty="0" smtClean="0"/>
                  <a:t>Particle radius / nm</a:t>
                </a:r>
                <a:endParaRPr lang="en-GB" sz="1400" dirty="0"/>
              </a:p>
            </p:txBody>
          </p:sp>
          <p:sp>
            <p:nvSpPr>
              <p:cNvPr id="17" name="TextBox 16"/>
              <p:cNvSpPr txBox="1"/>
              <p:nvPr/>
            </p:nvSpPr>
            <p:spPr>
              <a:xfrm rot="16200000">
                <a:off x="-267386" y="4498992"/>
                <a:ext cx="2447762" cy="307777"/>
              </a:xfrm>
              <a:prstGeom prst="rect">
                <a:avLst/>
              </a:prstGeom>
              <a:solidFill>
                <a:schemeClr val="bg1"/>
              </a:solidFill>
            </p:spPr>
            <p:txBody>
              <a:bodyPr wrap="square" rtlCol="0">
                <a:spAutoFit/>
              </a:bodyPr>
              <a:lstStyle/>
              <a:p>
                <a:r>
                  <a:rPr lang="en-GB" sz="1400" dirty="0" smtClean="0"/>
                  <a:t>Extinction cross-section / cm</a:t>
                </a:r>
                <a:r>
                  <a:rPr lang="en-GB" sz="1400" baseline="30000" dirty="0" smtClean="0"/>
                  <a:t>-1</a:t>
                </a:r>
                <a:endParaRPr lang="en-GB" sz="1400" baseline="30000" dirty="0"/>
              </a:p>
            </p:txBody>
          </p:sp>
        </p:grpSp>
        <p:sp>
          <p:nvSpPr>
            <p:cNvPr id="18" name="TextBox 17"/>
            <p:cNvSpPr txBox="1"/>
            <p:nvPr/>
          </p:nvSpPr>
          <p:spPr>
            <a:xfrm>
              <a:off x="2664742" y="6071635"/>
              <a:ext cx="897608" cy="307777"/>
            </a:xfrm>
            <a:prstGeom prst="rect">
              <a:avLst/>
            </a:prstGeom>
            <a:solidFill>
              <a:schemeClr val="bg1"/>
            </a:solidFill>
          </p:spPr>
          <p:txBody>
            <a:bodyPr wrap="square" rtlCol="0">
              <a:spAutoFit/>
            </a:bodyPr>
            <a:lstStyle/>
            <a:p>
              <a:r>
                <a:rPr lang="en-GB" sz="1400" dirty="0" smtClean="0"/>
                <a:t>Time / s</a:t>
              </a:r>
              <a:endParaRPr lang="en-GB" sz="1400" dirty="0"/>
            </a:p>
          </p:txBody>
        </p:sp>
      </p:grpSp>
      <mc:AlternateContent xmlns:mc="http://schemas.openxmlformats.org/markup-compatibility/2006" xmlns:a14="http://schemas.microsoft.com/office/drawing/2010/main">
        <mc:Choice Requires="a14">
          <p:sp>
            <p:nvSpPr>
              <p:cNvPr id="12" name="TextBox 11"/>
              <p:cNvSpPr txBox="1"/>
              <p:nvPr/>
            </p:nvSpPr>
            <p:spPr>
              <a:xfrm>
                <a:off x="5361726" y="2780865"/>
                <a:ext cx="3075192" cy="79002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l-GR" sz="2000" i="1" smtClean="0">
                              <a:latin typeface="Cambria Math" panose="02040503050406030204" pitchFamily="18" charset="0"/>
                            </a:rPr>
                          </m:ctrlPr>
                        </m:sSubPr>
                        <m:e>
                          <m:r>
                            <m:rPr>
                              <m:sty m:val="p"/>
                            </m:rPr>
                            <a:rPr lang="el-GR" sz="2000" i="1">
                              <a:latin typeface="Cambria Math"/>
                            </a:rPr>
                            <m:t>σ</m:t>
                          </m:r>
                        </m:e>
                        <m:sub>
                          <m:r>
                            <a:rPr lang="en-GB" sz="2000" b="0" i="1" smtClean="0">
                              <a:latin typeface="Cambria Math"/>
                            </a:rPr>
                            <m:t>𝑒𝑥𝑡</m:t>
                          </m:r>
                        </m:sub>
                      </m:sSub>
                      <m:r>
                        <a:rPr lang="en-GB" sz="2000" b="0" i="1" smtClean="0">
                          <a:latin typeface="Cambria Math"/>
                        </a:rPr>
                        <m:t>= </m:t>
                      </m:r>
                      <m:f>
                        <m:fPr>
                          <m:ctrlPr>
                            <a:rPr lang="en-GB" sz="2000" b="0" i="1" smtClean="0">
                              <a:latin typeface="Cambria Math" panose="02040503050406030204" pitchFamily="18" charset="0"/>
                            </a:rPr>
                          </m:ctrlPr>
                        </m:fPr>
                        <m:num>
                          <m:r>
                            <a:rPr lang="en-GB" sz="2000" b="0" i="1" smtClean="0">
                              <a:latin typeface="Cambria Math"/>
                            </a:rPr>
                            <m:t>𝐿</m:t>
                          </m:r>
                          <m:r>
                            <a:rPr lang="en-GB" sz="2000" b="0" i="1" smtClean="0">
                              <a:latin typeface="Cambria Math"/>
                            </a:rPr>
                            <m:t>.</m:t>
                          </m:r>
                          <m:r>
                            <m:rPr>
                              <m:sty m:val="p"/>
                            </m:rPr>
                            <a:rPr lang="el-GR" sz="2000" b="0" i="1" smtClean="0">
                              <a:latin typeface="Cambria Math"/>
                            </a:rPr>
                            <m:t>π</m:t>
                          </m:r>
                          <m:r>
                            <a:rPr lang="en-GB" sz="2000" b="0" i="1" smtClean="0">
                              <a:latin typeface="Cambria Math"/>
                            </a:rPr>
                            <m:t>.</m:t>
                          </m:r>
                          <m:sSup>
                            <m:sSupPr>
                              <m:ctrlPr>
                                <a:rPr lang="en-GB" sz="2000" b="0" i="1" smtClean="0">
                                  <a:latin typeface="Cambria Math" panose="02040503050406030204" pitchFamily="18" charset="0"/>
                                </a:rPr>
                              </m:ctrlPr>
                            </m:sSupPr>
                            <m:e>
                              <m:r>
                                <a:rPr lang="en-GB" sz="2000" b="0" i="1" smtClean="0">
                                  <a:latin typeface="Cambria Math"/>
                                </a:rPr>
                                <m:t>𝑤</m:t>
                              </m:r>
                            </m:e>
                            <m:sup>
                              <m:r>
                                <a:rPr lang="en-GB" sz="2000" b="0" i="1" smtClean="0">
                                  <a:latin typeface="Cambria Math"/>
                                </a:rPr>
                                <m:t>2</m:t>
                              </m:r>
                            </m:sup>
                          </m:sSup>
                        </m:num>
                        <m:den>
                          <m:r>
                            <a:rPr lang="en-GB" sz="2000" b="0" i="1" smtClean="0">
                              <a:latin typeface="Cambria Math"/>
                            </a:rPr>
                            <m:t>2.</m:t>
                          </m:r>
                          <m:r>
                            <a:rPr lang="en-GB" sz="2000" b="0" i="1" smtClean="0">
                              <a:latin typeface="Cambria Math"/>
                            </a:rPr>
                            <m:t>𝑐</m:t>
                          </m:r>
                        </m:den>
                      </m:f>
                      <m:d>
                        <m:dPr>
                          <m:ctrlPr>
                            <a:rPr lang="en-GB" sz="2000" b="0" i="1" smtClean="0">
                              <a:latin typeface="Cambria Math" panose="02040503050406030204" pitchFamily="18" charset="0"/>
                            </a:rPr>
                          </m:ctrlPr>
                        </m:dPr>
                        <m:e>
                          <m:f>
                            <m:fPr>
                              <m:ctrlPr>
                                <a:rPr lang="en-GB" sz="2000" b="0" i="1" smtClean="0">
                                  <a:latin typeface="Cambria Math" panose="02040503050406030204" pitchFamily="18" charset="0"/>
                                </a:rPr>
                              </m:ctrlPr>
                            </m:fPr>
                            <m:num>
                              <m:r>
                                <a:rPr lang="en-GB" sz="2000" b="0" i="1" smtClean="0">
                                  <a:latin typeface="Cambria Math"/>
                                </a:rPr>
                                <m:t>1</m:t>
                              </m:r>
                            </m:num>
                            <m:den>
                              <m:r>
                                <m:rPr>
                                  <m:sty m:val="p"/>
                                </m:rPr>
                                <a:rPr lang="el-GR" sz="2000" b="0" i="0" smtClean="0">
                                  <a:latin typeface="Cambria Math"/>
                                </a:rPr>
                                <m:t>τ</m:t>
                              </m:r>
                            </m:den>
                          </m:f>
                          <m:r>
                            <a:rPr lang="en-GB" sz="2000" b="0" i="1" smtClean="0">
                              <a:latin typeface="Cambria Math"/>
                            </a:rPr>
                            <m:t>−</m:t>
                          </m:r>
                          <m:f>
                            <m:fPr>
                              <m:ctrlPr>
                                <a:rPr lang="en-GB" sz="2000" b="0" i="1" smtClean="0">
                                  <a:latin typeface="Cambria Math" panose="02040503050406030204" pitchFamily="18" charset="0"/>
                                </a:rPr>
                              </m:ctrlPr>
                            </m:fPr>
                            <m:num>
                              <m:r>
                                <a:rPr lang="en-GB" sz="2000" b="0" i="1" smtClean="0">
                                  <a:latin typeface="Cambria Math"/>
                                </a:rPr>
                                <m:t>1</m:t>
                              </m:r>
                            </m:num>
                            <m:den>
                              <m:sSub>
                                <m:sSubPr>
                                  <m:ctrlPr>
                                    <a:rPr lang="en-GB" sz="2000" b="0" i="1" smtClean="0">
                                      <a:latin typeface="Cambria Math" panose="02040503050406030204" pitchFamily="18" charset="0"/>
                                    </a:rPr>
                                  </m:ctrlPr>
                                </m:sSubPr>
                                <m:e>
                                  <m:r>
                                    <m:rPr>
                                      <m:sty m:val="p"/>
                                    </m:rPr>
                                    <a:rPr lang="el-GR" sz="2000" i="0">
                                      <a:latin typeface="Cambria Math"/>
                                    </a:rPr>
                                    <m:t>τ</m:t>
                                  </m:r>
                                </m:e>
                                <m:sub>
                                  <m:r>
                                    <a:rPr lang="en-GB" sz="2000" b="0" i="0" smtClean="0">
                                      <a:latin typeface="Cambria Math"/>
                                    </a:rPr>
                                    <m:t>0</m:t>
                                  </m:r>
                                </m:sub>
                              </m:sSub>
                            </m:den>
                          </m:f>
                        </m:e>
                      </m:d>
                    </m:oMath>
                  </m:oMathPara>
                </a14:m>
                <a:endParaRPr lang="en-GB" sz="2000" dirty="0"/>
              </a:p>
            </p:txBody>
          </p:sp>
        </mc:Choice>
        <mc:Fallback xmlns="">
          <p:sp>
            <p:nvSpPr>
              <p:cNvPr id="12" name="TextBox 11"/>
              <p:cNvSpPr txBox="1">
                <a:spLocks noRot="1" noChangeAspect="1" noMove="1" noResize="1" noEditPoints="1" noAdjustHandles="1" noChangeArrowheads="1" noChangeShapeType="1" noTextEdit="1"/>
              </p:cNvSpPr>
              <p:nvPr/>
            </p:nvSpPr>
            <p:spPr>
              <a:xfrm>
                <a:off x="5361726" y="2780865"/>
                <a:ext cx="3075192" cy="790024"/>
              </a:xfrm>
              <a:prstGeom prst="rect">
                <a:avLst/>
              </a:prstGeom>
              <a:blipFill rotWithShape="1">
                <a:blip r:embed="rId3"/>
                <a:stretch>
                  <a:fillRect/>
                </a:stretch>
              </a:blipFill>
            </p:spPr>
            <p:txBody>
              <a:bodyPr/>
              <a:lstStyle/>
              <a:p>
                <a:r>
                  <a:rPr lang="en-GB">
                    <a:noFill/>
                  </a:rPr>
                  <a:t> </a:t>
                </a:r>
              </a:p>
            </p:txBody>
          </p:sp>
        </mc:Fallback>
      </mc:AlternateContent>
      <p:sp>
        <p:nvSpPr>
          <p:cNvPr id="3" name="TextBox 2"/>
          <p:cNvSpPr txBox="1"/>
          <p:nvPr/>
        </p:nvSpPr>
        <p:spPr>
          <a:xfrm>
            <a:off x="5324475" y="1450974"/>
            <a:ext cx="3131493" cy="369332"/>
          </a:xfrm>
          <a:prstGeom prst="rect">
            <a:avLst/>
          </a:prstGeom>
          <a:noFill/>
        </p:spPr>
        <p:txBody>
          <a:bodyPr wrap="square" rtlCol="0">
            <a:spAutoFit/>
          </a:bodyPr>
          <a:lstStyle/>
          <a:p>
            <a:pPr marL="285750" indent="-285750">
              <a:buFont typeface="Arial" pitchFamily="34" charset="0"/>
              <a:buChar char="•"/>
            </a:pPr>
            <a:r>
              <a:rPr lang="en-GB" dirty="0" smtClean="0"/>
              <a:t>Radius from phase function</a:t>
            </a:r>
            <a:endParaRPr lang="en-GB" dirty="0"/>
          </a:p>
        </p:txBody>
      </p:sp>
      <mc:AlternateContent xmlns:mc="http://schemas.openxmlformats.org/markup-compatibility/2006" xmlns:a14="http://schemas.microsoft.com/office/drawing/2010/main">
        <mc:Choice Requires="a14">
          <p:sp>
            <p:nvSpPr>
              <p:cNvPr id="10" name="TextBox 9"/>
              <p:cNvSpPr txBox="1"/>
              <p:nvPr/>
            </p:nvSpPr>
            <p:spPr>
              <a:xfrm>
                <a:off x="5361726" y="3962399"/>
                <a:ext cx="2943225" cy="369332"/>
              </a:xfrm>
              <a:prstGeom prst="rect">
                <a:avLst/>
              </a:prstGeom>
              <a:noFill/>
            </p:spPr>
            <p:txBody>
              <a:bodyPr wrap="square" rtlCol="0">
                <a:spAutoFit/>
              </a:bodyPr>
              <a:lstStyle/>
              <a:p>
                <a:pPr marL="285750" indent="-285750">
                  <a:buFont typeface="Arial" pitchFamily="34" charset="0"/>
                  <a:buChar char="•"/>
                </a:pPr>
                <a14:m>
                  <m:oMath xmlns:m="http://schemas.openxmlformats.org/officeDocument/2006/math">
                    <m:sSub>
                      <m:sSubPr>
                        <m:ctrlPr>
                          <a:rPr lang="el-GR" i="1">
                            <a:latin typeface="Cambria Math" panose="02040503050406030204" pitchFamily="18" charset="0"/>
                          </a:rPr>
                        </m:ctrlPr>
                      </m:sSubPr>
                      <m:e>
                        <m:r>
                          <m:rPr>
                            <m:sty m:val="p"/>
                          </m:rPr>
                          <a:rPr lang="el-GR" i="1">
                            <a:latin typeface="Cambria Math"/>
                          </a:rPr>
                          <m:t>σ</m:t>
                        </m:r>
                      </m:e>
                      <m:sub>
                        <m:r>
                          <a:rPr lang="en-GB" i="1">
                            <a:latin typeface="Cambria Math"/>
                          </a:rPr>
                          <m:t>𝑒𝑥𝑡</m:t>
                        </m:r>
                      </m:sub>
                    </m:sSub>
                  </m:oMath>
                </a14:m>
                <a:r>
                  <a:rPr lang="en-GB" dirty="0" smtClean="0"/>
                  <a:t> from ring down data </a:t>
                </a:r>
                <a:endParaRPr lang="en-GB" dirty="0"/>
              </a:p>
            </p:txBody>
          </p:sp>
        </mc:Choice>
        <mc:Fallback xmlns="">
          <p:sp>
            <p:nvSpPr>
              <p:cNvPr id="10" name="TextBox 9"/>
              <p:cNvSpPr txBox="1">
                <a:spLocks noRot="1" noChangeAspect="1" noMove="1" noResize="1" noEditPoints="1" noAdjustHandles="1" noChangeArrowheads="1" noChangeShapeType="1" noTextEdit="1"/>
              </p:cNvSpPr>
              <p:nvPr/>
            </p:nvSpPr>
            <p:spPr>
              <a:xfrm>
                <a:off x="5361726" y="3962399"/>
                <a:ext cx="2943225" cy="369332"/>
              </a:xfrm>
              <a:prstGeom prst="rect">
                <a:avLst/>
              </a:prstGeom>
              <a:blipFill rotWithShape="1">
                <a:blip r:embed="rId4"/>
                <a:stretch>
                  <a:fillRect l="-1452" t="-8197" b="-2459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5609365" y="4754533"/>
                <a:ext cx="2579914" cy="7046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2000" b="0" i="1" smtClean="0">
                              <a:latin typeface="Cambria Math" panose="02040503050406030204" pitchFamily="18" charset="0"/>
                            </a:rPr>
                          </m:ctrlPr>
                        </m:sSubPr>
                        <m:e>
                          <m:r>
                            <a:rPr lang="en-GB" sz="2000" i="1">
                              <a:latin typeface="Cambria Math"/>
                            </a:rPr>
                            <m:t>𝑄</m:t>
                          </m:r>
                        </m:e>
                        <m:sub>
                          <m:r>
                            <a:rPr lang="en-GB" sz="2000" b="0" i="1" smtClean="0">
                              <a:latin typeface="Cambria Math"/>
                            </a:rPr>
                            <m:t>𝑒𝑥𝑡</m:t>
                          </m:r>
                        </m:sub>
                      </m:sSub>
                      <m:r>
                        <a:rPr lang="en-GB" sz="2000" b="0" i="1" smtClean="0">
                          <a:latin typeface="Cambria Math"/>
                        </a:rPr>
                        <m:t>= </m:t>
                      </m:r>
                      <m:f>
                        <m:fPr>
                          <m:ctrlPr>
                            <a:rPr lang="en-GB" sz="2000" b="0" i="1" smtClean="0">
                              <a:latin typeface="Cambria Math" panose="02040503050406030204" pitchFamily="18" charset="0"/>
                            </a:rPr>
                          </m:ctrlPr>
                        </m:fPr>
                        <m:num>
                          <m:sSub>
                            <m:sSubPr>
                              <m:ctrlPr>
                                <a:rPr lang="en-GB" sz="2000" b="0" i="1" smtClean="0">
                                  <a:latin typeface="Cambria Math" panose="02040503050406030204" pitchFamily="18" charset="0"/>
                                </a:rPr>
                              </m:ctrlPr>
                            </m:sSubPr>
                            <m:e>
                              <m:r>
                                <m:rPr>
                                  <m:sty m:val="p"/>
                                </m:rPr>
                                <a:rPr lang="el-GR" sz="2000" b="0" i="1" smtClean="0">
                                  <a:latin typeface="Cambria Math"/>
                                </a:rPr>
                                <m:t>σ</m:t>
                              </m:r>
                            </m:e>
                            <m:sub>
                              <m:r>
                                <a:rPr lang="en-GB" sz="2000" b="0" i="1" smtClean="0">
                                  <a:latin typeface="Cambria Math"/>
                                </a:rPr>
                                <m:t>𝑒𝑥𝑡</m:t>
                              </m:r>
                            </m:sub>
                          </m:sSub>
                        </m:num>
                        <m:den>
                          <m:sSub>
                            <m:sSubPr>
                              <m:ctrlPr>
                                <a:rPr lang="en-GB" sz="2000" b="0" i="1" smtClean="0">
                                  <a:latin typeface="Cambria Math" panose="02040503050406030204" pitchFamily="18" charset="0"/>
                                </a:rPr>
                              </m:ctrlPr>
                            </m:sSubPr>
                            <m:e>
                              <m:r>
                                <m:rPr>
                                  <m:sty m:val="p"/>
                                </m:rPr>
                                <a:rPr lang="el-GR" sz="2000" i="1">
                                  <a:latin typeface="Cambria Math"/>
                                </a:rPr>
                                <m:t>σ</m:t>
                              </m:r>
                            </m:e>
                            <m:sub>
                              <m:r>
                                <a:rPr lang="en-GB" sz="2000" b="0" i="1" smtClean="0">
                                  <a:latin typeface="Cambria Math"/>
                                </a:rPr>
                                <m:t>𝑔𝑒𝑜𝑚</m:t>
                              </m:r>
                            </m:sub>
                          </m:sSub>
                        </m:den>
                      </m:f>
                    </m:oMath>
                  </m:oMathPara>
                </a14:m>
                <a:endParaRPr lang="en-GB" sz="2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5609365" y="4754533"/>
                <a:ext cx="2579914" cy="704616"/>
              </a:xfrm>
              <a:prstGeom prst="rect">
                <a:avLst/>
              </a:prstGeom>
              <a:blipFill rotWithShape="1">
                <a:blip r:embed="rId5"/>
                <a:stretch>
                  <a:fillRect/>
                </a:stretch>
              </a:blipFill>
            </p:spPr>
            <p:txBody>
              <a:bodyPr/>
              <a:lstStyle/>
              <a:p>
                <a:r>
                  <a:rPr lang="en-GB">
                    <a:noFill/>
                  </a:rPr>
                  <a:t> </a:t>
                </a:r>
              </a:p>
            </p:txBody>
          </p:sp>
        </mc:Fallback>
      </mc:AlternateContent>
      <p:pic>
        <p:nvPicPr>
          <p:cNvPr id="13" name="Picture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40348" y="1450974"/>
            <a:ext cx="706011" cy="707744"/>
          </a:xfrm>
          <a:prstGeom prst="rect">
            <a:avLst/>
          </a:prstGeom>
        </p:spPr>
      </p:pic>
      <p:pic>
        <p:nvPicPr>
          <p:cNvPr id="11" name="Picture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412920" y="3768042"/>
            <a:ext cx="1156848" cy="698193"/>
          </a:xfrm>
          <a:prstGeom prst="rect">
            <a:avLst/>
          </a:prstGeom>
        </p:spPr>
      </p:pic>
      <p:sp>
        <p:nvSpPr>
          <p:cNvPr id="19" name="TextBox 18"/>
          <p:cNvSpPr txBox="1"/>
          <p:nvPr/>
        </p:nvSpPr>
        <p:spPr>
          <a:xfrm>
            <a:off x="5753949" y="1861593"/>
            <a:ext cx="2702019" cy="646331"/>
          </a:xfrm>
          <a:prstGeom prst="rect">
            <a:avLst/>
          </a:prstGeom>
          <a:noFill/>
        </p:spPr>
        <p:txBody>
          <a:bodyPr wrap="square" rtlCol="0">
            <a:spAutoFit/>
          </a:bodyPr>
          <a:lstStyle/>
          <a:p>
            <a:pPr marL="285750" indent="-285750">
              <a:buFont typeface="Arial" pitchFamily="34" charset="0"/>
              <a:buChar char="•"/>
            </a:pPr>
            <a:r>
              <a:rPr lang="en-GB" dirty="0" smtClean="0"/>
              <a:t>Assuming a refractive index, </a:t>
            </a:r>
            <a:r>
              <a:rPr lang="en-GB" i="1" dirty="0" smtClean="0"/>
              <a:t>n</a:t>
            </a:r>
            <a:r>
              <a:rPr lang="en-GB" dirty="0" smtClean="0"/>
              <a:t> = 1.476</a:t>
            </a:r>
            <a:endParaRPr lang="en-GB" dirty="0"/>
          </a:p>
        </p:txBody>
      </p:sp>
      <p:sp>
        <p:nvSpPr>
          <p:cNvPr id="20" name="Title 1"/>
          <p:cNvSpPr>
            <a:spLocks noGrp="1"/>
          </p:cNvSpPr>
          <p:nvPr>
            <p:ph type="title"/>
          </p:nvPr>
        </p:nvSpPr>
        <p:spPr>
          <a:xfrm>
            <a:off x="301625" y="279401"/>
            <a:ext cx="8534400" cy="572108"/>
          </a:xfrm>
        </p:spPr>
        <p:txBody>
          <a:bodyPr/>
          <a:lstStyle/>
          <a:p>
            <a:r>
              <a:rPr lang="en-GB" sz="3200" dirty="0" err="1"/>
              <a:t>Hexanetriol</a:t>
            </a:r>
            <a:r>
              <a:rPr lang="en-GB" sz="3200" dirty="0"/>
              <a:t> – Particle extinction</a:t>
            </a:r>
          </a:p>
        </p:txBody>
      </p:sp>
      <p:pic>
        <p:nvPicPr>
          <p:cNvPr id="21" name="Picture 2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85454" y="187913"/>
            <a:ext cx="1327902" cy="801429"/>
          </a:xfrm>
          <a:prstGeom prst="rect">
            <a:avLst/>
          </a:prstGeom>
        </p:spPr>
      </p:pic>
      <p:pic>
        <p:nvPicPr>
          <p:cNvPr id="22" name="Picture 2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12094" y="220328"/>
            <a:ext cx="721331" cy="723102"/>
          </a:xfrm>
          <a:prstGeom prst="rect">
            <a:avLst/>
          </a:prstGeom>
        </p:spPr>
      </p:pic>
    </p:spTree>
    <p:extLst>
      <p:ext uri="{BB962C8B-B14F-4D97-AF65-F5344CB8AC3E}">
        <p14:creationId xmlns:p14="http://schemas.microsoft.com/office/powerpoint/2010/main" val="1968888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0675" y="257176"/>
            <a:ext cx="8534400" cy="572108"/>
          </a:xfrm>
        </p:spPr>
        <p:txBody>
          <a:bodyPr/>
          <a:lstStyle/>
          <a:p>
            <a:r>
              <a:rPr lang="en-GB" dirty="0" err="1" smtClean="0"/>
              <a:t>Hexanetriol</a:t>
            </a:r>
            <a:r>
              <a:rPr lang="en-GB" dirty="0" smtClean="0"/>
              <a:t> - Extinction efficiency</a:t>
            </a:r>
            <a:endParaRPr lang="en-GB" dirty="0"/>
          </a:p>
        </p:txBody>
      </p:sp>
      <p:sp>
        <p:nvSpPr>
          <p:cNvPr id="4" name="TextBox 3"/>
          <p:cNvSpPr txBox="1"/>
          <p:nvPr/>
        </p:nvSpPr>
        <p:spPr>
          <a:xfrm>
            <a:off x="636289" y="5520999"/>
            <a:ext cx="4983461" cy="646331"/>
          </a:xfrm>
          <a:prstGeom prst="rect">
            <a:avLst/>
          </a:prstGeom>
          <a:noFill/>
        </p:spPr>
        <p:txBody>
          <a:bodyPr wrap="square" rtlCol="0">
            <a:spAutoFit/>
          </a:bodyPr>
          <a:lstStyle/>
          <a:p>
            <a:pPr marL="285750" indent="-285750">
              <a:buFont typeface="Arial" pitchFamily="34" charset="0"/>
              <a:buChar char="•"/>
            </a:pPr>
            <a:r>
              <a:rPr lang="en-GB" dirty="0" smtClean="0"/>
              <a:t>Why do we have an offset between experimental and </a:t>
            </a:r>
            <a:r>
              <a:rPr lang="en-GB" dirty="0" err="1" smtClean="0"/>
              <a:t>sims</a:t>
            </a:r>
            <a:r>
              <a:rPr lang="en-GB" dirty="0" smtClean="0"/>
              <a:t>?</a:t>
            </a:r>
            <a:endParaRPr lang="en-GB" dirty="0"/>
          </a:p>
        </p:txBody>
      </p:sp>
      <p:sp>
        <p:nvSpPr>
          <p:cNvPr id="6" name="TextBox 5"/>
          <p:cNvSpPr txBox="1"/>
          <p:nvPr/>
        </p:nvSpPr>
        <p:spPr>
          <a:xfrm>
            <a:off x="5883539" y="4228616"/>
            <a:ext cx="3049886" cy="1200329"/>
          </a:xfrm>
          <a:prstGeom prst="rect">
            <a:avLst/>
          </a:prstGeom>
          <a:noFill/>
        </p:spPr>
        <p:txBody>
          <a:bodyPr wrap="square" rtlCol="0">
            <a:spAutoFit/>
          </a:bodyPr>
          <a:lstStyle/>
          <a:p>
            <a:pPr marL="285750" indent="-285750">
              <a:buFont typeface="Arial" pitchFamily="34" charset="0"/>
              <a:buChar char="•"/>
            </a:pPr>
            <a:r>
              <a:rPr lang="en-GB" dirty="0" smtClean="0"/>
              <a:t>Simulated data</a:t>
            </a:r>
          </a:p>
          <a:p>
            <a:pPr marL="742950" lvl="1" indent="-285750">
              <a:buFont typeface="Arial" pitchFamily="34" charset="0"/>
              <a:buChar char="•"/>
            </a:pPr>
            <a:r>
              <a:rPr lang="en-GB" dirty="0" smtClean="0"/>
              <a:t>Refractive index = 1.476</a:t>
            </a:r>
          </a:p>
          <a:p>
            <a:r>
              <a:rPr lang="en-GB" dirty="0" smtClean="0"/>
              <a:t>	</a:t>
            </a:r>
            <a:endParaRPr lang="en-GB" dirty="0"/>
          </a:p>
        </p:txBody>
      </p:sp>
      <p:sp>
        <p:nvSpPr>
          <p:cNvPr id="7" name="TextBox 6"/>
          <p:cNvSpPr txBox="1"/>
          <p:nvPr/>
        </p:nvSpPr>
        <p:spPr>
          <a:xfrm>
            <a:off x="5883539" y="2882630"/>
            <a:ext cx="2668973" cy="1200329"/>
          </a:xfrm>
          <a:prstGeom prst="rect">
            <a:avLst/>
          </a:prstGeom>
          <a:noFill/>
        </p:spPr>
        <p:txBody>
          <a:bodyPr wrap="square" rtlCol="0">
            <a:spAutoFit/>
          </a:bodyPr>
          <a:lstStyle/>
          <a:p>
            <a:pPr marL="285750" lvl="1" indent="-285750">
              <a:buFont typeface="Arial" pitchFamily="34" charset="0"/>
              <a:buChar char="•"/>
            </a:pPr>
            <a:r>
              <a:rPr lang="en-GB" dirty="0" smtClean="0">
                <a:solidFill>
                  <a:srgbClr val="FF0000"/>
                </a:solidFill>
              </a:rPr>
              <a:t>Experimental data</a:t>
            </a:r>
          </a:p>
          <a:p>
            <a:pPr marL="742950" lvl="2" indent="-285750">
              <a:buFont typeface="Arial" pitchFamily="34" charset="0"/>
              <a:buChar char="•"/>
            </a:pPr>
            <a:r>
              <a:rPr lang="en-GB" dirty="0" smtClean="0">
                <a:solidFill>
                  <a:srgbClr val="FF0000"/>
                </a:solidFill>
              </a:rPr>
              <a:t>Beam </a:t>
            </a:r>
            <a:r>
              <a:rPr lang="en-GB" dirty="0">
                <a:solidFill>
                  <a:srgbClr val="FF0000"/>
                </a:solidFill>
              </a:rPr>
              <a:t>waist, </a:t>
            </a:r>
            <a:r>
              <a:rPr lang="en-GB" i="1" dirty="0">
                <a:solidFill>
                  <a:srgbClr val="FF0000"/>
                </a:solidFill>
              </a:rPr>
              <a:t>w</a:t>
            </a:r>
            <a:r>
              <a:rPr lang="en-GB" baseline="-25000" dirty="0">
                <a:solidFill>
                  <a:srgbClr val="FF0000"/>
                </a:solidFill>
              </a:rPr>
              <a:t>0</a:t>
            </a:r>
            <a:r>
              <a:rPr lang="en-GB" dirty="0">
                <a:solidFill>
                  <a:srgbClr val="FF0000"/>
                </a:solidFill>
              </a:rPr>
              <a:t> = 270.9 </a:t>
            </a:r>
            <a:r>
              <a:rPr lang="el-GR" dirty="0">
                <a:solidFill>
                  <a:srgbClr val="FF0000"/>
                </a:solidFill>
              </a:rPr>
              <a:t>μ</a:t>
            </a:r>
            <a:r>
              <a:rPr lang="en-GB" dirty="0">
                <a:solidFill>
                  <a:srgbClr val="FF0000"/>
                </a:solidFill>
              </a:rPr>
              <a:t>m</a:t>
            </a:r>
          </a:p>
          <a:p>
            <a:pPr marL="285750" indent="-285750">
              <a:buFont typeface="Arial" pitchFamily="34" charset="0"/>
              <a:buChar char="•"/>
            </a:pPr>
            <a:endParaRPr lang="en-GB" dirty="0" smtClean="0">
              <a:solidFill>
                <a:srgbClr val="FF0000"/>
              </a:solidFill>
            </a:endParaRPr>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1652" y="1311615"/>
            <a:ext cx="4983075" cy="3497192"/>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1652" y="1313207"/>
            <a:ext cx="4983630" cy="34956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1652" y="1308663"/>
            <a:ext cx="4982400" cy="3500144"/>
          </a:xfrm>
          <a:prstGeom prst="rect">
            <a:avLst/>
          </a:prstGeom>
        </p:spPr>
      </p:pic>
      <mc:AlternateContent xmlns:mc="http://schemas.openxmlformats.org/markup-compatibility/2006" xmlns:a14="http://schemas.microsoft.com/office/drawing/2010/main">
        <mc:Choice Requires="a14">
          <p:sp>
            <p:nvSpPr>
              <p:cNvPr id="11" name="TextBox 10"/>
              <p:cNvSpPr txBox="1"/>
              <p:nvPr/>
            </p:nvSpPr>
            <p:spPr>
              <a:xfrm>
                <a:off x="5728871" y="1675403"/>
                <a:ext cx="2579914" cy="7046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2000" b="0" i="1" smtClean="0">
                              <a:latin typeface="Cambria Math" panose="02040503050406030204" pitchFamily="18" charset="0"/>
                            </a:rPr>
                          </m:ctrlPr>
                        </m:sSubPr>
                        <m:e>
                          <m:r>
                            <a:rPr lang="en-GB" sz="2000" i="1">
                              <a:latin typeface="Cambria Math"/>
                            </a:rPr>
                            <m:t>𝑄</m:t>
                          </m:r>
                        </m:e>
                        <m:sub>
                          <m:r>
                            <a:rPr lang="en-GB" sz="2000" b="0" i="1" smtClean="0">
                              <a:latin typeface="Cambria Math"/>
                            </a:rPr>
                            <m:t>𝑒𝑥𝑡</m:t>
                          </m:r>
                        </m:sub>
                      </m:sSub>
                      <m:r>
                        <a:rPr lang="en-GB" sz="2000" b="0" i="1" smtClean="0">
                          <a:latin typeface="Cambria Math"/>
                        </a:rPr>
                        <m:t>= </m:t>
                      </m:r>
                      <m:f>
                        <m:fPr>
                          <m:ctrlPr>
                            <a:rPr lang="en-GB" sz="2000" b="0" i="1" smtClean="0">
                              <a:latin typeface="Cambria Math" panose="02040503050406030204" pitchFamily="18" charset="0"/>
                            </a:rPr>
                          </m:ctrlPr>
                        </m:fPr>
                        <m:num>
                          <m:sSub>
                            <m:sSubPr>
                              <m:ctrlPr>
                                <a:rPr lang="en-GB" sz="2000" b="0" i="1" smtClean="0">
                                  <a:latin typeface="Cambria Math" panose="02040503050406030204" pitchFamily="18" charset="0"/>
                                </a:rPr>
                              </m:ctrlPr>
                            </m:sSubPr>
                            <m:e>
                              <m:r>
                                <m:rPr>
                                  <m:sty m:val="p"/>
                                </m:rPr>
                                <a:rPr lang="el-GR" sz="2000" b="0" i="1" smtClean="0">
                                  <a:latin typeface="Cambria Math"/>
                                </a:rPr>
                                <m:t>σ</m:t>
                              </m:r>
                            </m:e>
                            <m:sub>
                              <m:r>
                                <a:rPr lang="en-GB" sz="2000" b="0" i="1" smtClean="0">
                                  <a:latin typeface="Cambria Math"/>
                                </a:rPr>
                                <m:t>𝑒𝑥𝑡</m:t>
                              </m:r>
                            </m:sub>
                          </m:sSub>
                        </m:num>
                        <m:den>
                          <m:sSub>
                            <m:sSubPr>
                              <m:ctrlPr>
                                <a:rPr lang="en-GB" sz="2000" b="0" i="1" smtClean="0">
                                  <a:latin typeface="Cambria Math" panose="02040503050406030204" pitchFamily="18" charset="0"/>
                                </a:rPr>
                              </m:ctrlPr>
                            </m:sSubPr>
                            <m:e>
                              <m:r>
                                <m:rPr>
                                  <m:sty m:val="p"/>
                                </m:rPr>
                                <a:rPr lang="el-GR" sz="2000" i="1">
                                  <a:latin typeface="Cambria Math"/>
                                </a:rPr>
                                <m:t>σ</m:t>
                              </m:r>
                            </m:e>
                            <m:sub>
                              <m:r>
                                <a:rPr lang="en-GB" sz="2000" b="0" i="1" smtClean="0">
                                  <a:latin typeface="Cambria Math"/>
                                </a:rPr>
                                <m:t>𝑔𝑒𝑜𝑚</m:t>
                              </m:r>
                            </m:sub>
                          </m:sSub>
                        </m:den>
                      </m:f>
                    </m:oMath>
                  </m:oMathPara>
                </a14:m>
                <a:endParaRPr lang="en-GB" sz="2000" dirty="0"/>
              </a:p>
            </p:txBody>
          </p:sp>
        </mc:Choice>
        <mc:Fallback xmlns="">
          <p:sp>
            <p:nvSpPr>
              <p:cNvPr id="11" name="TextBox 10"/>
              <p:cNvSpPr txBox="1">
                <a:spLocks noRot="1" noChangeAspect="1" noMove="1" noResize="1" noEditPoints="1" noAdjustHandles="1" noChangeArrowheads="1" noChangeShapeType="1" noTextEdit="1"/>
              </p:cNvSpPr>
              <p:nvPr/>
            </p:nvSpPr>
            <p:spPr>
              <a:xfrm>
                <a:off x="5728871" y="1675403"/>
                <a:ext cx="2579914" cy="704616"/>
              </a:xfrm>
              <a:prstGeom prst="rect">
                <a:avLst/>
              </a:prstGeom>
              <a:blipFill rotWithShape="0">
                <a:blip r:embed="rId5"/>
                <a:stretch>
                  <a:fillRect/>
                </a:stretch>
              </a:blipFill>
            </p:spPr>
            <p:txBody>
              <a:bodyPr/>
              <a:lstStyle/>
              <a:p>
                <a:r>
                  <a:rPr lang="en-GB">
                    <a:noFill/>
                  </a:rPr>
                  <a:t> </a:t>
                </a:r>
              </a:p>
            </p:txBody>
          </p:sp>
        </mc:Fallback>
      </mc:AlternateContent>
      <p:sp>
        <p:nvSpPr>
          <p:cNvPr id="12" name="TextBox 11"/>
          <p:cNvSpPr txBox="1"/>
          <p:nvPr/>
        </p:nvSpPr>
        <p:spPr>
          <a:xfrm>
            <a:off x="636289" y="4874668"/>
            <a:ext cx="4611986" cy="646331"/>
          </a:xfrm>
          <a:prstGeom prst="rect">
            <a:avLst/>
          </a:prstGeom>
          <a:noFill/>
        </p:spPr>
        <p:txBody>
          <a:bodyPr wrap="square" rtlCol="0">
            <a:spAutoFit/>
          </a:bodyPr>
          <a:lstStyle/>
          <a:p>
            <a:pPr marL="285750" indent="-285750">
              <a:buFont typeface="Arial" pitchFamily="34" charset="0"/>
              <a:buChar char="•"/>
            </a:pPr>
            <a:r>
              <a:rPr lang="en-GB" dirty="0" smtClean="0"/>
              <a:t>Why do we have an envelope in the extinction data?</a:t>
            </a:r>
            <a:endParaRPr lang="en-GB" dirty="0"/>
          </a:p>
        </p:txBody>
      </p:sp>
      <p:pic>
        <p:nvPicPr>
          <p:cNvPr id="13" name="Picture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85454" y="187913"/>
            <a:ext cx="1327902" cy="801429"/>
          </a:xfrm>
          <a:prstGeom prst="rect">
            <a:avLst/>
          </a:prstGeom>
        </p:spPr>
      </p:pic>
      <p:pic>
        <p:nvPicPr>
          <p:cNvPr id="14" name="Picture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12094" y="220328"/>
            <a:ext cx="721331" cy="723102"/>
          </a:xfrm>
          <a:prstGeom prst="rect">
            <a:avLst/>
          </a:prstGeom>
        </p:spPr>
      </p:pic>
    </p:spTree>
    <p:extLst>
      <p:ext uri="{BB962C8B-B14F-4D97-AF65-F5344CB8AC3E}">
        <p14:creationId xmlns:p14="http://schemas.microsoft.com/office/powerpoint/2010/main" val="1649903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664385" y="2675251"/>
            <a:ext cx="3402311" cy="1477328"/>
          </a:xfrm>
          <a:prstGeom prst="rect">
            <a:avLst/>
          </a:prstGeom>
          <a:noFill/>
        </p:spPr>
        <p:txBody>
          <a:bodyPr wrap="square" rtlCol="0">
            <a:spAutoFit/>
          </a:bodyPr>
          <a:lstStyle/>
          <a:p>
            <a:r>
              <a:rPr lang="en-GB" dirty="0" smtClean="0"/>
              <a:t>To explain the extinction envelope we must think of effect of the longitudinal, </a:t>
            </a:r>
            <a:r>
              <a:rPr lang="en-GB" i="1" dirty="0" smtClean="0"/>
              <a:t>z</a:t>
            </a:r>
            <a:r>
              <a:rPr lang="en-GB" dirty="0" smtClean="0"/>
              <a:t>, position of the particle on the amount of light scattered</a:t>
            </a:r>
            <a:endParaRPr lang="en-GB"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4441845" y="1297307"/>
            <a:ext cx="620351" cy="7992890"/>
          </a:xfrm>
          <a:prstGeom prst="rect">
            <a:avLst/>
          </a:prstGeom>
        </p:spPr>
      </p:pic>
      <p:cxnSp>
        <p:nvCxnSpPr>
          <p:cNvPr id="10" name="Straight Arrow Connector 9"/>
          <p:cNvCxnSpPr/>
          <p:nvPr/>
        </p:nvCxnSpPr>
        <p:spPr>
          <a:xfrm>
            <a:off x="4066697" y="5093985"/>
            <a:ext cx="722947" cy="1"/>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4295961" y="4798910"/>
            <a:ext cx="276038" cy="369332"/>
          </a:xfrm>
          <a:prstGeom prst="rect">
            <a:avLst/>
          </a:prstGeom>
        </p:spPr>
        <p:txBody>
          <a:bodyPr wrap="none">
            <a:spAutoFit/>
          </a:bodyPr>
          <a:lstStyle/>
          <a:p>
            <a:r>
              <a:rPr lang="en-GB" i="1" dirty="0"/>
              <a:t>z</a:t>
            </a:r>
            <a:endParaRPr lang="en-GB" dirty="0"/>
          </a:p>
        </p:txBody>
      </p:sp>
      <p:pic>
        <p:nvPicPr>
          <p:cNvPr id="12" name="Picture 11" descr="D:\Jim\Thesis\Chapters\6 - A new experiment for probing the optical extinction of single accumulation mode aerosol particles (Direct effect)\ParticlePosition.jpg"/>
          <p:cNvPicPr/>
          <p:nvPr/>
        </p:nvPicPr>
        <p:blipFill>
          <a:blip r:embed="rId3" cstate="print"/>
          <a:stretch>
            <a:fillRect/>
          </a:stretch>
        </p:blipFill>
        <p:spPr bwMode="auto">
          <a:xfrm>
            <a:off x="4433981" y="1375851"/>
            <a:ext cx="4137614" cy="2977073"/>
          </a:xfrm>
          <a:prstGeom prst="rect">
            <a:avLst/>
          </a:prstGeom>
          <a:noFill/>
          <a:ln w="9525">
            <a:noFill/>
            <a:miter lim="800000"/>
            <a:headEnd/>
            <a:tailEnd/>
          </a:ln>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5454" y="187913"/>
            <a:ext cx="1327902" cy="801429"/>
          </a:xfrm>
          <a:prstGeom prst="rect">
            <a:avLst/>
          </a:prstGeom>
        </p:spPr>
      </p:pic>
      <p:sp>
        <p:nvSpPr>
          <p:cNvPr id="13" name="Title 1"/>
          <p:cNvSpPr>
            <a:spLocks noGrp="1"/>
          </p:cNvSpPr>
          <p:nvPr>
            <p:ph type="title"/>
          </p:nvPr>
        </p:nvSpPr>
        <p:spPr>
          <a:xfrm>
            <a:off x="295275" y="302573"/>
            <a:ext cx="8534400" cy="572108"/>
          </a:xfrm>
        </p:spPr>
        <p:txBody>
          <a:bodyPr/>
          <a:lstStyle/>
          <a:p>
            <a:r>
              <a:rPr lang="en-GB" dirty="0" smtClean="0"/>
              <a:t>Extinction envelope</a:t>
            </a:r>
            <a:endParaRPr lang="en-GB" dirty="0"/>
          </a:p>
        </p:txBody>
      </p:sp>
      <p:sp>
        <p:nvSpPr>
          <p:cNvPr id="14" name="TextBox 13"/>
          <p:cNvSpPr txBox="1"/>
          <p:nvPr/>
        </p:nvSpPr>
        <p:spPr>
          <a:xfrm>
            <a:off x="664386" y="1474128"/>
            <a:ext cx="3402311" cy="923330"/>
          </a:xfrm>
          <a:prstGeom prst="rect">
            <a:avLst/>
          </a:prstGeom>
          <a:noFill/>
        </p:spPr>
        <p:txBody>
          <a:bodyPr wrap="square" rtlCol="0">
            <a:spAutoFit/>
          </a:bodyPr>
          <a:lstStyle/>
          <a:p>
            <a:r>
              <a:rPr lang="en-GB" dirty="0" smtClean="0"/>
              <a:t>The vertical (y) motion of the particle is monitored and cannot account for the envelope</a:t>
            </a:r>
            <a:endParaRPr lang="en-GB" dirty="0"/>
          </a:p>
        </p:txBody>
      </p:sp>
    </p:spTree>
    <p:extLst>
      <p:ext uri="{BB962C8B-B14F-4D97-AF65-F5344CB8AC3E}">
        <p14:creationId xmlns:p14="http://schemas.microsoft.com/office/powerpoint/2010/main" val="2798202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31875" y="1302836"/>
            <a:ext cx="5030866" cy="2907214"/>
          </a:xfrm>
          <a:prstGeom prst="rect">
            <a:avLst/>
          </a:prstGeom>
        </p:spPr>
      </p:pic>
      <p:sp>
        <p:nvSpPr>
          <p:cNvPr id="5" name="Title 1"/>
          <p:cNvSpPr>
            <a:spLocks noGrp="1"/>
          </p:cNvSpPr>
          <p:nvPr>
            <p:ph type="title"/>
          </p:nvPr>
        </p:nvSpPr>
        <p:spPr>
          <a:xfrm>
            <a:off x="295275" y="302573"/>
            <a:ext cx="8534400" cy="572108"/>
          </a:xfrm>
        </p:spPr>
        <p:txBody>
          <a:bodyPr/>
          <a:lstStyle/>
          <a:p>
            <a:r>
              <a:rPr lang="en-GB" dirty="0" smtClean="0"/>
              <a:t>Extinction envelope</a:t>
            </a:r>
            <a:endParaRPr lang="en-GB" dirty="0"/>
          </a:p>
        </p:txBody>
      </p:sp>
      <p:sp>
        <p:nvSpPr>
          <p:cNvPr id="6" name="TextBox 5"/>
          <p:cNvSpPr txBox="1"/>
          <p:nvPr/>
        </p:nvSpPr>
        <p:spPr>
          <a:xfrm>
            <a:off x="483888" y="1245928"/>
            <a:ext cx="2897487" cy="1477328"/>
          </a:xfrm>
          <a:prstGeom prst="rect">
            <a:avLst/>
          </a:prstGeom>
          <a:noFill/>
        </p:spPr>
        <p:txBody>
          <a:bodyPr wrap="square" rtlCol="0">
            <a:spAutoFit/>
          </a:bodyPr>
          <a:lstStyle/>
          <a:p>
            <a:pPr marL="285750" indent="-285750">
              <a:buFont typeface="Arial" panose="020B0604020202020204" pitchFamily="34" charset="0"/>
              <a:buChar char="•"/>
            </a:pPr>
            <a:r>
              <a:rPr lang="en-GB" dirty="0" smtClean="0"/>
              <a:t>Consider a theoretical standing wave where the electric field only varies in the direction of the wave vector (z)</a:t>
            </a:r>
            <a:endParaRPr lang="en-GB" dirty="0"/>
          </a:p>
        </p:txBody>
      </p:sp>
      <p:sp>
        <p:nvSpPr>
          <p:cNvPr id="7" name="TextBox 6"/>
          <p:cNvSpPr txBox="1"/>
          <p:nvPr/>
        </p:nvSpPr>
        <p:spPr>
          <a:xfrm>
            <a:off x="483887" y="2968109"/>
            <a:ext cx="3021313" cy="1200329"/>
          </a:xfrm>
          <a:prstGeom prst="rect">
            <a:avLst/>
          </a:prstGeom>
          <a:noFill/>
        </p:spPr>
        <p:txBody>
          <a:bodyPr wrap="square" rtlCol="0">
            <a:spAutoFit/>
          </a:bodyPr>
          <a:lstStyle/>
          <a:p>
            <a:pPr marL="285750" indent="-285750">
              <a:buFont typeface="Arial" panose="020B0604020202020204" pitchFamily="34" charset="0"/>
              <a:buChar char="•"/>
            </a:pPr>
            <a:r>
              <a:rPr lang="en-GB" dirty="0" smtClean="0"/>
              <a:t>A particle introducing into this standing wave will cause light to be scattered and/or absorbed</a:t>
            </a:r>
            <a:endParaRPr lang="en-GB" dirty="0"/>
          </a:p>
        </p:txBody>
      </p:sp>
      <p:sp>
        <p:nvSpPr>
          <p:cNvPr id="8" name="Rectangle 7"/>
          <p:cNvSpPr/>
          <p:nvPr/>
        </p:nvSpPr>
        <p:spPr>
          <a:xfrm>
            <a:off x="3631875" y="3152775"/>
            <a:ext cx="5197800" cy="12925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3784275" y="2552700"/>
            <a:ext cx="5197800" cy="12925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TextBox 10"/>
          <p:cNvSpPr txBox="1"/>
          <p:nvPr/>
        </p:nvSpPr>
        <p:spPr>
          <a:xfrm>
            <a:off x="483888" y="4330184"/>
            <a:ext cx="3021313" cy="1200329"/>
          </a:xfrm>
          <a:prstGeom prst="rect">
            <a:avLst/>
          </a:prstGeom>
          <a:noFill/>
        </p:spPr>
        <p:txBody>
          <a:bodyPr wrap="square" rtlCol="0">
            <a:spAutoFit/>
          </a:bodyPr>
          <a:lstStyle/>
          <a:p>
            <a:pPr marL="285750" indent="-285750">
              <a:buFont typeface="Arial" panose="020B0604020202020204" pitchFamily="34" charset="0"/>
              <a:buChar char="•"/>
            </a:pPr>
            <a:r>
              <a:rPr lang="en-GB" dirty="0" smtClean="0"/>
              <a:t>The size and phase position of a particle within in the standing wave determines its overlap</a:t>
            </a:r>
            <a:endParaRPr lang="en-GB" dirty="0"/>
          </a:p>
        </p:txBody>
      </p:sp>
      <p:sp>
        <p:nvSpPr>
          <p:cNvPr id="12" name="TextBox 11"/>
          <p:cNvSpPr txBox="1"/>
          <p:nvPr/>
        </p:nvSpPr>
        <p:spPr>
          <a:xfrm>
            <a:off x="4231950" y="5365076"/>
            <a:ext cx="4597725" cy="369332"/>
          </a:xfrm>
          <a:prstGeom prst="rect">
            <a:avLst/>
          </a:prstGeom>
          <a:noFill/>
        </p:spPr>
        <p:txBody>
          <a:bodyPr wrap="square" rtlCol="0">
            <a:spAutoFit/>
          </a:bodyPr>
          <a:lstStyle/>
          <a:p>
            <a:pPr marL="285750" indent="-285750">
              <a:buFont typeface="Arial" panose="020B0604020202020204" pitchFamily="34" charset="0"/>
              <a:buChar char="•"/>
            </a:pPr>
            <a:r>
              <a:rPr lang="en-GB" b="1" dirty="0" smtClean="0"/>
              <a:t>How can this overlap be described?</a:t>
            </a:r>
            <a:endParaRPr lang="en-GB" b="1" dirty="0"/>
          </a:p>
        </p:txBody>
      </p:sp>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5454" y="187913"/>
            <a:ext cx="1327902" cy="801429"/>
          </a:xfrm>
          <a:prstGeom prst="rect">
            <a:avLst/>
          </a:prstGeom>
        </p:spPr>
      </p:pic>
    </p:spTree>
    <p:extLst>
      <p:ext uri="{BB962C8B-B14F-4D97-AF65-F5344CB8AC3E}">
        <p14:creationId xmlns:p14="http://schemas.microsoft.com/office/powerpoint/2010/main" val="1891786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10" grpId="0" animBg="1"/>
      <p:bldP spid="11"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p:nvPr/>
        </p:nvPicPr>
        <p:blipFill>
          <a:blip r:embed="rId2" cstate="print">
            <a:extLst>
              <a:ext uri="{28A0092B-C50C-407E-A947-70E740481C1C}">
                <a14:useLocalDpi xmlns:a14="http://schemas.microsoft.com/office/drawing/2010/main" val="0"/>
              </a:ext>
            </a:extLst>
          </a:blip>
          <a:stretch>
            <a:fillRect/>
          </a:stretch>
        </p:blipFill>
        <p:spPr>
          <a:xfrm>
            <a:off x="3250975" y="1552190"/>
            <a:ext cx="5479200" cy="4255200"/>
          </a:xfrm>
          <a:prstGeom prst="rect">
            <a:avLst/>
          </a:prstGeom>
        </p:spPr>
      </p:pic>
      <p:sp>
        <p:nvSpPr>
          <p:cNvPr id="4" name="Title 1"/>
          <p:cNvSpPr txBox="1">
            <a:spLocks/>
          </p:cNvSpPr>
          <p:nvPr/>
        </p:nvSpPr>
        <p:spPr bwMode="auto">
          <a:xfrm>
            <a:off x="285454" y="306378"/>
            <a:ext cx="8534400" cy="572108"/>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3300" kern="1200">
                <a:solidFill>
                  <a:schemeClr val="accent3">
                    <a:shade val="75000"/>
                  </a:schemeClr>
                </a:solidFill>
                <a:latin typeface="+mj-lt"/>
                <a:ea typeface="+mj-ea"/>
                <a:cs typeface="+mj-cs"/>
              </a:defRPr>
            </a:lvl1pPr>
            <a:lvl2pPr algn="ctr" rtl="0" eaLnBrk="1" fontAlgn="base" hangingPunct="1">
              <a:spcBef>
                <a:spcPct val="0"/>
              </a:spcBef>
              <a:spcAft>
                <a:spcPct val="0"/>
              </a:spcAft>
              <a:defRPr sz="3300">
                <a:solidFill>
                  <a:srgbClr val="4D4D4D"/>
                </a:solidFill>
                <a:latin typeface="Georgia" pitchFamily="18" charset="0"/>
              </a:defRPr>
            </a:lvl2pPr>
            <a:lvl3pPr algn="ctr" rtl="0" eaLnBrk="1" fontAlgn="base" hangingPunct="1">
              <a:spcBef>
                <a:spcPct val="0"/>
              </a:spcBef>
              <a:spcAft>
                <a:spcPct val="0"/>
              </a:spcAft>
              <a:defRPr sz="3300">
                <a:solidFill>
                  <a:srgbClr val="4D4D4D"/>
                </a:solidFill>
                <a:latin typeface="Georgia" pitchFamily="18" charset="0"/>
              </a:defRPr>
            </a:lvl3pPr>
            <a:lvl4pPr algn="ctr" rtl="0" eaLnBrk="1" fontAlgn="base" hangingPunct="1">
              <a:spcBef>
                <a:spcPct val="0"/>
              </a:spcBef>
              <a:spcAft>
                <a:spcPct val="0"/>
              </a:spcAft>
              <a:defRPr sz="3300">
                <a:solidFill>
                  <a:srgbClr val="4D4D4D"/>
                </a:solidFill>
                <a:latin typeface="Georgia" pitchFamily="18" charset="0"/>
              </a:defRPr>
            </a:lvl4pPr>
            <a:lvl5pPr algn="ctr" rtl="0" eaLnBrk="1" fontAlgn="base" hangingPunct="1">
              <a:spcBef>
                <a:spcPct val="0"/>
              </a:spcBef>
              <a:spcAft>
                <a:spcPct val="0"/>
              </a:spcAft>
              <a:defRPr sz="3300">
                <a:solidFill>
                  <a:srgbClr val="4D4D4D"/>
                </a:solidFill>
                <a:latin typeface="Georgia" pitchFamily="18" charset="0"/>
              </a:defRPr>
            </a:lvl5pPr>
            <a:lvl6pPr marL="457200" algn="ctr" rtl="0" eaLnBrk="1" fontAlgn="base" hangingPunct="1">
              <a:spcBef>
                <a:spcPct val="0"/>
              </a:spcBef>
              <a:spcAft>
                <a:spcPct val="0"/>
              </a:spcAft>
              <a:defRPr sz="3300">
                <a:solidFill>
                  <a:srgbClr val="4D4D4D"/>
                </a:solidFill>
                <a:latin typeface="Georgia" pitchFamily="18" charset="0"/>
              </a:defRPr>
            </a:lvl6pPr>
            <a:lvl7pPr marL="914400" algn="ctr" rtl="0" eaLnBrk="1" fontAlgn="base" hangingPunct="1">
              <a:spcBef>
                <a:spcPct val="0"/>
              </a:spcBef>
              <a:spcAft>
                <a:spcPct val="0"/>
              </a:spcAft>
              <a:defRPr sz="3300">
                <a:solidFill>
                  <a:srgbClr val="4D4D4D"/>
                </a:solidFill>
                <a:latin typeface="Georgia" pitchFamily="18" charset="0"/>
              </a:defRPr>
            </a:lvl7pPr>
            <a:lvl8pPr marL="1371600" algn="ctr" rtl="0" eaLnBrk="1" fontAlgn="base" hangingPunct="1">
              <a:spcBef>
                <a:spcPct val="0"/>
              </a:spcBef>
              <a:spcAft>
                <a:spcPct val="0"/>
              </a:spcAft>
              <a:defRPr sz="3300">
                <a:solidFill>
                  <a:srgbClr val="4D4D4D"/>
                </a:solidFill>
                <a:latin typeface="Georgia" pitchFamily="18" charset="0"/>
              </a:defRPr>
            </a:lvl8pPr>
            <a:lvl9pPr marL="1828800" algn="ctr" rtl="0" eaLnBrk="1" fontAlgn="base" hangingPunct="1">
              <a:spcBef>
                <a:spcPct val="0"/>
              </a:spcBef>
              <a:spcAft>
                <a:spcPct val="0"/>
              </a:spcAft>
              <a:defRPr sz="3300">
                <a:solidFill>
                  <a:srgbClr val="4D4D4D"/>
                </a:solidFill>
                <a:latin typeface="Georgia" pitchFamily="18" charset="0"/>
              </a:defRPr>
            </a:lvl9pPr>
          </a:lstStyle>
          <a:p>
            <a:r>
              <a:rPr lang="en-GB" dirty="0" smtClean="0"/>
              <a:t>The phase parameter</a:t>
            </a:r>
            <a:endParaRPr lang="en-GB" dirty="0"/>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50975" y="1552190"/>
            <a:ext cx="5615178" cy="4359690"/>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846696" y="4547124"/>
                <a:ext cx="1917384" cy="6468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i="1">
                              <a:latin typeface="Cambria Math" panose="02040503050406030204" pitchFamily="18" charset="0"/>
                            </a:rPr>
                          </m:ctrlPr>
                        </m:sSubPr>
                        <m:e>
                          <m:r>
                            <a:rPr lang="en-GB" i="1">
                              <a:latin typeface="Cambria Math"/>
                            </a:rPr>
                            <m:t>𝑄</m:t>
                          </m:r>
                        </m:e>
                        <m:sub>
                          <m:r>
                            <a:rPr lang="en-GB" i="1">
                              <a:latin typeface="Cambria Math"/>
                            </a:rPr>
                            <m:t>𝑒𝑥𝑡</m:t>
                          </m:r>
                        </m:sub>
                      </m:sSub>
                      <m:r>
                        <a:rPr lang="en-GB" i="1">
                          <a:latin typeface="Cambria Math"/>
                        </a:rPr>
                        <m:t>=</m:t>
                      </m:r>
                      <m:f>
                        <m:fPr>
                          <m:ctrlPr>
                            <a:rPr lang="en-GB" i="1">
                              <a:latin typeface="Cambria Math" panose="02040503050406030204" pitchFamily="18" charset="0"/>
                            </a:rPr>
                          </m:ctrlPr>
                        </m:fPr>
                        <m:num>
                          <m:r>
                            <a:rPr lang="en-GB" i="1">
                              <a:latin typeface="Cambria Math"/>
                            </a:rPr>
                            <m:t>𝜎</m:t>
                          </m:r>
                        </m:num>
                        <m:den>
                          <m:r>
                            <a:rPr lang="en-GB" i="1">
                              <a:latin typeface="Cambria Math"/>
                            </a:rPr>
                            <m:t>𝜁</m:t>
                          </m:r>
                          <m:r>
                            <a:rPr lang="en-GB" i="1">
                              <a:latin typeface="Cambria Math"/>
                            </a:rPr>
                            <m:t>(</m:t>
                          </m:r>
                          <m:r>
                            <a:rPr lang="en-GB" i="1">
                              <a:latin typeface="Cambria Math"/>
                            </a:rPr>
                            <m:t>𝑧</m:t>
                          </m:r>
                          <m:r>
                            <a:rPr lang="en-GB" i="1">
                              <a:latin typeface="Cambria Math"/>
                            </a:rPr>
                            <m:t>)</m:t>
                          </m:r>
                          <m:sSub>
                            <m:sSubPr>
                              <m:ctrlPr>
                                <a:rPr lang="en-GB" i="1">
                                  <a:latin typeface="Cambria Math" panose="02040503050406030204" pitchFamily="18" charset="0"/>
                                </a:rPr>
                              </m:ctrlPr>
                            </m:sSubPr>
                            <m:e>
                              <m:r>
                                <a:rPr lang="en-GB" i="1">
                                  <a:latin typeface="Cambria Math"/>
                                </a:rPr>
                                <m:t>𝜎</m:t>
                              </m:r>
                            </m:e>
                            <m:sub>
                              <m:r>
                                <a:rPr lang="en-GB" i="1">
                                  <a:latin typeface="Cambria Math"/>
                                </a:rPr>
                                <m:t>𝑔𝑒𝑜𝑚</m:t>
                              </m:r>
                            </m:sub>
                          </m:sSub>
                        </m:den>
                      </m:f>
                    </m:oMath>
                  </m:oMathPara>
                </a14:m>
                <a:endParaRPr lang="en-GB" dirty="0"/>
              </a:p>
            </p:txBody>
          </p:sp>
        </mc:Choice>
        <mc:Fallback xmlns="">
          <p:sp>
            <p:nvSpPr>
              <p:cNvPr id="7" name="Rectangle 6"/>
              <p:cNvSpPr>
                <a:spLocks noRot="1" noChangeAspect="1" noMove="1" noResize="1" noEditPoints="1" noAdjustHandles="1" noChangeArrowheads="1" noChangeShapeType="1" noTextEdit="1"/>
              </p:cNvSpPr>
              <p:nvPr/>
            </p:nvSpPr>
            <p:spPr>
              <a:xfrm>
                <a:off x="846696" y="4547124"/>
                <a:ext cx="1917384" cy="646844"/>
              </a:xfrm>
              <a:prstGeom prst="rect">
                <a:avLst/>
              </a:prstGeom>
              <a:blipFill rotWithShape="1">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137609" y="3787425"/>
                <a:ext cx="1335558" cy="6139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i="1">
                              <a:latin typeface="Cambria Math" panose="02040503050406030204" pitchFamily="18" charset="0"/>
                            </a:rPr>
                          </m:ctrlPr>
                        </m:sSubPr>
                        <m:e>
                          <m:r>
                            <a:rPr lang="en-GB" i="1">
                              <a:latin typeface="Cambria Math"/>
                            </a:rPr>
                            <m:t>𝜎</m:t>
                          </m:r>
                        </m:e>
                        <m:sub>
                          <m:r>
                            <a:rPr lang="en-GB" i="1">
                              <a:latin typeface="Cambria Math"/>
                            </a:rPr>
                            <m:t>𝑒𝑥𝑡</m:t>
                          </m:r>
                        </m:sub>
                      </m:sSub>
                      <m:r>
                        <a:rPr lang="en-GB" i="1">
                          <a:latin typeface="Cambria Math"/>
                        </a:rPr>
                        <m:t>=</m:t>
                      </m:r>
                      <m:f>
                        <m:fPr>
                          <m:ctrlPr>
                            <a:rPr lang="en-GB" i="1">
                              <a:latin typeface="Cambria Math" panose="02040503050406030204" pitchFamily="18" charset="0"/>
                            </a:rPr>
                          </m:ctrlPr>
                        </m:fPr>
                        <m:num>
                          <m:r>
                            <a:rPr lang="en-GB" i="1">
                              <a:latin typeface="Cambria Math"/>
                            </a:rPr>
                            <m:t>𝜎</m:t>
                          </m:r>
                        </m:num>
                        <m:den>
                          <m:r>
                            <a:rPr lang="en-GB" i="1">
                              <a:latin typeface="Cambria Math"/>
                            </a:rPr>
                            <m:t>𝜁</m:t>
                          </m:r>
                          <m:r>
                            <a:rPr lang="en-GB" i="1">
                              <a:latin typeface="Cambria Math"/>
                            </a:rPr>
                            <m:t>(</m:t>
                          </m:r>
                          <m:r>
                            <a:rPr lang="en-GB" i="1">
                              <a:latin typeface="Cambria Math"/>
                            </a:rPr>
                            <m:t>𝑧</m:t>
                          </m:r>
                          <m:r>
                            <a:rPr lang="en-GB" i="1">
                              <a:latin typeface="Cambria Math"/>
                            </a:rPr>
                            <m:t>)</m:t>
                          </m:r>
                        </m:den>
                      </m:f>
                    </m:oMath>
                  </m:oMathPara>
                </a14:m>
                <a:endParaRPr lang="en-GB" dirty="0"/>
              </a:p>
            </p:txBody>
          </p:sp>
        </mc:Choice>
        <mc:Fallback xmlns="">
          <p:sp>
            <p:nvSpPr>
              <p:cNvPr id="8" name="Rectangle 7"/>
              <p:cNvSpPr>
                <a:spLocks noRot="1" noChangeAspect="1" noMove="1" noResize="1" noEditPoints="1" noAdjustHandles="1" noChangeArrowheads="1" noChangeShapeType="1" noTextEdit="1"/>
              </p:cNvSpPr>
              <p:nvPr/>
            </p:nvSpPr>
            <p:spPr>
              <a:xfrm>
                <a:off x="1137609" y="3787425"/>
                <a:ext cx="1335558" cy="613951"/>
              </a:xfrm>
              <a:prstGeom prst="rect">
                <a:avLst/>
              </a:prstGeom>
              <a:blipFill rotWithShape="1">
                <a:blip r:embed="rId5"/>
                <a:stretch>
                  <a:fillRect/>
                </a:stretch>
              </a:blipFill>
            </p:spPr>
            <p:txBody>
              <a:bodyPr/>
              <a:lstStyle/>
              <a:p>
                <a:r>
                  <a:rPr lang="en-GB">
                    <a:noFill/>
                  </a:rPr>
                  <a:t> </a:t>
                </a:r>
              </a:p>
            </p:txBody>
          </p:sp>
        </mc:Fallback>
      </mc:AlternateContent>
      <p:sp>
        <p:nvSpPr>
          <p:cNvPr id="9" name="TextBox 8"/>
          <p:cNvSpPr txBox="1"/>
          <p:nvPr/>
        </p:nvSpPr>
        <p:spPr>
          <a:xfrm>
            <a:off x="420144" y="1374095"/>
            <a:ext cx="2827638" cy="923330"/>
          </a:xfrm>
          <a:prstGeom prst="rect">
            <a:avLst/>
          </a:prstGeom>
          <a:noFill/>
        </p:spPr>
        <p:txBody>
          <a:bodyPr wrap="square" rtlCol="0">
            <a:spAutoFit/>
          </a:bodyPr>
          <a:lstStyle/>
          <a:p>
            <a:pPr marL="285750" indent="-285750">
              <a:buFont typeface="Arial" panose="020B0604020202020204" pitchFamily="34" charset="0"/>
              <a:buChar char="•"/>
            </a:pPr>
            <a:r>
              <a:rPr lang="en-GB" dirty="0" smtClean="0"/>
              <a:t>The phase parameter is used to describe this positional dependence</a:t>
            </a:r>
            <a:endParaRPr lang="en-GB" dirty="0"/>
          </a:p>
        </p:txBody>
      </p:sp>
      <p:sp>
        <p:nvSpPr>
          <p:cNvPr id="10" name="TextBox 9"/>
          <p:cNvSpPr txBox="1"/>
          <p:nvPr/>
        </p:nvSpPr>
        <p:spPr>
          <a:xfrm>
            <a:off x="391569" y="2444985"/>
            <a:ext cx="2827638" cy="923330"/>
          </a:xfrm>
          <a:prstGeom prst="rect">
            <a:avLst/>
          </a:prstGeom>
          <a:noFill/>
        </p:spPr>
        <p:txBody>
          <a:bodyPr wrap="square" rtlCol="0">
            <a:spAutoFit/>
          </a:bodyPr>
          <a:lstStyle/>
          <a:p>
            <a:pPr marL="285750" indent="-285750">
              <a:buFont typeface="Arial" panose="020B0604020202020204" pitchFamily="34" charset="0"/>
              <a:buChar char="•"/>
            </a:pPr>
            <a:r>
              <a:rPr lang="en-GB" dirty="0" smtClean="0"/>
              <a:t>Node – thick </a:t>
            </a:r>
            <a:r>
              <a:rPr lang="en-GB" dirty="0"/>
              <a:t>line</a:t>
            </a:r>
          </a:p>
          <a:p>
            <a:pPr marL="285750" indent="-285750">
              <a:buFont typeface="Arial" panose="020B0604020202020204" pitchFamily="34" charset="0"/>
              <a:buChar char="•"/>
            </a:pPr>
            <a:r>
              <a:rPr lang="en-GB" dirty="0" smtClean="0"/>
              <a:t>Antinode – </a:t>
            </a:r>
            <a:r>
              <a:rPr lang="en-GB" dirty="0"/>
              <a:t>thin line</a:t>
            </a:r>
          </a:p>
          <a:p>
            <a:pPr marL="285750" indent="-285750">
              <a:buFont typeface="Arial" panose="020B0604020202020204" pitchFamily="34" charset="0"/>
              <a:buChar char="•"/>
            </a:pPr>
            <a:r>
              <a:rPr lang="en-GB" dirty="0" smtClean="0"/>
              <a:t>Plane wave – dashed line</a:t>
            </a:r>
            <a:endParaRPr lang="en-GB" dirty="0"/>
          </a:p>
        </p:txBody>
      </p:sp>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85454" y="187913"/>
            <a:ext cx="1327902" cy="801429"/>
          </a:xfrm>
          <a:prstGeom prst="rect">
            <a:avLst/>
          </a:prstGeom>
        </p:spPr>
      </p:pic>
      <p:sp>
        <p:nvSpPr>
          <p:cNvPr id="2" name="Rectangle 1"/>
          <p:cNvSpPr/>
          <p:nvPr/>
        </p:nvSpPr>
        <p:spPr>
          <a:xfrm>
            <a:off x="4068096" y="6345983"/>
            <a:ext cx="4920330" cy="369332"/>
          </a:xfrm>
          <a:prstGeom prst="rect">
            <a:avLst/>
          </a:prstGeom>
        </p:spPr>
        <p:txBody>
          <a:bodyPr wrap="square">
            <a:spAutoFit/>
          </a:bodyPr>
          <a:lstStyle/>
          <a:p>
            <a:r>
              <a:rPr lang="en-GB" dirty="0">
                <a:solidFill>
                  <a:schemeClr val="bg1"/>
                </a:solidFill>
              </a:rPr>
              <a:t>Miller, J. L. &amp; Orr-Ewing, A. J. </a:t>
            </a:r>
            <a:r>
              <a:rPr lang="en-GB" i="1" dirty="0" smtClean="0">
                <a:solidFill>
                  <a:schemeClr val="bg1"/>
                </a:solidFill>
              </a:rPr>
              <a:t>J</a:t>
            </a:r>
            <a:r>
              <a:rPr lang="en-GB" i="1" dirty="0">
                <a:solidFill>
                  <a:schemeClr val="bg1"/>
                </a:solidFill>
              </a:rPr>
              <a:t>. Chem. Phys.</a:t>
            </a:r>
            <a:r>
              <a:rPr lang="en-GB" dirty="0">
                <a:solidFill>
                  <a:schemeClr val="bg1"/>
                </a:solidFill>
              </a:rPr>
              <a:t> </a:t>
            </a:r>
            <a:r>
              <a:rPr lang="en-GB" dirty="0" smtClean="0">
                <a:solidFill>
                  <a:schemeClr val="bg1"/>
                </a:solidFill>
              </a:rPr>
              <a:t>(</a:t>
            </a:r>
            <a:r>
              <a:rPr lang="en-GB" dirty="0">
                <a:solidFill>
                  <a:schemeClr val="bg1"/>
                </a:solidFill>
              </a:rPr>
              <a:t>2007</a:t>
            </a:r>
            <a:r>
              <a:rPr lang="en-GB" dirty="0" smtClean="0">
                <a:solidFill>
                  <a:schemeClr val="bg1"/>
                </a:solidFill>
              </a:rPr>
              <a:t>)</a:t>
            </a:r>
            <a:endParaRPr lang="en-GB" dirty="0">
              <a:solidFill>
                <a:schemeClr val="bg1"/>
              </a:solidFill>
            </a:endParaRPr>
          </a:p>
        </p:txBody>
      </p:sp>
    </p:spTree>
    <p:extLst>
      <p:ext uri="{BB962C8B-B14F-4D97-AF65-F5344CB8AC3E}">
        <p14:creationId xmlns:p14="http://schemas.microsoft.com/office/powerpoint/2010/main" val="3787430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7195" y="1266062"/>
            <a:ext cx="4780164" cy="3324987"/>
          </a:xfrm>
          <a:prstGeom prst="rect">
            <a:avLst/>
          </a:prstGeom>
        </p:spPr>
      </p:pic>
      <p:sp>
        <p:nvSpPr>
          <p:cNvPr id="5" name="Title 1"/>
          <p:cNvSpPr>
            <a:spLocks noGrp="1"/>
          </p:cNvSpPr>
          <p:nvPr>
            <p:ph type="title"/>
          </p:nvPr>
        </p:nvSpPr>
        <p:spPr>
          <a:xfrm>
            <a:off x="320675" y="257176"/>
            <a:ext cx="8534400" cy="572108"/>
          </a:xfrm>
        </p:spPr>
        <p:txBody>
          <a:bodyPr/>
          <a:lstStyle/>
          <a:p>
            <a:r>
              <a:rPr lang="en-GB" dirty="0" smtClean="0"/>
              <a:t>Extinction efficiency</a:t>
            </a:r>
            <a:endParaRPr lang="en-GB" dirty="0"/>
          </a:p>
        </p:txBody>
      </p:sp>
      <mc:AlternateContent xmlns:mc="http://schemas.openxmlformats.org/markup-compatibility/2006" xmlns:a14="http://schemas.microsoft.com/office/drawing/2010/main">
        <mc:Choice Requires="a14">
          <p:sp>
            <p:nvSpPr>
              <p:cNvPr id="9" name="Rectangle 8"/>
              <p:cNvSpPr/>
              <p:nvPr/>
            </p:nvSpPr>
            <p:spPr>
              <a:xfrm>
                <a:off x="6098433" y="1183180"/>
                <a:ext cx="1917384" cy="6468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i="1">
                              <a:latin typeface="Cambria Math" panose="02040503050406030204" pitchFamily="18" charset="0"/>
                            </a:rPr>
                          </m:ctrlPr>
                        </m:sSubPr>
                        <m:e>
                          <m:r>
                            <a:rPr lang="en-GB" i="1">
                              <a:latin typeface="Cambria Math"/>
                            </a:rPr>
                            <m:t>𝑄</m:t>
                          </m:r>
                        </m:e>
                        <m:sub>
                          <m:r>
                            <a:rPr lang="en-GB" i="1">
                              <a:latin typeface="Cambria Math"/>
                            </a:rPr>
                            <m:t>𝑒𝑥𝑡</m:t>
                          </m:r>
                        </m:sub>
                      </m:sSub>
                      <m:r>
                        <a:rPr lang="en-GB" i="1">
                          <a:latin typeface="Cambria Math"/>
                        </a:rPr>
                        <m:t>=</m:t>
                      </m:r>
                      <m:f>
                        <m:fPr>
                          <m:ctrlPr>
                            <a:rPr lang="en-GB" i="1">
                              <a:latin typeface="Cambria Math" panose="02040503050406030204" pitchFamily="18" charset="0"/>
                            </a:rPr>
                          </m:ctrlPr>
                        </m:fPr>
                        <m:num>
                          <m:r>
                            <a:rPr lang="en-GB" i="1">
                              <a:latin typeface="Cambria Math"/>
                            </a:rPr>
                            <m:t>𝜎</m:t>
                          </m:r>
                        </m:num>
                        <m:den>
                          <m:r>
                            <a:rPr lang="en-GB" i="1">
                              <a:latin typeface="Cambria Math"/>
                            </a:rPr>
                            <m:t>𝜁</m:t>
                          </m:r>
                          <m:r>
                            <a:rPr lang="en-GB" i="1">
                              <a:latin typeface="Cambria Math"/>
                            </a:rPr>
                            <m:t>(</m:t>
                          </m:r>
                          <m:r>
                            <a:rPr lang="en-GB" i="1">
                              <a:latin typeface="Cambria Math"/>
                            </a:rPr>
                            <m:t>𝑧</m:t>
                          </m:r>
                          <m:r>
                            <a:rPr lang="en-GB" i="1">
                              <a:latin typeface="Cambria Math"/>
                            </a:rPr>
                            <m:t>)</m:t>
                          </m:r>
                          <m:sSub>
                            <m:sSubPr>
                              <m:ctrlPr>
                                <a:rPr lang="en-GB" i="1">
                                  <a:latin typeface="Cambria Math" panose="02040503050406030204" pitchFamily="18" charset="0"/>
                                </a:rPr>
                              </m:ctrlPr>
                            </m:sSubPr>
                            <m:e>
                              <m:r>
                                <a:rPr lang="en-GB" i="1">
                                  <a:latin typeface="Cambria Math"/>
                                </a:rPr>
                                <m:t>𝜎</m:t>
                              </m:r>
                            </m:e>
                            <m:sub>
                              <m:r>
                                <a:rPr lang="en-GB" i="1">
                                  <a:latin typeface="Cambria Math"/>
                                </a:rPr>
                                <m:t>𝑔𝑒𝑜𝑚</m:t>
                              </m:r>
                            </m:sub>
                          </m:sSub>
                        </m:den>
                      </m:f>
                    </m:oMath>
                  </m:oMathPara>
                </a14:m>
                <a:endParaRPr lang="en-GB" dirty="0"/>
              </a:p>
            </p:txBody>
          </p:sp>
        </mc:Choice>
        <mc:Fallback xmlns="">
          <p:sp>
            <p:nvSpPr>
              <p:cNvPr id="9" name="Rectangle 8"/>
              <p:cNvSpPr>
                <a:spLocks noRot="1" noChangeAspect="1" noMove="1" noResize="1" noEditPoints="1" noAdjustHandles="1" noChangeArrowheads="1" noChangeShapeType="1" noTextEdit="1"/>
              </p:cNvSpPr>
              <p:nvPr/>
            </p:nvSpPr>
            <p:spPr>
              <a:xfrm>
                <a:off x="6098433" y="1183180"/>
                <a:ext cx="1917384" cy="646844"/>
              </a:xfrm>
              <a:prstGeom prst="rect">
                <a:avLst/>
              </a:prstGeom>
              <a:blipFill rotWithShape="1">
                <a:blip r:embed="rId3"/>
                <a:stretch>
                  <a:fillRect/>
                </a:stretch>
              </a:blipFill>
            </p:spPr>
            <p:txBody>
              <a:bodyPr/>
              <a:lstStyle/>
              <a:p>
                <a:r>
                  <a:rPr lang="en-GB">
                    <a:noFill/>
                  </a:rPr>
                  <a:t> </a:t>
                </a:r>
              </a:p>
            </p:txBody>
          </p:sp>
        </mc:Fallback>
      </mc:AlternateContent>
      <p:sp>
        <p:nvSpPr>
          <p:cNvPr id="10" name="TextBox 9"/>
          <p:cNvSpPr txBox="1"/>
          <p:nvPr/>
        </p:nvSpPr>
        <p:spPr>
          <a:xfrm>
            <a:off x="5883538" y="4334937"/>
            <a:ext cx="2867269" cy="923330"/>
          </a:xfrm>
          <a:prstGeom prst="rect">
            <a:avLst/>
          </a:prstGeom>
          <a:noFill/>
        </p:spPr>
        <p:txBody>
          <a:bodyPr wrap="square" rtlCol="0">
            <a:spAutoFit/>
          </a:bodyPr>
          <a:lstStyle/>
          <a:p>
            <a:pPr marL="285750" indent="-285750">
              <a:buFont typeface="Arial" pitchFamily="34" charset="0"/>
              <a:buChar char="•"/>
            </a:pPr>
            <a:r>
              <a:rPr lang="en-GB" dirty="0" smtClean="0"/>
              <a:t>Why do we have an offset between experimental and </a:t>
            </a:r>
            <a:r>
              <a:rPr lang="en-GB" dirty="0" err="1" smtClean="0"/>
              <a:t>sims</a:t>
            </a:r>
            <a:r>
              <a:rPr lang="en-GB" dirty="0" smtClean="0"/>
              <a:t>?</a:t>
            </a:r>
            <a:endParaRPr lang="en-GB" dirty="0"/>
          </a:p>
        </p:txBody>
      </p:sp>
      <p:sp>
        <p:nvSpPr>
          <p:cNvPr id="11" name="TextBox 10"/>
          <p:cNvSpPr txBox="1"/>
          <p:nvPr/>
        </p:nvSpPr>
        <p:spPr>
          <a:xfrm>
            <a:off x="629657" y="4868046"/>
            <a:ext cx="4790065" cy="369332"/>
          </a:xfrm>
          <a:prstGeom prst="rect">
            <a:avLst/>
          </a:prstGeom>
          <a:noFill/>
        </p:spPr>
        <p:txBody>
          <a:bodyPr wrap="square" rtlCol="0">
            <a:spAutoFit/>
          </a:bodyPr>
          <a:lstStyle/>
          <a:p>
            <a:pPr marL="285750" indent="-285750">
              <a:buFont typeface="Arial" panose="020B0604020202020204" pitchFamily="34" charset="0"/>
              <a:buChar char="•"/>
            </a:pPr>
            <a:r>
              <a:rPr lang="en-GB" dirty="0" smtClean="0"/>
              <a:t>Deviation of beam waist from ideal</a:t>
            </a:r>
          </a:p>
        </p:txBody>
      </p:sp>
      <p:sp>
        <p:nvSpPr>
          <p:cNvPr id="12" name="Rectangle 11"/>
          <p:cNvSpPr/>
          <p:nvPr/>
        </p:nvSpPr>
        <p:spPr>
          <a:xfrm>
            <a:off x="629656" y="5308854"/>
            <a:ext cx="4146713" cy="369332"/>
          </a:xfrm>
          <a:prstGeom prst="rect">
            <a:avLst/>
          </a:prstGeom>
        </p:spPr>
        <p:txBody>
          <a:bodyPr wrap="none">
            <a:spAutoFit/>
          </a:bodyPr>
          <a:lstStyle/>
          <a:p>
            <a:pPr marL="285750" indent="-285750">
              <a:buFont typeface="Arial" panose="020B0604020202020204" pitchFamily="34" charset="0"/>
              <a:buChar char="•"/>
            </a:pPr>
            <a:r>
              <a:rPr lang="en-GB" dirty="0"/>
              <a:t>Particle not central in ring down events</a:t>
            </a:r>
          </a:p>
        </p:txBody>
      </p:sp>
      <p:sp>
        <p:nvSpPr>
          <p:cNvPr id="13" name="Rectangle 12"/>
          <p:cNvSpPr/>
          <p:nvPr/>
        </p:nvSpPr>
        <p:spPr>
          <a:xfrm>
            <a:off x="629656" y="5749662"/>
            <a:ext cx="4514184" cy="369332"/>
          </a:xfrm>
          <a:prstGeom prst="rect">
            <a:avLst/>
          </a:prstGeom>
        </p:spPr>
        <p:txBody>
          <a:bodyPr wrap="none">
            <a:spAutoFit/>
          </a:bodyPr>
          <a:lstStyle/>
          <a:p>
            <a:pPr marL="285750" indent="-285750">
              <a:buFont typeface="Arial" panose="020B0604020202020204" pitchFamily="34" charset="0"/>
              <a:buChar char="•"/>
            </a:pPr>
            <a:r>
              <a:rPr lang="en-GB" b="1" dirty="0" smtClean="0"/>
              <a:t>If the beam waist is not ideal can we fit it?</a:t>
            </a:r>
            <a:endParaRPr lang="en-GB" b="1" dirty="0"/>
          </a:p>
        </p:txBody>
      </p:sp>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5454" y="187913"/>
            <a:ext cx="1327902" cy="801429"/>
          </a:xfrm>
          <a:prstGeom prst="rect">
            <a:avLst/>
          </a:prstGeom>
        </p:spPr>
      </p:pic>
      <p:pic>
        <p:nvPicPr>
          <p:cNvPr id="15" name="Picture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12094" y="220328"/>
            <a:ext cx="721331" cy="723102"/>
          </a:xfrm>
          <a:prstGeom prst="rect">
            <a:avLst/>
          </a:prstGeom>
        </p:spPr>
      </p:pic>
      <p:sp>
        <p:nvSpPr>
          <p:cNvPr id="16" name="TextBox 15"/>
          <p:cNvSpPr txBox="1"/>
          <p:nvPr/>
        </p:nvSpPr>
        <p:spPr>
          <a:xfrm>
            <a:off x="5883539" y="3267140"/>
            <a:ext cx="3049886" cy="1200329"/>
          </a:xfrm>
          <a:prstGeom prst="rect">
            <a:avLst/>
          </a:prstGeom>
          <a:noFill/>
        </p:spPr>
        <p:txBody>
          <a:bodyPr wrap="square" rtlCol="0">
            <a:spAutoFit/>
          </a:bodyPr>
          <a:lstStyle/>
          <a:p>
            <a:pPr marL="285750" indent="-285750">
              <a:buFont typeface="Arial" pitchFamily="34" charset="0"/>
              <a:buChar char="•"/>
            </a:pPr>
            <a:r>
              <a:rPr lang="en-GB" dirty="0" smtClean="0"/>
              <a:t>Simulated data</a:t>
            </a:r>
          </a:p>
          <a:p>
            <a:pPr marL="742950" lvl="1" indent="-285750">
              <a:buFont typeface="Arial" pitchFamily="34" charset="0"/>
              <a:buChar char="•"/>
            </a:pPr>
            <a:r>
              <a:rPr lang="en-GB" dirty="0" smtClean="0"/>
              <a:t>Refractive index = 1.476</a:t>
            </a:r>
          </a:p>
          <a:p>
            <a:r>
              <a:rPr lang="en-GB" dirty="0" smtClean="0"/>
              <a:t>	</a:t>
            </a:r>
            <a:endParaRPr lang="en-GB" dirty="0"/>
          </a:p>
        </p:txBody>
      </p:sp>
      <p:sp>
        <p:nvSpPr>
          <p:cNvPr id="17" name="TextBox 16"/>
          <p:cNvSpPr txBox="1"/>
          <p:nvPr/>
        </p:nvSpPr>
        <p:spPr>
          <a:xfrm>
            <a:off x="5883539" y="2248500"/>
            <a:ext cx="2668973" cy="1200329"/>
          </a:xfrm>
          <a:prstGeom prst="rect">
            <a:avLst/>
          </a:prstGeom>
          <a:noFill/>
        </p:spPr>
        <p:txBody>
          <a:bodyPr wrap="square" rtlCol="0">
            <a:spAutoFit/>
          </a:bodyPr>
          <a:lstStyle/>
          <a:p>
            <a:pPr marL="285750" lvl="1" indent="-285750">
              <a:buFont typeface="Arial" pitchFamily="34" charset="0"/>
              <a:buChar char="•"/>
            </a:pPr>
            <a:r>
              <a:rPr lang="en-GB" dirty="0" smtClean="0">
                <a:solidFill>
                  <a:srgbClr val="FF0000"/>
                </a:solidFill>
              </a:rPr>
              <a:t>Experimental data</a:t>
            </a:r>
          </a:p>
          <a:p>
            <a:pPr marL="742950" lvl="2" indent="-285750">
              <a:buFont typeface="Arial" pitchFamily="34" charset="0"/>
              <a:buChar char="•"/>
            </a:pPr>
            <a:r>
              <a:rPr lang="en-GB" dirty="0" smtClean="0">
                <a:solidFill>
                  <a:srgbClr val="FF0000"/>
                </a:solidFill>
              </a:rPr>
              <a:t>Beam </a:t>
            </a:r>
            <a:r>
              <a:rPr lang="en-GB" dirty="0">
                <a:solidFill>
                  <a:srgbClr val="FF0000"/>
                </a:solidFill>
              </a:rPr>
              <a:t>waist, </a:t>
            </a:r>
            <a:r>
              <a:rPr lang="en-GB" i="1" dirty="0">
                <a:solidFill>
                  <a:srgbClr val="FF0000"/>
                </a:solidFill>
              </a:rPr>
              <a:t>w</a:t>
            </a:r>
            <a:r>
              <a:rPr lang="en-GB" baseline="-25000" dirty="0">
                <a:solidFill>
                  <a:srgbClr val="FF0000"/>
                </a:solidFill>
              </a:rPr>
              <a:t>0</a:t>
            </a:r>
            <a:r>
              <a:rPr lang="en-GB" dirty="0">
                <a:solidFill>
                  <a:srgbClr val="FF0000"/>
                </a:solidFill>
              </a:rPr>
              <a:t> = 270.9 </a:t>
            </a:r>
            <a:r>
              <a:rPr lang="el-GR" dirty="0">
                <a:solidFill>
                  <a:srgbClr val="FF0000"/>
                </a:solidFill>
              </a:rPr>
              <a:t>μ</a:t>
            </a:r>
            <a:r>
              <a:rPr lang="en-GB" dirty="0">
                <a:solidFill>
                  <a:srgbClr val="FF0000"/>
                </a:solidFill>
              </a:rPr>
              <a:t>m</a:t>
            </a:r>
          </a:p>
          <a:p>
            <a:pPr marL="285750" indent="-285750">
              <a:buFont typeface="Arial" pitchFamily="34" charset="0"/>
              <a:buChar char="•"/>
            </a:pPr>
            <a:endParaRPr lang="en-GB" dirty="0" smtClean="0">
              <a:solidFill>
                <a:srgbClr val="FF0000"/>
              </a:solidFill>
            </a:endParaRPr>
          </a:p>
        </p:txBody>
      </p:sp>
    </p:spTree>
    <p:extLst>
      <p:ext uri="{BB962C8B-B14F-4D97-AF65-F5344CB8AC3E}">
        <p14:creationId xmlns:p14="http://schemas.microsoft.com/office/powerpoint/2010/main" val="4027780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6819" y="1335024"/>
            <a:ext cx="4415260" cy="4780026"/>
          </a:xfrm>
          <a:prstGeom prst="rect">
            <a:avLst/>
          </a:prstGeom>
        </p:spPr>
      </p:pic>
      <p:sp>
        <p:nvSpPr>
          <p:cNvPr id="7" name="Title 1"/>
          <p:cNvSpPr>
            <a:spLocks noGrp="1"/>
          </p:cNvSpPr>
          <p:nvPr>
            <p:ph type="title"/>
          </p:nvPr>
        </p:nvSpPr>
        <p:spPr>
          <a:xfrm>
            <a:off x="320675" y="257176"/>
            <a:ext cx="8534400" cy="572108"/>
          </a:xfrm>
        </p:spPr>
        <p:txBody>
          <a:bodyPr/>
          <a:lstStyle/>
          <a:p>
            <a:r>
              <a:rPr lang="en-GB" dirty="0" err="1" smtClean="0"/>
              <a:t>Hexanetriol</a:t>
            </a:r>
            <a:r>
              <a:rPr lang="en-GB" dirty="0" smtClean="0"/>
              <a:t> - Extinction efficiency</a:t>
            </a:r>
            <a:endParaRPr lang="en-GB" dirty="0"/>
          </a:p>
        </p:txBody>
      </p:sp>
      <p:sp>
        <p:nvSpPr>
          <p:cNvPr id="9" name="TextBox 8"/>
          <p:cNvSpPr txBox="1"/>
          <p:nvPr/>
        </p:nvSpPr>
        <p:spPr>
          <a:xfrm>
            <a:off x="5551189" y="1750764"/>
            <a:ext cx="3049886" cy="923330"/>
          </a:xfrm>
          <a:prstGeom prst="rect">
            <a:avLst/>
          </a:prstGeom>
          <a:noFill/>
        </p:spPr>
        <p:txBody>
          <a:bodyPr wrap="square" rtlCol="0">
            <a:spAutoFit/>
          </a:bodyPr>
          <a:lstStyle/>
          <a:p>
            <a:pPr marL="285750" indent="-285750">
              <a:buFont typeface="Arial" pitchFamily="34" charset="0"/>
              <a:buChar char="•"/>
            </a:pPr>
            <a:r>
              <a:rPr lang="en-GB" dirty="0" smtClean="0"/>
              <a:t>Simulated data sets</a:t>
            </a:r>
          </a:p>
          <a:p>
            <a:pPr marL="742950" lvl="1" indent="-285750">
              <a:buFont typeface="Arial" pitchFamily="34" charset="0"/>
              <a:buChar char="•"/>
            </a:pPr>
            <a:r>
              <a:rPr lang="en-GB" dirty="0" smtClean="0"/>
              <a:t>RI = 1.476</a:t>
            </a:r>
          </a:p>
          <a:p>
            <a:pPr marL="742950" lvl="1" indent="-285750">
              <a:buFont typeface="Arial" pitchFamily="34" charset="0"/>
              <a:buChar char="•"/>
            </a:pPr>
            <a:r>
              <a:rPr lang="en-GB" dirty="0" smtClean="0"/>
              <a:t>Beam waist floated	</a:t>
            </a:r>
            <a:endParaRPr lang="en-GB" dirty="0"/>
          </a:p>
        </p:txBody>
      </p:sp>
      <p:sp>
        <p:nvSpPr>
          <p:cNvPr id="10" name="TextBox 9"/>
          <p:cNvSpPr txBox="1"/>
          <p:nvPr/>
        </p:nvSpPr>
        <p:spPr>
          <a:xfrm>
            <a:off x="5551189" y="1335024"/>
            <a:ext cx="2668973" cy="369332"/>
          </a:xfrm>
          <a:prstGeom prst="rect">
            <a:avLst/>
          </a:prstGeom>
          <a:noFill/>
        </p:spPr>
        <p:txBody>
          <a:bodyPr wrap="square" rtlCol="0">
            <a:spAutoFit/>
          </a:bodyPr>
          <a:lstStyle/>
          <a:p>
            <a:pPr marL="285750" indent="-285750">
              <a:buFont typeface="Arial" pitchFamily="34" charset="0"/>
              <a:buChar char="•"/>
            </a:pPr>
            <a:r>
              <a:rPr lang="en-GB" dirty="0" smtClean="0">
                <a:solidFill>
                  <a:srgbClr val="FF0000"/>
                </a:solidFill>
              </a:rPr>
              <a:t>Experimental data</a:t>
            </a:r>
          </a:p>
        </p:txBody>
      </p:sp>
      <p:sp>
        <p:nvSpPr>
          <p:cNvPr id="11" name="TextBox 10"/>
          <p:cNvSpPr txBox="1"/>
          <p:nvPr/>
        </p:nvSpPr>
        <p:spPr>
          <a:xfrm>
            <a:off x="5551189" y="2694501"/>
            <a:ext cx="3049886" cy="1200329"/>
          </a:xfrm>
          <a:prstGeom prst="rect">
            <a:avLst/>
          </a:prstGeom>
          <a:noFill/>
        </p:spPr>
        <p:txBody>
          <a:bodyPr wrap="square" rtlCol="0">
            <a:spAutoFit/>
          </a:bodyPr>
          <a:lstStyle/>
          <a:p>
            <a:pPr marL="285750" indent="-285750">
              <a:buFont typeface="Arial" pitchFamily="34" charset="0"/>
              <a:buChar char="•"/>
            </a:pPr>
            <a:r>
              <a:rPr lang="en-GB" dirty="0" smtClean="0"/>
              <a:t>The quality of fit is determined by the number of points that fall within the envelope	</a:t>
            </a:r>
            <a:endParaRPr lang="en-GB" dirty="0"/>
          </a:p>
        </p:txBody>
      </p:sp>
      <p:sp>
        <p:nvSpPr>
          <p:cNvPr id="12" name="TextBox 11"/>
          <p:cNvSpPr txBox="1"/>
          <p:nvPr/>
        </p:nvSpPr>
        <p:spPr>
          <a:xfrm>
            <a:off x="5551189" y="3922331"/>
            <a:ext cx="3049886" cy="2031325"/>
          </a:xfrm>
          <a:prstGeom prst="rect">
            <a:avLst/>
          </a:prstGeom>
          <a:noFill/>
        </p:spPr>
        <p:txBody>
          <a:bodyPr wrap="square" rtlCol="0">
            <a:spAutoFit/>
          </a:bodyPr>
          <a:lstStyle/>
          <a:p>
            <a:pPr marL="285750" indent="-285750">
              <a:buFont typeface="Arial" pitchFamily="34" charset="0"/>
              <a:buChar char="•"/>
            </a:pPr>
            <a:r>
              <a:rPr lang="en-GB" dirty="0" smtClean="0"/>
              <a:t>Our agreement after fitting the beam waist is much better, however no consideration of how the RI used in the phase function fitting may differ from the true RI</a:t>
            </a:r>
            <a:endParaRPr lang="en-GB"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5454" y="187913"/>
            <a:ext cx="1327902" cy="801429"/>
          </a:xfrm>
          <a:prstGeom prst="rect">
            <a:avLst/>
          </a:prstGeo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12094" y="220328"/>
            <a:ext cx="721331" cy="723102"/>
          </a:xfrm>
          <a:prstGeom prst="rect">
            <a:avLst/>
          </a:prstGeom>
        </p:spPr>
      </p:pic>
    </p:spTree>
    <p:extLst>
      <p:ext uri="{BB962C8B-B14F-4D97-AF65-F5344CB8AC3E}">
        <p14:creationId xmlns:p14="http://schemas.microsoft.com/office/powerpoint/2010/main" val="174638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a:xfrm>
            <a:off x="320675" y="257176"/>
            <a:ext cx="8534400" cy="572108"/>
          </a:xfrm>
        </p:spPr>
        <p:txBody>
          <a:bodyPr/>
          <a:lstStyle/>
          <a:p>
            <a:r>
              <a:rPr lang="en-GB" dirty="0" err="1" smtClean="0"/>
              <a:t>Hexanetriol</a:t>
            </a:r>
            <a:r>
              <a:rPr lang="en-GB" dirty="0" smtClean="0"/>
              <a:t> – RI determination</a:t>
            </a:r>
            <a:endParaRPr lang="en-GB" dirty="0"/>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24224" y="1639062"/>
            <a:ext cx="5476875" cy="3709670"/>
          </a:xfrm>
          <a:prstGeom prst="rect">
            <a:avLst/>
          </a:prstGeom>
        </p:spPr>
      </p:pic>
      <p:sp>
        <p:nvSpPr>
          <p:cNvPr id="13" name="TextBox 12"/>
          <p:cNvSpPr txBox="1"/>
          <p:nvPr/>
        </p:nvSpPr>
        <p:spPr>
          <a:xfrm>
            <a:off x="464839" y="1500093"/>
            <a:ext cx="3049886" cy="923330"/>
          </a:xfrm>
          <a:prstGeom prst="rect">
            <a:avLst/>
          </a:prstGeom>
          <a:noFill/>
        </p:spPr>
        <p:txBody>
          <a:bodyPr wrap="square" rtlCol="0">
            <a:spAutoFit/>
          </a:bodyPr>
          <a:lstStyle/>
          <a:p>
            <a:pPr marL="285750" indent="-285750">
              <a:buFont typeface="Arial" pitchFamily="34" charset="0"/>
              <a:buChar char="•"/>
            </a:pPr>
            <a:r>
              <a:rPr lang="en-GB" dirty="0" smtClean="0"/>
              <a:t>Simulated data</a:t>
            </a:r>
          </a:p>
          <a:p>
            <a:pPr marL="742950" lvl="1" indent="-285750">
              <a:buFont typeface="Arial" pitchFamily="34" charset="0"/>
              <a:buChar char="•"/>
            </a:pPr>
            <a:r>
              <a:rPr lang="en-GB" dirty="0" smtClean="0"/>
              <a:t>RI and beam waist floated	</a:t>
            </a:r>
            <a:endParaRPr lang="en-GB" dirty="0"/>
          </a:p>
        </p:txBody>
      </p:sp>
      <p:sp>
        <p:nvSpPr>
          <p:cNvPr id="14" name="TextBox 13"/>
          <p:cNvSpPr txBox="1"/>
          <p:nvPr/>
        </p:nvSpPr>
        <p:spPr>
          <a:xfrm>
            <a:off x="464839" y="2853072"/>
            <a:ext cx="2716511" cy="1477328"/>
          </a:xfrm>
          <a:prstGeom prst="rect">
            <a:avLst/>
          </a:prstGeom>
          <a:noFill/>
        </p:spPr>
        <p:txBody>
          <a:bodyPr wrap="square" rtlCol="0">
            <a:spAutoFit/>
          </a:bodyPr>
          <a:lstStyle/>
          <a:p>
            <a:pPr marL="285750" indent="-285750">
              <a:buFont typeface="Arial" pitchFamily="34" charset="0"/>
              <a:buChar char="•"/>
            </a:pPr>
            <a:r>
              <a:rPr lang="en-GB" dirty="0" smtClean="0"/>
              <a:t>The radius, </a:t>
            </a:r>
            <a:r>
              <a:rPr lang="en-GB" i="1" dirty="0" smtClean="0"/>
              <a:t>r</a:t>
            </a:r>
            <a:r>
              <a:rPr lang="en-GB" baseline="-25000" dirty="0" smtClean="0"/>
              <a:t>1</a:t>
            </a:r>
            <a:r>
              <a:rPr lang="en-GB" dirty="0" smtClean="0"/>
              <a:t>, from the phase function must be modified to account for each RI used in the fitting </a:t>
            </a:r>
            <a:r>
              <a:rPr lang="en-GB" i="1" dirty="0" smtClean="0"/>
              <a:t>n</a:t>
            </a:r>
            <a:r>
              <a:rPr lang="en-GB" baseline="-25000" dirty="0" smtClean="0"/>
              <a:t>2</a:t>
            </a:r>
            <a:r>
              <a:rPr lang="en-GB" dirty="0" smtClean="0"/>
              <a:t> </a:t>
            </a:r>
            <a:endParaRPr lang="en-GB" dirty="0"/>
          </a:p>
        </p:txBody>
      </p:sp>
      <mc:AlternateContent xmlns:mc="http://schemas.openxmlformats.org/markup-compatibility/2006" xmlns:a14="http://schemas.microsoft.com/office/drawing/2010/main">
        <mc:Choice Requires="a14">
          <p:sp>
            <p:nvSpPr>
              <p:cNvPr id="15" name="Rectangle 14"/>
              <p:cNvSpPr/>
              <p:nvPr/>
            </p:nvSpPr>
            <p:spPr>
              <a:xfrm>
                <a:off x="1113898" y="4760050"/>
                <a:ext cx="1345240" cy="362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a:rPr>
                        <m:t>𝑛</m:t>
                      </m:r>
                      <m:r>
                        <a:rPr lang="en-GB" b="0" i="1" baseline="-25000" smtClean="0">
                          <a:latin typeface="Cambria Math"/>
                        </a:rPr>
                        <m:t>1</m:t>
                      </m:r>
                      <m:r>
                        <a:rPr lang="en-GB" b="0" i="1" smtClean="0">
                          <a:latin typeface="Cambria Math"/>
                        </a:rPr>
                        <m:t>𝑟</m:t>
                      </m:r>
                      <m:r>
                        <a:rPr lang="en-GB" b="0" i="1" baseline="-25000" smtClean="0">
                          <a:latin typeface="Cambria Math"/>
                        </a:rPr>
                        <m:t>1</m:t>
                      </m:r>
                      <m:r>
                        <a:rPr lang="en-GB" b="0" i="1" smtClean="0">
                          <a:latin typeface="Cambria Math"/>
                        </a:rPr>
                        <m:t>=</m:t>
                      </m:r>
                      <m:r>
                        <a:rPr lang="en-GB" b="0" i="1" smtClean="0">
                          <a:latin typeface="Cambria Math"/>
                        </a:rPr>
                        <m:t>𝑛</m:t>
                      </m:r>
                      <m:r>
                        <a:rPr lang="en-GB" b="0" i="1" baseline="-25000" smtClean="0">
                          <a:latin typeface="Cambria Math"/>
                        </a:rPr>
                        <m:t>2</m:t>
                      </m:r>
                      <m:r>
                        <a:rPr lang="en-GB" b="0" i="1" smtClean="0">
                          <a:latin typeface="Cambria Math"/>
                        </a:rPr>
                        <m:t>𝑟</m:t>
                      </m:r>
                      <m:r>
                        <a:rPr lang="en-GB" b="0" i="1" baseline="-25000" smtClean="0">
                          <a:latin typeface="Cambria Math"/>
                        </a:rPr>
                        <m:t>2</m:t>
                      </m:r>
                    </m:oMath>
                  </m:oMathPara>
                </a14:m>
                <a:endParaRPr lang="en-GB" baseline="-25000" dirty="0"/>
              </a:p>
            </p:txBody>
          </p:sp>
        </mc:Choice>
        <mc:Fallback xmlns="">
          <p:sp>
            <p:nvSpPr>
              <p:cNvPr id="15" name="Rectangle 14"/>
              <p:cNvSpPr>
                <a:spLocks noRot="1" noChangeAspect="1" noMove="1" noResize="1" noEditPoints="1" noAdjustHandles="1" noChangeArrowheads="1" noChangeShapeType="1" noTextEdit="1"/>
              </p:cNvSpPr>
              <p:nvPr/>
            </p:nvSpPr>
            <p:spPr>
              <a:xfrm>
                <a:off x="1113898" y="4760050"/>
                <a:ext cx="1345240" cy="362984"/>
              </a:xfrm>
              <a:prstGeom prst="rect">
                <a:avLst/>
              </a:prstGeom>
              <a:blipFill rotWithShape="0">
                <a:blip r:embed="rId4"/>
                <a:stretch>
                  <a:fillRect b="-1695"/>
                </a:stretch>
              </a:blipFill>
            </p:spPr>
            <p:txBody>
              <a:bodyPr/>
              <a:lstStyle/>
              <a:p>
                <a:r>
                  <a:rPr lang="en-GB">
                    <a:noFill/>
                  </a:rPr>
                  <a:t> </a:t>
                </a:r>
              </a:p>
            </p:txBody>
          </p:sp>
        </mc:Fallback>
      </mc:AlternateContent>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76599" y="1638768"/>
            <a:ext cx="5524500" cy="3904507"/>
          </a:xfrm>
          <a:prstGeom prst="rect">
            <a:avLst/>
          </a:prstGeom>
        </p:spPr>
      </p:pic>
      <p:pic>
        <p:nvPicPr>
          <p:cNvPr id="8" name="Picture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85454" y="187913"/>
            <a:ext cx="1327902" cy="801429"/>
          </a:xfrm>
          <a:prstGeom prst="rect">
            <a:avLst/>
          </a:prstGeom>
        </p:spPr>
      </p:pic>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12094" y="220328"/>
            <a:ext cx="721331" cy="723102"/>
          </a:xfrm>
          <a:prstGeom prst="rect">
            <a:avLst/>
          </a:prstGeom>
        </p:spPr>
      </p:pic>
    </p:spTree>
    <p:extLst>
      <p:ext uri="{BB962C8B-B14F-4D97-AF65-F5344CB8AC3E}">
        <p14:creationId xmlns:p14="http://schemas.microsoft.com/office/powerpoint/2010/main" val="2443559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1625" y="279401"/>
            <a:ext cx="8534400" cy="572108"/>
          </a:xfrm>
        </p:spPr>
        <p:txBody>
          <a:bodyPr/>
          <a:lstStyle/>
          <a:p>
            <a:r>
              <a:rPr lang="en-GB" sz="3600" dirty="0" smtClean="0"/>
              <a:t>Project aims</a:t>
            </a:r>
            <a:endParaRPr lang="en-GB" sz="3600" dirty="0"/>
          </a:p>
        </p:txBody>
      </p:sp>
      <p:sp>
        <p:nvSpPr>
          <p:cNvPr id="5" name="Rectangle 4"/>
          <p:cNvSpPr/>
          <p:nvPr/>
        </p:nvSpPr>
        <p:spPr>
          <a:xfrm>
            <a:off x="914400" y="1272739"/>
            <a:ext cx="7467600" cy="1323439"/>
          </a:xfrm>
          <a:prstGeom prst="rect">
            <a:avLst/>
          </a:prstGeom>
        </p:spPr>
        <p:txBody>
          <a:bodyPr wrap="square">
            <a:spAutoFit/>
          </a:bodyPr>
          <a:lstStyle/>
          <a:p>
            <a:pPr marL="285750" indent="-285750">
              <a:buFont typeface="Arial" panose="020B0604020202020204" pitchFamily="34" charset="0"/>
              <a:buChar char="•"/>
            </a:pPr>
            <a:r>
              <a:rPr lang="en-GB" sz="2000" dirty="0"/>
              <a:t>To develop </a:t>
            </a:r>
            <a:r>
              <a:rPr lang="en-GB" sz="2000" dirty="0" smtClean="0"/>
              <a:t>and characterise the potential of experimental systems for measuring fundamental optical (and thermodynamic) properties</a:t>
            </a:r>
          </a:p>
          <a:p>
            <a:pPr marL="285750" indent="-285750">
              <a:buFont typeface="Arial" panose="020B0604020202020204" pitchFamily="34" charset="0"/>
              <a:buChar char="•"/>
            </a:pPr>
            <a:endParaRPr lang="en-GB" sz="2000" dirty="0"/>
          </a:p>
        </p:txBody>
      </p:sp>
      <p:sp>
        <p:nvSpPr>
          <p:cNvPr id="3" name="Rectangle 2"/>
          <p:cNvSpPr/>
          <p:nvPr/>
        </p:nvSpPr>
        <p:spPr>
          <a:xfrm>
            <a:off x="950684" y="4048036"/>
            <a:ext cx="7090229" cy="707886"/>
          </a:xfrm>
          <a:prstGeom prst="rect">
            <a:avLst/>
          </a:prstGeom>
        </p:spPr>
        <p:txBody>
          <a:bodyPr wrap="square">
            <a:spAutoFit/>
          </a:bodyPr>
          <a:lstStyle/>
          <a:p>
            <a:pPr marL="342900" indent="-342900">
              <a:buFont typeface="Arial" panose="020B0604020202020204" pitchFamily="34" charset="0"/>
              <a:buChar char="•"/>
            </a:pPr>
            <a:r>
              <a:rPr lang="en-GB" sz="2000" dirty="0" smtClean="0"/>
              <a:t>Develop </a:t>
            </a:r>
            <a:r>
              <a:rPr lang="en-GB" sz="2000" dirty="0"/>
              <a:t>a single particle cavity ring down spectrometer for measurement of aerosol extinction cross-sections.</a:t>
            </a:r>
          </a:p>
        </p:txBody>
      </p:sp>
      <p:sp>
        <p:nvSpPr>
          <p:cNvPr id="4" name="Rectangle 3"/>
          <p:cNvSpPr/>
          <p:nvPr/>
        </p:nvSpPr>
        <p:spPr>
          <a:xfrm>
            <a:off x="950685" y="2654234"/>
            <a:ext cx="7540171" cy="1015663"/>
          </a:xfrm>
          <a:prstGeom prst="rect">
            <a:avLst/>
          </a:prstGeom>
        </p:spPr>
        <p:txBody>
          <a:bodyPr wrap="square">
            <a:spAutoFit/>
          </a:bodyPr>
          <a:lstStyle/>
          <a:p>
            <a:pPr marL="285750" indent="-285750">
              <a:buFont typeface="Arial" panose="020B0604020202020204" pitchFamily="34" charset="0"/>
              <a:buChar char="•"/>
            </a:pPr>
            <a:r>
              <a:rPr lang="en-GB" sz="2000" dirty="0" smtClean="0"/>
              <a:t>Use </a:t>
            </a:r>
            <a:r>
              <a:rPr lang="en-GB" sz="2000" dirty="0"/>
              <a:t>e</a:t>
            </a:r>
            <a:r>
              <a:rPr lang="en-GB" sz="2000" dirty="0" smtClean="0"/>
              <a:t>nsemble </a:t>
            </a:r>
            <a:r>
              <a:rPr lang="en-GB" sz="2000" dirty="0"/>
              <a:t>cavity ring down spectroscopy for measurement of aerosol particles extinction cross-sections and refractive index retrieval – where are the limitations?</a:t>
            </a:r>
          </a:p>
        </p:txBody>
      </p:sp>
    </p:spTree>
    <p:extLst>
      <p:ext uri="{BB962C8B-B14F-4D97-AF65-F5344CB8AC3E}">
        <p14:creationId xmlns:p14="http://schemas.microsoft.com/office/powerpoint/2010/main" val="1670079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854" y="1581149"/>
            <a:ext cx="6063823" cy="4214148"/>
          </a:xfrm>
          <a:prstGeom prst="rect">
            <a:avLst/>
          </a:prstGeom>
        </p:spPr>
      </p:pic>
      <p:sp>
        <p:nvSpPr>
          <p:cNvPr id="6" name="Title 1"/>
          <p:cNvSpPr txBox="1">
            <a:spLocks/>
          </p:cNvSpPr>
          <p:nvPr/>
        </p:nvSpPr>
        <p:spPr bwMode="auto">
          <a:xfrm>
            <a:off x="320675" y="304801"/>
            <a:ext cx="8534400" cy="572108"/>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3300" kern="1200">
                <a:solidFill>
                  <a:schemeClr val="accent3">
                    <a:shade val="75000"/>
                  </a:schemeClr>
                </a:solidFill>
                <a:latin typeface="+mj-lt"/>
                <a:ea typeface="+mj-ea"/>
                <a:cs typeface="+mj-cs"/>
              </a:defRPr>
            </a:lvl1pPr>
            <a:lvl2pPr algn="ctr" rtl="0" eaLnBrk="1" fontAlgn="base" hangingPunct="1">
              <a:spcBef>
                <a:spcPct val="0"/>
              </a:spcBef>
              <a:spcAft>
                <a:spcPct val="0"/>
              </a:spcAft>
              <a:defRPr sz="3300">
                <a:solidFill>
                  <a:srgbClr val="4D4D4D"/>
                </a:solidFill>
                <a:latin typeface="Georgia" pitchFamily="18" charset="0"/>
              </a:defRPr>
            </a:lvl2pPr>
            <a:lvl3pPr algn="ctr" rtl="0" eaLnBrk="1" fontAlgn="base" hangingPunct="1">
              <a:spcBef>
                <a:spcPct val="0"/>
              </a:spcBef>
              <a:spcAft>
                <a:spcPct val="0"/>
              </a:spcAft>
              <a:defRPr sz="3300">
                <a:solidFill>
                  <a:srgbClr val="4D4D4D"/>
                </a:solidFill>
                <a:latin typeface="Georgia" pitchFamily="18" charset="0"/>
              </a:defRPr>
            </a:lvl3pPr>
            <a:lvl4pPr algn="ctr" rtl="0" eaLnBrk="1" fontAlgn="base" hangingPunct="1">
              <a:spcBef>
                <a:spcPct val="0"/>
              </a:spcBef>
              <a:spcAft>
                <a:spcPct val="0"/>
              </a:spcAft>
              <a:defRPr sz="3300">
                <a:solidFill>
                  <a:srgbClr val="4D4D4D"/>
                </a:solidFill>
                <a:latin typeface="Georgia" pitchFamily="18" charset="0"/>
              </a:defRPr>
            </a:lvl4pPr>
            <a:lvl5pPr algn="ctr" rtl="0" eaLnBrk="1" fontAlgn="base" hangingPunct="1">
              <a:spcBef>
                <a:spcPct val="0"/>
              </a:spcBef>
              <a:spcAft>
                <a:spcPct val="0"/>
              </a:spcAft>
              <a:defRPr sz="3300">
                <a:solidFill>
                  <a:srgbClr val="4D4D4D"/>
                </a:solidFill>
                <a:latin typeface="Georgia" pitchFamily="18" charset="0"/>
              </a:defRPr>
            </a:lvl5pPr>
            <a:lvl6pPr marL="457200" algn="ctr" rtl="0" eaLnBrk="1" fontAlgn="base" hangingPunct="1">
              <a:spcBef>
                <a:spcPct val="0"/>
              </a:spcBef>
              <a:spcAft>
                <a:spcPct val="0"/>
              </a:spcAft>
              <a:defRPr sz="3300">
                <a:solidFill>
                  <a:srgbClr val="4D4D4D"/>
                </a:solidFill>
                <a:latin typeface="Georgia" pitchFamily="18" charset="0"/>
              </a:defRPr>
            </a:lvl6pPr>
            <a:lvl7pPr marL="914400" algn="ctr" rtl="0" eaLnBrk="1" fontAlgn="base" hangingPunct="1">
              <a:spcBef>
                <a:spcPct val="0"/>
              </a:spcBef>
              <a:spcAft>
                <a:spcPct val="0"/>
              </a:spcAft>
              <a:defRPr sz="3300">
                <a:solidFill>
                  <a:srgbClr val="4D4D4D"/>
                </a:solidFill>
                <a:latin typeface="Georgia" pitchFamily="18" charset="0"/>
              </a:defRPr>
            </a:lvl7pPr>
            <a:lvl8pPr marL="1371600" algn="ctr" rtl="0" eaLnBrk="1" fontAlgn="base" hangingPunct="1">
              <a:spcBef>
                <a:spcPct val="0"/>
              </a:spcBef>
              <a:spcAft>
                <a:spcPct val="0"/>
              </a:spcAft>
              <a:defRPr sz="3300">
                <a:solidFill>
                  <a:srgbClr val="4D4D4D"/>
                </a:solidFill>
                <a:latin typeface="Georgia" pitchFamily="18" charset="0"/>
              </a:defRPr>
            </a:lvl8pPr>
            <a:lvl9pPr marL="1828800" algn="ctr" rtl="0" eaLnBrk="1" fontAlgn="base" hangingPunct="1">
              <a:spcBef>
                <a:spcPct val="0"/>
              </a:spcBef>
              <a:spcAft>
                <a:spcPct val="0"/>
              </a:spcAft>
              <a:defRPr sz="3300">
                <a:solidFill>
                  <a:srgbClr val="4D4D4D"/>
                </a:solidFill>
                <a:latin typeface="Georgia" pitchFamily="18" charset="0"/>
              </a:defRPr>
            </a:lvl9pPr>
          </a:lstStyle>
          <a:p>
            <a:r>
              <a:rPr lang="en-GB" dirty="0" err="1" smtClean="0"/>
              <a:t>Hexanetriol</a:t>
            </a:r>
            <a:r>
              <a:rPr lang="en-GB" dirty="0" smtClean="0"/>
              <a:t> - Extinction efficiency</a:t>
            </a:r>
            <a:endParaRPr lang="en-GB"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4854" y="1581148"/>
            <a:ext cx="6062831" cy="4219577"/>
          </a:xfrm>
          <a:prstGeom prst="rect">
            <a:avLst/>
          </a:prstGeom>
        </p:spPr>
      </p:pic>
      <p:sp>
        <p:nvSpPr>
          <p:cNvPr id="7" name="TextBox 6"/>
          <p:cNvSpPr txBox="1"/>
          <p:nvPr/>
        </p:nvSpPr>
        <p:spPr>
          <a:xfrm>
            <a:off x="6498503" y="2124845"/>
            <a:ext cx="2581275" cy="646331"/>
          </a:xfrm>
          <a:prstGeom prst="rect">
            <a:avLst/>
          </a:prstGeom>
          <a:noFill/>
        </p:spPr>
        <p:txBody>
          <a:bodyPr wrap="square" rtlCol="0">
            <a:spAutoFit/>
          </a:bodyPr>
          <a:lstStyle/>
          <a:p>
            <a:pPr marL="285750" indent="-285750">
              <a:buFont typeface="Arial" pitchFamily="34" charset="0"/>
              <a:buChar char="•"/>
            </a:pPr>
            <a:r>
              <a:rPr lang="en-GB" b="1" dirty="0" smtClean="0"/>
              <a:t>Fitted RI = 1.4775 ± 0.0004!	</a:t>
            </a:r>
            <a:endParaRPr lang="en-GB" b="1" dirty="0"/>
          </a:p>
        </p:txBody>
      </p:sp>
      <p:sp>
        <p:nvSpPr>
          <p:cNvPr id="8" name="TextBox 7"/>
          <p:cNvSpPr txBox="1"/>
          <p:nvPr/>
        </p:nvSpPr>
        <p:spPr>
          <a:xfrm>
            <a:off x="6486062" y="3130693"/>
            <a:ext cx="2581275" cy="646331"/>
          </a:xfrm>
          <a:prstGeom prst="rect">
            <a:avLst/>
          </a:prstGeom>
          <a:noFill/>
        </p:spPr>
        <p:txBody>
          <a:bodyPr wrap="square" rtlCol="0">
            <a:spAutoFit/>
          </a:bodyPr>
          <a:lstStyle/>
          <a:p>
            <a:pPr marL="285750" indent="-285750">
              <a:buFont typeface="Arial" pitchFamily="34" charset="0"/>
              <a:buChar char="•"/>
            </a:pPr>
            <a:r>
              <a:rPr lang="en-GB" dirty="0" smtClean="0"/>
              <a:t>Beam waist = 278.85	</a:t>
            </a:r>
            <a:endParaRPr lang="en-GB" dirty="0"/>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5454" y="187913"/>
            <a:ext cx="1327902" cy="801429"/>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12094" y="220328"/>
            <a:ext cx="721331" cy="723102"/>
          </a:xfrm>
          <a:prstGeom prst="rect">
            <a:avLst/>
          </a:prstGeom>
        </p:spPr>
      </p:pic>
      <p:sp>
        <p:nvSpPr>
          <p:cNvPr id="2" name="Rectangle 1"/>
          <p:cNvSpPr/>
          <p:nvPr/>
        </p:nvSpPr>
        <p:spPr>
          <a:xfrm>
            <a:off x="4411768" y="6354579"/>
            <a:ext cx="4668010" cy="369332"/>
          </a:xfrm>
          <a:prstGeom prst="rect">
            <a:avLst/>
          </a:prstGeom>
        </p:spPr>
        <p:txBody>
          <a:bodyPr wrap="square">
            <a:spAutoFit/>
          </a:bodyPr>
          <a:lstStyle/>
          <a:p>
            <a:r>
              <a:rPr lang="en-GB" dirty="0">
                <a:solidFill>
                  <a:schemeClr val="bg1"/>
                </a:solidFill>
              </a:rPr>
              <a:t>B.J. Mason, J.S. </a:t>
            </a:r>
            <a:r>
              <a:rPr lang="en-GB" i="1" dirty="0" smtClean="0">
                <a:solidFill>
                  <a:schemeClr val="bg1"/>
                </a:solidFill>
              </a:rPr>
              <a:t>et al</a:t>
            </a:r>
            <a:r>
              <a:rPr lang="en-GB" dirty="0" smtClean="0">
                <a:solidFill>
                  <a:schemeClr val="bg1"/>
                </a:solidFill>
              </a:rPr>
              <a:t>,</a:t>
            </a:r>
            <a:r>
              <a:rPr lang="en-GB" dirty="0">
                <a:solidFill>
                  <a:schemeClr val="bg1"/>
                </a:solidFill>
              </a:rPr>
              <a:t> </a:t>
            </a:r>
            <a:r>
              <a:rPr lang="en-GB" dirty="0" smtClean="0">
                <a:solidFill>
                  <a:schemeClr val="bg1"/>
                </a:solidFill>
              </a:rPr>
              <a:t>J</a:t>
            </a:r>
            <a:r>
              <a:rPr lang="en-GB" dirty="0">
                <a:solidFill>
                  <a:schemeClr val="bg1"/>
                </a:solidFill>
              </a:rPr>
              <a:t>. Phys. Chem. A. in press</a:t>
            </a:r>
          </a:p>
        </p:txBody>
      </p:sp>
      <p:sp>
        <p:nvSpPr>
          <p:cNvPr id="11" name="TextBox 10"/>
          <p:cNvSpPr txBox="1"/>
          <p:nvPr/>
        </p:nvSpPr>
        <p:spPr>
          <a:xfrm>
            <a:off x="6498503" y="3995721"/>
            <a:ext cx="2581275" cy="923330"/>
          </a:xfrm>
          <a:prstGeom prst="rect">
            <a:avLst/>
          </a:prstGeom>
          <a:noFill/>
        </p:spPr>
        <p:txBody>
          <a:bodyPr wrap="square" rtlCol="0">
            <a:spAutoFit/>
          </a:bodyPr>
          <a:lstStyle/>
          <a:p>
            <a:pPr marL="285750" indent="-285750">
              <a:buFont typeface="Arial" pitchFamily="34" charset="0"/>
              <a:buChar char="•"/>
            </a:pPr>
            <a:r>
              <a:rPr lang="en-GB" b="1" dirty="0" smtClean="0"/>
              <a:t>~ 33.5 % of points outside envelope</a:t>
            </a:r>
            <a:r>
              <a:rPr lang="en-GB" b="1" dirty="0" smtClean="0"/>
              <a:t>	</a:t>
            </a:r>
            <a:endParaRPr lang="en-GB" b="1" dirty="0"/>
          </a:p>
        </p:txBody>
      </p:sp>
    </p:spTree>
    <p:extLst>
      <p:ext uri="{BB962C8B-B14F-4D97-AF65-F5344CB8AC3E}">
        <p14:creationId xmlns:p14="http://schemas.microsoft.com/office/powerpoint/2010/main" val="4210464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sz="quarter" idx="1"/>
          </p:nvPr>
        </p:nvPicPr>
        <p:blipFill>
          <a:blip r:embed="rId2" cstate="print">
            <a:extLst>
              <a:ext uri="{28A0092B-C50C-407E-A947-70E740481C1C}">
                <a14:useLocalDpi xmlns:a14="http://schemas.microsoft.com/office/drawing/2010/main" val="0"/>
              </a:ext>
            </a:extLst>
          </a:blip>
          <a:stretch>
            <a:fillRect/>
          </a:stretch>
        </p:blipFill>
        <p:spPr>
          <a:xfrm>
            <a:off x="416973" y="1109436"/>
            <a:ext cx="4325116" cy="5160114"/>
          </a:xfrm>
        </p:spPr>
      </p:pic>
      <p:sp>
        <p:nvSpPr>
          <p:cNvPr id="5" name="Title 1"/>
          <p:cNvSpPr txBox="1">
            <a:spLocks/>
          </p:cNvSpPr>
          <p:nvPr/>
        </p:nvSpPr>
        <p:spPr bwMode="auto">
          <a:xfrm>
            <a:off x="320675" y="304801"/>
            <a:ext cx="8534400" cy="572108"/>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3300" kern="1200">
                <a:solidFill>
                  <a:schemeClr val="accent3">
                    <a:shade val="75000"/>
                  </a:schemeClr>
                </a:solidFill>
                <a:latin typeface="+mj-lt"/>
                <a:ea typeface="+mj-ea"/>
                <a:cs typeface="+mj-cs"/>
              </a:defRPr>
            </a:lvl1pPr>
            <a:lvl2pPr algn="ctr" rtl="0" eaLnBrk="1" fontAlgn="base" hangingPunct="1">
              <a:spcBef>
                <a:spcPct val="0"/>
              </a:spcBef>
              <a:spcAft>
                <a:spcPct val="0"/>
              </a:spcAft>
              <a:defRPr sz="3300">
                <a:solidFill>
                  <a:srgbClr val="4D4D4D"/>
                </a:solidFill>
                <a:latin typeface="Georgia" pitchFamily="18" charset="0"/>
              </a:defRPr>
            </a:lvl2pPr>
            <a:lvl3pPr algn="ctr" rtl="0" eaLnBrk="1" fontAlgn="base" hangingPunct="1">
              <a:spcBef>
                <a:spcPct val="0"/>
              </a:spcBef>
              <a:spcAft>
                <a:spcPct val="0"/>
              </a:spcAft>
              <a:defRPr sz="3300">
                <a:solidFill>
                  <a:srgbClr val="4D4D4D"/>
                </a:solidFill>
                <a:latin typeface="Georgia" pitchFamily="18" charset="0"/>
              </a:defRPr>
            </a:lvl3pPr>
            <a:lvl4pPr algn="ctr" rtl="0" eaLnBrk="1" fontAlgn="base" hangingPunct="1">
              <a:spcBef>
                <a:spcPct val="0"/>
              </a:spcBef>
              <a:spcAft>
                <a:spcPct val="0"/>
              </a:spcAft>
              <a:defRPr sz="3300">
                <a:solidFill>
                  <a:srgbClr val="4D4D4D"/>
                </a:solidFill>
                <a:latin typeface="Georgia" pitchFamily="18" charset="0"/>
              </a:defRPr>
            </a:lvl4pPr>
            <a:lvl5pPr algn="ctr" rtl="0" eaLnBrk="1" fontAlgn="base" hangingPunct="1">
              <a:spcBef>
                <a:spcPct val="0"/>
              </a:spcBef>
              <a:spcAft>
                <a:spcPct val="0"/>
              </a:spcAft>
              <a:defRPr sz="3300">
                <a:solidFill>
                  <a:srgbClr val="4D4D4D"/>
                </a:solidFill>
                <a:latin typeface="Georgia" pitchFamily="18" charset="0"/>
              </a:defRPr>
            </a:lvl5pPr>
            <a:lvl6pPr marL="457200" algn="ctr" rtl="0" eaLnBrk="1" fontAlgn="base" hangingPunct="1">
              <a:spcBef>
                <a:spcPct val="0"/>
              </a:spcBef>
              <a:spcAft>
                <a:spcPct val="0"/>
              </a:spcAft>
              <a:defRPr sz="3300">
                <a:solidFill>
                  <a:srgbClr val="4D4D4D"/>
                </a:solidFill>
                <a:latin typeface="Georgia" pitchFamily="18" charset="0"/>
              </a:defRPr>
            </a:lvl6pPr>
            <a:lvl7pPr marL="914400" algn="ctr" rtl="0" eaLnBrk="1" fontAlgn="base" hangingPunct="1">
              <a:spcBef>
                <a:spcPct val="0"/>
              </a:spcBef>
              <a:spcAft>
                <a:spcPct val="0"/>
              </a:spcAft>
              <a:defRPr sz="3300">
                <a:solidFill>
                  <a:srgbClr val="4D4D4D"/>
                </a:solidFill>
                <a:latin typeface="Georgia" pitchFamily="18" charset="0"/>
              </a:defRPr>
            </a:lvl7pPr>
            <a:lvl8pPr marL="1371600" algn="ctr" rtl="0" eaLnBrk="1" fontAlgn="base" hangingPunct="1">
              <a:spcBef>
                <a:spcPct val="0"/>
              </a:spcBef>
              <a:spcAft>
                <a:spcPct val="0"/>
              </a:spcAft>
              <a:defRPr sz="3300">
                <a:solidFill>
                  <a:srgbClr val="4D4D4D"/>
                </a:solidFill>
                <a:latin typeface="Georgia" pitchFamily="18" charset="0"/>
              </a:defRPr>
            </a:lvl8pPr>
            <a:lvl9pPr marL="1828800" algn="ctr" rtl="0" eaLnBrk="1" fontAlgn="base" hangingPunct="1">
              <a:spcBef>
                <a:spcPct val="0"/>
              </a:spcBef>
              <a:spcAft>
                <a:spcPct val="0"/>
              </a:spcAft>
              <a:defRPr sz="3300">
                <a:solidFill>
                  <a:srgbClr val="4D4D4D"/>
                </a:solidFill>
                <a:latin typeface="Georgia" pitchFamily="18" charset="0"/>
              </a:defRPr>
            </a:lvl9pPr>
          </a:lstStyle>
          <a:p>
            <a:r>
              <a:rPr lang="en-GB" dirty="0" err="1" smtClean="0"/>
              <a:t>Hexanetriol</a:t>
            </a:r>
            <a:r>
              <a:rPr lang="en-GB" dirty="0" smtClean="0"/>
              <a:t> – Refractive index</a:t>
            </a:r>
            <a:endParaRPr lang="en-GB" dirty="0"/>
          </a:p>
        </p:txBody>
      </p:sp>
      <p:sp>
        <p:nvSpPr>
          <p:cNvPr id="3" name="Rectangle 2"/>
          <p:cNvSpPr/>
          <p:nvPr/>
        </p:nvSpPr>
        <p:spPr>
          <a:xfrm>
            <a:off x="5618119" y="2645383"/>
            <a:ext cx="2851102" cy="369332"/>
          </a:xfrm>
          <a:prstGeom prst="rect">
            <a:avLst/>
          </a:prstGeom>
        </p:spPr>
        <p:txBody>
          <a:bodyPr wrap="none">
            <a:spAutoFit/>
          </a:bodyPr>
          <a:lstStyle/>
          <a:p>
            <a:r>
              <a:rPr lang="en-GB" b="1" dirty="0" smtClean="0"/>
              <a:t>Best RI  = 1.47824</a:t>
            </a:r>
            <a:r>
              <a:rPr lang="en-GB" b="1" dirty="0"/>
              <a:t> </a:t>
            </a:r>
            <a:r>
              <a:rPr lang="en-GB" b="1" dirty="0">
                <a:sym typeface="Symbol"/>
              </a:rPr>
              <a:t></a:t>
            </a:r>
            <a:r>
              <a:rPr lang="en-GB" b="1" dirty="0"/>
              <a:t> 0.00072</a:t>
            </a:r>
          </a:p>
        </p:txBody>
      </p:sp>
      <p:sp>
        <p:nvSpPr>
          <p:cNvPr id="6" name="TextBox 5"/>
          <p:cNvSpPr txBox="1"/>
          <p:nvPr/>
        </p:nvSpPr>
        <p:spPr>
          <a:xfrm>
            <a:off x="5638887" y="4866742"/>
            <a:ext cx="2840718" cy="923330"/>
          </a:xfrm>
          <a:prstGeom prst="rect">
            <a:avLst/>
          </a:prstGeom>
          <a:noFill/>
        </p:spPr>
        <p:txBody>
          <a:bodyPr wrap="square" rtlCol="0">
            <a:spAutoFit/>
          </a:bodyPr>
          <a:lstStyle/>
          <a:p>
            <a:pPr marL="285750" indent="-285750">
              <a:buFont typeface="Arial" panose="020B0604020202020204" pitchFamily="34" charset="0"/>
              <a:buChar char="•"/>
            </a:pPr>
            <a:r>
              <a:rPr lang="en-GB" dirty="0" smtClean="0"/>
              <a:t>What about a system where the refractive index varies?</a:t>
            </a:r>
            <a:endParaRPr lang="en-GB"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5454" y="187913"/>
            <a:ext cx="1327902" cy="801429"/>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12094" y="220328"/>
            <a:ext cx="721331" cy="723102"/>
          </a:xfrm>
          <a:prstGeom prst="rect">
            <a:avLst/>
          </a:prstGeom>
        </p:spPr>
      </p:pic>
      <p:sp>
        <p:nvSpPr>
          <p:cNvPr id="9" name="TextBox 8"/>
          <p:cNvSpPr txBox="1"/>
          <p:nvPr/>
        </p:nvSpPr>
        <p:spPr>
          <a:xfrm>
            <a:off x="5628503" y="1563574"/>
            <a:ext cx="2840718" cy="646331"/>
          </a:xfrm>
          <a:prstGeom prst="rect">
            <a:avLst/>
          </a:prstGeom>
          <a:noFill/>
        </p:spPr>
        <p:txBody>
          <a:bodyPr wrap="square" rtlCol="0">
            <a:spAutoFit/>
          </a:bodyPr>
          <a:lstStyle/>
          <a:p>
            <a:pPr marL="285750" indent="-285750">
              <a:buFont typeface="Arial" panose="020B0604020202020204" pitchFamily="34" charset="0"/>
              <a:buChar char="•"/>
            </a:pPr>
            <a:r>
              <a:rPr lang="en-GB" dirty="0" smtClean="0"/>
              <a:t>Three more </a:t>
            </a:r>
            <a:r>
              <a:rPr lang="en-GB" dirty="0" err="1" smtClean="0"/>
              <a:t>Hexanetriol</a:t>
            </a:r>
            <a:r>
              <a:rPr lang="en-GB" dirty="0" smtClean="0"/>
              <a:t> particles</a:t>
            </a:r>
            <a:endParaRPr lang="en-GB" dirty="0"/>
          </a:p>
        </p:txBody>
      </p:sp>
      <p:sp>
        <p:nvSpPr>
          <p:cNvPr id="10" name="TextBox 9"/>
          <p:cNvSpPr txBox="1"/>
          <p:nvPr/>
        </p:nvSpPr>
        <p:spPr>
          <a:xfrm>
            <a:off x="5628503" y="3533746"/>
            <a:ext cx="2944256" cy="923330"/>
          </a:xfrm>
          <a:prstGeom prst="rect">
            <a:avLst/>
          </a:prstGeom>
          <a:noFill/>
        </p:spPr>
        <p:txBody>
          <a:bodyPr wrap="square" rtlCol="0">
            <a:spAutoFit/>
          </a:bodyPr>
          <a:lstStyle/>
          <a:p>
            <a:pPr marL="285750" indent="-285750">
              <a:buFont typeface="Arial" panose="020B0604020202020204" pitchFamily="34" charset="0"/>
              <a:buChar char="•"/>
            </a:pPr>
            <a:r>
              <a:rPr lang="en-GB" dirty="0" smtClean="0"/>
              <a:t>Very sensitive measurement of extinction cross-section</a:t>
            </a:r>
            <a:endParaRPr lang="en-GB" dirty="0"/>
          </a:p>
        </p:txBody>
      </p:sp>
    </p:spTree>
    <p:extLst>
      <p:ext uri="{BB962C8B-B14F-4D97-AF65-F5344CB8AC3E}">
        <p14:creationId xmlns:p14="http://schemas.microsoft.com/office/powerpoint/2010/main" val="332825859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1995" y="259071"/>
            <a:ext cx="8534400" cy="572108"/>
          </a:xfrm>
        </p:spPr>
        <p:txBody>
          <a:bodyPr/>
          <a:lstStyle/>
          <a:p>
            <a:r>
              <a:rPr lang="en-GB" dirty="0" smtClean="0"/>
              <a:t>Phase function fitting with RI(RH)</a:t>
            </a:r>
            <a:endParaRPr lang="en-GB" dirty="0"/>
          </a:p>
        </p:txBody>
      </p:sp>
      <p:sp>
        <p:nvSpPr>
          <p:cNvPr id="5" name="TextBox 4"/>
          <p:cNvSpPr txBox="1"/>
          <p:nvPr/>
        </p:nvSpPr>
        <p:spPr>
          <a:xfrm>
            <a:off x="814405" y="1371278"/>
            <a:ext cx="7489581" cy="1015663"/>
          </a:xfrm>
          <a:prstGeom prst="rect">
            <a:avLst/>
          </a:prstGeom>
          <a:noFill/>
        </p:spPr>
        <p:txBody>
          <a:bodyPr wrap="square" rtlCol="0">
            <a:spAutoFit/>
          </a:bodyPr>
          <a:lstStyle/>
          <a:p>
            <a:pPr marL="285750" indent="-285750">
              <a:buFont typeface="Arial" pitchFamily="34" charset="0"/>
              <a:buChar char="•"/>
            </a:pPr>
            <a:r>
              <a:rPr lang="en-GB" sz="2000" dirty="0" smtClean="0"/>
              <a:t>It is computationally expensive to simulate and fit a large phase function set across a range of  radii and refractive indices</a:t>
            </a:r>
          </a:p>
          <a:p>
            <a:pPr marL="285750" indent="-285750">
              <a:buFont typeface="Arial" pitchFamily="34" charset="0"/>
              <a:buChar char="•"/>
            </a:pPr>
            <a:endParaRPr lang="en-GB" sz="2000" dirty="0"/>
          </a:p>
        </p:txBody>
      </p:sp>
      <p:sp>
        <p:nvSpPr>
          <p:cNvPr id="6" name="TextBox 5"/>
          <p:cNvSpPr txBox="1"/>
          <p:nvPr/>
        </p:nvSpPr>
        <p:spPr>
          <a:xfrm>
            <a:off x="814405" y="2343735"/>
            <a:ext cx="7750838" cy="707886"/>
          </a:xfrm>
          <a:prstGeom prst="rect">
            <a:avLst/>
          </a:prstGeom>
          <a:noFill/>
        </p:spPr>
        <p:txBody>
          <a:bodyPr wrap="square" rtlCol="0">
            <a:spAutoFit/>
          </a:bodyPr>
          <a:lstStyle/>
          <a:p>
            <a:pPr marL="285750" indent="-285750">
              <a:buFont typeface="Arial" pitchFamily="34" charset="0"/>
              <a:buChar char="•"/>
            </a:pPr>
            <a:r>
              <a:rPr lang="en-GB" sz="2000" dirty="0" smtClean="0"/>
              <a:t>Initially we must assume a dependence of refractive index on radius </a:t>
            </a:r>
          </a:p>
          <a:p>
            <a:pPr marL="285750" indent="-285750">
              <a:buFont typeface="Arial" pitchFamily="34" charset="0"/>
              <a:buChar char="•"/>
            </a:pPr>
            <a:endParaRPr lang="en-GB" sz="2000" dirty="0"/>
          </a:p>
        </p:txBody>
      </p:sp>
      <p:sp>
        <p:nvSpPr>
          <p:cNvPr id="7" name="TextBox 6"/>
          <p:cNvSpPr txBox="1"/>
          <p:nvPr/>
        </p:nvSpPr>
        <p:spPr>
          <a:xfrm>
            <a:off x="814405" y="2996878"/>
            <a:ext cx="7286381" cy="1631216"/>
          </a:xfrm>
          <a:prstGeom prst="rect">
            <a:avLst/>
          </a:prstGeom>
          <a:noFill/>
        </p:spPr>
        <p:txBody>
          <a:bodyPr wrap="square" rtlCol="0">
            <a:spAutoFit/>
          </a:bodyPr>
          <a:lstStyle/>
          <a:p>
            <a:pPr marL="285750" indent="-285750">
              <a:buFont typeface="Arial" pitchFamily="34" charset="0"/>
              <a:buChar char="•"/>
            </a:pPr>
            <a:r>
              <a:rPr lang="en-GB" sz="2000" dirty="0" smtClean="0"/>
              <a:t>We must either use an RH probe to determine the composition of the particle at a particular point in time or assume that that particle is ejected from the trap at its efflorescence relative humidity</a:t>
            </a:r>
          </a:p>
          <a:p>
            <a:pPr marL="285750" indent="-285750">
              <a:buFont typeface="Arial" pitchFamily="34" charset="0"/>
              <a:buChar char="•"/>
            </a:pPr>
            <a:endParaRPr lang="en-GB" sz="2000" dirty="0"/>
          </a:p>
        </p:txBody>
      </p:sp>
      <p:pic>
        <p:nvPicPr>
          <p:cNvPr id="8" name="Picture 7"/>
          <p:cNvPicPr/>
          <p:nvPr/>
        </p:nvPicPr>
        <p:blipFill>
          <a:blip r:embed="rId2" cstate="print">
            <a:extLst>
              <a:ext uri="{28A0092B-C50C-407E-A947-70E740481C1C}">
                <a14:useLocalDpi xmlns:a14="http://schemas.microsoft.com/office/drawing/2010/main" val="0"/>
              </a:ext>
            </a:extLst>
          </a:blip>
          <a:stretch>
            <a:fillRect/>
          </a:stretch>
        </p:blipFill>
        <p:spPr>
          <a:xfrm>
            <a:off x="5385816" y="4187952"/>
            <a:ext cx="3375003" cy="1952698"/>
          </a:xfrm>
          <a:prstGeom prst="rect">
            <a:avLst/>
          </a:prstGeom>
        </p:spPr>
      </p:pic>
    </p:spTree>
    <p:extLst>
      <p:ext uri="{BB962C8B-B14F-4D97-AF65-F5344CB8AC3E}">
        <p14:creationId xmlns:p14="http://schemas.microsoft.com/office/powerpoint/2010/main" val="484844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bwMode="auto">
          <a:xfrm>
            <a:off x="286315" y="292071"/>
            <a:ext cx="8534400" cy="572108"/>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3300" kern="1200">
                <a:solidFill>
                  <a:schemeClr val="accent3">
                    <a:shade val="75000"/>
                  </a:schemeClr>
                </a:solidFill>
                <a:latin typeface="+mj-lt"/>
                <a:ea typeface="+mj-ea"/>
                <a:cs typeface="+mj-cs"/>
              </a:defRPr>
            </a:lvl1pPr>
            <a:lvl2pPr algn="ctr" rtl="0" eaLnBrk="1" fontAlgn="base" hangingPunct="1">
              <a:spcBef>
                <a:spcPct val="0"/>
              </a:spcBef>
              <a:spcAft>
                <a:spcPct val="0"/>
              </a:spcAft>
              <a:defRPr sz="3300">
                <a:solidFill>
                  <a:srgbClr val="4D4D4D"/>
                </a:solidFill>
                <a:latin typeface="Georgia" pitchFamily="18" charset="0"/>
              </a:defRPr>
            </a:lvl2pPr>
            <a:lvl3pPr algn="ctr" rtl="0" eaLnBrk="1" fontAlgn="base" hangingPunct="1">
              <a:spcBef>
                <a:spcPct val="0"/>
              </a:spcBef>
              <a:spcAft>
                <a:spcPct val="0"/>
              </a:spcAft>
              <a:defRPr sz="3300">
                <a:solidFill>
                  <a:srgbClr val="4D4D4D"/>
                </a:solidFill>
                <a:latin typeface="Georgia" pitchFamily="18" charset="0"/>
              </a:defRPr>
            </a:lvl3pPr>
            <a:lvl4pPr algn="ctr" rtl="0" eaLnBrk="1" fontAlgn="base" hangingPunct="1">
              <a:spcBef>
                <a:spcPct val="0"/>
              </a:spcBef>
              <a:spcAft>
                <a:spcPct val="0"/>
              </a:spcAft>
              <a:defRPr sz="3300">
                <a:solidFill>
                  <a:srgbClr val="4D4D4D"/>
                </a:solidFill>
                <a:latin typeface="Georgia" pitchFamily="18" charset="0"/>
              </a:defRPr>
            </a:lvl4pPr>
            <a:lvl5pPr algn="ctr" rtl="0" eaLnBrk="1" fontAlgn="base" hangingPunct="1">
              <a:spcBef>
                <a:spcPct val="0"/>
              </a:spcBef>
              <a:spcAft>
                <a:spcPct val="0"/>
              </a:spcAft>
              <a:defRPr sz="3300">
                <a:solidFill>
                  <a:srgbClr val="4D4D4D"/>
                </a:solidFill>
                <a:latin typeface="Georgia" pitchFamily="18" charset="0"/>
              </a:defRPr>
            </a:lvl5pPr>
            <a:lvl6pPr marL="457200" algn="ctr" rtl="0" eaLnBrk="1" fontAlgn="base" hangingPunct="1">
              <a:spcBef>
                <a:spcPct val="0"/>
              </a:spcBef>
              <a:spcAft>
                <a:spcPct val="0"/>
              </a:spcAft>
              <a:defRPr sz="3300">
                <a:solidFill>
                  <a:srgbClr val="4D4D4D"/>
                </a:solidFill>
                <a:latin typeface="Georgia" pitchFamily="18" charset="0"/>
              </a:defRPr>
            </a:lvl6pPr>
            <a:lvl7pPr marL="914400" algn="ctr" rtl="0" eaLnBrk="1" fontAlgn="base" hangingPunct="1">
              <a:spcBef>
                <a:spcPct val="0"/>
              </a:spcBef>
              <a:spcAft>
                <a:spcPct val="0"/>
              </a:spcAft>
              <a:defRPr sz="3300">
                <a:solidFill>
                  <a:srgbClr val="4D4D4D"/>
                </a:solidFill>
                <a:latin typeface="Georgia" pitchFamily="18" charset="0"/>
              </a:defRPr>
            </a:lvl7pPr>
            <a:lvl8pPr marL="1371600" algn="ctr" rtl="0" eaLnBrk="1" fontAlgn="base" hangingPunct="1">
              <a:spcBef>
                <a:spcPct val="0"/>
              </a:spcBef>
              <a:spcAft>
                <a:spcPct val="0"/>
              </a:spcAft>
              <a:defRPr sz="3300">
                <a:solidFill>
                  <a:srgbClr val="4D4D4D"/>
                </a:solidFill>
                <a:latin typeface="Georgia" pitchFamily="18" charset="0"/>
              </a:defRPr>
            </a:lvl8pPr>
            <a:lvl9pPr marL="1828800" algn="ctr" rtl="0" eaLnBrk="1" fontAlgn="base" hangingPunct="1">
              <a:spcBef>
                <a:spcPct val="0"/>
              </a:spcBef>
              <a:spcAft>
                <a:spcPct val="0"/>
              </a:spcAft>
              <a:defRPr sz="3300">
                <a:solidFill>
                  <a:srgbClr val="4D4D4D"/>
                </a:solidFill>
                <a:latin typeface="Georgia" pitchFamily="18" charset="0"/>
              </a:defRPr>
            </a:lvl9pPr>
          </a:lstStyle>
          <a:p>
            <a:r>
              <a:rPr lang="en-GB" dirty="0" err="1" smtClean="0"/>
              <a:t>NaCl</a:t>
            </a:r>
            <a:r>
              <a:rPr lang="en-GB" dirty="0" smtClean="0"/>
              <a:t>/water - radius</a:t>
            </a:r>
            <a:endParaRPr lang="en-GB" dirty="0"/>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5777" y="1636164"/>
            <a:ext cx="6708600" cy="4590896"/>
          </a:xfrm>
          <a:prstGeom prst="rect">
            <a:avLst/>
          </a:prstGeom>
        </p:spPr>
      </p:pic>
      <p:sp>
        <p:nvSpPr>
          <p:cNvPr id="16" name="TextBox 15"/>
          <p:cNvSpPr txBox="1"/>
          <p:nvPr/>
        </p:nvSpPr>
        <p:spPr>
          <a:xfrm>
            <a:off x="6806991" y="1636164"/>
            <a:ext cx="2157725" cy="1323439"/>
          </a:xfrm>
          <a:prstGeom prst="rect">
            <a:avLst/>
          </a:prstGeom>
          <a:noFill/>
        </p:spPr>
        <p:txBody>
          <a:bodyPr wrap="square" rtlCol="0">
            <a:spAutoFit/>
          </a:bodyPr>
          <a:lstStyle/>
          <a:p>
            <a:pPr marL="285750" indent="-285750">
              <a:buFont typeface="Arial" pitchFamily="34" charset="0"/>
              <a:buChar char="•"/>
            </a:pPr>
            <a:r>
              <a:rPr lang="en-GB" sz="2000" dirty="0" smtClean="0"/>
              <a:t>1</a:t>
            </a:r>
            <a:r>
              <a:rPr lang="en-GB" sz="2000" baseline="30000" dirty="0" smtClean="0"/>
              <a:t>st</a:t>
            </a:r>
            <a:r>
              <a:rPr lang="en-GB" sz="2000" dirty="0" smtClean="0"/>
              <a:t> assumption: </a:t>
            </a:r>
            <a:r>
              <a:rPr lang="en-GB" sz="2000" dirty="0" err="1" smtClean="0"/>
              <a:t>conc</a:t>
            </a:r>
            <a:r>
              <a:rPr lang="en-GB" sz="2000" dirty="0" smtClean="0"/>
              <a:t>/RI at efflorescence RH is known</a:t>
            </a:r>
            <a:endParaRPr lang="en-GB" sz="2000" dirty="0"/>
          </a:p>
        </p:txBody>
      </p:sp>
      <p:sp>
        <p:nvSpPr>
          <p:cNvPr id="17" name="TextBox 16"/>
          <p:cNvSpPr txBox="1"/>
          <p:nvPr/>
        </p:nvSpPr>
        <p:spPr>
          <a:xfrm>
            <a:off x="6820713" y="3100035"/>
            <a:ext cx="2135278" cy="1015663"/>
          </a:xfrm>
          <a:prstGeom prst="rect">
            <a:avLst/>
          </a:prstGeom>
          <a:noFill/>
        </p:spPr>
        <p:txBody>
          <a:bodyPr wrap="square" rtlCol="0">
            <a:spAutoFit/>
          </a:bodyPr>
          <a:lstStyle/>
          <a:p>
            <a:pPr marL="285750" indent="-285750">
              <a:buFont typeface="Arial" pitchFamily="34" charset="0"/>
              <a:buChar char="•"/>
            </a:pPr>
            <a:r>
              <a:rPr lang="en-GB" sz="2000" dirty="0" smtClean="0"/>
              <a:t>Size of particle at efflorescence determined</a:t>
            </a:r>
            <a:endParaRPr lang="en-GB" sz="2000" dirty="0"/>
          </a:p>
        </p:txBody>
      </p:sp>
      <p:sp>
        <p:nvSpPr>
          <p:cNvPr id="18" name="TextBox 17"/>
          <p:cNvSpPr txBox="1"/>
          <p:nvPr/>
        </p:nvSpPr>
        <p:spPr>
          <a:xfrm>
            <a:off x="5002195" y="4173754"/>
            <a:ext cx="1331812" cy="338554"/>
          </a:xfrm>
          <a:prstGeom prst="rect">
            <a:avLst/>
          </a:prstGeom>
          <a:noFill/>
        </p:spPr>
        <p:txBody>
          <a:bodyPr wrap="square" rtlCol="0">
            <a:spAutoFit/>
          </a:bodyPr>
          <a:lstStyle/>
          <a:p>
            <a:r>
              <a:rPr lang="en-GB" sz="1600" dirty="0" smtClean="0"/>
              <a:t>ERH ~ 45 %</a:t>
            </a:r>
            <a:endParaRPr lang="en-GB" sz="1600" dirty="0"/>
          </a:p>
        </p:txBody>
      </p:sp>
      <p:cxnSp>
        <p:nvCxnSpPr>
          <p:cNvPr id="20" name="Straight Arrow Connector 19"/>
          <p:cNvCxnSpPr/>
          <p:nvPr/>
        </p:nvCxnSpPr>
        <p:spPr>
          <a:xfrm>
            <a:off x="5643242" y="4521078"/>
            <a:ext cx="367219" cy="90080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5917147" y="5402011"/>
            <a:ext cx="241566" cy="2353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TextBox 22"/>
          <p:cNvSpPr txBox="1"/>
          <p:nvPr/>
        </p:nvSpPr>
        <p:spPr>
          <a:xfrm>
            <a:off x="1180431" y="1932276"/>
            <a:ext cx="1179380" cy="338554"/>
          </a:xfrm>
          <a:prstGeom prst="rect">
            <a:avLst/>
          </a:prstGeom>
          <a:noFill/>
        </p:spPr>
        <p:txBody>
          <a:bodyPr wrap="square" rtlCol="0">
            <a:spAutoFit/>
          </a:bodyPr>
          <a:lstStyle/>
          <a:p>
            <a:r>
              <a:rPr lang="en-GB" sz="1600" dirty="0" smtClean="0"/>
              <a:t>RH ~ 70 %</a:t>
            </a:r>
            <a:endParaRPr lang="en-GB" sz="1600" dirty="0"/>
          </a:p>
        </p:txBody>
      </p:sp>
      <p:sp>
        <p:nvSpPr>
          <p:cNvPr id="25" name="TextBox 24"/>
          <p:cNvSpPr txBox="1"/>
          <p:nvPr/>
        </p:nvSpPr>
        <p:spPr>
          <a:xfrm>
            <a:off x="6829016" y="4289723"/>
            <a:ext cx="2135278" cy="1323439"/>
          </a:xfrm>
          <a:prstGeom prst="rect">
            <a:avLst/>
          </a:prstGeom>
          <a:noFill/>
        </p:spPr>
        <p:txBody>
          <a:bodyPr wrap="square" rtlCol="0">
            <a:spAutoFit/>
          </a:bodyPr>
          <a:lstStyle/>
          <a:p>
            <a:pPr marL="285750" indent="-285750">
              <a:buFont typeface="Arial" pitchFamily="34" charset="0"/>
              <a:buChar char="•"/>
            </a:pPr>
            <a:r>
              <a:rPr lang="en-GB" sz="2000" dirty="0" smtClean="0"/>
              <a:t>2</a:t>
            </a:r>
            <a:r>
              <a:rPr lang="en-GB" sz="2000" baseline="30000" dirty="0" smtClean="0"/>
              <a:t>nd</a:t>
            </a:r>
            <a:r>
              <a:rPr lang="en-GB" sz="2000" dirty="0" smtClean="0"/>
              <a:t> assumption: variation of </a:t>
            </a:r>
            <a:r>
              <a:rPr lang="en-GB" sz="2000" dirty="0" err="1" smtClean="0"/>
              <a:t>conc</a:t>
            </a:r>
            <a:r>
              <a:rPr lang="en-GB" sz="2000" dirty="0" smtClean="0"/>
              <a:t>/RI with radius known</a:t>
            </a:r>
            <a:endParaRPr lang="en-GB" sz="2000" dirty="0"/>
          </a:p>
        </p:txBody>
      </p:sp>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88112" y="196145"/>
            <a:ext cx="762090" cy="763961"/>
          </a:xfrm>
          <a:prstGeom prst="rect">
            <a:avLst/>
          </a:prstGeom>
        </p:spPr>
      </p:pic>
      <p:sp>
        <p:nvSpPr>
          <p:cNvPr id="15" name="Rectangle 14"/>
          <p:cNvSpPr/>
          <p:nvPr/>
        </p:nvSpPr>
        <p:spPr>
          <a:xfrm>
            <a:off x="4673599" y="6373342"/>
            <a:ext cx="5522685" cy="369332"/>
          </a:xfrm>
          <a:prstGeom prst="rect">
            <a:avLst/>
          </a:prstGeom>
        </p:spPr>
        <p:txBody>
          <a:bodyPr wrap="square">
            <a:spAutoFit/>
          </a:bodyPr>
          <a:lstStyle/>
          <a:p>
            <a:r>
              <a:rPr lang="en-GB" dirty="0">
                <a:solidFill>
                  <a:schemeClr val="bg1"/>
                </a:solidFill>
              </a:rPr>
              <a:t>Tang, I. &amp; </a:t>
            </a:r>
            <a:r>
              <a:rPr lang="en-GB" dirty="0" err="1" smtClean="0">
                <a:solidFill>
                  <a:schemeClr val="bg1"/>
                </a:solidFill>
              </a:rPr>
              <a:t>Munkelwitz</a:t>
            </a:r>
            <a:r>
              <a:rPr lang="en-GB" dirty="0" smtClean="0">
                <a:solidFill>
                  <a:schemeClr val="bg1"/>
                </a:solidFill>
              </a:rPr>
              <a:t>, </a:t>
            </a:r>
            <a:r>
              <a:rPr lang="en-GB" i="1" dirty="0">
                <a:solidFill>
                  <a:schemeClr val="bg1"/>
                </a:solidFill>
              </a:rPr>
              <a:t>J. </a:t>
            </a:r>
            <a:r>
              <a:rPr lang="en-GB" i="1" dirty="0" err="1">
                <a:solidFill>
                  <a:schemeClr val="bg1"/>
                </a:solidFill>
              </a:rPr>
              <a:t>Geophys</a:t>
            </a:r>
            <a:r>
              <a:rPr lang="en-GB" i="1" dirty="0">
                <a:solidFill>
                  <a:schemeClr val="bg1"/>
                </a:solidFill>
              </a:rPr>
              <a:t>. </a:t>
            </a:r>
            <a:r>
              <a:rPr lang="en-GB" i="1" dirty="0" smtClean="0">
                <a:solidFill>
                  <a:schemeClr val="bg1"/>
                </a:solidFill>
              </a:rPr>
              <a:t>Res </a:t>
            </a:r>
            <a:r>
              <a:rPr lang="en-GB" dirty="0" smtClean="0">
                <a:solidFill>
                  <a:schemeClr val="bg1"/>
                </a:solidFill>
              </a:rPr>
              <a:t>(</a:t>
            </a:r>
            <a:r>
              <a:rPr lang="en-GB" dirty="0">
                <a:solidFill>
                  <a:schemeClr val="bg1"/>
                </a:solidFill>
              </a:rPr>
              <a:t>1994</a:t>
            </a:r>
            <a:r>
              <a:rPr lang="en-GB" dirty="0" smtClean="0">
                <a:solidFill>
                  <a:schemeClr val="bg1"/>
                </a:solidFill>
              </a:rPr>
              <a:t>)</a:t>
            </a:r>
            <a:endParaRPr lang="en-GB" dirty="0">
              <a:solidFill>
                <a:schemeClr val="bg1"/>
              </a:solidFill>
            </a:endParaRPr>
          </a:p>
        </p:txBody>
      </p:sp>
    </p:spTree>
    <p:extLst>
      <p:ext uri="{BB962C8B-B14F-4D97-AF65-F5344CB8AC3E}">
        <p14:creationId xmlns:p14="http://schemas.microsoft.com/office/powerpoint/2010/main" val="3853970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21" grpId="0" animBg="1"/>
      <p:bldP spid="2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bwMode="auto">
          <a:xfrm>
            <a:off x="320675" y="304801"/>
            <a:ext cx="8534400" cy="572108"/>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3300" kern="1200">
                <a:solidFill>
                  <a:schemeClr val="accent3">
                    <a:shade val="75000"/>
                  </a:schemeClr>
                </a:solidFill>
                <a:latin typeface="+mj-lt"/>
                <a:ea typeface="+mj-ea"/>
                <a:cs typeface="+mj-cs"/>
              </a:defRPr>
            </a:lvl1pPr>
            <a:lvl2pPr algn="ctr" rtl="0" eaLnBrk="1" fontAlgn="base" hangingPunct="1">
              <a:spcBef>
                <a:spcPct val="0"/>
              </a:spcBef>
              <a:spcAft>
                <a:spcPct val="0"/>
              </a:spcAft>
              <a:defRPr sz="3300">
                <a:solidFill>
                  <a:srgbClr val="4D4D4D"/>
                </a:solidFill>
                <a:latin typeface="Georgia" pitchFamily="18" charset="0"/>
              </a:defRPr>
            </a:lvl2pPr>
            <a:lvl3pPr algn="ctr" rtl="0" eaLnBrk="1" fontAlgn="base" hangingPunct="1">
              <a:spcBef>
                <a:spcPct val="0"/>
              </a:spcBef>
              <a:spcAft>
                <a:spcPct val="0"/>
              </a:spcAft>
              <a:defRPr sz="3300">
                <a:solidFill>
                  <a:srgbClr val="4D4D4D"/>
                </a:solidFill>
                <a:latin typeface="Georgia" pitchFamily="18" charset="0"/>
              </a:defRPr>
            </a:lvl3pPr>
            <a:lvl4pPr algn="ctr" rtl="0" eaLnBrk="1" fontAlgn="base" hangingPunct="1">
              <a:spcBef>
                <a:spcPct val="0"/>
              </a:spcBef>
              <a:spcAft>
                <a:spcPct val="0"/>
              </a:spcAft>
              <a:defRPr sz="3300">
                <a:solidFill>
                  <a:srgbClr val="4D4D4D"/>
                </a:solidFill>
                <a:latin typeface="Georgia" pitchFamily="18" charset="0"/>
              </a:defRPr>
            </a:lvl4pPr>
            <a:lvl5pPr algn="ctr" rtl="0" eaLnBrk="1" fontAlgn="base" hangingPunct="1">
              <a:spcBef>
                <a:spcPct val="0"/>
              </a:spcBef>
              <a:spcAft>
                <a:spcPct val="0"/>
              </a:spcAft>
              <a:defRPr sz="3300">
                <a:solidFill>
                  <a:srgbClr val="4D4D4D"/>
                </a:solidFill>
                <a:latin typeface="Georgia" pitchFamily="18" charset="0"/>
              </a:defRPr>
            </a:lvl5pPr>
            <a:lvl6pPr marL="457200" algn="ctr" rtl="0" eaLnBrk="1" fontAlgn="base" hangingPunct="1">
              <a:spcBef>
                <a:spcPct val="0"/>
              </a:spcBef>
              <a:spcAft>
                <a:spcPct val="0"/>
              </a:spcAft>
              <a:defRPr sz="3300">
                <a:solidFill>
                  <a:srgbClr val="4D4D4D"/>
                </a:solidFill>
                <a:latin typeface="Georgia" pitchFamily="18" charset="0"/>
              </a:defRPr>
            </a:lvl6pPr>
            <a:lvl7pPr marL="914400" algn="ctr" rtl="0" eaLnBrk="1" fontAlgn="base" hangingPunct="1">
              <a:spcBef>
                <a:spcPct val="0"/>
              </a:spcBef>
              <a:spcAft>
                <a:spcPct val="0"/>
              </a:spcAft>
              <a:defRPr sz="3300">
                <a:solidFill>
                  <a:srgbClr val="4D4D4D"/>
                </a:solidFill>
                <a:latin typeface="Georgia" pitchFamily="18" charset="0"/>
              </a:defRPr>
            </a:lvl7pPr>
            <a:lvl8pPr marL="1371600" algn="ctr" rtl="0" eaLnBrk="1" fontAlgn="base" hangingPunct="1">
              <a:spcBef>
                <a:spcPct val="0"/>
              </a:spcBef>
              <a:spcAft>
                <a:spcPct val="0"/>
              </a:spcAft>
              <a:defRPr sz="3300">
                <a:solidFill>
                  <a:srgbClr val="4D4D4D"/>
                </a:solidFill>
                <a:latin typeface="Georgia" pitchFamily="18" charset="0"/>
              </a:defRPr>
            </a:lvl8pPr>
            <a:lvl9pPr marL="1828800" algn="ctr" rtl="0" eaLnBrk="1" fontAlgn="base" hangingPunct="1">
              <a:spcBef>
                <a:spcPct val="0"/>
              </a:spcBef>
              <a:spcAft>
                <a:spcPct val="0"/>
              </a:spcAft>
              <a:defRPr sz="3300">
                <a:solidFill>
                  <a:srgbClr val="4D4D4D"/>
                </a:solidFill>
                <a:latin typeface="Georgia" pitchFamily="18" charset="0"/>
              </a:defRPr>
            </a:lvl9pPr>
          </a:lstStyle>
          <a:p>
            <a:r>
              <a:rPr lang="en-GB" dirty="0" err="1" smtClean="0"/>
              <a:t>NaCl</a:t>
            </a:r>
            <a:r>
              <a:rPr lang="en-GB" dirty="0" smtClean="0"/>
              <a:t> – refractive index</a:t>
            </a:r>
            <a:endParaRPr lang="en-GB"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88112" y="181631"/>
            <a:ext cx="762090" cy="763961"/>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5454" y="187913"/>
            <a:ext cx="1327902" cy="801429"/>
          </a:xfrm>
          <a:prstGeom prst="rect">
            <a:avLst/>
          </a:prstGeom>
        </p:spPr>
      </p:pic>
      <p:sp>
        <p:nvSpPr>
          <p:cNvPr id="2" name="TextBox 1"/>
          <p:cNvSpPr txBox="1"/>
          <p:nvPr/>
        </p:nvSpPr>
        <p:spPr>
          <a:xfrm>
            <a:off x="3918398" y="4053818"/>
            <a:ext cx="4254741" cy="646331"/>
          </a:xfrm>
          <a:prstGeom prst="rect">
            <a:avLst/>
          </a:prstGeom>
          <a:noFill/>
        </p:spPr>
        <p:txBody>
          <a:bodyPr wrap="square" rtlCol="0">
            <a:spAutoFit/>
          </a:bodyPr>
          <a:lstStyle/>
          <a:p>
            <a:pPr marL="285750" indent="-285750">
              <a:buFont typeface="Arial" panose="020B0604020202020204" pitchFamily="34" charset="0"/>
              <a:buChar char="•"/>
            </a:pPr>
            <a:r>
              <a:rPr lang="en-GB" dirty="0" smtClean="0"/>
              <a:t>Refractive index dependence 1: 25.88% of points outside envelope </a:t>
            </a:r>
            <a:endParaRPr lang="en-GB" dirty="0"/>
          </a:p>
        </p:txBody>
      </p:sp>
      <p:sp>
        <p:nvSpPr>
          <p:cNvPr id="10" name="TextBox 9"/>
          <p:cNvSpPr txBox="1"/>
          <p:nvPr/>
        </p:nvSpPr>
        <p:spPr>
          <a:xfrm>
            <a:off x="3918399" y="4745619"/>
            <a:ext cx="4254741" cy="646331"/>
          </a:xfrm>
          <a:prstGeom prst="rect">
            <a:avLst/>
          </a:prstGeom>
          <a:noFill/>
        </p:spPr>
        <p:txBody>
          <a:bodyPr wrap="square" rtlCol="0">
            <a:spAutoFit/>
          </a:bodyPr>
          <a:lstStyle/>
          <a:p>
            <a:pPr marL="285750" indent="-285750">
              <a:buClr>
                <a:srgbClr val="FF0000"/>
              </a:buClr>
              <a:buFont typeface="Arial" panose="020B0604020202020204" pitchFamily="34" charset="0"/>
              <a:buChar char="•"/>
            </a:pPr>
            <a:r>
              <a:rPr lang="en-GB" dirty="0" smtClean="0"/>
              <a:t>Refractive index dependence 2: 23.53% of points outside envelope </a:t>
            </a:r>
            <a:endParaRPr lang="en-GB" dirty="0"/>
          </a:p>
        </p:txBody>
      </p:sp>
      <p:sp>
        <p:nvSpPr>
          <p:cNvPr id="11" name="TextBox 10"/>
          <p:cNvSpPr txBox="1"/>
          <p:nvPr/>
        </p:nvSpPr>
        <p:spPr>
          <a:xfrm>
            <a:off x="3932912" y="5470898"/>
            <a:ext cx="4254741" cy="646331"/>
          </a:xfrm>
          <a:prstGeom prst="rect">
            <a:avLst/>
          </a:prstGeom>
          <a:noFill/>
        </p:spPr>
        <p:txBody>
          <a:bodyPr wrap="square" rtlCol="0">
            <a:spAutoFit/>
          </a:bodyPr>
          <a:lstStyle/>
          <a:p>
            <a:pPr marL="285750" indent="-285750">
              <a:buClr>
                <a:srgbClr val="0070C0"/>
              </a:buClr>
              <a:buFont typeface="Arial" panose="020B0604020202020204" pitchFamily="34" charset="0"/>
              <a:buChar char="•"/>
            </a:pPr>
            <a:r>
              <a:rPr lang="en-GB" dirty="0" smtClean="0"/>
              <a:t>Refractive index dependence 3: 22.98% of points outside envelope </a:t>
            </a:r>
            <a:endParaRPr lang="en-GB" dirty="0"/>
          </a:p>
        </p:txBody>
      </p:sp>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89961" y="1144079"/>
            <a:ext cx="3830078" cy="2728764"/>
          </a:xfrm>
          <a:prstGeom prst="rect">
            <a:avLst/>
          </a:prstGeom>
        </p:spPr>
      </p:pic>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189961" y="1125513"/>
            <a:ext cx="3830078" cy="2728764"/>
          </a:xfrm>
          <a:prstGeom prst="rect">
            <a:avLst/>
          </a:prstGeom>
        </p:spPr>
      </p:pic>
      <p:pic>
        <p:nvPicPr>
          <p:cNvPr id="5" name="Picture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89961" y="1124643"/>
            <a:ext cx="3857358" cy="2748200"/>
          </a:xfrm>
          <a:prstGeom prst="rect">
            <a:avLst/>
          </a:prstGeom>
        </p:spPr>
      </p:pic>
      <p:pic>
        <p:nvPicPr>
          <p:cNvPr id="12" name="Picture 1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5817" y="1242874"/>
            <a:ext cx="3218415" cy="5051065"/>
          </a:xfrm>
          <a:prstGeom prst="rect">
            <a:avLst/>
          </a:prstGeom>
        </p:spPr>
      </p:pic>
      <p:sp>
        <p:nvSpPr>
          <p:cNvPr id="16" name="Oval 15"/>
          <p:cNvSpPr/>
          <p:nvPr/>
        </p:nvSpPr>
        <p:spPr>
          <a:xfrm>
            <a:off x="1047750" y="2508461"/>
            <a:ext cx="247650" cy="2476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Oval 16"/>
          <p:cNvSpPr/>
          <p:nvPr/>
        </p:nvSpPr>
        <p:spPr>
          <a:xfrm>
            <a:off x="1038225" y="4066729"/>
            <a:ext cx="247650" cy="247650"/>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Oval 17"/>
          <p:cNvSpPr/>
          <p:nvPr/>
        </p:nvSpPr>
        <p:spPr>
          <a:xfrm>
            <a:off x="1047750" y="5670238"/>
            <a:ext cx="247650" cy="247650"/>
          </a:xfrm>
          <a:prstGeom prst="ellipse">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706837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1" grpId="0"/>
      <p:bldP spid="16" grpId="0" animBg="1"/>
      <p:bldP spid="17" grpId="0" animBg="1"/>
      <p:bldP spid="1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clusions</a:t>
            </a:r>
            <a:endParaRPr lang="en-GB" dirty="0"/>
          </a:p>
        </p:txBody>
      </p:sp>
      <p:sp>
        <p:nvSpPr>
          <p:cNvPr id="3" name="TextBox 2"/>
          <p:cNvSpPr txBox="1"/>
          <p:nvPr/>
        </p:nvSpPr>
        <p:spPr>
          <a:xfrm>
            <a:off x="798286" y="1378857"/>
            <a:ext cx="7373257" cy="1015663"/>
          </a:xfrm>
          <a:prstGeom prst="rect">
            <a:avLst/>
          </a:prstGeom>
          <a:noFill/>
        </p:spPr>
        <p:txBody>
          <a:bodyPr wrap="square" rtlCol="0">
            <a:spAutoFit/>
          </a:bodyPr>
          <a:lstStyle/>
          <a:p>
            <a:pPr marL="285750" indent="-285750">
              <a:buFont typeface="Arial" panose="020B0604020202020204" pitchFamily="34" charset="0"/>
              <a:buChar char="•"/>
            </a:pPr>
            <a:r>
              <a:rPr lang="en-GB" sz="2000" dirty="0" smtClean="0"/>
              <a:t>We can use single particle cavity ring down spectroscopy to accurately determine the refractive index of single component systems</a:t>
            </a:r>
            <a:endParaRPr lang="en-GB" sz="2000" dirty="0"/>
          </a:p>
        </p:txBody>
      </p:sp>
      <p:sp>
        <p:nvSpPr>
          <p:cNvPr id="4" name="TextBox 3"/>
          <p:cNvSpPr txBox="1"/>
          <p:nvPr/>
        </p:nvSpPr>
        <p:spPr>
          <a:xfrm>
            <a:off x="798287" y="3135969"/>
            <a:ext cx="7373257" cy="707886"/>
          </a:xfrm>
          <a:prstGeom prst="rect">
            <a:avLst/>
          </a:prstGeom>
          <a:noFill/>
        </p:spPr>
        <p:txBody>
          <a:bodyPr wrap="square" rtlCol="0">
            <a:spAutoFit/>
          </a:bodyPr>
          <a:lstStyle/>
          <a:p>
            <a:pPr marL="285750" indent="-285750">
              <a:buFont typeface="Arial" panose="020B0604020202020204" pitchFamily="34" charset="0"/>
              <a:buChar char="•"/>
            </a:pPr>
            <a:r>
              <a:rPr lang="en-GB" sz="2000" dirty="0" smtClean="0"/>
              <a:t>A further step would be to fit the changing refractive index of a particle as a function of its radius</a:t>
            </a:r>
            <a:endParaRPr lang="en-GB" sz="2000" dirty="0"/>
          </a:p>
        </p:txBody>
      </p:sp>
      <p:sp>
        <p:nvSpPr>
          <p:cNvPr id="5" name="TextBox 4"/>
          <p:cNvSpPr txBox="1"/>
          <p:nvPr/>
        </p:nvSpPr>
        <p:spPr>
          <a:xfrm>
            <a:off x="798285" y="3997053"/>
            <a:ext cx="7373257" cy="707886"/>
          </a:xfrm>
          <a:prstGeom prst="rect">
            <a:avLst/>
          </a:prstGeom>
          <a:noFill/>
        </p:spPr>
        <p:txBody>
          <a:bodyPr wrap="square" rtlCol="0">
            <a:spAutoFit/>
          </a:bodyPr>
          <a:lstStyle/>
          <a:p>
            <a:pPr marL="285750" indent="-285750">
              <a:buFont typeface="Arial" panose="020B0604020202020204" pitchFamily="34" charset="0"/>
              <a:buChar char="•"/>
            </a:pPr>
            <a:r>
              <a:rPr lang="en-GB" sz="2000" dirty="0" smtClean="0"/>
              <a:t>In addition we could look at absorption and uptake of the particle using this technique.</a:t>
            </a:r>
            <a:endParaRPr lang="en-GB" sz="2000" dirty="0"/>
          </a:p>
        </p:txBody>
      </p:sp>
      <p:sp>
        <p:nvSpPr>
          <p:cNvPr id="6" name="TextBox 5"/>
          <p:cNvSpPr txBox="1"/>
          <p:nvPr/>
        </p:nvSpPr>
        <p:spPr>
          <a:xfrm>
            <a:off x="1494972" y="2315468"/>
            <a:ext cx="4049486" cy="707886"/>
          </a:xfrm>
          <a:prstGeom prst="rect">
            <a:avLst/>
          </a:prstGeom>
          <a:noFill/>
        </p:spPr>
        <p:txBody>
          <a:bodyPr wrap="square" rtlCol="0">
            <a:spAutoFit/>
          </a:bodyPr>
          <a:lstStyle/>
          <a:p>
            <a:pPr marL="285750" indent="-285750">
              <a:buFont typeface="Arial" panose="020B0604020202020204" pitchFamily="34" charset="0"/>
              <a:buChar char="•"/>
            </a:pPr>
            <a:r>
              <a:rPr lang="en-GB" sz="2000" dirty="0" smtClean="0"/>
              <a:t>Very sensitive measure of extinction</a:t>
            </a:r>
            <a:endParaRPr lang="en-GB" sz="2000" dirty="0"/>
          </a:p>
        </p:txBody>
      </p:sp>
      <p:sp>
        <p:nvSpPr>
          <p:cNvPr id="7" name="TextBox 6"/>
          <p:cNvSpPr txBox="1"/>
          <p:nvPr/>
        </p:nvSpPr>
        <p:spPr>
          <a:xfrm>
            <a:off x="798287" y="4896938"/>
            <a:ext cx="7373257" cy="400110"/>
          </a:xfrm>
          <a:prstGeom prst="rect">
            <a:avLst/>
          </a:prstGeom>
          <a:noFill/>
        </p:spPr>
        <p:txBody>
          <a:bodyPr wrap="square" rtlCol="0">
            <a:spAutoFit/>
          </a:bodyPr>
          <a:lstStyle/>
          <a:p>
            <a:pPr marL="285750" indent="-285750">
              <a:buFont typeface="Arial" panose="020B0604020202020204" pitchFamily="34" charset="0"/>
              <a:buChar char="•"/>
            </a:pPr>
            <a:r>
              <a:rPr lang="en-GB" sz="2000" dirty="0" smtClean="0"/>
              <a:t>Can we detect phase separation?</a:t>
            </a:r>
            <a:endParaRPr lang="en-GB" sz="2000"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996839" y="5076234"/>
            <a:ext cx="2477344" cy="1029260"/>
          </a:xfrm>
          <a:prstGeom prst="rect">
            <a:avLst/>
          </a:prstGeom>
        </p:spPr>
      </p:pic>
    </p:spTree>
    <p:extLst>
      <p:ext uri="{BB962C8B-B14F-4D97-AF65-F5344CB8AC3E}">
        <p14:creationId xmlns:p14="http://schemas.microsoft.com/office/powerpoint/2010/main" val="425412706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kern="0" dirty="0">
                <a:solidFill>
                  <a:srgbClr val="B01C2E"/>
                </a:solidFill>
              </a:rPr>
              <a:t/>
            </a:r>
            <a:br>
              <a:rPr lang="en-GB" sz="3600" kern="0" dirty="0">
                <a:solidFill>
                  <a:srgbClr val="B01C2E"/>
                </a:solidFill>
              </a:rPr>
            </a:br>
            <a:r>
              <a:rPr lang="en-GB" sz="3200" kern="0" dirty="0">
                <a:solidFill>
                  <a:schemeClr val="tx1">
                    <a:lumMod val="85000"/>
                    <a:lumOff val="15000"/>
                  </a:schemeClr>
                </a:solidFill>
              </a:rPr>
              <a:t>Contributions</a:t>
            </a:r>
            <a:endParaRPr lang="en-GB" dirty="0">
              <a:solidFill>
                <a:schemeClr val="tx1">
                  <a:lumMod val="85000"/>
                  <a:lumOff val="15000"/>
                </a:schemeClr>
              </a:solidFill>
            </a:endParaRPr>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925" y="2449284"/>
            <a:ext cx="5502275" cy="335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a:spLocks noChangeArrowheads="1"/>
          </p:cNvSpPr>
          <p:nvPr/>
        </p:nvSpPr>
        <p:spPr bwMode="auto">
          <a:xfrm>
            <a:off x="519113" y="1088119"/>
            <a:ext cx="8080375"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sz="1600" b="1" dirty="0"/>
              <a:t>A-CRDS</a:t>
            </a:r>
            <a:r>
              <a:rPr lang="en-GB" sz="1600" dirty="0"/>
              <a:t>- Bernard Mason, Rachael Miles, Simon-John King, Katherine Manfred, Jonathan Reid, Andrew Orr-Ewing</a:t>
            </a:r>
          </a:p>
          <a:p>
            <a:r>
              <a:rPr lang="en-GB" sz="1600" b="1" dirty="0"/>
              <a:t>Optical tweezers </a:t>
            </a:r>
            <a:r>
              <a:rPr lang="en-GB" sz="1600" dirty="0"/>
              <a:t>- Andrew </a:t>
            </a:r>
            <a:r>
              <a:rPr lang="en-GB" sz="1600" dirty="0" err="1"/>
              <a:t>Rickards</a:t>
            </a:r>
            <a:r>
              <a:rPr lang="en-GB" sz="1600" dirty="0"/>
              <a:t>, Rachael Miles, Jonathan Reid</a:t>
            </a:r>
          </a:p>
          <a:p>
            <a:r>
              <a:rPr lang="en-GB" sz="1600" b="1" dirty="0"/>
              <a:t>Bessel beam </a:t>
            </a:r>
            <a:r>
              <a:rPr lang="en-GB" sz="1600" dirty="0"/>
              <a:t>- Bernard Mason, Jim Walker, Toni Carruthers, Jonathan Reid, Andrew Orr-Ewing.</a:t>
            </a:r>
          </a:p>
        </p:txBody>
      </p:sp>
      <p:pic>
        <p:nvPicPr>
          <p:cNvPr id="7" name="Picture 4" descr="EPSRC.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54763" y="2615972"/>
            <a:ext cx="2271712" cy="132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6813" y="4173309"/>
            <a:ext cx="2503487" cy="117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781682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E-CRDS system - full</a:t>
            </a:r>
            <a:endParaRPr lang="en-GB" dirty="0"/>
          </a:p>
        </p:txBody>
      </p:sp>
      <p:pic>
        <p:nvPicPr>
          <p:cNvPr id="4" name="Content Placeholder 3"/>
          <p:cNvPicPr>
            <a:picLocks noGrp="1" noChangeAspect="1"/>
          </p:cNvPicPr>
          <p:nvPr>
            <p:ph sz="quarter" idx="1"/>
          </p:nvPr>
        </p:nvPicPr>
        <p:blipFill>
          <a:blip r:embed="rId2" cstate="print">
            <a:extLst>
              <a:ext uri="{28A0092B-C50C-407E-A947-70E740481C1C}">
                <a14:useLocalDpi xmlns:a14="http://schemas.microsoft.com/office/drawing/2010/main" val="0"/>
              </a:ext>
            </a:extLst>
          </a:blip>
          <a:stretch>
            <a:fillRect/>
          </a:stretch>
        </p:blipFill>
        <p:spPr>
          <a:xfrm>
            <a:off x="642398" y="1156842"/>
            <a:ext cx="6124162" cy="5012317"/>
          </a:xfrm>
        </p:spPr>
      </p:pic>
    </p:spTree>
    <p:extLst>
      <p:ext uri="{BB962C8B-B14F-4D97-AF65-F5344CB8AC3E}">
        <p14:creationId xmlns:p14="http://schemas.microsoft.com/office/powerpoint/2010/main" val="179183131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Polydisperse</a:t>
            </a:r>
            <a:r>
              <a:rPr lang="en-GB" dirty="0" smtClean="0"/>
              <a:t> particle concentration</a:t>
            </a:r>
            <a:endParaRPr lang="en-GB" dirty="0"/>
          </a:p>
        </p:txBody>
      </p:sp>
      <p:pic>
        <p:nvPicPr>
          <p:cNvPr id="4" name="Picture 2"/>
          <p:cNvPicPr>
            <a:picLocks noChangeAspect="1" noChangeArrowheads="1"/>
          </p:cNvPicPr>
          <p:nvPr/>
        </p:nvPicPr>
        <p:blipFill>
          <a:blip r:embed="rId2" cstate="print"/>
          <a:srcRect/>
          <a:stretch>
            <a:fillRect/>
          </a:stretch>
        </p:blipFill>
        <p:spPr bwMode="auto">
          <a:xfrm>
            <a:off x="1126750" y="1181109"/>
            <a:ext cx="6972221" cy="5100729"/>
          </a:xfrm>
          <a:prstGeom prst="rect">
            <a:avLst/>
          </a:prstGeom>
          <a:noFill/>
          <a:ln w="9525">
            <a:noFill/>
            <a:miter lim="800000"/>
            <a:headEnd/>
            <a:tailEnd/>
          </a:ln>
        </p:spPr>
      </p:pic>
    </p:spTree>
    <p:extLst>
      <p:ext uri="{BB962C8B-B14F-4D97-AF65-F5344CB8AC3E}">
        <p14:creationId xmlns:p14="http://schemas.microsoft.com/office/powerpoint/2010/main" val="231224879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ffect of re-alignment and cleaning on TF</a:t>
            </a:r>
            <a:endParaRPr lang="en-GB"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2920" y="1530476"/>
            <a:ext cx="5998464" cy="4169387"/>
          </a:xfrm>
          <a:prstGeom prst="rect">
            <a:avLst/>
          </a:prstGeom>
        </p:spPr>
      </p:pic>
      <p:sp>
        <p:nvSpPr>
          <p:cNvPr id="4" name="TextBox 3"/>
          <p:cNvSpPr txBox="1"/>
          <p:nvPr/>
        </p:nvSpPr>
        <p:spPr>
          <a:xfrm>
            <a:off x="6501384" y="1530476"/>
            <a:ext cx="2258568" cy="1200329"/>
          </a:xfrm>
          <a:prstGeom prst="rect">
            <a:avLst/>
          </a:prstGeom>
          <a:noFill/>
        </p:spPr>
        <p:txBody>
          <a:bodyPr wrap="square" rtlCol="0">
            <a:spAutoFit/>
          </a:bodyPr>
          <a:lstStyle/>
          <a:p>
            <a:r>
              <a:rPr lang="en-GB" dirty="0" smtClean="0"/>
              <a:t>Possibly the biggest effect was a misalignment of the central electrode</a:t>
            </a:r>
            <a:endParaRPr lang="en-GB" dirty="0"/>
          </a:p>
        </p:txBody>
      </p:sp>
    </p:spTree>
    <p:extLst>
      <p:ext uri="{BB962C8B-B14F-4D97-AF65-F5344CB8AC3E}">
        <p14:creationId xmlns:p14="http://schemas.microsoft.com/office/powerpoint/2010/main" val="6844810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a:spLocks noGrp="1"/>
          </p:cNvSpPr>
          <p:nvPr>
            <p:ph type="title"/>
          </p:nvPr>
        </p:nvSpPr>
        <p:spPr>
          <a:xfrm>
            <a:off x="301625" y="279401"/>
            <a:ext cx="8534400" cy="572108"/>
          </a:xfrm>
        </p:spPr>
        <p:txBody>
          <a:bodyPr/>
          <a:lstStyle/>
          <a:p>
            <a:r>
              <a:rPr lang="en-GB" sz="2800" dirty="0"/>
              <a:t>Ensemble cavity ring-down </a:t>
            </a:r>
            <a:r>
              <a:rPr lang="en-GB" sz="2800" dirty="0" smtClean="0"/>
              <a:t>system</a:t>
            </a:r>
            <a:endParaRPr lang="en-GB" sz="2800" dirty="0"/>
          </a:p>
        </p:txBody>
      </p:sp>
      <p:sp>
        <p:nvSpPr>
          <p:cNvPr id="4" name="Title 1"/>
          <p:cNvSpPr txBox="1">
            <a:spLocks/>
          </p:cNvSpPr>
          <p:nvPr/>
        </p:nvSpPr>
        <p:spPr>
          <a:xfrm>
            <a:off x="755576" y="-153516"/>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GB" sz="2800" dirty="0"/>
          </a:p>
        </p:txBody>
      </p:sp>
      <p:pic>
        <p:nvPicPr>
          <p:cNvPr id="9" name="Picture 13" descr="CRD no aerosol.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8488" y="4451350"/>
            <a:ext cx="82804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86150" y="3536950"/>
            <a:ext cx="212883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DMA particles only.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760913"/>
            <a:ext cx="5475288"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a:spLocks noChangeArrowheads="1"/>
          </p:cNvSpPr>
          <p:nvPr/>
        </p:nvSpPr>
        <p:spPr bwMode="auto">
          <a:xfrm>
            <a:off x="4392613" y="5424488"/>
            <a:ext cx="7635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i="1">
                <a:latin typeface="Cambria Math" pitchFamily="18" charset="0"/>
                <a:ea typeface="Cambria Math" pitchFamily="18" charset="0"/>
                <a:cs typeface="Cambria Math" pitchFamily="18" charset="0"/>
              </a:rPr>
              <a:t>l</a:t>
            </a:r>
            <a:r>
              <a:rPr lang="en-GB">
                <a:latin typeface="Cambria Math" pitchFamily="18" charset="0"/>
                <a:ea typeface="Cambria Math" pitchFamily="18" charset="0"/>
                <a:cs typeface="Cambria Math" pitchFamily="18" charset="0"/>
              </a:rPr>
              <a:t>  = </a:t>
            </a:r>
            <a:r>
              <a:rPr lang="en-GB" i="1">
                <a:latin typeface="Cambria Math" pitchFamily="18" charset="0"/>
                <a:ea typeface="Cambria Math" pitchFamily="18" charset="0"/>
                <a:cs typeface="Cambria Math" pitchFamily="18" charset="0"/>
              </a:rPr>
              <a:t>L</a:t>
            </a:r>
          </a:p>
        </p:txBody>
      </p:sp>
      <p:sp>
        <p:nvSpPr>
          <p:cNvPr id="14" name="TextBox 13"/>
          <p:cNvSpPr txBox="1">
            <a:spLocks noChangeArrowheads="1"/>
          </p:cNvSpPr>
          <p:nvPr/>
        </p:nvSpPr>
        <p:spPr bwMode="auto">
          <a:xfrm>
            <a:off x="4760913" y="5424488"/>
            <a:ext cx="7635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i="1">
                <a:latin typeface="Cambria Math" pitchFamily="18" charset="0"/>
                <a:ea typeface="Cambria Math" pitchFamily="18" charset="0"/>
                <a:cs typeface="Cambria Math" pitchFamily="18" charset="0"/>
              </a:rPr>
              <a:t>L</a:t>
            </a:r>
          </a:p>
        </p:txBody>
      </p:sp>
      <p:pic>
        <p:nvPicPr>
          <p:cNvPr id="15" name="Picture 13" descr="RD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4988" y="1241425"/>
            <a:ext cx="3390900"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 name="Group 18"/>
          <p:cNvGrpSpPr>
            <a:grpSpLocks/>
          </p:cNvGrpSpPr>
          <p:nvPr/>
        </p:nvGrpSpPr>
        <p:grpSpPr bwMode="auto">
          <a:xfrm>
            <a:off x="530225" y="1243013"/>
            <a:ext cx="3390900" cy="2312987"/>
            <a:chOff x="-172997" y="1827554"/>
            <a:chExt cx="3390900" cy="2312988"/>
          </a:xfrm>
        </p:grpSpPr>
        <p:grpSp>
          <p:nvGrpSpPr>
            <p:cNvPr id="17" name="Group 17"/>
            <p:cNvGrpSpPr>
              <a:grpSpLocks/>
            </p:cNvGrpSpPr>
            <p:nvPr/>
          </p:nvGrpSpPr>
          <p:grpSpPr bwMode="auto">
            <a:xfrm>
              <a:off x="-172997" y="1827554"/>
              <a:ext cx="3390900" cy="2312988"/>
              <a:chOff x="393542" y="1062897"/>
              <a:chExt cx="3391382" cy="2313537"/>
            </a:xfrm>
          </p:grpSpPr>
          <p:pic>
            <p:nvPicPr>
              <p:cNvPr id="19" name="Picture 14" descr="RD2.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93542" y="1062897"/>
                <a:ext cx="3391382" cy="231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9"/>
              <p:cNvSpPr/>
              <p:nvPr/>
            </p:nvSpPr>
            <p:spPr>
              <a:xfrm>
                <a:off x="2468700" y="1418582"/>
                <a:ext cx="1074890" cy="1492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pSp>
        <p:sp>
          <p:nvSpPr>
            <p:cNvPr id="18" name="TextBox 13"/>
            <p:cNvSpPr txBox="1">
              <a:spLocks noChangeArrowheads="1"/>
            </p:cNvSpPr>
            <p:nvPr/>
          </p:nvSpPr>
          <p:spPr bwMode="auto">
            <a:xfrm>
              <a:off x="1823182" y="2122303"/>
              <a:ext cx="1247245" cy="2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sz="1000" b="1"/>
                <a:t>Filled cavity</a:t>
              </a:r>
            </a:p>
          </p:txBody>
        </p:sp>
      </p:grpSp>
      <p:pic>
        <p:nvPicPr>
          <p:cNvPr id="21" name="Picture 20" descr="CRD 2.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014538" y="1752600"/>
            <a:ext cx="5854700"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173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xit"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1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roadening </a:t>
            </a:r>
            <a:r>
              <a:rPr lang="en-GB" dirty="0"/>
              <a:t>p</a:t>
            </a:r>
            <a:r>
              <a:rPr lang="en-GB" dirty="0" smtClean="0"/>
              <a:t>arameter determination</a:t>
            </a:r>
            <a:endParaRPr lang="en-GB"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0648" y="1665351"/>
            <a:ext cx="5432679" cy="3864232"/>
          </a:xfrm>
          <a:prstGeom prst="rect">
            <a:avLst/>
          </a:prstGeom>
        </p:spPr>
      </p:pic>
      <p:sp>
        <p:nvSpPr>
          <p:cNvPr id="5" name="TextBox 4"/>
          <p:cNvSpPr txBox="1"/>
          <p:nvPr/>
        </p:nvSpPr>
        <p:spPr>
          <a:xfrm>
            <a:off x="5815583" y="1920240"/>
            <a:ext cx="2645537" cy="646331"/>
          </a:xfrm>
          <a:prstGeom prst="rect">
            <a:avLst/>
          </a:prstGeom>
          <a:noFill/>
        </p:spPr>
        <p:txBody>
          <a:bodyPr wrap="square" rtlCol="0">
            <a:spAutoFit/>
          </a:bodyPr>
          <a:lstStyle/>
          <a:p>
            <a:r>
              <a:rPr lang="en-GB" dirty="0" smtClean="0"/>
              <a:t>Broadening parameter, μ = 0.65 ± 0.024</a:t>
            </a:r>
            <a:endParaRPr lang="en-GB" dirty="0"/>
          </a:p>
        </p:txBody>
      </p:sp>
    </p:spTree>
    <p:extLst>
      <p:ext uri="{BB962C8B-B14F-4D97-AF65-F5344CB8AC3E}">
        <p14:creationId xmlns:p14="http://schemas.microsoft.com/office/powerpoint/2010/main" val="159525894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essel beam optical trap</a:t>
            </a:r>
            <a:endParaRPr lang="en-GB" dirty="0"/>
          </a:p>
        </p:txBody>
      </p:sp>
      <p:pic>
        <p:nvPicPr>
          <p:cNvPr id="5" name="Picture 17" descr="BB expl 3.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54376" y="1782763"/>
            <a:ext cx="2887662"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Vert beam.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00388" y="4246563"/>
            <a:ext cx="336550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1" y="1763713"/>
            <a:ext cx="1831975" cy="147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Particles.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355976" y="3530601"/>
            <a:ext cx="2687637"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Scattering arrow CP particl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919538" y="4746626"/>
            <a:ext cx="1784350" cy="16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Arrows 1.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840163" y="4057651"/>
            <a:ext cx="5842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Arrows 2.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500563" y="4740276"/>
            <a:ext cx="982663"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1" descr="BB expl 1.pn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373188" y="1851026"/>
            <a:ext cx="1881188"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2" descr="BB expl 2 axicon.png"/>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003551" y="1509713"/>
            <a:ext cx="504825" cy="167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a:spLocks noChangeArrowheads="1"/>
          </p:cNvSpPr>
          <p:nvPr/>
        </p:nvSpPr>
        <p:spPr bwMode="auto">
          <a:xfrm>
            <a:off x="868363" y="4578351"/>
            <a:ext cx="1579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t>Bessel beam</a:t>
            </a:r>
          </a:p>
        </p:txBody>
      </p:sp>
      <p:sp>
        <p:nvSpPr>
          <p:cNvPr id="15" name="TextBox 14"/>
          <p:cNvSpPr txBox="1">
            <a:spLocks noChangeArrowheads="1"/>
          </p:cNvSpPr>
          <p:nvPr/>
        </p:nvSpPr>
        <p:spPr bwMode="auto">
          <a:xfrm>
            <a:off x="7348538" y="4586288"/>
            <a:ext cx="15732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t>Bessel beam</a:t>
            </a:r>
          </a:p>
        </p:txBody>
      </p:sp>
      <p:sp>
        <p:nvSpPr>
          <p:cNvPr id="16" name="Right Arrow 15"/>
          <p:cNvSpPr/>
          <p:nvPr/>
        </p:nvSpPr>
        <p:spPr>
          <a:xfrm>
            <a:off x="2344738" y="4692651"/>
            <a:ext cx="633413" cy="166687"/>
          </a:xfrm>
          <a:prstGeom prst="rightArrow">
            <a:avLst/>
          </a:prstGeom>
          <a:solidFill>
            <a:srgbClr val="92D050"/>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7" name="Right Arrow 16"/>
          <p:cNvSpPr/>
          <p:nvPr/>
        </p:nvSpPr>
        <p:spPr>
          <a:xfrm flipH="1">
            <a:off x="6662738" y="4689476"/>
            <a:ext cx="635000" cy="166687"/>
          </a:xfrm>
          <a:prstGeom prst="rightArrow">
            <a:avLst/>
          </a:prstGeom>
          <a:solidFill>
            <a:srgbClr val="92D050"/>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pic>
        <p:nvPicPr>
          <p:cNvPr id="18" name="Picture 17" descr="- rad pressure arrow.png"/>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111501" y="3929063"/>
            <a:ext cx="3340100"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 rad pressure arrow.png"/>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125788" y="5548313"/>
            <a:ext cx="3327400"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Straight Arrow Connector 19"/>
          <p:cNvCxnSpPr/>
          <p:nvPr/>
        </p:nvCxnSpPr>
        <p:spPr>
          <a:xfrm>
            <a:off x="1563688" y="3289301"/>
            <a:ext cx="140017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3105151" y="2478088"/>
            <a:ext cx="533400" cy="1768475"/>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5437188" y="2471738"/>
            <a:ext cx="1012825" cy="1774825"/>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77504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22"/>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21"/>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10"/>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1"/>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8"/>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animBg="1"/>
      <p:bldP spid="1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bwMode="auto">
          <a:xfrm>
            <a:off x="320675" y="304801"/>
            <a:ext cx="8534400" cy="572108"/>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3300" kern="1200">
                <a:solidFill>
                  <a:schemeClr val="accent3">
                    <a:shade val="75000"/>
                  </a:schemeClr>
                </a:solidFill>
                <a:latin typeface="+mj-lt"/>
                <a:ea typeface="+mj-ea"/>
                <a:cs typeface="+mj-cs"/>
              </a:defRPr>
            </a:lvl1pPr>
            <a:lvl2pPr algn="ctr" rtl="0" eaLnBrk="1" fontAlgn="base" hangingPunct="1">
              <a:spcBef>
                <a:spcPct val="0"/>
              </a:spcBef>
              <a:spcAft>
                <a:spcPct val="0"/>
              </a:spcAft>
              <a:defRPr sz="3300">
                <a:solidFill>
                  <a:srgbClr val="4D4D4D"/>
                </a:solidFill>
                <a:latin typeface="Georgia" pitchFamily="18" charset="0"/>
              </a:defRPr>
            </a:lvl2pPr>
            <a:lvl3pPr algn="ctr" rtl="0" eaLnBrk="1" fontAlgn="base" hangingPunct="1">
              <a:spcBef>
                <a:spcPct val="0"/>
              </a:spcBef>
              <a:spcAft>
                <a:spcPct val="0"/>
              </a:spcAft>
              <a:defRPr sz="3300">
                <a:solidFill>
                  <a:srgbClr val="4D4D4D"/>
                </a:solidFill>
                <a:latin typeface="Georgia" pitchFamily="18" charset="0"/>
              </a:defRPr>
            </a:lvl3pPr>
            <a:lvl4pPr algn="ctr" rtl="0" eaLnBrk="1" fontAlgn="base" hangingPunct="1">
              <a:spcBef>
                <a:spcPct val="0"/>
              </a:spcBef>
              <a:spcAft>
                <a:spcPct val="0"/>
              </a:spcAft>
              <a:defRPr sz="3300">
                <a:solidFill>
                  <a:srgbClr val="4D4D4D"/>
                </a:solidFill>
                <a:latin typeface="Georgia" pitchFamily="18" charset="0"/>
              </a:defRPr>
            </a:lvl4pPr>
            <a:lvl5pPr algn="ctr" rtl="0" eaLnBrk="1" fontAlgn="base" hangingPunct="1">
              <a:spcBef>
                <a:spcPct val="0"/>
              </a:spcBef>
              <a:spcAft>
                <a:spcPct val="0"/>
              </a:spcAft>
              <a:defRPr sz="3300">
                <a:solidFill>
                  <a:srgbClr val="4D4D4D"/>
                </a:solidFill>
                <a:latin typeface="Georgia" pitchFamily="18" charset="0"/>
              </a:defRPr>
            </a:lvl5pPr>
            <a:lvl6pPr marL="457200" algn="ctr" rtl="0" eaLnBrk="1" fontAlgn="base" hangingPunct="1">
              <a:spcBef>
                <a:spcPct val="0"/>
              </a:spcBef>
              <a:spcAft>
                <a:spcPct val="0"/>
              </a:spcAft>
              <a:defRPr sz="3300">
                <a:solidFill>
                  <a:srgbClr val="4D4D4D"/>
                </a:solidFill>
                <a:latin typeface="Georgia" pitchFamily="18" charset="0"/>
              </a:defRPr>
            </a:lvl6pPr>
            <a:lvl7pPr marL="914400" algn="ctr" rtl="0" eaLnBrk="1" fontAlgn="base" hangingPunct="1">
              <a:spcBef>
                <a:spcPct val="0"/>
              </a:spcBef>
              <a:spcAft>
                <a:spcPct val="0"/>
              </a:spcAft>
              <a:defRPr sz="3300">
                <a:solidFill>
                  <a:srgbClr val="4D4D4D"/>
                </a:solidFill>
                <a:latin typeface="Georgia" pitchFamily="18" charset="0"/>
              </a:defRPr>
            </a:lvl7pPr>
            <a:lvl8pPr marL="1371600" algn="ctr" rtl="0" eaLnBrk="1" fontAlgn="base" hangingPunct="1">
              <a:spcBef>
                <a:spcPct val="0"/>
              </a:spcBef>
              <a:spcAft>
                <a:spcPct val="0"/>
              </a:spcAft>
              <a:defRPr sz="3300">
                <a:solidFill>
                  <a:srgbClr val="4D4D4D"/>
                </a:solidFill>
                <a:latin typeface="Georgia" pitchFamily="18" charset="0"/>
              </a:defRPr>
            </a:lvl8pPr>
            <a:lvl9pPr marL="1828800" algn="ctr" rtl="0" eaLnBrk="1" fontAlgn="base" hangingPunct="1">
              <a:spcBef>
                <a:spcPct val="0"/>
              </a:spcBef>
              <a:spcAft>
                <a:spcPct val="0"/>
              </a:spcAft>
              <a:defRPr sz="3300">
                <a:solidFill>
                  <a:srgbClr val="4D4D4D"/>
                </a:solidFill>
                <a:latin typeface="Georgia" pitchFamily="18" charset="0"/>
              </a:defRPr>
            </a:lvl9pPr>
          </a:lstStyle>
          <a:p>
            <a:r>
              <a:rPr lang="en-GB" dirty="0" err="1" smtClean="0"/>
              <a:t>NaCl</a:t>
            </a:r>
            <a:r>
              <a:rPr lang="en-GB" dirty="0" smtClean="0"/>
              <a:t> – refractive index</a:t>
            </a:r>
            <a:endParaRPr lang="en-GB"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88112" y="181631"/>
            <a:ext cx="762090" cy="763961"/>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5454" y="187913"/>
            <a:ext cx="1327902" cy="801429"/>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1315" y="1342644"/>
            <a:ext cx="4754478" cy="3289227"/>
          </a:xfrm>
          <a:prstGeom prst="rect">
            <a:avLst/>
          </a:prstGeom>
        </p:spPr>
      </p:pic>
      <p:sp>
        <p:nvSpPr>
          <p:cNvPr id="9" name="TextBox 8"/>
          <p:cNvSpPr txBox="1"/>
          <p:nvPr/>
        </p:nvSpPr>
        <p:spPr>
          <a:xfrm>
            <a:off x="5270920" y="1568710"/>
            <a:ext cx="3679282" cy="646331"/>
          </a:xfrm>
          <a:prstGeom prst="rect">
            <a:avLst/>
          </a:prstGeom>
          <a:noFill/>
        </p:spPr>
        <p:txBody>
          <a:bodyPr wrap="square" rtlCol="0">
            <a:spAutoFit/>
          </a:bodyPr>
          <a:lstStyle/>
          <a:p>
            <a:r>
              <a:rPr lang="en-GB" dirty="0" smtClean="0"/>
              <a:t>Refractive index fixed at n = 1.4: 50.66% of points outside envelope </a:t>
            </a:r>
            <a:endParaRPr lang="en-GB" dirty="0"/>
          </a:p>
        </p:txBody>
      </p:sp>
    </p:spTree>
    <p:extLst>
      <p:ext uri="{BB962C8B-B14F-4D97-AF65-F5344CB8AC3E}">
        <p14:creationId xmlns:p14="http://schemas.microsoft.com/office/powerpoint/2010/main" val="376038760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040423217"/>
              </p:ext>
            </p:extLst>
          </p:nvPr>
        </p:nvGraphicFramePr>
        <p:xfrm>
          <a:off x="0" y="1022350"/>
          <a:ext cx="8059738" cy="5629275"/>
        </p:xfrm>
        <a:graphic>
          <a:graphicData uri="http://schemas.openxmlformats.org/presentationml/2006/ole">
            <mc:AlternateContent xmlns:mc="http://schemas.openxmlformats.org/markup-compatibility/2006">
              <mc:Choice xmlns:v="urn:schemas-microsoft-com:vml" Requires="v">
                <p:oleObj spid="_x0000_s31812" name="Graph" r:id="rId3" imgW="4154400" imgH="2901600" progId="Origin50.Graph">
                  <p:embed/>
                </p:oleObj>
              </mc:Choice>
              <mc:Fallback>
                <p:oleObj name="Graph" r:id="rId3" imgW="4154400" imgH="2901600" progId="Origin50.Graph">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022350"/>
                        <a:ext cx="8059738"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itle 1"/>
          <p:cNvSpPr txBox="1">
            <a:spLocks/>
          </p:cNvSpPr>
          <p:nvPr/>
        </p:nvSpPr>
        <p:spPr>
          <a:xfrm>
            <a:off x="683568" y="-171400"/>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GB" sz="2800" dirty="0" smtClean="0"/>
              <a:t>Sodium chloride/water – Radius</a:t>
            </a:r>
            <a:endParaRPr lang="en-GB" sz="2800" dirty="0"/>
          </a:p>
        </p:txBody>
      </p:sp>
      <p:sp>
        <p:nvSpPr>
          <p:cNvPr id="7" name="TextBox 6"/>
          <p:cNvSpPr txBox="1"/>
          <p:nvPr/>
        </p:nvSpPr>
        <p:spPr>
          <a:xfrm>
            <a:off x="6863231" y="1810967"/>
            <a:ext cx="2343705" cy="1200329"/>
          </a:xfrm>
          <a:prstGeom prst="rect">
            <a:avLst/>
          </a:prstGeom>
          <a:noFill/>
        </p:spPr>
        <p:txBody>
          <a:bodyPr wrap="square" rtlCol="0">
            <a:spAutoFit/>
          </a:bodyPr>
          <a:lstStyle/>
          <a:p>
            <a:pPr marL="285750" indent="-285750">
              <a:buFont typeface="Arial" pitchFamily="34" charset="0"/>
              <a:buChar char="•"/>
            </a:pPr>
            <a:r>
              <a:rPr lang="en-GB" dirty="0" smtClean="0"/>
              <a:t>1</a:t>
            </a:r>
            <a:r>
              <a:rPr lang="en-GB" baseline="30000" dirty="0" smtClean="0"/>
              <a:t>st</a:t>
            </a:r>
            <a:r>
              <a:rPr lang="en-GB" dirty="0" smtClean="0"/>
              <a:t> assumption: </a:t>
            </a:r>
            <a:r>
              <a:rPr lang="en-GB" dirty="0" err="1" smtClean="0"/>
              <a:t>conc</a:t>
            </a:r>
            <a:r>
              <a:rPr lang="en-GB" dirty="0" smtClean="0"/>
              <a:t>/RI at efflorescence RH is known</a:t>
            </a:r>
            <a:endParaRPr lang="en-GB" dirty="0"/>
          </a:p>
        </p:txBody>
      </p:sp>
      <p:sp>
        <p:nvSpPr>
          <p:cNvPr id="8" name="TextBox 7"/>
          <p:cNvSpPr txBox="1"/>
          <p:nvPr/>
        </p:nvSpPr>
        <p:spPr>
          <a:xfrm>
            <a:off x="6862439" y="3080663"/>
            <a:ext cx="2095130" cy="923330"/>
          </a:xfrm>
          <a:prstGeom prst="rect">
            <a:avLst/>
          </a:prstGeom>
          <a:noFill/>
        </p:spPr>
        <p:txBody>
          <a:bodyPr wrap="square" rtlCol="0">
            <a:spAutoFit/>
          </a:bodyPr>
          <a:lstStyle/>
          <a:p>
            <a:pPr marL="285750" indent="-285750">
              <a:buFont typeface="Arial" pitchFamily="34" charset="0"/>
              <a:buChar char="•"/>
            </a:pPr>
            <a:r>
              <a:rPr lang="en-GB" dirty="0" smtClean="0"/>
              <a:t>Size of particle at efflorescence determined</a:t>
            </a:r>
            <a:endParaRPr lang="en-GB" dirty="0"/>
          </a:p>
        </p:txBody>
      </p:sp>
      <p:sp>
        <p:nvSpPr>
          <p:cNvPr id="9" name="TextBox 8"/>
          <p:cNvSpPr txBox="1"/>
          <p:nvPr/>
        </p:nvSpPr>
        <p:spPr>
          <a:xfrm>
            <a:off x="6897956" y="4092717"/>
            <a:ext cx="2095130" cy="1200329"/>
          </a:xfrm>
          <a:prstGeom prst="rect">
            <a:avLst/>
          </a:prstGeom>
          <a:noFill/>
        </p:spPr>
        <p:txBody>
          <a:bodyPr wrap="square" rtlCol="0">
            <a:spAutoFit/>
          </a:bodyPr>
          <a:lstStyle/>
          <a:p>
            <a:pPr marL="285750" indent="-285750">
              <a:buFont typeface="Arial" pitchFamily="34" charset="0"/>
              <a:buChar char="•"/>
            </a:pPr>
            <a:r>
              <a:rPr lang="en-GB" dirty="0" smtClean="0"/>
              <a:t>2</a:t>
            </a:r>
            <a:r>
              <a:rPr lang="en-GB" baseline="30000" dirty="0" smtClean="0"/>
              <a:t>nd</a:t>
            </a:r>
            <a:r>
              <a:rPr lang="en-GB" dirty="0" smtClean="0"/>
              <a:t> assumption: variation of </a:t>
            </a:r>
            <a:r>
              <a:rPr lang="en-GB" dirty="0" err="1" smtClean="0"/>
              <a:t>conc</a:t>
            </a:r>
            <a:r>
              <a:rPr lang="en-GB" dirty="0" smtClean="0"/>
              <a:t>/RI with radius known</a:t>
            </a:r>
            <a:endParaRPr lang="en-GB" dirty="0"/>
          </a:p>
        </p:txBody>
      </p:sp>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36296" y="332656"/>
            <a:ext cx="963603" cy="965969"/>
          </a:xfrm>
          <a:prstGeom prst="rect">
            <a:avLst/>
          </a:prstGeom>
        </p:spPr>
      </p:pic>
      <p:sp>
        <p:nvSpPr>
          <p:cNvPr id="11" name="TextBox 10"/>
          <p:cNvSpPr txBox="1"/>
          <p:nvPr/>
        </p:nvSpPr>
        <p:spPr>
          <a:xfrm>
            <a:off x="734148" y="1060171"/>
            <a:ext cx="6652770" cy="369332"/>
          </a:xfrm>
          <a:prstGeom prst="rect">
            <a:avLst/>
          </a:prstGeom>
          <a:noFill/>
        </p:spPr>
        <p:txBody>
          <a:bodyPr wrap="square" rtlCol="0">
            <a:spAutoFit/>
          </a:bodyPr>
          <a:lstStyle/>
          <a:p>
            <a:pPr marL="285750" indent="-285750">
              <a:buFont typeface="Arial" pitchFamily="34" charset="0"/>
              <a:buChar char="•"/>
            </a:pPr>
            <a:r>
              <a:rPr lang="en-GB" dirty="0" smtClean="0"/>
              <a:t>Particle radius/</a:t>
            </a:r>
            <a:r>
              <a:rPr lang="en-GB" dirty="0" err="1" smtClean="0"/>
              <a:t>NaCl</a:t>
            </a:r>
            <a:r>
              <a:rPr lang="en-GB" dirty="0" smtClean="0"/>
              <a:t> mass fraction varies as a function of RH</a:t>
            </a:r>
            <a:endParaRPr lang="en-GB" dirty="0"/>
          </a:p>
        </p:txBody>
      </p:sp>
    </p:spTree>
    <p:extLst>
      <p:ext uri="{BB962C8B-B14F-4D97-AF65-F5344CB8AC3E}">
        <p14:creationId xmlns:p14="http://schemas.microsoft.com/office/powerpoint/2010/main" val="2189035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525927231"/>
              </p:ext>
            </p:extLst>
          </p:nvPr>
        </p:nvGraphicFramePr>
        <p:xfrm>
          <a:off x="383804" y="548034"/>
          <a:ext cx="8072164" cy="5638487"/>
        </p:xfrm>
        <a:graphic>
          <a:graphicData uri="http://schemas.openxmlformats.org/presentationml/2006/ole">
            <mc:AlternateContent xmlns:mc="http://schemas.openxmlformats.org/markup-compatibility/2006">
              <mc:Choice xmlns:v="urn:schemas-microsoft-com:vml" Requires="v">
                <p:oleObj spid="_x0000_s16461" name="Graph" r:id="rId3" imgW="4154400" imgH="2901600" progId="Origin50.Graph">
                  <p:embed/>
                </p:oleObj>
              </mc:Choice>
              <mc:Fallback>
                <p:oleObj name="Graph" r:id="rId3" imgW="4154400" imgH="2901600" progId="Origin50.Graph">
                  <p:embed/>
                  <p:pic>
                    <p:nvPicPr>
                      <p:cNvPr id="0" name=""/>
                      <p:cNvPicPr/>
                      <p:nvPr/>
                    </p:nvPicPr>
                    <p:blipFill>
                      <a:blip r:embed="rId4"/>
                      <a:stretch>
                        <a:fillRect/>
                      </a:stretch>
                    </p:blipFill>
                    <p:spPr>
                      <a:xfrm>
                        <a:off x="383804" y="548034"/>
                        <a:ext cx="8072164" cy="5638487"/>
                      </a:xfrm>
                      <a:prstGeom prst="rect">
                        <a:avLst/>
                      </a:prstGeom>
                    </p:spPr>
                  </p:pic>
                </p:oleObj>
              </mc:Fallback>
            </mc:AlternateContent>
          </a:graphicData>
        </a:graphic>
      </p:graphicFrame>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07134" y="403972"/>
            <a:ext cx="591089" cy="592540"/>
          </a:xfrm>
          <a:prstGeom prst="rect">
            <a:avLst/>
          </a:prstGeom>
        </p:spPr>
      </p:pic>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956376" y="201986"/>
            <a:ext cx="563377" cy="996512"/>
          </a:xfrm>
          <a:prstGeom prst="rect">
            <a:avLst/>
          </a:prstGeom>
        </p:spPr>
      </p:pic>
      <p:sp>
        <p:nvSpPr>
          <p:cNvPr id="7" name="Title 1"/>
          <p:cNvSpPr txBox="1">
            <a:spLocks/>
          </p:cNvSpPr>
          <p:nvPr/>
        </p:nvSpPr>
        <p:spPr>
          <a:xfrm>
            <a:off x="683568" y="-171400"/>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GB" sz="2800" dirty="0" smtClean="0"/>
              <a:t>Glycerol study</a:t>
            </a:r>
            <a:endParaRPr lang="en-GB" sz="2800" dirty="0"/>
          </a:p>
        </p:txBody>
      </p:sp>
      <p:sp>
        <p:nvSpPr>
          <p:cNvPr id="9" name="TextBox 8"/>
          <p:cNvSpPr txBox="1"/>
          <p:nvPr/>
        </p:nvSpPr>
        <p:spPr>
          <a:xfrm>
            <a:off x="1298222" y="6011996"/>
            <a:ext cx="6010081" cy="369332"/>
          </a:xfrm>
          <a:prstGeom prst="rect">
            <a:avLst/>
          </a:prstGeom>
          <a:noFill/>
        </p:spPr>
        <p:txBody>
          <a:bodyPr wrap="square" rtlCol="0">
            <a:spAutoFit/>
          </a:bodyPr>
          <a:lstStyle/>
          <a:p>
            <a:pPr marL="285750" indent="-285750">
              <a:buFont typeface="Arial" pitchFamily="34" charset="0"/>
              <a:buChar char="•"/>
            </a:pPr>
            <a:r>
              <a:rPr lang="en-GB" dirty="0" smtClean="0"/>
              <a:t>Small offset possibly due to refractive index.</a:t>
            </a:r>
            <a:endParaRPr lang="en-GB" dirty="0"/>
          </a:p>
        </p:txBody>
      </p:sp>
    </p:spTree>
    <p:extLst>
      <p:ext uri="{BB962C8B-B14F-4D97-AF65-F5344CB8AC3E}">
        <p14:creationId xmlns:p14="http://schemas.microsoft.com/office/powerpoint/2010/main" val="135238912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629400" y="1971675"/>
            <a:ext cx="1914525" cy="1090613"/>
          </a:xfrm>
          <a:prstGeom prst="rect">
            <a:avLst/>
          </a:prstGeom>
          <a:solidFill>
            <a:schemeClr val="bg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7" name="TextBox 6"/>
          <p:cNvSpPr txBox="1">
            <a:spLocks noChangeArrowheads="1"/>
          </p:cNvSpPr>
          <p:nvPr/>
        </p:nvSpPr>
        <p:spPr bwMode="auto">
          <a:xfrm>
            <a:off x="6708775" y="3835400"/>
            <a:ext cx="2265363"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t>4. Cavity length occupied by aerosols </a:t>
            </a:r>
          </a:p>
        </p:txBody>
      </p:sp>
      <p:sp>
        <p:nvSpPr>
          <p:cNvPr id="8" name="TextBox 7"/>
          <p:cNvSpPr txBox="1">
            <a:spLocks noChangeArrowheads="1"/>
          </p:cNvSpPr>
          <p:nvPr/>
        </p:nvSpPr>
        <p:spPr bwMode="auto">
          <a:xfrm>
            <a:off x="3252788" y="3709988"/>
            <a:ext cx="14747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i="1">
                <a:latin typeface="Cambria Math" pitchFamily="18" charset="0"/>
                <a:ea typeface="Cambria Math" pitchFamily="18" charset="0"/>
                <a:cs typeface="Cambria Math" pitchFamily="18" charset="0"/>
              </a:rPr>
              <a:t>l </a:t>
            </a:r>
            <a:r>
              <a:rPr lang="en-GB">
                <a:latin typeface="Cambria Math" pitchFamily="18" charset="0"/>
                <a:ea typeface="Cambria Math" pitchFamily="18" charset="0"/>
                <a:cs typeface="Cambria Math" pitchFamily="18" charset="0"/>
              </a:rPr>
              <a:t>=</a:t>
            </a:r>
            <a:r>
              <a:rPr lang="en-GB" i="1">
                <a:latin typeface="Cambria Math" pitchFamily="18" charset="0"/>
                <a:ea typeface="Cambria Math" pitchFamily="18" charset="0"/>
                <a:cs typeface="Cambria Math" pitchFamily="18" charset="0"/>
              </a:rPr>
              <a:t> L</a:t>
            </a:r>
          </a:p>
        </p:txBody>
      </p:sp>
      <p:sp>
        <p:nvSpPr>
          <p:cNvPr id="9" name="TextBox 8"/>
          <p:cNvSpPr txBox="1">
            <a:spLocks noChangeArrowheads="1"/>
          </p:cNvSpPr>
          <p:nvPr/>
        </p:nvSpPr>
        <p:spPr bwMode="auto">
          <a:xfrm>
            <a:off x="3259138" y="3706813"/>
            <a:ext cx="14763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i="1">
                <a:latin typeface="Cambria Math" pitchFamily="18" charset="0"/>
                <a:ea typeface="Cambria Math" pitchFamily="18" charset="0"/>
                <a:cs typeface="Cambria Math" pitchFamily="18" charset="0"/>
              </a:rPr>
              <a:t>l</a:t>
            </a:r>
            <a:r>
              <a:rPr lang="en-GB">
                <a:latin typeface="Cambria Math" pitchFamily="18" charset="0"/>
                <a:ea typeface="Cambria Math" pitchFamily="18" charset="0"/>
                <a:cs typeface="Cambria Math" pitchFamily="18" charset="0"/>
              </a:rPr>
              <a:t> &lt; </a:t>
            </a:r>
            <a:r>
              <a:rPr lang="en-GB" i="1">
                <a:latin typeface="Cambria Math" pitchFamily="18" charset="0"/>
                <a:ea typeface="Cambria Math" pitchFamily="18" charset="0"/>
                <a:cs typeface="Cambria Math" pitchFamily="18" charset="0"/>
              </a:rPr>
              <a:t>L</a:t>
            </a:r>
          </a:p>
        </p:txBody>
      </p:sp>
      <p:pic>
        <p:nvPicPr>
          <p:cNvPr id="10" name="Picture 16" descr="CRD no aerosol.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4038" y="2581275"/>
            <a:ext cx="5770562"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CRD l equal to L.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6450" y="2986088"/>
            <a:ext cx="536575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CRD l not equal to L.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273175" y="3016250"/>
            <a:ext cx="4376738"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20"/>
          <p:cNvSpPr txBox="1">
            <a:spLocks noChangeArrowheads="1"/>
          </p:cNvSpPr>
          <p:nvPr/>
        </p:nvSpPr>
        <p:spPr bwMode="auto">
          <a:xfrm>
            <a:off x="1949450" y="4560888"/>
            <a:ext cx="45418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dirty="0"/>
              <a:t>Refractive index </a:t>
            </a:r>
            <a:r>
              <a:rPr lang="en-GB" dirty="0" smtClean="0"/>
              <a:t>precision for our instrument of </a:t>
            </a:r>
            <a:r>
              <a:rPr lang="en-GB" dirty="0"/>
              <a:t>= ± 0.02</a:t>
            </a:r>
          </a:p>
        </p:txBody>
      </p:sp>
      <p:pic>
        <p:nvPicPr>
          <p:cNvPr id="15" name="Picture 3"/>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4438" y="1558925"/>
            <a:ext cx="2128837"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5"/>
          <p:cNvSpPr>
            <a:spLocks noChangeArrowheads="1"/>
          </p:cNvSpPr>
          <p:nvPr/>
        </p:nvSpPr>
        <p:spPr bwMode="auto">
          <a:xfrm>
            <a:off x="0" y="1323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p>
        </p:txBody>
      </p:sp>
      <p:sp>
        <p:nvSpPr>
          <p:cNvPr id="17" name="TextBox 18"/>
          <p:cNvSpPr txBox="1">
            <a:spLocks noChangeArrowheads="1"/>
          </p:cNvSpPr>
          <p:nvPr/>
        </p:nvSpPr>
        <p:spPr bwMode="auto">
          <a:xfrm>
            <a:off x="6629400" y="1195388"/>
            <a:ext cx="22653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t>1. Multiply charged particles</a:t>
            </a:r>
          </a:p>
        </p:txBody>
      </p:sp>
      <p:sp>
        <p:nvSpPr>
          <p:cNvPr id="18" name="TextBox 33"/>
          <p:cNvSpPr txBox="1">
            <a:spLocks noChangeArrowheads="1"/>
          </p:cNvSpPr>
          <p:nvPr/>
        </p:nvSpPr>
        <p:spPr bwMode="auto">
          <a:xfrm>
            <a:off x="6629400" y="1195388"/>
            <a:ext cx="22653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dirty="0"/>
              <a:t>1. Multiply charged particles</a:t>
            </a:r>
          </a:p>
        </p:txBody>
      </p:sp>
      <p:sp>
        <p:nvSpPr>
          <p:cNvPr id="19" name="TextBox 34"/>
          <p:cNvSpPr txBox="1">
            <a:spLocks noChangeArrowheads="1"/>
          </p:cNvSpPr>
          <p:nvPr/>
        </p:nvSpPr>
        <p:spPr bwMode="auto">
          <a:xfrm>
            <a:off x="6661150" y="2095500"/>
            <a:ext cx="22653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t>2. Particle modal size and size distribution</a:t>
            </a:r>
          </a:p>
        </p:txBody>
      </p:sp>
      <p:sp>
        <p:nvSpPr>
          <p:cNvPr id="20" name="TextBox 35"/>
          <p:cNvSpPr txBox="1">
            <a:spLocks noChangeArrowheads="1"/>
          </p:cNvSpPr>
          <p:nvPr/>
        </p:nvSpPr>
        <p:spPr bwMode="auto">
          <a:xfrm>
            <a:off x="6680200" y="3109913"/>
            <a:ext cx="22653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t>3. Particle morphology</a:t>
            </a:r>
          </a:p>
        </p:txBody>
      </p:sp>
      <p:sp>
        <p:nvSpPr>
          <p:cNvPr id="25" name="Title 3"/>
          <p:cNvSpPr>
            <a:spLocks noGrp="1"/>
          </p:cNvSpPr>
          <p:nvPr>
            <p:ph type="title"/>
          </p:nvPr>
        </p:nvSpPr>
        <p:spPr>
          <a:xfrm>
            <a:off x="481237" y="252187"/>
            <a:ext cx="8534400" cy="572108"/>
          </a:xfrm>
        </p:spPr>
        <p:txBody>
          <a:bodyPr/>
          <a:lstStyle/>
          <a:p>
            <a:pPr algn="ctr">
              <a:buFontTx/>
              <a:buNone/>
            </a:pPr>
            <a:r>
              <a:rPr lang="en-GB" sz="2800" dirty="0" smtClean="0"/>
              <a:t>Ensemble A-CRDS uncertainty in radius</a:t>
            </a:r>
          </a:p>
        </p:txBody>
      </p:sp>
    </p:spTree>
    <p:extLst>
      <p:ext uri="{BB962C8B-B14F-4D97-AF65-F5344CB8AC3E}">
        <p14:creationId xmlns:p14="http://schemas.microsoft.com/office/powerpoint/2010/main" val="3579542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8"/>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1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P spid="8" grpId="0"/>
      <p:bldP spid="8" grpId="1"/>
      <p:bldP spid="9" grpId="0"/>
      <p:bldP spid="1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4" name="Picture 6" descr="C:\Users\bm6225\Documents\root\Pictures and Corel\Useful A-CRDS\Cavity pictur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1136" y="1468909"/>
            <a:ext cx="7992888" cy="118852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956172" y="3068960"/>
            <a:ext cx="6552728" cy="1477328"/>
          </a:xfrm>
          <a:prstGeom prst="rect">
            <a:avLst/>
          </a:prstGeom>
          <a:noFill/>
        </p:spPr>
        <p:txBody>
          <a:bodyPr wrap="square" rtlCol="0">
            <a:spAutoFit/>
          </a:bodyPr>
          <a:lstStyle/>
          <a:p>
            <a:pPr marL="285750" indent="-285750">
              <a:buFont typeface="Arial" pitchFamily="34" charset="0"/>
              <a:buChar char="•"/>
            </a:pPr>
            <a:endParaRPr lang="en-GB" dirty="0" smtClean="0"/>
          </a:p>
          <a:p>
            <a:pPr marL="285750" indent="-285750">
              <a:buFont typeface="Arial" pitchFamily="34" charset="0"/>
              <a:buChar char="•"/>
            </a:pPr>
            <a:r>
              <a:rPr lang="en-GB" dirty="0"/>
              <a:t>Particle Size selection with a </a:t>
            </a:r>
            <a:r>
              <a:rPr lang="en-GB" dirty="0" smtClean="0"/>
              <a:t>DMA</a:t>
            </a:r>
          </a:p>
          <a:p>
            <a:pPr marL="285750" indent="-285750">
              <a:buFont typeface="Arial" pitchFamily="34" charset="0"/>
              <a:buChar char="•"/>
            </a:pPr>
            <a:r>
              <a:rPr lang="en-GB" dirty="0" smtClean="0"/>
              <a:t>Relatively large uncertainty in size distribution</a:t>
            </a:r>
          </a:p>
          <a:p>
            <a:pPr marL="285750" indent="-285750">
              <a:buFont typeface="Arial" pitchFamily="34" charset="0"/>
              <a:buChar char="•"/>
            </a:pPr>
            <a:r>
              <a:rPr lang="en-GB" dirty="0"/>
              <a:t>Typical experiments are used to get a relative ‘optical growth</a:t>
            </a:r>
            <a:r>
              <a:rPr lang="en-GB" dirty="0" smtClean="0"/>
              <a:t>’</a:t>
            </a:r>
          </a:p>
          <a:p>
            <a:r>
              <a:rPr lang="en-GB" dirty="0" smtClean="0"/>
              <a:t> </a:t>
            </a:r>
            <a:endParaRPr lang="en-GB" dirty="0"/>
          </a:p>
        </p:txBody>
      </p:sp>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87624" y="5100285"/>
            <a:ext cx="2477344" cy="1029260"/>
          </a:xfrm>
          <a:prstGeom prst="rect">
            <a:avLst/>
          </a:prstGeom>
        </p:spPr>
      </p:pic>
      <p:sp>
        <p:nvSpPr>
          <p:cNvPr id="5" name="TextBox 4"/>
          <p:cNvSpPr txBox="1"/>
          <p:nvPr/>
        </p:nvSpPr>
        <p:spPr>
          <a:xfrm>
            <a:off x="4232536" y="5014750"/>
            <a:ext cx="4227896" cy="1200329"/>
          </a:xfrm>
          <a:prstGeom prst="rect">
            <a:avLst/>
          </a:prstGeom>
          <a:noFill/>
        </p:spPr>
        <p:txBody>
          <a:bodyPr wrap="square" rtlCol="0">
            <a:spAutoFit/>
          </a:bodyPr>
          <a:lstStyle/>
          <a:p>
            <a:pPr marL="285750" indent="-285750">
              <a:buFont typeface="Arial" pitchFamily="34" charset="0"/>
              <a:buChar char="•"/>
            </a:pPr>
            <a:r>
              <a:rPr lang="en-GB" dirty="0" smtClean="0"/>
              <a:t>Single particle technique eliminates the uncertainty of a size distribution. (BUT doesn’t eliminate the uncertainty in the size!).</a:t>
            </a:r>
            <a:endParaRPr lang="en-GB" dirty="0"/>
          </a:p>
        </p:txBody>
      </p:sp>
      <p:sp>
        <p:nvSpPr>
          <p:cNvPr id="7" name="Title 1"/>
          <p:cNvSpPr txBox="1">
            <a:spLocks/>
          </p:cNvSpPr>
          <p:nvPr/>
        </p:nvSpPr>
        <p:spPr>
          <a:xfrm>
            <a:off x="755576" y="-1116"/>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GB" sz="2800" dirty="0" smtClean="0"/>
              <a:t>Ensemble cavity ring-down system</a:t>
            </a:r>
            <a:endParaRPr lang="en-GB" sz="2800" dirty="0"/>
          </a:p>
        </p:txBody>
      </p:sp>
    </p:spTree>
    <p:extLst>
      <p:ext uri="{BB962C8B-B14F-4D97-AF65-F5344CB8AC3E}">
        <p14:creationId xmlns:p14="http://schemas.microsoft.com/office/powerpoint/2010/main" val="317018712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683568" y="-171400"/>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GB" sz="2800" dirty="0" err="1" smtClean="0"/>
              <a:t>Hexanetriol</a:t>
            </a:r>
            <a:r>
              <a:rPr lang="en-GB" sz="2800" dirty="0" smtClean="0"/>
              <a:t> study</a:t>
            </a:r>
            <a:endParaRPr lang="en-GB" sz="2800"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7134" y="403972"/>
            <a:ext cx="591089" cy="59254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95777458"/>
              </p:ext>
            </p:extLst>
          </p:nvPr>
        </p:nvGraphicFramePr>
        <p:xfrm>
          <a:off x="101558" y="764704"/>
          <a:ext cx="8900813" cy="6217306"/>
        </p:xfrm>
        <a:graphic>
          <a:graphicData uri="http://schemas.openxmlformats.org/presentationml/2006/ole">
            <mc:AlternateContent xmlns:mc="http://schemas.openxmlformats.org/markup-compatibility/2006">
              <mc:Choice xmlns:v="urn:schemas-microsoft-com:vml" Requires="v">
                <p:oleObj spid="_x0000_s20557" name="Graph" r:id="rId4" imgW="4154400" imgH="2901600" progId="Origin50.Graph">
                  <p:embed/>
                </p:oleObj>
              </mc:Choice>
              <mc:Fallback>
                <p:oleObj name="Graph" r:id="rId4" imgW="4154400" imgH="2901600" progId="Origin50.Graph">
                  <p:embed/>
                  <p:pic>
                    <p:nvPicPr>
                      <p:cNvPr id="0" name=""/>
                      <p:cNvPicPr/>
                      <p:nvPr/>
                    </p:nvPicPr>
                    <p:blipFill>
                      <a:blip r:embed="rId5"/>
                      <a:stretch>
                        <a:fillRect/>
                      </a:stretch>
                    </p:blipFill>
                    <p:spPr>
                      <a:xfrm>
                        <a:off x="101558" y="764704"/>
                        <a:ext cx="8900813" cy="6217306"/>
                      </a:xfrm>
                      <a:prstGeom prst="rect">
                        <a:avLst/>
                      </a:prstGeom>
                    </p:spPr>
                  </p:pic>
                </p:oleObj>
              </mc:Fallback>
            </mc:AlternateContent>
          </a:graphicData>
        </a:graphic>
      </p:graphicFrame>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956376" y="201986"/>
            <a:ext cx="563377" cy="996512"/>
          </a:xfrm>
          <a:prstGeom prst="rect">
            <a:avLst/>
          </a:prstGeom>
        </p:spPr>
      </p:pic>
    </p:spTree>
    <p:extLst>
      <p:ext uri="{BB962C8B-B14F-4D97-AF65-F5344CB8AC3E}">
        <p14:creationId xmlns:p14="http://schemas.microsoft.com/office/powerpoint/2010/main" val="25701671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871" y="315686"/>
            <a:ext cx="8534400" cy="572108"/>
          </a:xfrm>
        </p:spPr>
        <p:txBody>
          <a:bodyPr/>
          <a:lstStyle/>
          <a:p>
            <a:r>
              <a:rPr lang="en-GB" dirty="0" smtClean="0"/>
              <a:t>Sodium nitrate aerosol</a:t>
            </a:r>
            <a:endParaRPr lang="en-GB" dirty="0"/>
          </a:p>
        </p:txBody>
      </p:sp>
      <p:sp>
        <p:nvSpPr>
          <p:cNvPr id="4" name="Rectangle 3"/>
          <p:cNvSpPr/>
          <p:nvPr/>
        </p:nvSpPr>
        <p:spPr>
          <a:xfrm>
            <a:off x="914400" y="1330795"/>
            <a:ext cx="7467600" cy="1200329"/>
          </a:xfrm>
          <a:prstGeom prst="rect">
            <a:avLst/>
          </a:prstGeom>
        </p:spPr>
        <p:txBody>
          <a:bodyPr wrap="square">
            <a:spAutoFit/>
          </a:bodyPr>
          <a:lstStyle/>
          <a:p>
            <a:pPr marL="285750" indent="-285750">
              <a:buFont typeface="Arial" panose="020B0604020202020204" pitchFamily="34" charset="0"/>
              <a:buChar char="•"/>
            </a:pPr>
            <a:r>
              <a:rPr lang="en-GB" dirty="0" smtClean="0"/>
              <a:t>Interested in determining how well we can retrieve the RH dependent refractive index of a reasonably well characterised system </a:t>
            </a:r>
          </a:p>
          <a:p>
            <a:pPr marL="285750" indent="-285750">
              <a:buFont typeface="Arial" panose="020B0604020202020204" pitchFamily="34" charset="0"/>
              <a:buChar char="•"/>
            </a:pPr>
            <a:endParaRPr lang="en-GB" dirty="0"/>
          </a:p>
          <a:p>
            <a:pPr marL="285750" indent="-285750">
              <a:buFont typeface="Arial" panose="020B0604020202020204" pitchFamily="34" charset="0"/>
              <a:buChar char="•"/>
            </a:pPr>
            <a:endParaRPr lang="en-GB" dirty="0"/>
          </a:p>
        </p:txBody>
      </p:sp>
      <p:sp>
        <p:nvSpPr>
          <p:cNvPr id="7" name="Rectangle 6"/>
          <p:cNvSpPr/>
          <p:nvPr/>
        </p:nvSpPr>
        <p:spPr>
          <a:xfrm>
            <a:off x="4354285" y="2167099"/>
            <a:ext cx="5522685" cy="369332"/>
          </a:xfrm>
          <a:prstGeom prst="rect">
            <a:avLst/>
          </a:prstGeom>
        </p:spPr>
        <p:txBody>
          <a:bodyPr wrap="square">
            <a:spAutoFit/>
          </a:bodyPr>
          <a:lstStyle/>
          <a:p>
            <a:r>
              <a:rPr lang="en-GB" dirty="0"/>
              <a:t>Tang, I. &amp; </a:t>
            </a:r>
            <a:r>
              <a:rPr lang="en-GB" dirty="0" err="1" smtClean="0"/>
              <a:t>Munkelwitz</a:t>
            </a:r>
            <a:r>
              <a:rPr lang="en-GB" dirty="0" smtClean="0"/>
              <a:t>, </a:t>
            </a:r>
            <a:r>
              <a:rPr lang="en-GB" i="1" dirty="0"/>
              <a:t>J. </a:t>
            </a:r>
            <a:r>
              <a:rPr lang="en-GB" i="1" dirty="0" err="1"/>
              <a:t>Geophys</a:t>
            </a:r>
            <a:r>
              <a:rPr lang="en-GB" i="1" dirty="0"/>
              <a:t>. </a:t>
            </a:r>
            <a:r>
              <a:rPr lang="en-GB" i="1" dirty="0" smtClean="0"/>
              <a:t>Res </a:t>
            </a:r>
            <a:r>
              <a:rPr lang="en-GB" dirty="0" smtClean="0"/>
              <a:t>(</a:t>
            </a:r>
            <a:r>
              <a:rPr lang="en-GB" dirty="0"/>
              <a:t>1994</a:t>
            </a:r>
            <a:r>
              <a:rPr lang="en-GB" dirty="0" smtClean="0"/>
              <a:t>)</a:t>
            </a:r>
            <a:endParaRPr lang="en-GB" dirty="0"/>
          </a:p>
        </p:txBody>
      </p:sp>
      <p:sp>
        <p:nvSpPr>
          <p:cNvPr id="8" name="Rectangle 7"/>
          <p:cNvSpPr/>
          <p:nvPr/>
        </p:nvSpPr>
        <p:spPr>
          <a:xfrm>
            <a:off x="4648200" y="4909964"/>
            <a:ext cx="4572000" cy="369332"/>
          </a:xfrm>
          <a:prstGeom prst="rect">
            <a:avLst/>
          </a:prstGeom>
        </p:spPr>
        <p:txBody>
          <a:bodyPr>
            <a:spAutoFit/>
          </a:bodyPr>
          <a:lstStyle/>
          <a:p>
            <a:r>
              <a:rPr lang="en-GB" dirty="0"/>
              <a:t>Mason, B. J. </a:t>
            </a:r>
            <a:r>
              <a:rPr lang="en-GB" i="1" dirty="0"/>
              <a:t>et al.</a:t>
            </a:r>
            <a:r>
              <a:rPr lang="en-GB" dirty="0"/>
              <a:t> </a:t>
            </a:r>
            <a:r>
              <a:rPr lang="en-GB" i="1" dirty="0" smtClean="0"/>
              <a:t>J</a:t>
            </a:r>
            <a:r>
              <a:rPr lang="en-GB" i="1" dirty="0"/>
              <a:t>. Phys. </a:t>
            </a:r>
            <a:r>
              <a:rPr lang="en-GB" i="1" dirty="0" err="1" smtClean="0"/>
              <a:t>Chem</a:t>
            </a:r>
            <a:r>
              <a:rPr lang="en-GB" i="1" dirty="0" smtClean="0"/>
              <a:t> </a:t>
            </a:r>
            <a:r>
              <a:rPr lang="en-GB" dirty="0" smtClean="0"/>
              <a:t>(2012</a:t>
            </a:r>
            <a:r>
              <a:rPr lang="en-GB" dirty="0"/>
              <a:t>).</a:t>
            </a:r>
          </a:p>
        </p:txBody>
      </p:sp>
      <p:sp>
        <p:nvSpPr>
          <p:cNvPr id="9" name="Rectangle 8"/>
          <p:cNvSpPr/>
          <p:nvPr/>
        </p:nvSpPr>
        <p:spPr>
          <a:xfrm>
            <a:off x="903515" y="2966434"/>
            <a:ext cx="7587342" cy="646331"/>
          </a:xfrm>
          <a:prstGeom prst="rect">
            <a:avLst/>
          </a:prstGeom>
        </p:spPr>
        <p:txBody>
          <a:bodyPr wrap="square">
            <a:spAutoFit/>
          </a:bodyPr>
          <a:lstStyle/>
          <a:p>
            <a:pPr marL="285750" indent="-285750">
              <a:buFont typeface="Arial" panose="020B0604020202020204" pitchFamily="34" charset="0"/>
              <a:buChar char="•"/>
            </a:pPr>
            <a:r>
              <a:rPr lang="en-GB" dirty="0"/>
              <a:t>Discrepancies in efflorescence relative </a:t>
            </a:r>
            <a:r>
              <a:rPr lang="en-GB" dirty="0" smtClean="0"/>
              <a:t>humidity: between 47 % and 30 – 0.05 %</a:t>
            </a:r>
            <a:endParaRPr lang="en-GB" dirty="0"/>
          </a:p>
        </p:txBody>
      </p:sp>
      <p:sp>
        <p:nvSpPr>
          <p:cNvPr id="10" name="Rectangle 9"/>
          <p:cNvSpPr/>
          <p:nvPr/>
        </p:nvSpPr>
        <p:spPr>
          <a:xfrm>
            <a:off x="903515" y="4442994"/>
            <a:ext cx="7268028" cy="646331"/>
          </a:xfrm>
          <a:prstGeom prst="rect">
            <a:avLst/>
          </a:prstGeom>
        </p:spPr>
        <p:txBody>
          <a:bodyPr wrap="square">
            <a:spAutoFit/>
          </a:bodyPr>
          <a:lstStyle/>
          <a:p>
            <a:pPr marL="285750" indent="-285750">
              <a:buFont typeface="Arial" panose="020B0604020202020204" pitchFamily="34" charset="0"/>
              <a:buChar char="•"/>
            </a:pPr>
            <a:r>
              <a:rPr lang="en-GB" dirty="0"/>
              <a:t>Compare the refractive indices with those determined using optical tweezers</a:t>
            </a:r>
          </a:p>
        </p:txBody>
      </p:sp>
      <p:sp>
        <p:nvSpPr>
          <p:cNvPr id="11" name="Rectangle 10"/>
          <p:cNvSpPr/>
          <p:nvPr/>
        </p:nvSpPr>
        <p:spPr>
          <a:xfrm>
            <a:off x="4062184" y="3599536"/>
            <a:ext cx="4985657" cy="369332"/>
          </a:xfrm>
          <a:prstGeom prst="rect">
            <a:avLst/>
          </a:prstGeom>
        </p:spPr>
        <p:txBody>
          <a:bodyPr wrap="square">
            <a:spAutoFit/>
          </a:bodyPr>
          <a:lstStyle/>
          <a:p>
            <a:r>
              <a:rPr lang="en-GB" dirty="0"/>
              <a:t>Lee, M.-J. </a:t>
            </a:r>
            <a:r>
              <a:rPr lang="en-GB" i="1" dirty="0"/>
              <a:t>et al.</a:t>
            </a:r>
            <a:r>
              <a:rPr lang="en-GB" dirty="0"/>
              <a:t> </a:t>
            </a:r>
            <a:r>
              <a:rPr lang="en-GB" i="1" dirty="0" smtClean="0"/>
              <a:t>Atmos</a:t>
            </a:r>
            <a:r>
              <a:rPr lang="en-GB" i="1" dirty="0"/>
              <a:t>. Chem. Phys. </a:t>
            </a:r>
            <a:r>
              <a:rPr lang="en-GB" i="1" dirty="0" smtClean="0"/>
              <a:t>Discuss </a:t>
            </a:r>
            <a:r>
              <a:rPr lang="en-GB" dirty="0" smtClean="0"/>
              <a:t>(</a:t>
            </a:r>
            <a:r>
              <a:rPr lang="en-GB" dirty="0"/>
              <a:t>2011)</a:t>
            </a:r>
          </a:p>
        </p:txBody>
      </p:sp>
    </p:spTree>
    <p:extLst>
      <p:ext uri="{BB962C8B-B14F-4D97-AF65-F5344CB8AC3E}">
        <p14:creationId xmlns:p14="http://schemas.microsoft.com/office/powerpoint/2010/main" val="322463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a:spLocks noGrp="1"/>
          </p:cNvSpPr>
          <p:nvPr>
            <p:ph type="title"/>
          </p:nvPr>
        </p:nvSpPr>
        <p:spPr>
          <a:xfrm>
            <a:off x="301625" y="279401"/>
            <a:ext cx="8534400" cy="572108"/>
          </a:xfrm>
        </p:spPr>
        <p:txBody>
          <a:bodyPr/>
          <a:lstStyle/>
          <a:p>
            <a:r>
              <a:rPr lang="en-GB" sz="2800" dirty="0"/>
              <a:t>Ensemble CRDS – RI retrieval</a:t>
            </a:r>
          </a:p>
        </p:txBody>
      </p:sp>
      <p:pic>
        <p:nvPicPr>
          <p:cNvPr id="4" name="Picture 3" descr="Qext 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4801" y="1423987"/>
            <a:ext cx="7181850" cy="467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Qext 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01626" y="1419225"/>
            <a:ext cx="7181850" cy="467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4"/>
          <p:cNvSpPr txBox="1">
            <a:spLocks noChangeArrowheads="1"/>
          </p:cNvSpPr>
          <p:nvPr/>
        </p:nvSpPr>
        <p:spPr bwMode="auto">
          <a:xfrm>
            <a:off x="2025576" y="1562100"/>
            <a:ext cx="2076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t>NaNO</a:t>
            </a:r>
            <a:r>
              <a:rPr lang="en-GB" baseline="-25000"/>
              <a:t>3</a:t>
            </a:r>
            <a:r>
              <a:rPr lang="en-GB"/>
              <a:t> – 40 % RH</a:t>
            </a:r>
          </a:p>
        </p:txBody>
      </p:sp>
      <p:sp>
        <p:nvSpPr>
          <p:cNvPr id="7" name="TextBox 5"/>
          <p:cNvSpPr txBox="1">
            <a:spLocks noChangeArrowheads="1"/>
          </p:cNvSpPr>
          <p:nvPr/>
        </p:nvSpPr>
        <p:spPr bwMode="auto">
          <a:xfrm>
            <a:off x="2038276" y="2125662"/>
            <a:ext cx="19748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dirty="0">
                <a:solidFill>
                  <a:srgbClr val="FF0000"/>
                </a:solidFill>
              </a:rPr>
              <a:t>RI = 1.423 – Best fit Mie simulation</a:t>
            </a:r>
          </a:p>
          <a:p>
            <a:pPr eaLnBrk="1" hangingPunct="1"/>
            <a:endParaRPr lang="en-GB" dirty="0">
              <a:solidFill>
                <a:srgbClr val="FF0000"/>
              </a:solidFill>
            </a:endParaRPr>
          </a:p>
          <a:p>
            <a:pPr eaLnBrk="1" hangingPunct="1"/>
            <a:r>
              <a:rPr lang="en-GB" dirty="0">
                <a:solidFill>
                  <a:schemeClr val="tx2">
                    <a:lumMod val="50000"/>
                  </a:schemeClr>
                </a:solidFill>
              </a:rPr>
              <a:t>Shaded +/- 0.02</a:t>
            </a:r>
          </a:p>
        </p:txBody>
      </p:sp>
      <p:pic>
        <p:nvPicPr>
          <p:cNvPr id="9" name="Picture 1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26089" y="3043237"/>
            <a:ext cx="947737"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5"/>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71626" y="3482975"/>
            <a:ext cx="1468438"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3" descr="Ext cross simple.pn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49814" y="2794000"/>
            <a:ext cx="3078162"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itle 1"/>
          <p:cNvSpPr txBox="1">
            <a:spLocks/>
          </p:cNvSpPr>
          <p:nvPr/>
        </p:nvSpPr>
        <p:spPr>
          <a:xfrm>
            <a:off x="755576" y="-153516"/>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GB" sz="2800" dirty="0"/>
          </a:p>
        </p:txBody>
      </p:sp>
      <p:sp>
        <p:nvSpPr>
          <p:cNvPr id="15" name="Rectangle 14"/>
          <p:cNvSpPr/>
          <p:nvPr/>
        </p:nvSpPr>
        <p:spPr>
          <a:xfrm>
            <a:off x="239412" y="6356529"/>
            <a:ext cx="5028140" cy="369332"/>
          </a:xfrm>
          <a:prstGeom prst="rect">
            <a:avLst/>
          </a:prstGeom>
        </p:spPr>
        <p:txBody>
          <a:bodyPr wrap="square">
            <a:spAutoFit/>
          </a:bodyPr>
          <a:lstStyle/>
          <a:p>
            <a:r>
              <a:rPr lang="en-GB" dirty="0">
                <a:solidFill>
                  <a:schemeClr val="bg1"/>
                </a:solidFill>
              </a:rPr>
              <a:t>Miles, R. E. H., </a:t>
            </a:r>
            <a:r>
              <a:rPr lang="en-GB" dirty="0" smtClean="0">
                <a:solidFill>
                  <a:schemeClr val="bg1"/>
                </a:solidFill>
              </a:rPr>
              <a:t>et al. </a:t>
            </a:r>
            <a:r>
              <a:rPr lang="en-GB" i="1" dirty="0" smtClean="0">
                <a:solidFill>
                  <a:schemeClr val="bg1"/>
                </a:solidFill>
              </a:rPr>
              <a:t>Aerosol </a:t>
            </a:r>
            <a:r>
              <a:rPr lang="en-GB" i="1" dirty="0">
                <a:solidFill>
                  <a:schemeClr val="bg1"/>
                </a:solidFill>
              </a:rPr>
              <a:t>Sci. Technol.</a:t>
            </a:r>
            <a:r>
              <a:rPr lang="en-GB" dirty="0">
                <a:solidFill>
                  <a:schemeClr val="bg1"/>
                </a:solidFill>
              </a:rPr>
              <a:t> </a:t>
            </a:r>
            <a:r>
              <a:rPr lang="en-GB" dirty="0" smtClean="0">
                <a:solidFill>
                  <a:schemeClr val="bg1"/>
                </a:solidFill>
              </a:rPr>
              <a:t>(</a:t>
            </a:r>
            <a:r>
              <a:rPr lang="en-GB" dirty="0">
                <a:solidFill>
                  <a:schemeClr val="bg1"/>
                </a:solidFill>
              </a:rPr>
              <a:t>2011)</a:t>
            </a:r>
          </a:p>
        </p:txBody>
      </p:sp>
    </p:spTree>
    <p:extLst>
      <p:ext uri="{BB962C8B-B14F-4D97-AF65-F5344CB8AC3E}">
        <p14:creationId xmlns:p14="http://schemas.microsoft.com/office/powerpoint/2010/main" val="2977256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5"/>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bwMode="auto">
          <a:xfrm>
            <a:off x="301625" y="279401"/>
            <a:ext cx="8534400" cy="572108"/>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3300" kern="1200">
                <a:solidFill>
                  <a:schemeClr val="accent3">
                    <a:shade val="75000"/>
                  </a:schemeClr>
                </a:solidFill>
                <a:latin typeface="+mj-lt"/>
                <a:ea typeface="+mj-ea"/>
                <a:cs typeface="+mj-cs"/>
              </a:defRPr>
            </a:lvl1pPr>
            <a:lvl2pPr algn="ctr" rtl="0" eaLnBrk="1" fontAlgn="base" hangingPunct="1">
              <a:spcBef>
                <a:spcPct val="0"/>
              </a:spcBef>
              <a:spcAft>
                <a:spcPct val="0"/>
              </a:spcAft>
              <a:defRPr sz="3300">
                <a:solidFill>
                  <a:srgbClr val="4D4D4D"/>
                </a:solidFill>
                <a:latin typeface="Georgia" pitchFamily="18" charset="0"/>
              </a:defRPr>
            </a:lvl2pPr>
            <a:lvl3pPr algn="ctr" rtl="0" eaLnBrk="1" fontAlgn="base" hangingPunct="1">
              <a:spcBef>
                <a:spcPct val="0"/>
              </a:spcBef>
              <a:spcAft>
                <a:spcPct val="0"/>
              </a:spcAft>
              <a:defRPr sz="3300">
                <a:solidFill>
                  <a:srgbClr val="4D4D4D"/>
                </a:solidFill>
                <a:latin typeface="Georgia" pitchFamily="18" charset="0"/>
              </a:defRPr>
            </a:lvl3pPr>
            <a:lvl4pPr algn="ctr" rtl="0" eaLnBrk="1" fontAlgn="base" hangingPunct="1">
              <a:spcBef>
                <a:spcPct val="0"/>
              </a:spcBef>
              <a:spcAft>
                <a:spcPct val="0"/>
              </a:spcAft>
              <a:defRPr sz="3300">
                <a:solidFill>
                  <a:srgbClr val="4D4D4D"/>
                </a:solidFill>
                <a:latin typeface="Georgia" pitchFamily="18" charset="0"/>
              </a:defRPr>
            </a:lvl4pPr>
            <a:lvl5pPr algn="ctr" rtl="0" eaLnBrk="1" fontAlgn="base" hangingPunct="1">
              <a:spcBef>
                <a:spcPct val="0"/>
              </a:spcBef>
              <a:spcAft>
                <a:spcPct val="0"/>
              </a:spcAft>
              <a:defRPr sz="3300">
                <a:solidFill>
                  <a:srgbClr val="4D4D4D"/>
                </a:solidFill>
                <a:latin typeface="Georgia" pitchFamily="18" charset="0"/>
              </a:defRPr>
            </a:lvl5pPr>
            <a:lvl6pPr marL="457200" algn="ctr" rtl="0" eaLnBrk="1" fontAlgn="base" hangingPunct="1">
              <a:spcBef>
                <a:spcPct val="0"/>
              </a:spcBef>
              <a:spcAft>
                <a:spcPct val="0"/>
              </a:spcAft>
              <a:defRPr sz="3300">
                <a:solidFill>
                  <a:srgbClr val="4D4D4D"/>
                </a:solidFill>
                <a:latin typeface="Georgia" pitchFamily="18" charset="0"/>
              </a:defRPr>
            </a:lvl6pPr>
            <a:lvl7pPr marL="914400" algn="ctr" rtl="0" eaLnBrk="1" fontAlgn="base" hangingPunct="1">
              <a:spcBef>
                <a:spcPct val="0"/>
              </a:spcBef>
              <a:spcAft>
                <a:spcPct val="0"/>
              </a:spcAft>
              <a:defRPr sz="3300">
                <a:solidFill>
                  <a:srgbClr val="4D4D4D"/>
                </a:solidFill>
                <a:latin typeface="Georgia" pitchFamily="18" charset="0"/>
              </a:defRPr>
            </a:lvl7pPr>
            <a:lvl8pPr marL="1371600" algn="ctr" rtl="0" eaLnBrk="1" fontAlgn="base" hangingPunct="1">
              <a:spcBef>
                <a:spcPct val="0"/>
              </a:spcBef>
              <a:spcAft>
                <a:spcPct val="0"/>
              </a:spcAft>
              <a:defRPr sz="3300">
                <a:solidFill>
                  <a:srgbClr val="4D4D4D"/>
                </a:solidFill>
                <a:latin typeface="Georgia" pitchFamily="18" charset="0"/>
              </a:defRPr>
            </a:lvl8pPr>
            <a:lvl9pPr marL="1828800" algn="ctr" rtl="0" eaLnBrk="1" fontAlgn="base" hangingPunct="1">
              <a:spcBef>
                <a:spcPct val="0"/>
              </a:spcBef>
              <a:spcAft>
                <a:spcPct val="0"/>
              </a:spcAft>
              <a:defRPr sz="3300">
                <a:solidFill>
                  <a:srgbClr val="4D4D4D"/>
                </a:solidFill>
                <a:latin typeface="Georgia" pitchFamily="18" charset="0"/>
              </a:defRPr>
            </a:lvl9pPr>
          </a:lstStyle>
          <a:p>
            <a:r>
              <a:rPr lang="en-GB" sz="2800" dirty="0"/>
              <a:t>Ensemble </a:t>
            </a:r>
            <a:r>
              <a:rPr lang="en-GB" sz="2800" dirty="0" err="1"/>
              <a:t>vs</a:t>
            </a:r>
            <a:r>
              <a:rPr lang="en-GB" sz="2800" dirty="0"/>
              <a:t> single particle</a:t>
            </a:r>
          </a:p>
        </p:txBody>
      </p:sp>
      <p:sp>
        <p:nvSpPr>
          <p:cNvPr id="4" name="TextBox 11"/>
          <p:cNvSpPr txBox="1">
            <a:spLocks noChangeArrowheads="1"/>
          </p:cNvSpPr>
          <p:nvPr/>
        </p:nvSpPr>
        <p:spPr bwMode="auto">
          <a:xfrm>
            <a:off x="6731000" y="1339849"/>
            <a:ext cx="21415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t>Fit to electrodynamic balance – coarse mode [1]</a:t>
            </a:r>
          </a:p>
        </p:txBody>
      </p:sp>
      <p:sp>
        <p:nvSpPr>
          <p:cNvPr id="5" name="TextBox 4"/>
          <p:cNvSpPr txBox="1">
            <a:spLocks noChangeArrowheads="1"/>
          </p:cNvSpPr>
          <p:nvPr/>
        </p:nvSpPr>
        <p:spPr bwMode="auto">
          <a:xfrm>
            <a:off x="6740525" y="2632074"/>
            <a:ext cx="17557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solidFill>
                  <a:srgbClr val="00A84C"/>
                </a:solidFill>
              </a:rPr>
              <a:t>Refractometer – bulk solution</a:t>
            </a:r>
          </a:p>
        </p:txBody>
      </p:sp>
      <p:sp>
        <p:nvSpPr>
          <p:cNvPr id="6" name="TextBox 5"/>
          <p:cNvSpPr txBox="1">
            <a:spLocks noChangeArrowheads="1"/>
          </p:cNvSpPr>
          <p:nvPr/>
        </p:nvSpPr>
        <p:spPr bwMode="auto">
          <a:xfrm>
            <a:off x="6746875" y="4425949"/>
            <a:ext cx="214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dirty="0">
                <a:solidFill>
                  <a:srgbClr val="FF0000"/>
                </a:solidFill>
              </a:rPr>
              <a:t>Optical tweezers – coarse mode [2]</a:t>
            </a:r>
          </a:p>
        </p:txBody>
      </p:sp>
      <p:sp>
        <p:nvSpPr>
          <p:cNvPr id="7" name="TextBox 6"/>
          <p:cNvSpPr txBox="1">
            <a:spLocks noChangeArrowheads="1"/>
          </p:cNvSpPr>
          <p:nvPr/>
        </p:nvSpPr>
        <p:spPr bwMode="auto">
          <a:xfrm>
            <a:off x="6732588" y="3405187"/>
            <a:ext cx="22145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solidFill>
                  <a:srgbClr val="00B0F0"/>
                </a:solidFill>
              </a:rPr>
              <a:t>Ensemble A-CRDS – accumulation mode [2]</a:t>
            </a:r>
          </a:p>
        </p:txBody>
      </p:sp>
      <p:sp>
        <p:nvSpPr>
          <p:cNvPr id="8" name="TextBox 18"/>
          <p:cNvSpPr txBox="1">
            <a:spLocks noChangeArrowheads="1"/>
          </p:cNvSpPr>
          <p:nvPr/>
        </p:nvSpPr>
        <p:spPr bwMode="auto">
          <a:xfrm>
            <a:off x="3335338" y="2243137"/>
            <a:ext cx="20224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t>Aqueous NaNO</a:t>
            </a:r>
            <a:r>
              <a:rPr lang="en-GB" baseline="-25000"/>
              <a:t>3</a:t>
            </a:r>
          </a:p>
        </p:txBody>
      </p:sp>
      <p:pic>
        <p:nvPicPr>
          <p:cNvPr id="9" name="Picture 8" descr="RI vs RH 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5450" y="1504949"/>
            <a:ext cx="6143625"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RI vs RH 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3863" y="1504949"/>
            <a:ext cx="6143625"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RI vs RH 3.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23863" y="1503362"/>
            <a:ext cx="6143625" cy="424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RI vs RH 4.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3863" y="1503362"/>
            <a:ext cx="6143625"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a:spLocks noChangeArrowheads="1"/>
          </p:cNvSpPr>
          <p:nvPr/>
        </p:nvSpPr>
        <p:spPr bwMode="auto">
          <a:xfrm>
            <a:off x="6766719" y="5095874"/>
            <a:ext cx="21463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dirty="0" smtClean="0">
                <a:solidFill>
                  <a:srgbClr val="FF0000"/>
                </a:solidFill>
              </a:rPr>
              <a:t>No efflorescence observed in OT measurements</a:t>
            </a:r>
            <a:endParaRPr lang="en-GB" dirty="0">
              <a:solidFill>
                <a:srgbClr val="FF0000"/>
              </a:solidFill>
            </a:endParaRPr>
          </a:p>
        </p:txBody>
      </p:sp>
    </p:spTree>
    <p:extLst>
      <p:ext uri="{BB962C8B-B14F-4D97-AF65-F5344CB8AC3E}">
        <p14:creationId xmlns:p14="http://schemas.microsoft.com/office/powerpoint/2010/main" val="1629863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10"/>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xit" presetSubtype="0" fill="hold" nodeType="withEffect">
                                  <p:stCondLst>
                                    <p:cond delay="0"/>
                                  </p:stCondLst>
                                  <p:childTnLst>
                                    <p:set>
                                      <p:cBhvr>
                                        <p:cTn id="24" dur="1" fill="hold">
                                          <p:stCondLst>
                                            <p:cond delay="0"/>
                                          </p:stCondLst>
                                        </p:cTn>
                                        <p:tgtEl>
                                          <p:spTgt spid="11"/>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301625" y="279401"/>
            <a:ext cx="8534400" cy="572108"/>
          </a:xfrm>
        </p:spPr>
        <p:txBody>
          <a:bodyPr/>
          <a:lstStyle/>
          <a:p>
            <a:r>
              <a:rPr lang="en-GB" sz="2800" dirty="0"/>
              <a:t>Differential Mobility Analyser - DMA</a:t>
            </a:r>
          </a:p>
        </p:txBody>
      </p:sp>
      <p:pic>
        <p:nvPicPr>
          <p:cNvPr id="15" name="Picture 14" descr="DMA zoom 2.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58111" y="2796922"/>
            <a:ext cx="2271979" cy="287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5330090" y="3807855"/>
            <a:ext cx="3765267" cy="1723549"/>
          </a:xfrm>
          <a:prstGeom prst="rect">
            <a:avLst/>
          </a:prstGeom>
          <a:noFill/>
        </p:spPr>
        <p:txBody>
          <a:bodyPr wrap="square">
            <a:spAutoFit/>
          </a:bodyPr>
          <a:lstStyle/>
          <a:p>
            <a:pPr>
              <a:defRPr/>
            </a:pPr>
            <a:r>
              <a:rPr lang="en-GB" dirty="0" smtClean="0"/>
              <a:t>The size distribution is dependent on:</a:t>
            </a:r>
            <a:endParaRPr lang="en-GB" dirty="0"/>
          </a:p>
          <a:p>
            <a:pPr marL="342900" indent="-342900">
              <a:buFont typeface="+mj-lt"/>
              <a:buAutoNum type="arabicPeriod"/>
              <a:defRPr/>
            </a:pPr>
            <a:r>
              <a:rPr lang="en-GB" dirty="0"/>
              <a:t>DMA transfer function</a:t>
            </a:r>
          </a:p>
          <a:p>
            <a:pPr marL="342900" indent="-342900">
              <a:buFont typeface="+mj-lt"/>
              <a:buAutoNum type="arabicPeriod"/>
              <a:defRPr/>
            </a:pPr>
            <a:r>
              <a:rPr lang="en-GB" dirty="0"/>
              <a:t>Charge distribution imposed by the neutraliser</a:t>
            </a:r>
          </a:p>
          <a:p>
            <a:pPr marL="342900" indent="-342900">
              <a:buFont typeface="+mj-lt"/>
              <a:buAutoNum type="arabicPeriod"/>
              <a:defRPr/>
            </a:pPr>
            <a:r>
              <a:rPr lang="en-GB" dirty="0"/>
              <a:t>Pre-DMA size distribution</a:t>
            </a:r>
          </a:p>
          <a:p>
            <a:pPr marL="342900" indent="-342900">
              <a:buFont typeface="+mj-lt"/>
              <a:buAutoNum type="arabicPeriod"/>
              <a:defRPr/>
            </a:pPr>
            <a:endParaRPr lang="en-GB" sz="1600" dirty="0"/>
          </a:p>
        </p:txBody>
      </p:sp>
      <p:grpSp>
        <p:nvGrpSpPr>
          <p:cNvPr id="7" name="Group 6"/>
          <p:cNvGrpSpPr/>
          <p:nvPr/>
        </p:nvGrpSpPr>
        <p:grpSpPr>
          <a:xfrm>
            <a:off x="7013310" y="5422191"/>
            <a:ext cx="1656184" cy="825133"/>
            <a:chOff x="3095836" y="4152039"/>
            <a:chExt cx="1656184" cy="825133"/>
          </a:xfrm>
        </p:grpSpPr>
        <p:sp>
          <p:nvSpPr>
            <p:cNvPr id="8" name="Rectangle 7"/>
            <p:cNvSpPr/>
            <p:nvPr/>
          </p:nvSpPr>
          <p:spPr>
            <a:xfrm>
              <a:off x="3095836" y="4152039"/>
              <a:ext cx="1656184" cy="8251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9"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095836" y="4152039"/>
              <a:ext cx="1544266" cy="743769"/>
            </a:xfrm>
            <a:prstGeom prst="rect">
              <a:avLst/>
            </a:prstGeom>
            <a:noFill/>
          </p:spPr>
        </p:pic>
      </p:grpSp>
      <p:grpSp>
        <p:nvGrpSpPr>
          <p:cNvPr id="10" name="Group 9"/>
          <p:cNvGrpSpPr/>
          <p:nvPr/>
        </p:nvGrpSpPr>
        <p:grpSpPr>
          <a:xfrm>
            <a:off x="5615086" y="5464865"/>
            <a:ext cx="1113228" cy="720080"/>
            <a:chOff x="611560" y="4257092"/>
            <a:chExt cx="1113228" cy="720080"/>
          </a:xfrm>
        </p:grpSpPr>
        <p:sp>
          <p:nvSpPr>
            <p:cNvPr id="11" name="Rectangle 10"/>
            <p:cNvSpPr/>
            <p:nvPr/>
          </p:nvSpPr>
          <p:spPr>
            <a:xfrm>
              <a:off x="611560" y="4257092"/>
              <a:ext cx="1113228"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2"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11560" y="4276799"/>
              <a:ext cx="792088" cy="700373"/>
            </a:xfrm>
            <a:prstGeom prst="rect">
              <a:avLst/>
            </a:prstGeom>
            <a:solidFill>
              <a:schemeClr val="bg1"/>
            </a:solidFill>
          </p:spPr>
        </p:pic>
      </p:grpSp>
      <p:pic>
        <p:nvPicPr>
          <p:cNvPr id="13" name="Picture 29" descr="DMA.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19797" y="1564159"/>
            <a:ext cx="3994765" cy="4487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descr="DMA zoom 1.pn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58112" y="2796923"/>
            <a:ext cx="2271978" cy="287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
          <p:cNvSpPr txBox="1">
            <a:spLocks noChangeArrowheads="1"/>
          </p:cNvSpPr>
          <p:nvPr/>
        </p:nvSpPr>
        <p:spPr bwMode="auto">
          <a:xfrm>
            <a:off x="1756920" y="1236552"/>
            <a:ext cx="8148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t>DMA</a:t>
            </a:r>
          </a:p>
        </p:txBody>
      </p:sp>
      <p:pic>
        <p:nvPicPr>
          <p:cNvPr id="16" name="Picture 2"/>
          <p:cNvPicPr>
            <a:picLocks noChangeAspect="1" noChangeArrowheads="1"/>
          </p:cNvPicPr>
          <p:nvPr/>
        </p:nvPicPr>
        <p:blipFill>
          <a:blip r:embed="rId7" cstate="print"/>
          <a:srcRect/>
          <a:stretch>
            <a:fillRect/>
          </a:stretch>
        </p:blipFill>
        <p:spPr bwMode="auto">
          <a:xfrm>
            <a:off x="5486401" y="1127975"/>
            <a:ext cx="3451844" cy="2525296"/>
          </a:xfrm>
          <a:prstGeom prst="rect">
            <a:avLst/>
          </a:prstGeom>
          <a:noFill/>
          <a:ln w="9525">
            <a:noFill/>
            <a:miter lim="800000"/>
            <a:headEnd/>
            <a:tailEnd/>
          </a:ln>
        </p:spPr>
      </p:pic>
      <p:cxnSp>
        <p:nvCxnSpPr>
          <p:cNvPr id="3" name="Straight Arrow Connector 2"/>
          <p:cNvCxnSpPr/>
          <p:nvPr/>
        </p:nvCxnSpPr>
        <p:spPr>
          <a:xfrm flipH="1">
            <a:off x="3840480" y="1901952"/>
            <a:ext cx="148961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65038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1"/>
          <p:cNvSpPr>
            <a:spLocks noGrp="1"/>
          </p:cNvSpPr>
          <p:nvPr>
            <p:ph type="title"/>
          </p:nvPr>
        </p:nvSpPr>
        <p:spPr>
          <a:xfrm>
            <a:off x="301625" y="279401"/>
            <a:ext cx="8534400" cy="572108"/>
          </a:xfrm>
        </p:spPr>
        <p:txBody>
          <a:bodyPr/>
          <a:lstStyle/>
          <a:p>
            <a:r>
              <a:rPr lang="en-GB" sz="2800" dirty="0">
                <a:solidFill>
                  <a:srgbClr val="4D4D4D"/>
                </a:solidFill>
              </a:rPr>
              <a:t>Effect of concentration on DCP fraction</a:t>
            </a:r>
            <a:endParaRPr lang="en-GB" sz="2800" dirty="0"/>
          </a:p>
        </p:txBody>
      </p:sp>
      <p:graphicFrame>
        <p:nvGraphicFramePr>
          <p:cNvPr id="5" name="Chart 4"/>
          <p:cNvGraphicFramePr>
            <a:graphicFrameLocks noGrp="1"/>
          </p:cNvGraphicFramePr>
          <p:nvPr>
            <p:extLst>
              <p:ext uri="{D42A27DB-BD31-4B8C-83A1-F6EECF244321}">
                <p14:modId xmlns:p14="http://schemas.microsoft.com/office/powerpoint/2010/main" val="281728345"/>
              </p:ext>
            </p:extLst>
          </p:nvPr>
        </p:nvGraphicFramePr>
        <p:xfrm>
          <a:off x="3402124" y="1268760"/>
          <a:ext cx="5508104" cy="4320480"/>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p:cNvSpPr txBox="1"/>
          <p:nvPr/>
        </p:nvSpPr>
        <p:spPr>
          <a:xfrm>
            <a:off x="5454352" y="4237347"/>
            <a:ext cx="468052" cy="307777"/>
          </a:xfrm>
          <a:prstGeom prst="rect">
            <a:avLst/>
          </a:prstGeom>
          <a:noFill/>
        </p:spPr>
        <p:txBody>
          <a:bodyPr wrap="square" rtlCol="0">
            <a:spAutoFit/>
          </a:bodyPr>
          <a:lstStyle/>
          <a:p>
            <a:r>
              <a:rPr lang="en-GB" sz="1400" dirty="0" smtClean="0"/>
              <a:t>(A)</a:t>
            </a:r>
            <a:endParaRPr lang="en-GB" sz="1400" dirty="0"/>
          </a:p>
        </p:txBody>
      </p:sp>
      <p:sp>
        <p:nvSpPr>
          <p:cNvPr id="7" name="TextBox 6"/>
          <p:cNvSpPr txBox="1"/>
          <p:nvPr/>
        </p:nvSpPr>
        <p:spPr>
          <a:xfrm>
            <a:off x="6894512" y="2924944"/>
            <a:ext cx="468052" cy="307777"/>
          </a:xfrm>
          <a:prstGeom prst="rect">
            <a:avLst/>
          </a:prstGeom>
          <a:noFill/>
        </p:spPr>
        <p:txBody>
          <a:bodyPr wrap="square" rtlCol="0">
            <a:spAutoFit/>
          </a:bodyPr>
          <a:lstStyle/>
          <a:p>
            <a:r>
              <a:rPr lang="en-GB" sz="1400" dirty="0" smtClean="0"/>
              <a:t>(B)</a:t>
            </a:r>
            <a:endParaRPr lang="en-GB" sz="1400" dirty="0"/>
          </a:p>
        </p:txBody>
      </p:sp>
      <p:sp>
        <p:nvSpPr>
          <p:cNvPr id="8" name="TextBox 7"/>
          <p:cNvSpPr txBox="1"/>
          <p:nvPr/>
        </p:nvSpPr>
        <p:spPr>
          <a:xfrm>
            <a:off x="7578588" y="1969095"/>
            <a:ext cx="468052" cy="307777"/>
          </a:xfrm>
          <a:prstGeom prst="rect">
            <a:avLst/>
          </a:prstGeom>
          <a:noFill/>
        </p:spPr>
        <p:txBody>
          <a:bodyPr wrap="square" rtlCol="0">
            <a:spAutoFit/>
          </a:bodyPr>
          <a:lstStyle/>
          <a:p>
            <a:r>
              <a:rPr lang="en-GB" sz="1400" dirty="0" smtClean="0"/>
              <a:t>(C)</a:t>
            </a:r>
            <a:endParaRPr lang="en-GB" sz="1400" dirty="0"/>
          </a:p>
        </p:txBody>
      </p:sp>
      <p:sp>
        <p:nvSpPr>
          <p:cNvPr id="9" name="TextBox 8"/>
          <p:cNvSpPr txBox="1"/>
          <p:nvPr/>
        </p:nvSpPr>
        <p:spPr>
          <a:xfrm>
            <a:off x="5922404" y="2348880"/>
            <a:ext cx="468052" cy="307777"/>
          </a:xfrm>
          <a:prstGeom prst="rect">
            <a:avLst/>
          </a:prstGeom>
          <a:noFill/>
        </p:spPr>
        <p:txBody>
          <a:bodyPr wrap="square" rtlCol="0">
            <a:spAutoFit/>
          </a:bodyPr>
          <a:lstStyle/>
          <a:p>
            <a:r>
              <a:rPr lang="en-GB" sz="1400" dirty="0" smtClean="0"/>
              <a:t>(D)</a:t>
            </a:r>
            <a:endParaRPr lang="en-GB" sz="1400" dirty="0"/>
          </a:p>
        </p:txBody>
      </p:sp>
      <p:sp>
        <p:nvSpPr>
          <p:cNvPr id="10" name="TextBox 9"/>
          <p:cNvSpPr txBox="1"/>
          <p:nvPr/>
        </p:nvSpPr>
        <p:spPr>
          <a:xfrm>
            <a:off x="5454352" y="4257092"/>
            <a:ext cx="1152128" cy="307777"/>
          </a:xfrm>
          <a:prstGeom prst="rect">
            <a:avLst/>
          </a:prstGeom>
          <a:solidFill>
            <a:schemeClr val="bg2"/>
          </a:solidFill>
        </p:spPr>
        <p:txBody>
          <a:bodyPr wrap="square" rtlCol="0">
            <a:spAutoFit/>
          </a:bodyPr>
          <a:lstStyle/>
          <a:p>
            <a:r>
              <a:rPr lang="en-GB" sz="1400" dirty="0" smtClean="0"/>
              <a:t>(A) – 1.6 % </a:t>
            </a:r>
            <a:endParaRPr lang="en-GB" sz="1400" dirty="0"/>
          </a:p>
        </p:txBody>
      </p:sp>
      <p:sp>
        <p:nvSpPr>
          <p:cNvPr id="11" name="TextBox 10"/>
          <p:cNvSpPr txBox="1"/>
          <p:nvPr/>
        </p:nvSpPr>
        <p:spPr>
          <a:xfrm>
            <a:off x="6894512" y="2960948"/>
            <a:ext cx="1152128" cy="307777"/>
          </a:xfrm>
          <a:prstGeom prst="rect">
            <a:avLst/>
          </a:prstGeom>
          <a:solidFill>
            <a:schemeClr val="bg1"/>
          </a:solidFill>
        </p:spPr>
        <p:txBody>
          <a:bodyPr wrap="square" rtlCol="0">
            <a:spAutoFit/>
          </a:bodyPr>
          <a:lstStyle/>
          <a:p>
            <a:r>
              <a:rPr lang="en-GB" sz="1400" dirty="0" smtClean="0"/>
              <a:t>(B) – 2.2 %</a:t>
            </a:r>
            <a:endParaRPr lang="en-GB" sz="1400" dirty="0"/>
          </a:p>
        </p:txBody>
      </p:sp>
      <p:sp>
        <p:nvSpPr>
          <p:cNvPr id="12" name="TextBox 11"/>
          <p:cNvSpPr txBox="1"/>
          <p:nvPr/>
        </p:nvSpPr>
        <p:spPr>
          <a:xfrm>
            <a:off x="7542584" y="2041103"/>
            <a:ext cx="1188132" cy="307777"/>
          </a:xfrm>
          <a:prstGeom prst="rect">
            <a:avLst/>
          </a:prstGeom>
          <a:solidFill>
            <a:schemeClr val="bg1"/>
          </a:solidFill>
        </p:spPr>
        <p:txBody>
          <a:bodyPr wrap="square" rtlCol="0">
            <a:spAutoFit/>
          </a:bodyPr>
          <a:lstStyle/>
          <a:p>
            <a:r>
              <a:rPr lang="en-GB" sz="1400" dirty="0" smtClean="0"/>
              <a:t>(C) – 3.9 %</a:t>
            </a:r>
            <a:endParaRPr lang="en-GB" sz="1400" dirty="0"/>
          </a:p>
        </p:txBody>
      </p:sp>
      <p:sp>
        <p:nvSpPr>
          <p:cNvPr id="13" name="TextBox 12"/>
          <p:cNvSpPr txBox="1"/>
          <p:nvPr/>
        </p:nvSpPr>
        <p:spPr>
          <a:xfrm>
            <a:off x="5562364" y="2312876"/>
            <a:ext cx="1152128" cy="307777"/>
          </a:xfrm>
          <a:prstGeom prst="rect">
            <a:avLst/>
          </a:prstGeom>
          <a:solidFill>
            <a:schemeClr val="bg1"/>
          </a:solidFill>
        </p:spPr>
        <p:txBody>
          <a:bodyPr wrap="square" rtlCol="0">
            <a:spAutoFit/>
          </a:bodyPr>
          <a:lstStyle/>
          <a:p>
            <a:r>
              <a:rPr lang="en-GB" sz="1400" dirty="0" smtClean="0"/>
              <a:t>(D) – 5.1 %</a:t>
            </a:r>
            <a:endParaRPr lang="en-GB" sz="1400" dirty="0"/>
          </a:p>
        </p:txBody>
      </p:sp>
      <p:sp>
        <p:nvSpPr>
          <p:cNvPr id="14" name="TextBox 13"/>
          <p:cNvSpPr txBox="1"/>
          <p:nvPr/>
        </p:nvSpPr>
        <p:spPr>
          <a:xfrm>
            <a:off x="467544" y="1260297"/>
            <a:ext cx="2844316" cy="584775"/>
          </a:xfrm>
          <a:prstGeom prst="rect">
            <a:avLst/>
          </a:prstGeom>
          <a:noFill/>
        </p:spPr>
        <p:txBody>
          <a:bodyPr wrap="square" rtlCol="0">
            <a:spAutoFit/>
          </a:bodyPr>
          <a:lstStyle/>
          <a:p>
            <a:pPr>
              <a:buFont typeface="Arial" pitchFamily="34" charset="0"/>
              <a:buChar char="•"/>
            </a:pPr>
            <a:r>
              <a:rPr lang="en-GB" sz="1600" dirty="0" smtClean="0"/>
              <a:t> 150 nm dried to 55 % relative humidity.  Liquid droplets.</a:t>
            </a:r>
            <a:endParaRPr lang="en-GB" sz="1600" dirty="0"/>
          </a:p>
        </p:txBody>
      </p:sp>
      <p:sp>
        <p:nvSpPr>
          <p:cNvPr id="15" name="TextBox 14"/>
          <p:cNvSpPr txBox="1"/>
          <p:nvPr/>
        </p:nvSpPr>
        <p:spPr>
          <a:xfrm>
            <a:off x="446055" y="2338589"/>
            <a:ext cx="2844316" cy="584775"/>
          </a:xfrm>
          <a:prstGeom prst="rect">
            <a:avLst/>
          </a:prstGeom>
          <a:noFill/>
        </p:spPr>
        <p:txBody>
          <a:bodyPr wrap="square" rtlCol="0">
            <a:spAutoFit/>
          </a:bodyPr>
          <a:lstStyle/>
          <a:p>
            <a:pPr>
              <a:buFont typeface="Arial" pitchFamily="34" charset="0"/>
              <a:buChar char="•"/>
            </a:pPr>
            <a:r>
              <a:rPr lang="en-GB" sz="1600" dirty="0" smtClean="0"/>
              <a:t> Varying the mixing gives a range of number densities.</a:t>
            </a:r>
            <a:endParaRPr lang="en-GB" sz="1600" dirty="0"/>
          </a:p>
        </p:txBody>
      </p:sp>
      <p:sp>
        <p:nvSpPr>
          <p:cNvPr id="16" name="TextBox 15"/>
          <p:cNvSpPr txBox="1"/>
          <p:nvPr/>
        </p:nvSpPr>
        <p:spPr>
          <a:xfrm>
            <a:off x="460570" y="3406893"/>
            <a:ext cx="2844316" cy="830997"/>
          </a:xfrm>
          <a:prstGeom prst="rect">
            <a:avLst/>
          </a:prstGeom>
          <a:noFill/>
        </p:spPr>
        <p:txBody>
          <a:bodyPr wrap="square" rtlCol="0">
            <a:spAutoFit/>
          </a:bodyPr>
          <a:lstStyle/>
          <a:p>
            <a:pPr>
              <a:buFont typeface="Arial" pitchFamily="34" charset="0"/>
              <a:buChar char="•"/>
            </a:pPr>
            <a:r>
              <a:rPr lang="en-GB" sz="1600" dirty="0" smtClean="0"/>
              <a:t> Varying the concentration of solution gives different extinction cross-sections</a:t>
            </a:r>
            <a:endParaRPr lang="en-GB" sz="1600" dirty="0"/>
          </a:p>
        </p:txBody>
      </p:sp>
      <p:graphicFrame>
        <p:nvGraphicFramePr>
          <p:cNvPr id="18" name="Chart 17"/>
          <p:cNvGraphicFramePr>
            <a:graphicFrameLocks noGrp="1"/>
          </p:cNvGraphicFramePr>
          <p:nvPr>
            <p:extLst>
              <p:ext uri="{D42A27DB-BD31-4B8C-83A1-F6EECF244321}">
                <p14:modId xmlns:p14="http://schemas.microsoft.com/office/powerpoint/2010/main" val="1904566603"/>
              </p:ext>
            </p:extLst>
          </p:nvPr>
        </p:nvGraphicFramePr>
        <p:xfrm>
          <a:off x="3402378" y="1260297"/>
          <a:ext cx="5508104" cy="4320480"/>
        </p:xfrm>
        <a:graphic>
          <a:graphicData uri="http://schemas.openxmlformats.org/drawingml/2006/chart">
            <c:chart xmlns:c="http://schemas.openxmlformats.org/drawingml/2006/chart" xmlns:r="http://schemas.openxmlformats.org/officeDocument/2006/relationships" r:id="rId3"/>
          </a:graphicData>
        </a:graphic>
      </p:graphicFrame>
      <p:pic>
        <p:nvPicPr>
          <p:cNvPr id="19" name="Picture 1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7182544" y="4257092"/>
            <a:ext cx="1238250" cy="733425"/>
          </a:xfrm>
          <a:prstGeom prst="rect">
            <a:avLst/>
          </a:prstGeom>
          <a:noFill/>
        </p:spPr>
      </p:pic>
      <p:sp>
        <p:nvSpPr>
          <p:cNvPr id="20" name="Rectangle 19"/>
          <p:cNvSpPr/>
          <p:nvPr/>
        </p:nvSpPr>
        <p:spPr>
          <a:xfrm>
            <a:off x="4358527" y="1329631"/>
            <a:ext cx="2659702" cy="369332"/>
          </a:xfrm>
          <a:prstGeom prst="rect">
            <a:avLst/>
          </a:prstGeom>
        </p:spPr>
        <p:txBody>
          <a:bodyPr wrap="none">
            <a:spAutoFit/>
          </a:bodyPr>
          <a:lstStyle/>
          <a:p>
            <a:r>
              <a:rPr lang="en-GB" dirty="0">
                <a:solidFill>
                  <a:srgbClr val="4D4D4D"/>
                </a:solidFill>
              </a:rPr>
              <a:t>Sodium chloride aerosol</a:t>
            </a:r>
            <a:endParaRPr lang="en-GB" dirty="0"/>
          </a:p>
        </p:txBody>
      </p:sp>
      <p:pic>
        <p:nvPicPr>
          <p:cNvPr id="24" name="Picture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78126" y="1260297"/>
            <a:ext cx="5457899" cy="4421671"/>
          </a:xfrm>
          <a:prstGeom prst="rect">
            <a:avLst/>
          </a:prstGeom>
        </p:spPr>
      </p:pic>
      <p:sp>
        <p:nvSpPr>
          <p:cNvPr id="21" name="TextBox 20"/>
          <p:cNvSpPr txBox="1"/>
          <p:nvPr/>
        </p:nvSpPr>
        <p:spPr>
          <a:xfrm>
            <a:off x="467544" y="4721419"/>
            <a:ext cx="3495350" cy="584775"/>
          </a:xfrm>
          <a:prstGeom prst="rect">
            <a:avLst/>
          </a:prstGeom>
          <a:noFill/>
        </p:spPr>
        <p:txBody>
          <a:bodyPr wrap="square" rtlCol="0">
            <a:spAutoFit/>
          </a:bodyPr>
          <a:lstStyle/>
          <a:p>
            <a:pPr>
              <a:buFont typeface="Arial" pitchFamily="34" charset="0"/>
              <a:buChar char="•"/>
            </a:pPr>
            <a:r>
              <a:rPr lang="en-GB" sz="1600" b="1" dirty="0" smtClean="0"/>
              <a:t> What about the DMA size distribution?</a:t>
            </a:r>
            <a:endParaRPr lang="en-GB" sz="1600" b="1" dirty="0"/>
          </a:p>
        </p:txBody>
      </p:sp>
      <p:sp>
        <p:nvSpPr>
          <p:cNvPr id="2" name="TextBox 1"/>
          <p:cNvSpPr txBox="1"/>
          <p:nvPr/>
        </p:nvSpPr>
        <p:spPr>
          <a:xfrm>
            <a:off x="7578588" y="3651148"/>
            <a:ext cx="1152128" cy="369332"/>
          </a:xfrm>
          <a:prstGeom prst="rect">
            <a:avLst/>
          </a:prstGeom>
          <a:noFill/>
        </p:spPr>
        <p:txBody>
          <a:bodyPr wrap="square" rtlCol="0">
            <a:spAutoFit/>
          </a:bodyPr>
          <a:lstStyle/>
          <a:p>
            <a:r>
              <a:rPr lang="en-GB" dirty="0" smtClean="0"/>
              <a:t>300 nm</a:t>
            </a:r>
            <a:endParaRPr lang="en-GB" dirty="0"/>
          </a:p>
        </p:txBody>
      </p:sp>
      <p:sp>
        <p:nvSpPr>
          <p:cNvPr id="22" name="TextBox 21"/>
          <p:cNvSpPr txBox="1"/>
          <p:nvPr/>
        </p:nvSpPr>
        <p:spPr>
          <a:xfrm>
            <a:off x="7560586" y="2765484"/>
            <a:ext cx="1152128" cy="369332"/>
          </a:xfrm>
          <a:prstGeom prst="rect">
            <a:avLst/>
          </a:prstGeom>
          <a:noFill/>
        </p:spPr>
        <p:txBody>
          <a:bodyPr wrap="square" rtlCol="0">
            <a:spAutoFit/>
          </a:bodyPr>
          <a:lstStyle/>
          <a:p>
            <a:r>
              <a:rPr lang="en-GB" dirty="0" smtClean="0"/>
              <a:t>225 nm</a:t>
            </a:r>
            <a:endParaRPr lang="en-GB" dirty="0"/>
          </a:p>
        </p:txBody>
      </p:sp>
      <p:sp>
        <p:nvSpPr>
          <p:cNvPr id="25" name="TextBox 24"/>
          <p:cNvSpPr txBox="1"/>
          <p:nvPr/>
        </p:nvSpPr>
        <p:spPr>
          <a:xfrm>
            <a:off x="7542584" y="1475740"/>
            <a:ext cx="1152128" cy="369332"/>
          </a:xfrm>
          <a:prstGeom prst="rect">
            <a:avLst/>
          </a:prstGeom>
          <a:noFill/>
        </p:spPr>
        <p:txBody>
          <a:bodyPr wrap="square" rtlCol="0">
            <a:spAutoFit/>
          </a:bodyPr>
          <a:lstStyle/>
          <a:p>
            <a:r>
              <a:rPr lang="en-GB" dirty="0" smtClean="0"/>
              <a:t>150 nm</a:t>
            </a:r>
            <a:endParaRPr lang="en-GB" dirty="0"/>
          </a:p>
        </p:txBody>
      </p:sp>
    </p:spTree>
    <p:extLst>
      <p:ext uri="{BB962C8B-B14F-4D97-AF65-F5344CB8AC3E}">
        <p14:creationId xmlns:p14="http://schemas.microsoft.com/office/powerpoint/2010/main" val="683909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6" grpId="0"/>
      <p:bldP spid="7" grpId="0"/>
      <p:bldP spid="8" grpId="0"/>
      <p:bldP spid="9" grpId="0"/>
      <p:bldP spid="10" grpId="0" animBg="1"/>
      <p:bldP spid="11" grpId="0" animBg="1"/>
      <p:bldP spid="12" grpId="0" animBg="1"/>
      <p:bldP spid="13" grpId="0" animBg="1"/>
      <p:bldP spid="16" grpId="0"/>
      <p:bldP spid="21" grpId="0"/>
      <p:bldP spid="2" grpId="0"/>
      <p:bldP spid="22" grpId="0"/>
      <p:bldP spid="25" grpId="0"/>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Theme1">
  <a:themeElements>
    <a:clrScheme name="Custom 3">
      <a:dk1>
        <a:sysClr val="windowText" lastClr="000000"/>
      </a:dk1>
      <a:lt1>
        <a:sysClr val="window" lastClr="FFFFFF"/>
      </a:lt1>
      <a:dk2>
        <a:srgbClr val="F2F2F2"/>
      </a:dk2>
      <a:lt2>
        <a:srgbClr val="FFFFFF"/>
      </a:lt2>
      <a:accent1>
        <a:srgbClr val="D16349"/>
      </a:accent1>
      <a:accent2>
        <a:srgbClr val="CCB400"/>
      </a:accent2>
      <a:accent3>
        <a:srgbClr val="595959"/>
      </a:accent3>
      <a:accent4>
        <a:srgbClr val="8C7B70"/>
      </a:accent4>
      <a:accent5>
        <a:srgbClr val="8FB08C"/>
      </a:accent5>
      <a:accent6>
        <a:srgbClr val="D19049"/>
      </a:accent6>
      <a:hlink>
        <a:srgbClr val="00A3D6"/>
      </a:hlink>
      <a:folHlink>
        <a:srgbClr val="694F0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UOBtemplate 13 Feb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UOBtemplate 13 Feb">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UOBtemplate 13 Feb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UOBtemplate 13 Feb">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Theme1</Template>
  <TotalTime>21897</TotalTime>
  <Words>2071</Words>
  <Application>Microsoft Office PowerPoint</Application>
  <PresentationFormat>On-screen Show (4:3)</PresentationFormat>
  <Paragraphs>300</Paragraphs>
  <Slides>47</Slides>
  <Notes>9</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2</vt:i4>
      </vt:variant>
      <vt:variant>
        <vt:lpstr>Slide Titles</vt:lpstr>
      </vt:variant>
      <vt:variant>
        <vt:i4>47</vt:i4>
      </vt:variant>
    </vt:vector>
  </HeadingPairs>
  <TitlesOfParts>
    <vt:vector size="58" baseType="lpstr">
      <vt:lpstr>Arial</vt:lpstr>
      <vt:lpstr>Calibri</vt:lpstr>
      <vt:lpstr>Cambria Math</vt:lpstr>
      <vt:lpstr>Georgia</vt:lpstr>
      <vt:lpstr>Symbol</vt:lpstr>
      <vt:lpstr>Wingdings</vt:lpstr>
      <vt:lpstr>Wingdings 2</vt:lpstr>
      <vt:lpstr>Theme1</vt:lpstr>
      <vt:lpstr>Custom Design</vt:lpstr>
      <vt:lpstr>Graph</vt:lpstr>
      <vt:lpstr>CS ChemDraw Drawing</vt:lpstr>
      <vt:lpstr>Techniques for probing fundamental aerosol properties</vt:lpstr>
      <vt:lpstr>Optical extinction of aerosol particles</vt:lpstr>
      <vt:lpstr>Project aims</vt:lpstr>
      <vt:lpstr>Ensemble cavity ring-down system</vt:lpstr>
      <vt:lpstr>Sodium nitrate aerosol</vt:lpstr>
      <vt:lpstr>Ensemble CRDS – RI retrieval</vt:lpstr>
      <vt:lpstr>PowerPoint Presentation</vt:lpstr>
      <vt:lpstr>Differential Mobility Analyser - DMA</vt:lpstr>
      <vt:lpstr>Effect of concentration on DCP fraction</vt:lpstr>
      <vt:lpstr>DMA – transfer function</vt:lpstr>
      <vt:lpstr>Ensemble A-CRDS uncertainty in radius</vt:lpstr>
      <vt:lpstr>Ensemble cavity ring-down spectroscopy</vt:lpstr>
      <vt:lpstr>PowerPoint Presentation</vt:lpstr>
      <vt:lpstr>Cavity ring-down-Bessel beam system</vt:lpstr>
      <vt:lpstr>Cavity ring-down-Bessel beam system</vt:lpstr>
      <vt:lpstr>PowerPoint Presentation</vt:lpstr>
      <vt:lpstr>Cavity ring-down-Bessel beam system</vt:lpstr>
      <vt:lpstr>1,2,6 - Hexanetriol</vt:lpstr>
      <vt:lpstr>Hexanetriol – Vapour pressure</vt:lpstr>
      <vt:lpstr>Hexanetriol – Vapour pressure</vt:lpstr>
      <vt:lpstr>Hexanetriol – Particle extinction</vt:lpstr>
      <vt:lpstr>Hexanetriol – Particle extinction</vt:lpstr>
      <vt:lpstr>Hexanetriol - Extinction efficiency</vt:lpstr>
      <vt:lpstr>Extinction envelope</vt:lpstr>
      <vt:lpstr>Extinction envelope</vt:lpstr>
      <vt:lpstr>PowerPoint Presentation</vt:lpstr>
      <vt:lpstr>Extinction efficiency</vt:lpstr>
      <vt:lpstr>Hexanetriol - Extinction efficiency</vt:lpstr>
      <vt:lpstr>Hexanetriol – RI determination</vt:lpstr>
      <vt:lpstr>PowerPoint Presentation</vt:lpstr>
      <vt:lpstr>PowerPoint Presentation</vt:lpstr>
      <vt:lpstr>Phase function fitting with RI(RH)</vt:lpstr>
      <vt:lpstr>PowerPoint Presentation</vt:lpstr>
      <vt:lpstr>PowerPoint Presentation</vt:lpstr>
      <vt:lpstr>Conclusions</vt:lpstr>
      <vt:lpstr> Contributions</vt:lpstr>
      <vt:lpstr>AE-CRDS system - full</vt:lpstr>
      <vt:lpstr>Polydisperse particle concentration</vt:lpstr>
      <vt:lpstr>Effect of re-alignment and cleaning on TF</vt:lpstr>
      <vt:lpstr>Broadening parameter determination</vt:lpstr>
      <vt:lpstr>Bessel beam optical trap</vt:lpstr>
      <vt:lpstr>PowerPoint Presentation</vt:lpstr>
      <vt:lpstr>PowerPoint Presentation</vt:lpstr>
      <vt:lpstr>PowerPoint Presentation</vt:lpstr>
      <vt:lpstr>Ensemble A-CRDS uncertainty in radius</vt:lpstr>
      <vt:lpstr>PowerPoint Presentation</vt:lpstr>
      <vt:lpstr>PowerPoint Presentation</vt:lpstr>
    </vt:vector>
  </TitlesOfParts>
  <Company>University of Bristol</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vity ring-down-Bessel beam update</dc:title>
  <dc:creator>BJ Mason</dc:creator>
  <cp:lastModifiedBy>Bernard Mason</cp:lastModifiedBy>
  <cp:revision>181</cp:revision>
  <dcterms:created xsi:type="dcterms:W3CDTF">2013-04-29T13:43:38Z</dcterms:created>
  <dcterms:modified xsi:type="dcterms:W3CDTF">2014-04-21T14:08:29Z</dcterms:modified>
</cp:coreProperties>
</file>